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ink/inkAction1.xml" ContentType="application/vnd.ms-office.inkAction+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566" r:id="rId2"/>
    <p:sldId id="567" r:id="rId3"/>
    <p:sldId id="258" r:id="rId4"/>
    <p:sldId id="259" r:id="rId5"/>
    <p:sldId id="316" r:id="rId6"/>
    <p:sldId id="260" r:id="rId7"/>
    <p:sldId id="261" r:id="rId8"/>
    <p:sldId id="262" r:id="rId9"/>
    <p:sldId id="263" r:id="rId10"/>
    <p:sldId id="313" r:id="rId11"/>
    <p:sldId id="486" r:id="rId12"/>
    <p:sldId id="487" r:id="rId13"/>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rgbClr val="FFFF00"/>
        </a:solidFill>
        <a:latin typeface="Times New Roman" panose="02020603050405020304" pitchFamily="18" charset="0"/>
        <a:ea typeface="楷体_GB2312"/>
        <a:cs typeface="楷体_GB2312"/>
      </a:defRPr>
    </a:lvl1pPr>
    <a:lvl2pPr marL="457200" algn="l" rtl="0" eaLnBrk="0" fontAlgn="base" hangingPunct="0">
      <a:spcBef>
        <a:spcPct val="0"/>
      </a:spcBef>
      <a:spcAft>
        <a:spcPct val="0"/>
      </a:spcAft>
      <a:defRPr sz="2400" b="1" kern="1200">
        <a:solidFill>
          <a:srgbClr val="FFFF00"/>
        </a:solidFill>
        <a:latin typeface="Times New Roman" panose="02020603050405020304" pitchFamily="18" charset="0"/>
        <a:ea typeface="楷体_GB2312"/>
        <a:cs typeface="楷体_GB2312"/>
      </a:defRPr>
    </a:lvl2pPr>
    <a:lvl3pPr marL="914400" algn="l" rtl="0" eaLnBrk="0" fontAlgn="base" hangingPunct="0">
      <a:spcBef>
        <a:spcPct val="0"/>
      </a:spcBef>
      <a:spcAft>
        <a:spcPct val="0"/>
      </a:spcAft>
      <a:defRPr sz="2400" b="1" kern="1200">
        <a:solidFill>
          <a:srgbClr val="FFFF00"/>
        </a:solidFill>
        <a:latin typeface="Times New Roman" panose="02020603050405020304" pitchFamily="18" charset="0"/>
        <a:ea typeface="楷体_GB2312"/>
        <a:cs typeface="楷体_GB2312"/>
      </a:defRPr>
    </a:lvl3pPr>
    <a:lvl4pPr marL="1371600" algn="l" rtl="0" eaLnBrk="0" fontAlgn="base" hangingPunct="0">
      <a:spcBef>
        <a:spcPct val="0"/>
      </a:spcBef>
      <a:spcAft>
        <a:spcPct val="0"/>
      </a:spcAft>
      <a:defRPr sz="2400" b="1" kern="1200">
        <a:solidFill>
          <a:srgbClr val="FFFF00"/>
        </a:solidFill>
        <a:latin typeface="Times New Roman" panose="02020603050405020304" pitchFamily="18" charset="0"/>
        <a:ea typeface="楷体_GB2312"/>
        <a:cs typeface="楷体_GB2312"/>
      </a:defRPr>
    </a:lvl4pPr>
    <a:lvl5pPr marL="1828800" algn="l" rtl="0" eaLnBrk="0" fontAlgn="base" hangingPunct="0">
      <a:spcBef>
        <a:spcPct val="0"/>
      </a:spcBef>
      <a:spcAft>
        <a:spcPct val="0"/>
      </a:spcAft>
      <a:defRPr sz="2400" b="1" kern="1200">
        <a:solidFill>
          <a:srgbClr val="FFFF00"/>
        </a:solidFill>
        <a:latin typeface="Times New Roman" panose="02020603050405020304" pitchFamily="18" charset="0"/>
        <a:ea typeface="楷体_GB2312"/>
        <a:cs typeface="楷体_GB2312"/>
      </a:defRPr>
    </a:lvl5pPr>
    <a:lvl6pPr marL="2286000" algn="l" defTabSz="914400" rtl="0" eaLnBrk="1" latinLnBrk="0" hangingPunct="1">
      <a:defRPr sz="2400" b="1" kern="1200">
        <a:solidFill>
          <a:srgbClr val="FFFF00"/>
        </a:solidFill>
        <a:latin typeface="Times New Roman" panose="02020603050405020304" pitchFamily="18" charset="0"/>
        <a:ea typeface="楷体_GB2312"/>
        <a:cs typeface="楷体_GB2312"/>
      </a:defRPr>
    </a:lvl6pPr>
    <a:lvl7pPr marL="2743200" algn="l" defTabSz="914400" rtl="0" eaLnBrk="1" latinLnBrk="0" hangingPunct="1">
      <a:defRPr sz="2400" b="1" kern="1200">
        <a:solidFill>
          <a:srgbClr val="FFFF00"/>
        </a:solidFill>
        <a:latin typeface="Times New Roman" panose="02020603050405020304" pitchFamily="18" charset="0"/>
        <a:ea typeface="楷体_GB2312"/>
        <a:cs typeface="楷体_GB2312"/>
      </a:defRPr>
    </a:lvl7pPr>
    <a:lvl8pPr marL="3200400" algn="l" defTabSz="914400" rtl="0" eaLnBrk="1" latinLnBrk="0" hangingPunct="1">
      <a:defRPr sz="2400" b="1" kern="1200">
        <a:solidFill>
          <a:srgbClr val="FFFF00"/>
        </a:solidFill>
        <a:latin typeface="Times New Roman" panose="02020603050405020304" pitchFamily="18" charset="0"/>
        <a:ea typeface="楷体_GB2312"/>
        <a:cs typeface="楷体_GB2312"/>
      </a:defRPr>
    </a:lvl8pPr>
    <a:lvl9pPr marL="3657600" algn="l" defTabSz="914400" rtl="0" eaLnBrk="1" latinLnBrk="0" hangingPunct="1">
      <a:defRPr sz="2400" b="1" kern="1200">
        <a:solidFill>
          <a:srgbClr val="FFFF00"/>
        </a:solidFill>
        <a:latin typeface="Times New Roman" panose="02020603050405020304" pitchFamily="18" charset="0"/>
        <a:ea typeface="楷体_GB2312"/>
        <a:cs typeface="楷体_GB2312"/>
      </a:defRPr>
    </a:lvl9pPr>
  </p:defaultTextStyle>
  <p:extLst>
    <p:ext uri="{EFAFB233-063F-42B5-8137-9DF3F51BA10A}">
      <p15:sldGuideLst xmlns:p15="http://schemas.microsoft.com/office/powerpoint/2012/main">
        <p15:guide id="1" orient="horz" pos="2142">
          <p15:clr>
            <a:srgbClr val="A4A3A4"/>
          </p15:clr>
        </p15:guide>
        <p15:guide id="2" pos="2926">
          <p15:clr>
            <a:srgbClr val="A4A3A4"/>
          </p15:clr>
        </p15:guide>
      </p15:sldGuideLst>
    </p:ex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66FF99"/>
    <a:srgbClr val="66FF33"/>
    <a:srgbClr val="FF6600"/>
    <a:srgbClr val="00FF00"/>
    <a:srgbClr val="FFCC00"/>
    <a:srgbClr val="FF3399"/>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73768" autoAdjust="0"/>
  </p:normalViewPr>
  <p:slideViewPr>
    <p:cSldViewPr>
      <p:cViewPr varScale="1">
        <p:scale>
          <a:sx n="37" d="100"/>
          <a:sy n="37" d="100"/>
        </p:scale>
        <p:origin x="1560" y="21"/>
      </p:cViewPr>
      <p:guideLst>
        <p:guide orient="horz" pos="2142"/>
        <p:guide pos="292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0-02-25T08:13:25.446"/>
    </inkml:context>
    <inkml:brush xml:id="br0">
      <inkml:brushProperty name="width" value="0.05292" units="cm"/>
      <inkml:brushProperty name="height" value="0.05292" units="cm"/>
      <inkml:brushProperty name="color" value="#FF0000"/>
    </inkml:brush>
  </inkml:definitions>
  <iact:action type="add" startTime="19220">
    <iact:property name="dataType"/>
    <iact:actionData xml:id="d0">
      <inkml:trace xmlns:inkml="http://www.w3.org/2003/InkML" xml:id="stk0" contextRef="#ctx0" brushRef="#br0">3874 9727 0,'0'-25'142,"0"-26"-131,25 26-1,1-26-2,-1 26-2,-25 0 2,25 25 0,1-26 0,-1 1 0,0 25 0,1-25 0,-1-1-2,-25 1 3,25 25-2,1 0 6,-1 0-2,0-25-5,1 25 2,-1 0 8,51 0-8,-26 0 1,1 0-3,0 0 1,-26 0 2,0 0-2,1 0 2,-1 0 4,0 0-6,-25 25 2,26 0-1,-1 1 0,0-1 1,1 0-2,-1 1 6,0-1-8,1 0 6,-26 1 0,0-1-6,25 0 0,-25 1 9,0-1-6,0 0 0,25 1 3,-25-1-6,0 0 5,0 1-5,0-1 9,0 0-9,0 26 3,0-26-3,-25 26 0,0-26 4,-1-25 0,1 26-1,0-1 0,25 0 0,-26-25-3,-24 26 5,24-1-4,1-25 2,0 25 0,-1-25 0,1 0 8,0 0-11,-1 0 4,-24 0 0,-1 0-4,1 0 6,-26 0-6,0 51 6,25-51-1,26 0-4,-1 0-4,1 0 10,0 0-6,-1 0 11,1 0-7,0 0-4,-1 0 9,26-25 1,0-1-8,-25 26 1,0-50-4,25 24 3,0 1 0,-26 0 16</inkml:trace>
    </iact:actionData>
  </iact:action>
  <iact:action type="add" startTime="20899">
    <iact:property name="dataType"/>
    <iact:actionData xml:id="d1">
      <inkml:trace xmlns:inkml="http://www.w3.org/2003/InkML" xml:id="stk1" contextRef="#ctx0" brushRef="#br0">5824 9753 0,'0'-26'104,"0"1"-99,25-26 0,1 1 8,-1 24-6,0-24 2,1-1-2,-1 26 3,-25-1-5,25 26 3,1 0-2,-1-25-1,0 25 6,26 0-5,-26 0 3,1 0 3,-1 0-2,0 25 0,26 1-5,-1-1 0,1 0 5,-26 1-4,26-1 3,0 0 0,-1 1-2,-24-1-1,-1 26 4,-25-26-5,25 26 3,1-51 3,-1 76-5,0-26-1,1 1 3,-1 50 3,0-75-6,1-26 5,-26 25-4,0 0 4,0 1-4,-26 24 0,1-24 3,25-1 1,-25-25-4,-1 0 1,1 25 0,0 1 0,-1-26 2,1 0-1,-26 0 11,1-26-13,-52 1 2,52 0 1,-26-1-2,50 1 2,1 25 1,0 0 9,25-25-11,-25 25-2,-1-26 0,1 26 3,0 0-3,-1 0 3,1 0 2,25-25 104,0 0-109,0-1 2,0 1-1,25 25-2</inkml:trace>
    </iact:actionData>
  </iact:action>
  <iact:action type="add" startTime="22196">
    <iact:property name="dataType"/>
    <iact:actionData xml:id="d2">
      <inkml:trace xmlns:inkml="http://www.w3.org/2003/InkML" xml:id="stk2" contextRef="#ctx0" brushRef="#br0">4355 13046 0,'0'-25'126,"0"-1"-119,0-24-1,25 24 1,1 1 2,-1 0-1,0-1 1,-25 1-3,26 25 0,-26-25 4,25-1-5,0 1 4,1 25 0,-1 0-3,0 0 1,1 0 12,-1 0-12,26 25 2,-26 1-1,0-1-6,1 0 10,-1 1-3,51-1-2,-51 0 9,1 1-10,24-1 2,-24 0 0,-1 1 0,26-1 0,-1 26-1,-24-26 2,-26 0-3,50-25 1,-24 26 2,-1-1-1,0-25 0,-25 25 0,0 1 14,-25-26-14,0 25-1,-1 0 2,1-25 5,0 26-5,-1-26-2,1 25 1,0-25 0,-1 0-1,1 0 0,-26 0 1,-25 0-1,51 0 1,-26 25 1,26-25-3,0 0-1,-1 0 14,1 0-3,25-50 199,0 24-212</inkml:trace>
    </iact:actionData>
  </iact:action>
  <iact:action type="add" startTime="24037">
    <iact:property name="dataType"/>
    <iact:actionData xml:id="d3">
      <inkml:trace xmlns:inkml="http://www.w3.org/2003/InkML" xml:id="stk3" contextRef="#ctx0" brushRef="#br0">3621 9271 0,'0'-25'78,"25"0"-47,0-1-20,1 26-6,-26-25 6,25 0-3,0-1-1,51 1 1,-25 0-1,0-1 2,25 1-3,25 0 4,-25-1-5,0 1 3,50-26 0,1 26 1,25 25-2,-51 0 2,26-25-4,-26 25 4,26 0-2,25 0 1,-51 0 0,26 0-3,-51 25 1,50 26 4,-50-26-4,0 0 1,26 1 5,-26-1-8,0 0 2,25 1 3,0 50 1,0-51-4,-25 26 3,0-1-3,26 1 3,-77-26-3,0 26 4,26 25-4,25 25 2,-25-50 3,50 50-7,-25-50 3,25 0 3,-76-1-5,-25-24 6,26 24-2,-1-24-3,0-26-1,1 50 4,-26-24-2,0-1 3,0 0-4,0 26 4,0 0-5,0 25 5,0-26-6,-26 1 8,1 25-7,0-25 4,-77 50-4,27-50 5,-52 50-4,0 0 1,1 1 5,-52-1-8,-50-25 7,-25-51-6,25 51 1,26-50 5,-26 24-5,76-24 1,-25-1 2,75 26-2,1-51 0,50 0 4,-25 0-6,26 25 5,-1-25-4,-25 0 4,0 0-7,0-25 9,0-1-7,-25 1 4,25 0 0,-25-1-4,25-24 4,25 24 0,0 1-3,-25 0 3,51-1-2,-51 1-1,51 0 5,-1-1-5,1 1 4,0 0-5,25-1 16,-26 1-10,26 0-3,0-1 8,0 1 118</inkml:trace>
    </iact:actionData>
  </iact:action>
  <iact:action type="add" startTime="25405">
    <iact:property name="dataType"/>
    <iact:actionData xml:id="d4">
      <inkml:trace xmlns:inkml="http://www.w3.org/2003/InkML" xml:id="stk4" contextRef="#ctx0" brushRef="#br0">1114 11754 0,'25'-76'61,"0"25"-45,1-25-6,-1-25-4,51-26 2,-51 26-3,26-26 0,25 1 2,25-1-2,-50 0 4,50 26-2,0-26 0,-50 51 1,50-50 2,-75-1-5,50 51 5,25-25-4,-25 25 3,25-51-3,1-25 0,-26 76 5,50 0-5,-25 0 4,26-25-4,0-1-1,-1 52 6,1-1-5,0 0 4,-1 1-5,-25-1 5,26 26-4,0-1 1,75 1 3,1-26-2,-77 26-2,77 0 1,-26-26 0,-50 26 6,-51 25-8,0 0 7,51 0-11,-26 0 9,0 0-3,26 0 2,75 0-3,1 50 4,25-24-3,-26 24-1,-100-50 4,-1 26-5,-25-1 6,0-25-4,25 25-2,-25 1 2,0-1 2,51 51-2,-51-51-1,50 26 4,1-26 0,-76 1-4,25 75 0,-26-25 0,26 0 4,0 51-3,26 25 0,50 25 1,-51 51 2,25-25-4,26-1 1,0 26 1,-50-50 2,-1-52-4,-50-50 3,50 51-4,-50 0 7,-26-1-8,25 77 7,-24-26-6,-1-25 4,26 76-4,-26-126 5,-25 50-4,0-26 4,0 1-3,0-26 2,-25 26-3,-26-26-1,26 26 4,-26 0 1,1-51-4,-52 50 4,26 1-4,-25 50 0,50-50 3,-25 50-3,26-50 2,-52-51 3,26 25-6,-25-50 5,25 0-5,-25 50 5,25-50-4,0-26 5,-51 76-7,1-50 3,-102 25 1,76-51 2,-76 51-4,25-25 4,-25-26-3,26 1-3,-1-26 8,-50 0-8,-26 0 7,77 0-5,50-26 2,-76-24-2,25 24 3,-25-50-2,76 51 2,-75-26-3,100 1 2,-101-52 3,25-24-8,26 24 9,25 1-7,26 0 7,-1-1-8,26-24 7,-1-1-6,-24-25 0,50 25 8,0 51-9,-25-25 3,25 25 2,-26-25 0,52 25-4,-1 25 2,0 26 2,1-26 3,-26-50-7,25 25 0,26 0 2,-1-51 2,1 26-2,0-1 5,25 26-6,-26 0-1,26 0 5,0 51-5,0 0 5,0-1-1,0 1-3,0 0 3,0-1 6,0 1 133,0 0-145</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9CA3F5-E46F-46DE-B9DA-80BBCE8368F7}" type="datetimeFigureOut">
              <a:rPr lang="zh-CN" altLang="en-US" smtClean="0"/>
              <a:t>2021/3/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50EBBE-85B6-4135-A4CE-39FBF6A610D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zh-CN"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648819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50EBBE-85B6-4135-A4CE-39FBF6A610DE}" type="slidenum">
              <a:rPr lang="zh-CN" altLang="en-US" smtClean="0"/>
              <a:t>11</a:t>
            </a:fld>
            <a:endParaRPr lang="zh-CN" altLang="en-US"/>
          </a:p>
        </p:txBody>
      </p:sp>
    </p:spTree>
    <p:extLst>
      <p:ext uri="{BB962C8B-B14F-4D97-AF65-F5344CB8AC3E}">
        <p14:creationId xmlns:p14="http://schemas.microsoft.com/office/powerpoint/2010/main" val="20759535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50EBBE-85B6-4135-A4CE-39FBF6A610DE}" type="slidenum">
              <a:rPr lang="zh-CN" altLang="en-US" smtClean="0"/>
              <a:t>12</a:t>
            </a:fld>
            <a:endParaRPr lang="zh-CN" altLang="en-US"/>
          </a:p>
        </p:txBody>
      </p:sp>
    </p:spTree>
    <p:extLst>
      <p:ext uri="{BB962C8B-B14F-4D97-AF65-F5344CB8AC3E}">
        <p14:creationId xmlns:p14="http://schemas.microsoft.com/office/powerpoint/2010/main" val="2242504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zh-CN"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1283057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2" descr="33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3" y="-26988"/>
            <a:ext cx="9217026" cy="691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33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6513" y="-26988"/>
            <a:ext cx="9217026" cy="691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WordArt 8"/>
          <p:cNvSpPr>
            <a:spLocks noChangeArrowheads="1" noChangeShapeType="1" noTextEdit="1"/>
          </p:cNvSpPr>
          <p:nvPr userDrawn="1"/>
        </p:nvSpPr>
        <p:spPr bwMode="auto">
          <a:xfrm>
            <a:off x="5435600" y="115888"/>
            <a:ext cx="2376488" cy="2889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37"/>
              </a:avLst>
            </a:prstTxWarp>
          </a:bodyPr>
          <a:lstStyle/>
          <a:p>
            <a:pPr algn="ctr"/>
            <a:r>
              <a:rPr lang="zh-CN" altLang="en-US"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电阻电路的一般分析</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microsoft.com/office/2007/relationships/media" Target="../media/media1.m4a"/><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notesSlide" Target="../notesSlides/notesSlide1.xml"/><Relationship Id="rId11" Type="http://schemas.openxmlformats.org/officeDocument/2006/relationships/oleObject" Target="../embeddings/oleObject3.bin"/><Relationship Id="rId5" Type="http://schemas.openxmlformats.org/officeDocument/2006/relationships/slideLayout" Target="../slideLayouts/slideLayout7.xml"/><Relationship Id="rId15" Type="http://schemas.openxmlformats.org/officeDocument/2006/relationships/image" Target="../media/image6.png"/><Relationship Id="rId10" Type="http://schemas.openxmlformats.org/officeDocument/2006/relationships/image" Target="../media/image3.emf"/><Relationship Id="rId4" Type="http://schemas.openxmlformats.org/officeDocument/2006/relationships/audio" Target="../media/media1.m4a"/><Relationship Id="rId9" Type="http://schemas.openxmlformats.org/officeDocument/2006/relationships/oleObject" Target="../embeddings/oleObject2.bin"/><Relationship Id="rId1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6.png"/><Relationship Id="rId2" Type="http://schemas.microsoft.com/office/2007/relationships/media" Target="../media/media10.m4a"/><Relationship Id="rId1" Type="http://schemas.openxmlformats.org/officeDocument/2006/relationships/tags" Target="../tags/tag10.xml"/><Relationship Id="rId6" Type="http://schemas.openxmlformats.org/officeDocument/2006/relationships/image" Target="../media/image14.png"/><Relationship Id="rId5" Type="http://schemas.openxmlformats.org/officeDocument/2006/relationships/notesSlide" Target="../notesSlides/notesSlide10.xml"/><Relationship Id="rId4"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6.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m4a"/><Relationship Id="rId1" Type="http://schemas.microsoft.com/office/2007/relationships/media" Target="../media/media12.m4a"/><Relationship Id="rId5" Type="http://schemas.openxmlformats.org/officeDocument/2006/relationships/image" Target="../media/image6.png"/><Relationship Id="rId4"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8.bin"/><Relationship Id="rId3" Type="http://schemas.microsoft.com/office/2007/relationships/media" Target="../media/media2.m4a"/><Relationship Id="rId7" Type="http://schemas.openxmlformats.org/officeDocument/2006/relationships/oleObject" Target="../embeddings/oleObject5.bin"/><Relationship Id="rId12" Type="http://schemas.openxmlformats.org/officeDocument/2006/relationships/image" Target="../media/image9.emf"/><Relationship Id="rId17" Type="http://schemas.openxmlformats.org/officeDocument/2006/relationships/image" Target="../media/image6.png"/><Relationship Id="rId2" Type="http://schemas.openxmlformats.org/officeDocument/2006/relationships/tags" Target="../tags/tag2.xml"/><Relationship Id="rId16"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notesSlide" Target="../notesSlides/notesSlide2.xml"/><Relationship Id="rId11" Type="http://schemas.openxmlformats.org/officeDocument/2006/relationships/oleObject" Target="../embeddings/oleObject7.bin"/><Relationship Id="rId5" Type="http://schemas.openxmlformats.org/officeDocument/2006/relationships/slideLayout" Target="../slideLayouts/slideLayout7.xml"/><Relationship Id="rId15" Type="http://schemas.microsoft.com/office/2011/relationships/inkAction" Target="../ink/inkAction1.xml"/><Relationship Id="rId10" Type="http://schemas.openxmlformats.org/officeDocument/2006/relationships/image" Target="../media/image8.emf"/><Relationship Id="rId4" Type="http://schemas.openxmlformats.org/officeDocument/2006/relationships/audio" Target="../media/media2.m4a"/><Relationship Id="rId9" Type="http://schemas.openxmlformats.org/officeDocument/2006/relationships/oleObject" Target="../embeddings/oleObject6.bin"/><Relationship Id="rId14" Type="http://schemas.openxmlformats.org/officeDocument/2006/relationships/image" Target="../media/image10.emf"/></Relationships>
</file>

<file path=ppt/slides/_rels/slide3.xml.rels><?xml version="1.0" encoding="UTF-8" standalone="yes"?>
<Relationships xmlns="http://schemas.openxmlformats.org/package/2006/relationships"><Relationship Id="rId8" Type="http://schemas.openxmlformats.org/officeDocument/2006/relationships/image" Target="../media/image11.emf"/><Relationship Id="rId3" Type="http://schemas.microsoft.com/office/2007/relationships/media" Target="../media/media3.m4a"/><Relationship Id="rId7" Type="http://schemas.openxmlformats.org/officeDocument/2006/relationships/oleObject" Target="../embeddings/oleObject9.bin"/><Relationship Id="rId12" Type="http://schemas.openxmlformats.org/officeDocument/2006/relationships/image" Target="../media/image6.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notesSlide" Target="../notesSlides/notesSlide3.xml"/><Relationship Id="rId11" Type="http://schemas.openxmlformats.org/officeDocument/2006/relationships/image" Target="../media/image13.jpeg"/><Relationship Id="rId5" Type="http://schemas.openxmlformats.org/officeDocument/2006/relationships/slideLayout" Target="../slideLayouts/slideLayout7.xml"/><Relationship Id="rId10" Type="http://schemas.openxmlformats.org/officeDocument/2006/relationships/image" Target="../media/image12.emf"/><Relationship Id="rId4" Type="http://schemas.openxmlformats.org/officeDocument/2006/relationships/audio" Target="../media/media3.m4a"/><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6.png"/><Relationship Id="rId2" Type="http://schemas.microsoft.com/office/2007/relationships/media" Target="../media/media4.m4a"/><Relationship Id="rId1" Type="http://schemas.openxmlformats.org/officeDocument/2006/relationships/tags" Target="../tags/tag4.xml"/><Relationship Id="rId6" Type="http://schemas.openxmlformats.org/officeDocument/2006/relationships/image" Target="../media/image14.png"/><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5.xml"/><Relationship Id="rId6" Type="http://schemas.openxmlformats.org/officeDocument/2006/relationships/image" Target="../media/image6.png"/><Relationship Id="rId5" Type="http://schemas.openxmlformats.org/officeDocument/2006/relationships/notesSlide" Target="../notesSlides/notesSlide5.xml"/><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6.xml"/><Relationship Id="rId6" Type="http://schemas.openxmlformats.org/officeDocument/2006/relationships/image" Target="../media/image6.png"/><Relationship Id="rId5" Type="http://schemas.openxmlformats.org/officeDocument/2006/relationships/notesSlide" Target="../notesSlides/notesSlide6.xml"/><Relationship Id="rId4"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microsoft.com/office/2007/relationships/media" Target="../media/media7.m4a"/><Relationship Id="rId7" Type="http://schemas.openxmlformats.org/officeDocument/2006/relationships/oleObject" Target="../embeddings/oleObject11.bin"/><Relationship Id="rId12" Type="http://schemas.openxmlformats.org/officeDocument/2006/relationships/image" Target="../media/image6.png"/><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notesSlide" Target="../notesSlides/notesSlide7.xml"/><Relationship Id="rId11" Type="http://schemas.openxmlformats.org/officeDocument/2006/relationships/image" Target="../media/image14.png"/><Relationship Id="rId5" Type="http://schemas.openxmlformats.org/officeDocument/2006/relationships/slideLayout" Target="../slideLayouts/slideLayout7.xml"/><Relationship Id="rId10" Type="http://schemas.openxmlformats.org/officeDocument/2006/relationships/image" Target="../media/image16.emf"/><Relationship Id="rId4" Type="http://schemas.openxmlformats.org/officeDocument/2006/relationships/audio" Target="../media/media7.m4a"/><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3" Type="http://schemas.microsoft.com/office/2007/relationships/media" Target="../media/media8.m4a"/><Relationship Id="rId7" Type="http://schemas.openxmlformats.org/officeDocument/2006/relationships/oleObject" Target="../embeddings/oleObject13.bin"/><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notesSlide" Target="../notesSlides/notesSlide8.xml"/><Relationship Id="rId5" Type="http://schemas.openxmlformats.org/officeDocument/2006/relationships/slideLayout" Target="../slideLayouts/slideLayout7.xml"/><Relationship Id="rId10" Type="http://schemas.openxmlformats.org/officeDocument/2006/relationships/image" Target="../media/image6.png"/><Relationship Id="rId4" Type="http://schemas.openxmlformats.org/officeDocument/2006/relationships/audio" Target="../media/media8.m4a"/><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18.emf"/><Relationship Id="rId3" Type="http://schemas.microsoft.com/office/2007/relationships/media" Target="../media/media9.m4a"/><Relationship Id="rId7" Type="http://schemas.openxmlformats.org/officeDocument/2006/relationships/oleObject" Target="../embeddings/oleObject14.bin"/><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notesSlide" Target="../notesSlides/notesSlide9.xml"/><Relationship Id="rId5" Type="http://schemas.openxmlformats.org/officeDocument/2006/relationships/slideLayout" Target="../slideLayouts/slideLayout7.xml"/><Relationship Id="rId10" Type="http://schemas.openxmlformats.org/officeDocument/2006/relationships/image" Target="../media/image6.png"/><Relationship Id="rId4" Type="http://schemas.openxmlformats.org/officeDocument/2006/relationships/audio" Target="../media/media9.m4a"/><Relationship Id="rId9"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379204" y="204067"/>
            <a:ext cx="7993063"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4400" b="0" dirty="0">
                <a:solidFill>
                  <a:srgbClr val="000000"/>
                </a:solidFill>
                <a:ea typeface="仿宋_GB2312"/>
                <a:cs typeface="仿宋_GB2312"/>
              </a:rPr>
              <a:t>KCL</a:t>
            </a:r>
            <a:r>
              <a:rPr kumimoji="1" lang="zh-CN" altLang="en-US" sz="4400" dirty="0">
                <a:solidFill>
                  <a:srgbClr val="000000"/>
                </a:solidFill>
              </a:rPr>
              <a:t>和</a:t>
            </a:r>
            <a:r>
              <a:rPr kumimoji="1" lang="en-US" altLang="zh-CN" sz="4400" b="0" dirty="0">
                <a:solidFill>
                  <a:srgbClr val="000000"/>
                </a:solidFill>
                <a:ea typeface="仿宋_GB2312"/>
                <a:cs typeface="仿宋_GB2312"/>
              </a:rPr>
              <a:t>KVL</a:t>
            </a:r>
            <a:r>
              <a:rPr kumimoji="1" lang="zh-CN" altLang="en-US" sz="4400" dirty="0">
                <a:solidFill>
                  <a:srgbClr val="000000"/>
                </a:solidFill>
              </a:rPr>
              <a:t>的方程数</a:t>
            </a:r>
          </a:p>
        </p:txBody>
      </p:sp>
      <p:sp>
        <p:nvSpPr>
          <p:cNvPr id="15363" name="Text Box 5"/>
          <p:cNvSpPr txBox="1">
            <a:spLocks noChangeArrowheads="1"/>
          </p:cNvSpPr>
          <p:nvPr/>
        </p:nvSpPr>
        <p:spPr bwMode="auto">
          <a:xfrm>
            <a:off x="468313" y="1916832"/>
            <a:ext cx="4103687" cy="579437"/>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3200" dirty="0">
                <a:solidFill>
                  <a:srgbClr val="000000"/>
                </a:solidFill>
                <a:latin typeface="仿宋_GB2312"/>
                <a:ea typeface="仿宋_GB2312"/>
                <a:cs typeface="仿宋_GB2312"/>
              </a:rPr>
              <a:t>1.</a:t>
            </a:r>
            <a:r>
              <a:rPr kumimoji="1" lang="en-US" altLang="zh-CN" sz="3200" b="0" dirty="0">
                <a:solidFill>
                  <a:srgbClr val="000000"/>
                </a:solidFill>
                <a:ea typeface="仿宋_GB2312"/>
                <a:cs typeface="仿宋_GB2312"/>
              </a:rPr>
              <a:t>KCL</a:t>
            </a:r>
            <a:r>
              <a:rPr kumimoji="1" lang="zh-CN" altLang="en-US" sz="3200" dirty="0">
                <a:solidFill>
                  <a:srgbClr val="000000"/>
                </a:solidFill>
                <a:latin typeface="楷体_GB2312"/>
              </a:rPr>
              <a:t>的方程数</a:t>
            </a:r>
          </a:p>
        </p:txBody>
      </p:sp>
      <p:graphicFrame>
        <p:nvGraphicFramePr>
          <p:cNvPr id="15364" name="Object 25"/>
          <p:cNvGraphicFramePr>
            <a:graphicFrameLocks noChangeAspect="1"/>
          </p:cNvGraphicFramePr>
          <p:nvPr>
            <p:extLst>
              <p:ext uri="{D42A27DB-BD31-4B8C-83A1-F6EECF244321}">
                <p14:modId xmlns:p14="http://schemas.microsoft.com/office/powerpoint/2010/main" val="4181538332"/>
              </p:ext>
            </p:extLst>
          </p:nvPr>
        </p:nvGraphicFramePr>
        <p:xfrm>
          <a:off x="5808663" y="2077169"/>
          <a:ext cx="2209800" cy="619125"/>
        </p:xfrm>
        <a:graphic>
          <a:graphicData uri="http://schemas.openxmlformats.org/presentationml/2006/ole">
            <mc:AlternateContent xmlns:mc="http://schemas.openxmlformats.org/markup-compatibility/2006">
              <mc:Choice xmlns:v="urn:schemas-microsoft-com:vml" Requires="v">
                <p:oleObj spid="_x0000_s74238" name="Equation" r:id="rId7" imgW="584835" imgH="139065" progId="Equation.DSMT4">
                  <p:embed/>
                </p:oleObj>
              </mc:Choice>
              <mc:Fallback>
                <p:oleObj name="Equation" r:id="rId7" imgW="584835" imgH="139065" progId="Equation.DSMT4">
                  <p:embed/>
                  <p:pic>
                    <p:nvPicPr>
                      <p:cNvPr id="15364" name="Object 2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808663" y="2077169"/>
                        <a:ext cx="22098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5" name="Group 33"/>
          <p:cNvGrpSpPr/>
          <p:nvPr/>
        </p:nvGrpSpPr>
        <p:grpSpPr bwMode="auto">
          <a:xfrm>
            <a:off x="757238" y="2635969"/>
            <a:ext cx="2806700" cy="2736850"/>
            <a:chOff x="295" y="935"/>
            <a:chExt cx="1768" cy="1724"/>
          </a:xfrm>
        </p:grpSpPr>
        <p:grpSp>
          <p:nvGrpSpPr>
            <p:cNvPr id="15392" name="Group 24"/>
            <p:cNvGrpSpPr/>
            <p:nvPr/>
          </p:nvGrpSpPr>
          <p:grpSpPr bwMode="auto">
            <a:xfrm>
              <a:off x="295" y="1071"/>
              <a:ext cx="1451" cy="1588"/>
              <a:chOff x="295" y="1071"/>
              <a:chExt cx="1322" cy="1430"/>
            </a:xfrm>
          </p:grpSpPr>
          <p:grpSp>
            <p:nvGrpSpPr>
              <p:cNvPr id="15397" name="Group 6"/>
              <p:cNvGrpSpPr/>
              <p:nvPr/>
            </p:nvGrpSpPr>
            <p:grpSpPr bwMode="auto">
              <a:xfrm rot="10800000">
                <a:off x="521" y="1162"/>
                <a:ext cx="1096" cy="1339"/>
                <a:chOff x="3734" y="2619"/>
                <a:chExt cx="1154" cy="1339"/>
              </a:xfrm>
            </p:grpSpPr>
            <p:sp>
              <p:nvSpPr>
                <p:cNvPr id="15410" name="AutoShape 7"/>
                <p:cNvSpPr>
                  <a:spLocks noChangeArrowheads="1"/>
                </p:cNvSpPr>
                <p:nvPr/>
              </p:nvSpPr>
              <p:spPr bwMode="auto">
                <a:xfrm>
                  <a:off x="3734" y="2906"/>
                  <a:ext cx="1154" cy="1052"/>
                </a:xfrm>
                <a:prstGeom prst="diamond">
                  <a:avLst/>
                </a:prstGeom>
                <a:noFill/>
                <a:ln w="28575">
                  <a:solidFill>
                    <a:srgbClr val="FFCC00"/>
                  </a:solidFill>
                  <a:miter lim="800000"/>
                </a:ln>
                <a:extLst>
                  <a:ext uri="{909E8E84-426E-40DD-AFC4-6F175D3DCCD1}">
                    <a14:hiddenFill xmlns:a14="http://schemas.microsoft.com/office/drawing/2010/main">
                      <a:solidFill>
                        <a:schemeClr val="bg1"/>
                      </a:solidFill>
                    </a14:hiddenFill>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5411" name="Arc 8"/>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lnTo>
                        <a:pt x="0" y="21599"/>
                      </a:lnTo>
                      <a:close/>
                    </a:path>
                  </a:pathLst>
                </a:custGeom>
                <a:noFill/>
                <a:ln w="28575">
                  <a:solidFill>
                    <a:srgbClr val="FFCC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5412" name="Line 9"/>
                <p:cNvSpPr>
                  <a:spLocks noChangeShapeType="1"/>
                </p:cNvSpPr>
                <p:nvPr/>
              </p:nvSpPr>
              <p:spPr bwMode="auto">
                <a:xfrm>
                  <a:off x="4320" y="2906"/>
                  <a:ext cx="0" cy="10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3" name="Line 10"/>
                <p:cNvSpPr>
                  <a:spLocks noChangeShapeType="1"/>
                </p:cNvSpPr>
                <p:nvPr/>
              </p:nvSpPr>
              <p:spPr bwMode="auto">
                <a:xfrm>
                  <a:off x="3736" y="3426"/>
                  <a:ext cx="584" cy="53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4" name="Line 11"/>
                <p:cNvSpPr>
                  <a:spLocks noChangeShapeType="1"/>
                </p:cNvSpPr>
                <p:nvPr/>
              </p:nvSpPr>
              <p:spPr bwMode="auto">
                <a:xfrm flipH="1">
                  <a:off x="4320" y="3424"/>
                  <a:ext cx="568" cy="5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8" name="Line 12"/>
              <p:cNvSpPr>
                <a:spLocks noChangeShapeType="1"/>
              </p:cNvSpPr>
              <p:nvPr/>
            </p:nvSpPr>
            <p:spPr bwMode="auto">
              <a:xfrm flipV="1">
                <a:off x="567" y="1253"/>
                <a:ext cx="317" cy="272"/>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9" name="Line 13"/>
              <p:cNvSpPr>
                <a:spLocks noChangeShapeType="1"/>
              </p:cNvSpPr>
              <p:nvPr/>
            </p:nvSpPr>
            <p:spPr bwMode="auto">
              <a:xfrm flipH="1" flipV="1">
                <a:off x="657" y="1706"/>
                <a:ext cx="318" cy="31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0" name="Line 14"/>
              <p:cNvSpPr>
                <a:spLocks noChangeShapeType="1"/>
              </p:cNvSpPr>
              <p:nvPr/>
            </p:nvSpPr>
            <p:spPr bwMode="auto">
              <a:xfrm>
                <a:off x="975" y="1480"/>
                <a:ext cx="0" cy="40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1" name="Line 15"/>
              <p:cNvSpPr>
                <a:spLocks noChangeShapeType="1"/>
              </p:cNvSpPr>
              <p:nvPr/>
            </p:nvSpPr>
            <p:spPr bwMode="auto">
              <a:xfrm flipH="1" flipV="1">
                <a:off x="1202" y="1162"/>
                <a:ext cx="317" cy="31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2" name="Line 16"/>
              <p:cNvSpPr>
                <a:spLocks noChangeShapeType="1"/>
              </p:cNvSpPr>
              <p:nvPr/>
            </p:nvSpPr>
            <p:spPr bwMode="auto">
              <a:xfrm flipH="1">
                <a:off x="1156" y="1752"/>
                <a:ext cx="273" cy="272"/>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3" name="Line 17"/>
              <p:cNvSpPr>
                <a:spLocks noChangeShapeType="1"/>
              </p:cNvSpPr>
              <p:nvPr/>
            </p:nvSpPr>
            <p:spPr bwMode="auto">
              <a:xfrm flipH="1" flipV="1">
                <a:off x="431" y="1752"/>
                <a:ext cx="136" cy="499"/>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4" name="Text Box 18"/>
              <p:cNvSpPr txBox="1">
                <a:spLocks noChangeArrowheads="1"/>
              </p:cNvSpPr>
              <p:nvPr/>
            </p:nvSpPr>
            <p:spPr bwMode="auto">
              <a:xfrm>
                <a:off x="295" y="1933"/>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6</a:t>
                </a:r>
              </a:p>
            </p:txBody>
          </p:sp>
          <p:sp>
            <p:nvSpPr>
              <p:cNvPr id="15405" name="Text Box 19"/>
              <p:cNvSpPr txBox="1">
                <a:spLocks noChangeArrowheads="1"/>
              </p:cNvSpPr>
              <p:nvPr/>
            </p:nvSpPr>
            <p:spPr bwMode="auto">
              <a:xfrm>
                <a:off x="1338" y="1888"/>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5</a:t>
                </a:r>
              </a:p>
            </p:txBody>
          </p:sp>
          <p:sp>
            <p:nvSpPr>
              <p:cNvPr id="15406" name="Text Box 20"/>
              <p:cNvSpPr txBox="1">
                <a:spLocks noChangeArrowheads="1"/>
              </p:cNvSpPr>
              <p:nvPr/>
            </p:nvSpPr>
            <p:spPr bwMode="auto">
              <a:xfrm>
                <a:off x="703" y="1616"/>
                <a:ext cx="27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4</a:t>
                </a:r>
              </a:p>
            </p:txBody>
          </p:sp>
          <p:sp>
            <p:nvSpPr>
              <p:cNvPr id="15407" name="Text Box 21"/>
              <p:cNvSpPr txBox="1">
                <a:spLocks noChangeArrowheads="1"/>
              </p:cNvSpPr>
              <p:nvPr/>
            </p:nvSpPr>
            <p:spPr bwMode="auto">
              <a:xfrm>
                <a:off x="1066" y="1480"/>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3</a:t>
                </a:r>
              </a:p>
            </p:txBody>
          </p:sp>
          <p:sp>
            <p:nvSpPr>
              <p:cNvPr id="15408" name="Text Box 22"/>
              <p:cNvSpPr txBox="1">
                <a:spLocks noChangeArrowheads="1"/>
              </p:cNvSpPr>
              <p:nvPr/>
            </p:nvSpPr>
            <p:spPr bwMode="auto">
              <a:xfrm>
                <a:off x="1338" y="1071"/>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2</a:t>
                </a:r>
              </a:p>
            </p:txBody>
          </p:sp>
          <p:sp>
            <p:nvSpPr>
              <p:cNvPr id="15409" name="Text Box 23"/>
              <p:cNvSpPr txBox="1">
                <a:spLocks noChangeArrowheads="1"/>
              </p:cNvSpPr>
              <p:nvPr/>
            </p:nvSpPr>
            <p:spPr bwMode="auto">
              <a:xfrm>
                <a:off x="567" y="1162"/>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1</a:t>
                </a:r>
              </a:p>
            </p:txBody>
          </p:sp>
        </p:grpSp>
        <p:sp>
          <p:nvSpPr>
            <p:cNvPr id="48157" name="Oval 29"/>
            <p:cNvSpPr>
              <a:spLocks noChangeArrowheads="1"/>
            </p:cNvSpPr>
            <p:nvPr/>
          </p:nvSpPr>
          <p:spPr bwMode="auto">
            <a:xfrm>
              <a:off x="1066" y="2387"/>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a:solidFill>
                    <a:srgbClr val="000000"/>
                  </a:solidFill>
                </a:rPr>
                <a:t>4</a:t>
              </a:r>
            </a:p>
          </p:txBody>
        </p:sp>
        <p:sp>
          <p:nvSpPr>
            <p:cNvPr id="48158" name="Oval 30"/>
            <p:cNvSpPr>
              <a:spLocks noChangeArrowheads="1"/>
            </p:cNvSpPr>
            <p:nvPr/>
          </p:nvSpPr>
          <p:spPr bwMode="auto">
            <a:xfrm>
              <a:off x="1837" y="1661"/>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a:solidFill>
                    <a:srgbClr val="000000"/>
                  </a:solidFill>
                </a:rPr>
                <a:t>3</a:t>
              </a:r>
            </a:p>
          </p:txBody>
        </p:sp>
        <p:sp>
          <p:nvSpPr>
            <p:cNvPr id="48159" name="Oval 31"/>
            <p:cNvSpPr>
              <a:spLocks noChangeArrowheads="1"/>
            </p:cNvSpPr>
            <p:nvPr/>
          </p:nvSpPr>
          <p:spPr bwMode="auto">
            <a:xfrm>
              <a:off x="1066" y="935"/>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a:solidFill>
                    <a:srgbClr val="000000"/>
                  </a:solidFill>
                </a:rPr>
                <a:t>2</a:t>
              </a:r>
            </a:p>
          </p:txBody>
        </p:sp>
        <p:sp>
          <p:nvSpPr>
            <p:cNvPr id="48160" name="Oval 32"/>
            <p:cNvSpPr>
              <a:spLocks noChangeArrowheads="1"/>
            </p:cNvSpPr>
            <p:nvPr/>
          </p:nvSpPr>
          <p:spPr bwMode="auto">
            <a:xfrm>
              <a:off x="295" y="1616"/>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1</a:t>
              </a:r>
            </a:p>
          </p:txBody>
        </p:sp>
      </p:grpSp>
      <p:sp>
        <p:nvSpPr>
          <p:cNvPr id="48162" name="Oval 34"/>
          <p:cNvSpPr>
            <a:spLocks noChangeArrowheads="1"/>
          </p:cNvSpPr>
          <p:nvPr/>
        </p:nvSpPr>
        <p:spPr bwMode="auto">
          <a:xfrm>
            <a:off x="5006975" y="2205757"/>
            <a:ext cx="358775" cy="28892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b="0">
                <a:ln w="0"/>
                <a:solidFill>
                  <a:schemeClr val="tx1"/>
                </a:solidFill>
                <a:effectLst>
                  <a:outerShdw blurRad="38100" dist="19050" dir="2700000" algn="tl" rotWithShape="0">
                    <a:schemeClr val="dk1">
                      <a:alpha val="40000"/>
                    </a:schemeClr>
                  </a:outerShdw>
                </a:effectLst>
              </a:rPr>
              <a:t>1</a:t>
            </a:r>
          </a:p>
        </p:txBody>
      </p:sp>
      <p:sp>
        <p:nvSpPr>
          <p:cNvPr id="48163" name="Oval 35"/>
          <p:cNvSpPr>
            <a:spLocks noChangeArrowheads="1"/>
          </p:cNvSpPr>
          <p:nvPr/>
        </p:nvSpPr>
        <p:spPr bwMode="auto">
          <a:xfrm>
            <a:off x="5006975" y="4293319"/>
            <a:ext cx="358775" cy="28892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b="0" dirty="0">
                <a:solidFill>
                  <a:srgbClr val="000000"/>
                </a:solidFill>
              </a:rPr>
              <a:t>4</a:t>
            </a:r>
          </a:p>
        </p:txBody>
      </p:sp>
      <p:sp>
        <p:nvSpPr>
          <p:cNvPr id="48164" name="Oval 36"/>
          <p:cNvSpPr>
            <a:spLocks noChangeArrowheads="1"/>
          </p:cNvSpPr>
          <p:nvPr/>
        </p:nvSpPr>
        <p:spPr bwMode="auto">
          <a:xfrm>
            <a:off x="5006975" y="3572594"/>
            <a:ext cx="358775" cy="28892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b="0">
                <a:solidFill>
                  <a:srgbClr val="000000"/>
                </a:solidFill>
              </a:rPr>
              <a:t>3</a:t>
            </a:r>
          </a:p>
        </p:txBody>
      </p:sp>
      <p:sp>
        <p:nvSpPr>
          <p:cNvPr id="48165" name="Oval 37"/>
          <p:cNvSpPr>
            <a:spLocks noChangeArrowheads="1"/>
          </p:cNvSpPr>
          <p:nvPr/>
        </p:nvSpPr>
        <p:spPr bwMode="auto">
          <a:xfrm>
            <a:off x="5006975" y="2924894"/>
            <a:ext cx="358775" cy="28892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b="0">
                <a:solidFill>
                  <a:srgbClr val="000000"/>
                </a:solidFill>
              </a:rPr>
              <a:t>2</a:t>
            </a:r>
          </a:p>
        </p:txBody>
      </p:sp>
      <p:graphicFrame>
        <p:nvGraphicFramePr>
          <p:cNvPr id="15370" name="Object 38"/>
          <p:cNvGraphicFramePr>
            <a:graphicFrameLocks noChangeAspect="1"/>
          </p:cNvGraphicFramePr>
          <p:nvPr>
            <p:extLst>
              <p:ext uri="{D42A27DB-BD31-4B8C-83A1-F6EECF244321}">
                <p14:modId xmlns:p14="http://schemas.microsoft.com/office/powerpoint/2010/main" val="3263649721"/>
              </p:ext>
            </p:extLst>
          </p:nvPr>
        </p:nvGraphicFramePr>
        <p:xfrm>
          <a:off x="5708650" y="4166319"/>
          <a:ext cx="2406650" cy="600075"/>
        </p:xfrm>
        <a:graphic>
          <a:graphicData uri="http://schemas.openxmlformats.org/presentationml/2006/ole">
            <mc:AlternateContent xmlns:mc="http://schemas.openxmlformats.org/markup-compatibility/2006">
              <mc:Choice xmlns:v="urn:schemas-microsoft-com:vml" Requires="v">
                <p:oleObj spid="_x0000_s74239" name="Equation" r:id="rId9" imgW="659765" imgH="139065" progId="Equation.DSMT4">
                  <p:embed/>
                </p:oleObj>
              </mc:Choice>
              <mc:Fallback>
                <p:oleObj name="Equation" r:id="rId9" imgW="659765" imgH="139065" progId="Equation.DSMT4">
                  <p:embed/>
                  <p:pic>
                    <p:nvPicPr>
                      <p:cNvPr id="15370" name="Object 38"/>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708650" y="4166319"/>
                        <a:ext cx="2406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39"/>
          <p:cNvGraphicFramePr>
            <a:graphicFrameLocks noChangeAspect="1"/>
          </p:cNvGraphicFramePr>
          <p:nvPr>
            <p:extLst>
              <p:ext uri="{D42A27DB-BD31-4B8C-83A1-F6EECF244321}">
                <p14:modId xmlns:p14="http://schemas.microsoft.com/office/powerpoint/2010/main" val="3351596613"/>
              </p:ext>
            </p:extLst>
          </p:nvPr>
        </p:nvGraphicFramePr>
        <p:xfrm>
          <a:off x="5807075" y="3444007"/>
          <a:ext cx="2233613" cy="619125"/>
        </p:xfrm>
        <a:graphic>
          <a:graphicData uri="http://schemas.openxmlformats.org/presentationml/2006/ole">
            <mc:AlternateContent xmlns:mc="http://schemas.openxmlformats.org/markup-compatibility/2006">
              <mc:Choice xmlns:v="urn:schemas-microsoft-com:vml" Requires="v">
                <p:oleObj spid="_x0000_s74240" name="Equation" r:id="rId11" imgW="590550" imgH="139065" progId="Equation.DSMT4">
                  <p:embed/>
                </p:oleObj>
              </mc:Choice>
              <mc:Fallback>
                <p:oleObj name="Equation" r:id="rId11" imgW="590550" imgH="139065" progId="Equation.DSMT4">
                  <p:embed/>
                  <p:pic>
                    <p:nvPicPr>
                      <p:cNvPr id="15371" name="Object 39"/>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807075" y="3444007"/>
                        <a:ext cx="223361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40"/>
          <p:cNvGraphicFramePr>
            <a:graphicFrameLocks noChangeAspect="1"/>
          </p:cNvGraphicFramePr>
          <p:nvPr>
            <p:extLst>
              <p:ext uri="{D42A27DB-BD31-4B8C-83A1-F6EECF244321}">
                <p14:modId xmlns:p14="http://schemas.microsoft.com/office/powerpoint/2010/main" val="2866443803"/>
              </p:ext>
            </p:extLst>
          </p:nvPr>
        </p:nvGraphicFramePr>
        <p:xfrm>
          <a:off x="5637213" y="2796307"/>
          <a:ext cx="2376487" cy="601662"/>
        </p:xfrm>
        <a:graphic>
          <a:graphicData uri="http://schemas.openxmlformats.org/presentationml/2006/ole">
            <mc:AlternateContent xmlns:mc="http://schemas.openxmlformats.org/markup-compatibility/2006">
              <mc:Choice xmlns:v="urn:schemas-microsoft-com:vml" Requires="v">
                <p:oleObj spid="_x0000_s74241" name="Equation" r:id="rId13" imgW="648335" imgH="139065" progId="Equation.DSMT4">
                  <p:embed/>
                </p:oleObj>
              </mc:Choice>
              <mc:Fallback>
                <p:oleObj name="Equation" r:id="rId13" imgW="648335" imgH="139065" progId="Equation.DSMT4">
                  <p:embed/>
                  <p:pic>
                    <p:nvPicPr>
                      <p:cNvPr id="15372" name="Object 40"/>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637213" y="2796307"/>
                        <a:ext cx="237648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3" name="Group 65"/>
          <p:cNvGrpSpPr/>
          <p:nvPr/>
        </p:nvGrpSpPr>
        <p:grpSpPr bwMode="auto">
          <a:xfrm>
            <a:off x="4140200" y="5083894"/>
            <a:ext cx="4176713" cy="579438"/>
            <a:chOff x="2472" y="2704"/>
            <a:chExt cx="2631" cy="365"/>
          </a:xfrm>
        </p:grpSpPr>
        <p:sp>
          <p:nvSpPr>
            <p:cNvPr id="15387" name="Text Box 46"/>
            <p:cNvSpPr txBox="1">
              <a:spLocks noChangeArrowheads="1"/>
            </p:cNvSpPr>
            <p:nvPr/>
          </p:nvSpPr>
          <p:spPr bwMode="auto">
            <a:xfrm>
              <a:off x="2744" y="2704"/>
              <a:ext cx="235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zh-CN" altLang="en-US" sz="2800" b="0">
                  <a:solidFill>
                    <a:srgbClr val="000000"/>
                  </a:solidFill>
                  <a:ea typeface="宋体" panose="02010600030101010101" pitchFamily="2" charset="-122"/>
                </a:rPr>
                <a:t>＋</a:t>
              </a:r>
              <a:r>
                <a:rPr lang="zh-CN" altLang="en-US" sz="2800" b="0">
                  <a:solidFill>
                    <a:srgbClr val="000000"/>
                  </a:solidFill>
                </a:rPr>
                <a:t>       </a:t>
              </a:r>
              <a:r>
                <a:rPr lang="zh-CN" altLang="en-US" sz="2800" b="0">
                  <a:solidFill>
                    <a:srgbClr val="000000"/>
                  </a:solidFill>
                  <a:ea typeface="宋体" panose="02010600030101010101" pitchFamily="2" charset="-122"/>
                </a:rPr>
                <a:t>＋</a:t>
              </a:r>
              <a:r>
                <a:rPr lang="zh-CN" altLang="en-US" sz="2800" b="0">
                  <a:solidFill>
                    <a:srgbClr val="000000"/>
                  </a:solidFill>
                </a:rPr>
                <a:t>      </a:t>
              </a:r>
              <a:r>
                <a:rPr lang="zh-CN" altLang="en-US" sz="2800" b="0">
                  <a:solidFill>
                    <a:srgbClr val="000000"/>
                  </a:solidFill>
                  <a:ea typeface="宋体" panose="02010600030101010101" pitchFamily="2" charset="-122"/>
                </a:rPr>
                <a:t>＋</a:t>
              </a:r>
              <a:r>
                <a:rPr lang="zh-CN" altLang="en-US" sz="2800" b="0">
                  <a:solidFill>
                    <a:srgbClr val="000000"/>
                  </a:solidFill>
                </a:rPr>
                <a:t>      </a:t>
              </a:r>
              <a:r>
                <a:rPr lang="zh-CN" altLang="en-US" sz="2800" b="0">
                  <a:solidFill>
                    <a:srgbClr val="000000"/>
                  </a:solidFill>
                  <a:ea typeface="宋体" panose="02010600030101010101" pitchFamily="2" charset="-122"/>
                </a:rPr>
                <a:t>＝</a:t>
              </a:r>
              <a:r>
                <a:rPr lang="en-US" altLang="zh-CN" sz="3200" b="0">
                  <a:solidFill>
                    <a:srgbClr val="000000"/>
                  </a:solidFill>
                </a:rPr>
                <a:t>0</a:t>
              </a:r>
              <a:r>
                <a:rPr lang="en-US" altLang="zh-CN" sz="2800" b="0">
                  <a:solidFill>
                    <a:srgbClr val="000000"/>
                  </a:solidFill>
                </a:rPr>
                <a:t>   </a:t>
              </a:r>
            </a:p>
          </p:txBody>
        </p:sp>
        <p:sp>
          <p:nvSpPr>
            <p:cNvPr id="48170" name="Oval 42"/>
            <p:cNvSpPr>
              <a:spLocks noChangeArrowheads="1"/>
            </p:cNvSpPr>
            <p:nvPr/>
          </p:nvSpPr>
          <p:spPr bwMode="auto">
            <a:xfrm>
              <a:off x="4196" y="2795"/>
              <a:ext cx="226" cy="227"/>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4</a:t>
              </a:r>
            </a:p>
          </p:txBody>
        </p:sp>
        <p:sp>
          <p:nvSpPr>
            <p:cNvPr id="48171" name="Oval 43"/>
            <p:cNvSpPr>
              <a:spLocks noChangeArrowheads="1"/>
            </p:cNvSpPr>
            <p:nvPr/>
          </p:nvSpPr>
          <p:spPr bwMode="auto">
            <a:xfrm>
              <a:off x="2472" y="2795"/>
              <a:ext cx="226" cy="227"/>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1</a:t>
              </a:r>
            </a:p>
          </p:txBody>
        </p:sp>
        <p:sp>
          <p:nvSpPr>
            <p:cNvPr id="48172" name="Oval 44"/>
            <p:cNvSpPr>
              <a:spLocks noChangeArrowheads="1"/>
            </p:cNvSpPr>
            <p:nvPr/>
          </p:nvSpPr>
          <p:spPr bwMode="auto">
            <a:xfrm>
              <a:off x="3107" y="2795"/>
              <a:ext cx="227" cy="227"/>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2</a:t>
              </a:r>
            </a:p>
          </p:txBody>
        </p:sp>
        <p:sp>
          <p:nvSpPr>
            <p:cNvPr id="48173" name="Oval 45"/>
            <p:cNvSpPr>
              <a:spLocks noChangeArrowheads="1"/>
            </p:cNvSpPr>
            <p:nvPr/>
          </p:nvSpPr>
          <p:spPr bwMode="auto">
            <a:xfrm>
              <a:off x="3697" y="2795"/>
              <a:ext cx="226" cy="227"/>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3</a:t>
              </a:r>
            </a:p>
          </p:txBody>
        </p:sp>
      </p:grpSp>
      <p:pic>
        <p:nvPicPr>
          <p:cNvPr id="2" name="音频 1">
            <a:hlinkClick r:id="" action="ppaction://media"/>
            <a:extLst>
              <a:ext uri="{FF2B5EF4-FFF2-40B4-BE49-F238E27FC236}">
                <a16:creationId xmlns:a16="http://schemas.microsoft.com/office/drawing/2014/main" id="{BF6937CF-8981-4617-8AF5-3966621EFFB0}"/>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521700" y="6235700"/>
            <a:ext cx="406400" cy="406400"/>
          </a:xfrm>
          <a:prstGeom prst="rect">
            <a:avLst/>
          </a:prstGeom>
        </p:spPr>
      </p:pic>
    </p:spTree>
    <p:custDataLst>
      <p:tags r:id="rId2"/>
    </p:custDataLst>
    <p:extLst>
      <p:ext uri="{BB962C8B-B14F-4D97-AF65-F5344CB8AC3E}">
        <p14:creationId xmlns:p14="http://schemas.microsoft.com/office/powerpoint/2010/main" val="2671885317"/>
      </p:ext>
    </p:extLst>
  </p:cSld>
  <p:clrMapOvr>
    <a:masterClrMapping/>
  </p:clrMapOvr>
  <mc:AlternateContent xmlns:mc="http://schemas.openxmlformats.org/markup-compatibility/2006" xmlns:p14="http://schemas.microsoft.com/office/powerpoint/2010/main">
    <mc:Choice Requires="p14">
      <p:transition spd="slow" p14:dur="2000" advTm="235407"/>
    </mc:Choice>
    <mc:Fallback xmlns="">
      <p:transition spd="slow" advTm="2354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2" presetClass="entr" presetSubtype="9" fill="hold" grpId="0" nodeType="withEffect">
                                  <p:stCondLst>
                                    <p:cond delay="0"/>
                                  </p:stCondLst>
                                  <p:childTnLst>
                                    <p:set>
                                      <p:cBhvr>
                                        <p:cTn id="8" dur="1" fill="hold">
                                          <p:stCondLst>
                                            <p:cond delay="0"/>
                                          </p:stCondLst>
                                        </p:cTn>
                                        <p:tgtEl>
                                          <p:spTgt spid="15362"/>
                                        </p:tgtEl>
                                        <p:attrNameLst>
                                          <p:attrName>style.visibility</p:attrName>
                                        </p:attrNameLst>
                                      </p:cBhvr>
                                      <p:to>
                                        <p:strVal val="visible"/>
                                      </p:to>
                                    </p:set>
                                    <p:anim calcmode="lin" valueType="num">
                                      <p:cBhvr additive="base">
                                        <p:cTn id="9" dur="500" fill="hold"/>
                                        <p:tgtEl>
                                          <p:spTgt spid="15362"/>
                                        </p:tgtEl>
                                        <p:attrNameLst>
                                          <p:attrName>ppt_x</p:attrName>
                                        </p:attrNameLst>
                                      </p:cBhvr>
                                      <p:tavLst>
                                        <p:tav tm="0">
                                          <p:val>
                                            <p:strVal val="0-#ppt_w/2"/>
                                          </p:val>
                                        </p:tav>
                                        <p:tav tm="100000">
                                          <p:val>
                                            <p:strVal val="#ppt_x"/>
                                          </p:val>
                                        </p:tav>
                                      </p:tavLst>
                                    </p:anim>
                                    <p:anim calcmode="lin" valueType="num">
                                      <p:cBhvr additive="base">
                                        <p:cTn id="10" dur="500" fill="hold"/>
                                        <p:tgtEl>
                                          <p:spTgt spid="15362"/>
                                        </p:tgtEl>
                                        <p:attrNameLst>
                                          <p:attrName>ppt_y</p:attrName>
                                        </p:attrNameLst>
                                      </p:cBhvr>
                                      <p:tavLst>
                                        <p:tav tm="0">
                                          <p:val>
                                            <p:strVal val="0-#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additive="base">
                                        <p:cTn id="15" dur="500" fill="hold"/>
                                        <p:tgtEl>
                                          <p:spTgt spid="15363"/>
                                        </p:tgtEl>
                                        <p:attrNameLst>
                                          <p:attrName>ppt_x</p:attrName>
                                        </p:attrNameLst>
                                      </p:cBhvr>
                                      <p:tavLst>
                                        <p:tav tm="0">
                                          <p:val>
                                            <p:strVal val="0-#ppt_w/2"/>
                                          </p:val>
                                        </p:tav>
                                        <p:tav tm="100000">
                                          <p:val>
                                            <p:strVal val="#ppt_x"/>
                                          </p:val>
                                        </p:tav>
                                      </p:tavLst>
                                    </p:anim>
                                    <p:anim calcmode="lin" valueType="num">
                                      <p:cBhvr additive="base">
                                        <p:cTn id="16" dur="500" fill="hold"/>
                                        <p:tgtEl>
                                          <p:spTgt spid="1536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wedge">
                                      <p:cBhvr>
                                        <p:cTn id="21" dur="2000"/>
                                        <p:tgtEl>
                                          <p:spTgt spid="153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162"/>
                                        </p:tgtEl>
                                        <p:attrNameLst>
                                          <p:attrName>style.visibility</p:attrName>
                                        </p:attrNameLst>
                                      </p:cBhvr>
                                      <p:to>
                                        <p:strVal val="visible"/>
                                      </p:to>
                                    </p:set>
                                    <p:animEffect transition="in" filter="wipe(up)">
                                      <p:cBhvr>
                                        <p:cTn id="26" dur="500"/>
                                        <p:tgtEl>
                                          <p:spTgt spid="4816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5364"/>
                                        </p:tgtEl>
                                        <p:attrNameLst>
                                          <p:attrName>style.visibility</p:attrName>
                                        </p:attrNameLst>
                                      </p:cBhvr>
                                      <p:to>
                                        <p:strVal val="visible"/>
                                      </p:to>
                                    </p:set>
                                    <p:animEffect transition="in" filter="wipe(left)">
                                      <p:cBhvr>
                                        <p:cTn id="30" dur="3000"/>
                                        <p:tgtEl>
                                          <p:spTgt spid="153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8165"/>
                                        </p:tgtEl>
                                        <p:attrNameLst>
                                          <p:attrName>style.visibility</p:attrName>
                                        </p:attrNameLst>
                                      </p:cBhvr>
                                      <p:to>
                                        <p:strVal val="visible"/>
                                      </p:to>
                                    </p:set>
                                    <p:animEffect transition="in" filter="wipe(up)">
                                      <p:cBhvr>
                                        <p:cTn id="35" dur="500"/>
                                        <p:tgtEl>
                                          <p:spTgt spid="4816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5372"/>
                                        </p:tgtEl>
                                        <p:attrNameLst>
                                          <p:attrName>style.visibility</p:attrName>
                                        </p:attrNameLst>
                                      </p:cBhvr>
                                      <p:to>
                                        <p:strVal val="visible"/>
                                      </p:to>
                                    </p:set>
                                    <p:animEffect transition="in" filter="wipe(left)">
                                      <p:cBhvr>
                                        <p:cTn id="39" dur="3000"/>
                                        <p:tgtEl>
                                          <p:spTgt spid="1537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48164"/>
                                        </p:tgtEl>
                                        <p:attrNameLst>
                                          <p:attrName>style.visibility</p:attrName>
                                        </p:attrNameLst>
                                      </p:cBhvr>
                                      <p:to>
                                        <p:strVal val="visible"/>
                                      </p:to>
                                    </p:set>
                                    <p:animEffect transition="in" filter="wipe(up)">
                                      <p:cBhvr>
                                        <p:cTn id="44" dur="500"/>
                                        <p:tgtEl>
                                          <p:spTgt spid="4816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5371"/>
                                        </p:tgtEl>
                                        <p:attrNameLst>
                                          <p:attrName>style.visibility</p:attrName>
                                        </p:attrNameLst>
                                      </p:cBhvr>
                                      <p:to>
                                        <p:strVal val="visible"/>
                                      </p:to>
                                    </p:set>
                                    <p:animEffect transition="in" filter="wipe(left)">
                                      <p:cBhvr>
                                        <p:cTn id="48" dur="3000"/>
                                        <p:tgtEl>
                                          <p:spTgt spid="153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48163"/>
                                        </p:tgtEl>
                                        <p:attrNameLst>
                                          <p:attrName>style.visibility</p:attrName>
                                        </p:attrNameLst>
                                      </p:cBhvr>
                                      <p:to>
                                        <p:strVal val="visible"/>
                                      </p:to>
                                    </p:set>
                                    <p:animEffect transition="in" filter="wipe(up)">
                                      <p:cBhvr>
                                        <p:cTn id="53" dur="500"/>
                                        <p:tgtEl>
                                          <p:spTgt spid="48163"/>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5370"/>
                                        </p:tgtEl>
                                        <p:attrNameLst>
                                          <p:attrName>style.visibility</p:attrName>
                                        </p:attrNameLst>
                                      </p:cBhvr>
                                      <p:to>
                                        <p:strVal val="visible"/>
                                      </p:to>
                                    </p:set>
                                    <p:animEffect transition="in" filter="wipe(left)">
                                      <p:cBhvr>
                                        <p:cTn id="57" dur="3000"/>
                                        <p:tgtEl>
                                          <p:spTgt spid="153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373"/>
                                        </p:tgtEl>
                                        <p:attrNameLst>
                                          <p:attrName>style.visibility</p:attrName>
                                        </p:attrNameLst>
                                      </p:cBhvr>
                                      <p:to>
                                        <p:strVal val="visible"/>
                                      </p:to>
                                    </p:set>
                                    <p:animEffect transition="in" filter="wipe(left)">
                                      <p:cBhvr>
                                        <p:cTn id="62" dur="500"/>
                                        <p:tgtEl>
                                          <p:spTgt spid="1537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2"/>
                </p:tgtEl>
              </p:cMediaNode>
            </p:audio>
          </p:childTnLst>
        </p:cTn>
      </p:par>
    </p:tnLst>
    <p:bldLst>
      <p:bldP spid="15362" grpId="0"/>
      <p:bldP spid="15363" grpId="0"/>
      <p:bldP spid="48162" grpId="0" animBg="1"/>
      <p:bldP spid="48163" grpId="0" animBg="1"/>
      <p:bldP spid="48164" grpId="0" animBg="1"/>
      <p:bldP spid="48165" grpId="0" animBg="1"/>
    </p:bldLst>
  </p:timing>
  <p:extLst>
    <p:ext uri="{3A86A75C-4F4B-4683-9AE1-C65F6400EC91}">
      <p14:laserTraceLst xmlns:p14="http://schemas.microsoft.com/office/powerpoint/2010/main">
        <p14:tracePtLst>
          <p14:tracePt t="1873" x="728663" y="3228975"/>
          <p14:tracePt t="1882" x="765175" y="3236913"/>
          <p14:tracePt t="1888" x="801688" y="3246438"/>
          <p14:tracePt t="1893" x="847725" y="3273425"/>
          <p14:tracePt t="1901" x="884238" y="3282950"/>
          <p14:tracePt t="1909" x="911225" y="3292475"/>
          <p14:tracePt t="1917" x="957263" y="3302000"/>
          <p14:tracePt t="1925" x="1003300" y="3309938"/>
          <p14:tracePt t="1933" x="1039813" y="3309938"/>
          <p14:tracePt t="1939" x="1084263" y="3328988"/>
          <p14:tracePt t="1947" x="1112838" y="3338513"/>
          <p14:tracePt t="1957" x="1139825" y="3338513"/>
          <p14:tracePt t="1963" x="1149350" y="3338513"/>
          <p14:tracePt t="1971" x="1166813" y="3338513"/>
          <p14:tracePt t="1985" x="1176338" y="3338513"/>
          <p14:tracePt t="2001" x="1185863" y="3338513"/>
          <p14:tracePt t="2141" x="1176338" y="3338513"/>
          <p14:tracePt t="2149" x="1166813" y="3338513"/>
          <p14:tracePt t="2164" x="1157288" y="3338513"/>
          <p14:tracePt t="2172" x="1149350" y="3338513"/>
          <p14:tracePt t="2303" x="1139825" y="3338513"/>
          <p14:tracePt t="2318" x="1130300" y="3338513"/>
          <p14:tracePt t="2389" x="1120775" y="3338513"/>
          <p14:tracePt t="2404" x="1112838" y="3338513"/>
          <p14:tracePt t="2410" x="1103313" y="3338513"/>
          <p14:tracePt t="2463" x="1093788" y="3338513"/>
          <p14:tracePt t="2540" x="1093788" y="3328988"/>
          <p14:tracePt t="2551" x="1103313" y="3328988"/>
          <p14:tracePt t="2555" x="1112838" y="3319463"/>
          <p14:tracePt t="2563" x="1130300" y="3309938"/>
          <p14:tracePt t="2571" x="1149350" y="3309938"/>
          <p14:tracePt t="2579" x="1166813" y="3302000"/>
          <p14:tracePt t="2586" x="1176338" y="3302000"/>
          <p14:tracePt t="2595" x="1185863" y="3302000"/>
          <p14:tracePt t="2600" x="1222375" y="3292475"/>
          <p14:tracePt t="2610" x="1249363" y="3282950"/>
          <p14:tracePt t="2616" x="1266825" y="3273425"/>
          <p14:tracePt t="2626" x="1285875" y="3265488"/>
          <p14:tracePt t="2632" x="1303338" y="3265488"/>
          <p14:tracePt t="2642" x="1322388" y="3255963"/>
          <p14:tracePt t="2646" x="1339850" y="3246438"/>
          <p14:tracePt t="2654" x="1349375" y="3236913"/>
          <p14:tracePt t="2663" x="1358900" y="3236913"/>
          <p14:tracePt t="2670" x="1366838" y="3236913"/>
          <p14:tracePt t="2678" x="1376363" y="3236913"/>
          <p14:tracePt t="2686" x="1376363" y="3228975"/>
          <p14:tracePt t="2741" x="1385888" y="3228975"/>
          <p14:tracePt t="2763" x="1395413" y="3228975"/>
          <p14:tracePt t="2857" x="1385888" y="3228975"/>
          <p14:tracePt t="2870" x="1376363" y="3236913"/>
          <p14:tracePt t="2877" x="1366838" y="3246438"/>
          <p14:tracePt t="2884" x="1358900" y="3255963"/>
          <p14:tracePt t="2893" x="1349375" y="3255963"/>
          <p14:tracePt t="2900" x="1339850" y="3255963"/>
          <p14:tracePt t="2910" x="1330325" y="3255963"/>
          <p14:tracePt t="2924" x="1322388" y="3265488"/>
          <p14:tracePt t="2938" x="1312863" y="3265488"/>
          <p14:tracePt t="2961" x="1303338" y="3265488"/>
          <p14:tracePt t="3203" x="1293813" y="3265488"/>
          <p14:tracePt t="3275" x="1285875" y="3265488"/>
          <p14:tracePt t="5036" x="1285875" y="3255963"/>
          <p14:tracePt t="5051" x="1285875" y="3246438"/>
          <p14:tracePt t="5073" x="1293813" y="3236913"/>
          <p14:tracePt t="5695" x="1285875" y="3236913"/>
          <p14:tracePt t="6032" x="1285875" y="3228975"/>
          <p14:tracePt t="6040" x="1293813" y="3228975"/>
          <p14:tracePt t="6219" x="1293813" y="3219450"/>
          <p14:tracePt t="10439" x="1285875" y="3219450"/>
          <p14:tracePt t="10452" x="1276350" y="3219450"/>
          <p14:tracePt t="10460" x="1266825" y="3219450"/>
          <p14:tracePt t="10476" x="1258888" y="3228975"/>
          <p14:tracePt t="10485" x="1249363" y="3228975"/>
          <p14:tracePt t="10492" x="1239838" y="3228975"/>
          <p14:tracePt t="10522" x="1230313" y="3228975"/>
          <p14:tracePt t="10530" x="1222375" y="3228975"/>
          <p14:tracePt t="10544" x="1212850" y="3228975"/>
          <p14:tracePt t="10584" x="1203325" y="3228975"/>
          <p14:tracePt t="10592" x="1193800" y="3228975"/>
          <p14:tracePt t="10598" x="1185863" y="3219450"/>
          <p14:tracePt t="10606" x="1176338" y="3219450"/>
          <p14:tracePt t="10614" x="1166813" y="3219450"/>
          <p14:tracePt t="10622" x="1166813" y="3209925"/>
          <p14:tracePt t="10644" x="1157288" y="3200400"/>
          <p14:tracePt t="10660" x="1149350" y="3192463"/>
          <p14:tracePt t="10675" x="1149350" y="3182938"/>
          <p14:tracePt t="10684" x="1149350" y="3173413"/>
          <p14:tracePt t="10697" x="1149350" y="3163888"/>
          <p14:tracePt t="10722" x="1157288" y="3155950"/>
          <p14:tracePt t="10753" x="1157288" y="3163888"/>
          <p14:tracePt t="10814" x="1157288" y="3173413"/>
          <p14:tracePt t="10868" x="1157288" y="3182938"/>
          <p14:tracePt t="11014" x="1166813" y="3182938"/>
          <p14:tracePt t="11020" x="1176338" y="3209925"/>
          <p14:tracePt t="11028" x="1185863" y="3228975"/>
          <p14:tracePt t="11039" x="1185863" y="3236913"/>
          <p14:tracePt t="11045" x="1193800" y="3246438"/>
          <p14:tracePt t="11053" x="1203325" y="3246438"/>
          <p14:tracePt t="11059" x="1203325" y="3255963"/>
          <p14:tracePt t="11159" x="1193800" y="3236913"/>
          <p14:tracePt t="11167" x="1193800" y="3228975"/>
          <p14:tracePt t="11177" x="1193800" y="3209925"/>
          <p14:tracePt t="11183" x="1193800" y="3200400"/>
          <p14:tracePt t="11194" x="1193800" y="3173413"/>
          <p14:tracePt t="11198" x="1193800" y="3155950"/>
          <p14:tracePt t="11205" x="1193800" y="3127375"/>
          <p14:tracePt t="11217" x="1193800" y="3100388"/>
          <p14:tracePt t="11223" x="1193800" y="3073400"/>
          <p14:tracePt t="11228" x="1185863" y="3054350"/>
          <p14:tracePt t="11237" x="1185863" y="3017838"/>
          <p14:tracePt t="11245" x="1185863" y="3000375"/>
          <p14:tracePt t="11254" x="1185863" y="2973388"/>
          <p14:tracePt t="11259" x="1185863" y="2954338"/>
          <p14:tracePt t="11267" x="1193800" y="2946400"/>
          <p14:tracePt t="11274" x="1203325" y="2936875"/>
          <p14:tracePt t="11283" x="1212850" y="2917825"/>
          <p14:tracePt t="11291" x="1212850" y="2909888"/>
          <p14:tracePt t="11296" x="1222375" y="2900363"/>
          <p14:tracePt t="11304" x="1230313" y="2873375"/>
          <p14:tracePt t="11312" x="1230313" y="2863850"/>
          <p14:tracePt t="11321" x="1239838" y="2844800"/>
          <p14:tracePt t="11328" x="1249363" y="2817813"/>
          <p14:tracePt t="11338" x="1258888" y="2790825"/>
          <p14:tracePt t="11344" x="1266825" y="2754313"/>
          <p14:tracePt t="11353" x="1276350" y="2717800"/>
          <p14:tracePt t="11358" x="1285875" y="2671763"/>
          <p14:tracePt t="11369" x="1312863" y="2589213"/>
          <p14:tracePt t="11374" x="1330325" y="2517775"/>
          <p14:tracePt t="11382" x="1358900" y="2389188"/>
          <p14:tracePt t="11390" x="1366838" y="2252663"/>
          <p14:tracePt t="11399" x="1385888" y="2106613"/>
          <p14:tracePt t="11404" x="1403350" y="1979613"/>
          <p14:tracePt t="11414" x="1412875" y="1851025"/>
          <p14:tracePt t="11424" x="1412875" y="1741488"/>
          <p14:tracePt t="11428" x="1412875" y="1668463"/>
          <p14:tracePt t="11437" x="1395413" y="1568450"/>
          <p14:tracePt t="11442" x="1366838" y="1495425"/>
          <p14:tracePt t="11452" x="1330325" y="1412875"/>
          <p14:tracePt t="11457" x="1293813" y="1349375"/>
          <p14:tracePt t="11466" x="1249363" y="1268413"/>
          <p14:tracePt t="11473" x="1212850" y="1222375"/>
          <p14:tracePt t="11481" x="1185863" y="1185863"/>
          <p14:tracePt t="11487" x="1149350" y="1139825"/>
          <p14:tracePt t="11496" x="1130300" y="1112838"/>
          <p14:tracePt t="11503" x="1093788" y="1085850"/>
          <p14:tracePt t="11511" x="1076325" y="1066800"/>
          <p14:tracePt t="11519" x="1057275" y="1057275"/>
          <p14:tracePt t="11527" x="1039813" y="1039813"/>
          <p14:tracePt t="11534" x="1030288" y="1030288"/>
          <p14:tracePt t="11541" x="1020763" y="1020763"/>
          <p14:tracePt t="11682" x="1011238" y="1030288"/>
          <p14:tracePt t="11689" x="1011238" y="1039813"/>
          <p14:tracePt t="11697" x="1011238" y="1049338"/>
          <p14:tracePt t="11704" x="1011238" y="1057275"/>
          <p14:tracePt t="11718" x="1011238" y="1066800"/>
          <p14:tracePt t="11727" x="1011238" y="1076325"/>
          <p14:tracePt t="11943" x="1011238" y="1085850"/>
          <p14:tracePt t="12072" x="1011238" y="1093788"/>
          <p14:tracePt t="15014" x="1011238" y="1103313"/>
          <p14:tracePt t="15020" x="1011238" y="1112838"/>
          <p14:tracePt t="15043" x="1011238" y="1122363"/>
          <p14:tracePt t="15050" x="1011238" y="1130300"/>
          <p14:tracePt t="15143" x="1003300" y="1139825"/>
          <p14:tracePt t="15174" x="1003300" y="1149350"/>
          <p14:tracePt t="15183" x="1003300" y="1158875"/>
          <p14:tracePt t="15188" x="1003300" y="1166813"/>
          <p14:tracePt t="15201" x="1003300" y="1176338"/>
          <p14:tracePt t="15219" x="1003300" y="1185863"/>
          <p14:tracePt t="15222" x="993775" y="1195388"/>
          <p14:tracePt t="15233" x="993775" y="1203325"/>
          <p14:tracePt t="15237" x="984250" y="1212850"/>
          <p14:tracePt t="15245" x="984250" y="1222375"/>
          <p14:tracePt t="15250" x="984250" y="1231900"/>
          <p14:tracePt t="15276" x="984250" y="1239838"/>
          <p14:tracePt t="15280" x="984250" y="1249363"/>
          <p14:tracePt t="15287" x="984250" y="1258888"/>
          <p14:tracePt t="15298" x="984250" y="1268413"/>
          <p14:tracePt t="15303" x="984250" y="1276350"/>
          <p14:tracePt t="15311" x="984250" y="1285875"/>
          <p14:tracePt t="15325" x="984250" y="1295400"/>
          <p14:tracePt t="15333" x="984250" y="1303338"/>
          <p14:tracePt t="15349" x="984250" y="1312863"/>
          <p14:tracePt t="16224" x="984250" y="1303338"/>
          <p14:tracePt t="17877" x="984250" y="1295400"/>
          <p14:tracePt t="19442" x="984250" y="1303338"/>
          <p14:tracePt t="19472" x="974725" y="1303338"/>
          <p14:tracePt t="19488" x="974725" y="1312863"/>
          <p14:tracePt t="21285" x="974725" y="1322388"/>
          <p14:tracePt t="24024" x="966788" y="1331913"/>
          <p14:tracePt t="24041" x="966788" y="1339850"/>
          <p14:tracePt t="24055" x="966788" y="1358900"/>
          <p14:tracePt t="24065" x="957263" y="1376363"/>
          <p14:tracePt t="24073" x="957263" y="1395413"/>
          <p14:tracePt t="24078" x="957263" y="1404938"/>
          <p14:tracePt t="24086" x="957263" y="1422400"/>
          <p14:tracePt t="24092" x="957263" y="1431925"/>
          <p14:tracePt t="24101" x="957263" y="1449388"/>
          <p14:tracePt t="24118" x="966788" y="1468438"/>
          <p14:tracePt t="24123" x="974725" y="1477963"/>
          <p14:tracePt t="24132" x="993775" y="1504950"/>
          <p14:tracePt t="24138" x="1003300" y="1522413"/>
          <p14:tracePt t="24145" x="1039813" y="1558925"/>
          <p14:tracePt t="24154" x="1057275" y="1568450"/>
          <p14:tracePt t="24161" x="1084263" y="1587500"/>
          <p14:tracePt t="24169" x="1112838" y="1614488"/>
          <p14:tracePt t="24180" x="1149350" y="1641475"/>
          <p14:tracePt t="24184" x="1166813" y="1660525"/>
          <p14:tracePt t="24192" x="1193800" y="1677988"/>
          <p14:tracePt t="24203" x="1212850" y="1697038"/>
          <p14:tracePt t="24210" x="1249363" y="1714500"/>
          <p14:tracePt t="24217" x="1258888" y="1731963"/>
          <p14:tracePt t="24227" x="1276350" y="1760538"/>
          <p14:tracePt t="24230" x="1293813" y="1787525"/>
          <p14:tracePt t="24239" x="1330325" y="1814513"/>
          <p14:tracePt t="24246" x="1349375" y="1851025"/>
          <p14:tracePt t="24253" x="1376363" y="1878013"/>
          <p14:tracePt t="24262" x="1412875" y="1914525"/>
          <p14:tracePt t="24271" x="1439863" y="1943100"/>
          <p14:tracePt t="24278" x="1476375" y="1979613"/>
          <p14:tracePt t="24285" x="1522413" y="2006600"/>
          <p14:tracePt t="24295" x="1549400" y="2024063"/>
          <p14:tracePt t="24300" x="1568450" y="2043113"/>
          <p14:tracePt t="24308" x="1576388" y="2060575"/>
          <p14:tracePt t="24316" x="1585913" y="2070100"/>
          <p14:tracePt t="24330" x="1585913" y="2089150"/>
          <p14:tracePt t="24340" x="1585913" y="2097088"/>
          <p14:tracePt t="24346" x="1585913" y="2116138"/>
          <p14:tracePt t="24357" x="1585913" y="2133600"/>
          <p14:tracePt t="24362" x="1585913" y="2152650"/>
          <p14:tracePt t="24370" x="1576388" y="2160588"/>
          <p14:tracePt t="24376" x="1576388" y="2170113"/>
          <p14:tracePt t="24384" x="1568450" y="2170113"/>
          <p14:tracePt t="24392" x="1558925" y="2179638"/>
          <p14:tracePt t="24402" x="1549400" y="2179638"/>
          <p14:tracePt t="24408" x="1541463" y="2189163"/>
          <p14:tracePt t="24416" x="1531938" y="2189163"/>
          <p14:tracePt t="24423" x="1522413" y="2189163"/>
          <p14:tracePt t="24441" x="1504950" y="2189163"/>
          <p14:tracePt t="24446" x="1495425" y="2189163"/>
          <p14:tracePt t="24455" x="1485900" y="2189163"/>
          <p14:tracePt t="24461" x="1476375" y="2189163"/>
          <p14:tracePt t="24467" x="1476375" y="2179638"/>
          <p14:tracePt t="24475" x="1468438" y="2179638"/>
          <p14:tracePt t="24483" x="1458913" y="2179638"/>
          <p14:tracePt t="24555" x="1449388" y="2179638"/>
          <p14:tracePt t="24559" x="1403350" y="2189163"/>
          <p14:tracePt t="24567" x="1376363" y="2197100"/>
          <p14:tracePt t="24576" x="1366838" y="2216150"/>
          <p14:tracePt t="24584" x="1358900" y="2225675"/>
          <p14:tracePt t="24767" x="1366838" y="2216150"/>
          <p14:tracePt t="24775" x="1366838" y="2189163"/>
          <p14:tracePt t="24783" x="1376363" y="2170113"/>
          <p14:tracePt t="24791" x="1376363" y="2160588"/>
          <p14:tracePt t="24797" x="1385888" y="2152650"/>
          <p14:tracePt t="24822" x="1385888" y="2143125"/>
          <p14:tracePt t="24829" x="1385888" y="2133600"/>
          <p14:tracePt t="24838" x="1385888" y="2125663"/>
          <p14:tracePt t="24843" x="1385888" y="2116138"/>
          <p14:tracePt t="24875" x="1385888" y="2106613"/>
          <p14:tracePt t="24883" x="1385888" y="2097088"/>
          <p14:tracePt t="24891" x="1376363" y="2089150"/>
          <p14:tracePt t="24897" x="1366838" y="2079625"/>
          <p14:tracePt t="24906" x="1358900" y="2070100"/>
          <p14:tracePt t="24913" x="1349375" y="2052638"/>
          <p14:tracePt t="24923" x="1339850" y="2033588"/>
          <p14:tracePt t="24929" x="1339850" y="2024063"/>
          <p14:tracePt t="24938" x="1330325" y="2006600"/>
          <p14:tracePt t="24943" x="1322388" y="1997075"/>
          <p14:tracePt t="24953" x="1322388" y="1987550"/>
          <p14:tracePt t="24959" x="1312863" y="1970088"/>
          <p14:tracePt t="24968" x="1303338" y="1960563"/>
          <p14:tracePt t="24975" x="1293813" y="1951038"/>
          <p14:tracePt t="24984" x="1285875" y="1943100"/>
          <p14:tracePt t="24993" x="1276350" y="1943100"/>
          <p14:tracePt t="24998" x="1266825" y="1933575"/>
          <p14:tracePt t="25010" x="1258888" y="1924050"/>
          <p14:tracePt t="25014" x="1258888" y="1914525"/>
          <p14:tracePt t="25025" x="1249363" y="1906588"/>
          <p14:tracePt t="25030" x="1239838" y="1897063"/>
          <p14:tracePt t="25039" x="1230313" y="1887538"/>
          <p14:tracePt t="25044" x="1222375" y="1887538"/>
          <p14:tracePt t="25054" x="1212850" y="1878013"/>
          <p14:tracePt t="25061" x="1203325" y="1870075"/>
          <p14:tracePt t="25072" x="1203325" y="1860550"/>
          <p14:tracePt t="25076" x="1193800" y="1851025"/>
          <p14:tracePt t="25083" x="1185863" y="1851025"/>
          <p14:tracePt t="25092" x="1176338" y="1841500"/>
          <p14:tracePt t="25283" x="1176338" y="1833563"/>
          <p14:tracePt t="25399" x="1176338" y="1824038"/>
          <p14:tracePt t="25439" x="1176338" y="1814513"/>
          <p14:tracePt t="26304" x="1176338" y="1804988"/>
          <p14:tracePt t="26327" x="1176338" y="1797050"/>
          <p14:tracePt t="26580" x="1185863" y="1787525"/>
          <p14:tracePt t="30171" x="1193800" y="1787525"/>
          <p14:tracePt t="31156" x="1203325" y="1787525"/>
          <p14:tracePt t="31169" x="1212850" y="1787525"/>
          <p14:tracePt t="31177" x="1222375" y="1787525"/>
          <p14:tracePt t="31203" x="1230313" y="1787525"/>
          <p14:tracePt t="36499" x="1239838" y="1787525"/>
          <p14:tracePt t="36505" x="1249363" y="1787525"/>
          <p14:tracePt t="40544" x="1249363" y="1778000"/>
          <p14:tracePt t="40550" x="1239838" y="1778000"/>
          <p14:tracePt t="40559" x="1230313" y="1768475"/>
          <p14:tracePt t="40575" x="1222375" y="1768475"/>
          <p14:tracePt t="40582" x="1222375" y="1760538"/>
          <p14:tracePt t="40793" x="1212850" y="1760538"/>
          <p14:tracePt t="45149" x="1212850" y="1751013"/>
          <p14:tracePt t="45156" x="1212850" y="1741488"/>
          <p14:tracePt t="45164" x="1222375" y="1731963"/>
          <p14:tracePt t="45172" x="1239838" y="1724025"/>
          <p14:tracePt t="45179" x="1258888" y="1714500"/>
          <p14:tracePt t="45189" x="1276350" y="1704975"/>
          <p14:tracePt t="45195" x="1303338" y="1697038"/>
          <p14:tracePt t="45206" x="1312863" y="1677988"/>
          <p14:tracePt t="45213" x="1349375" y="1668463"/>
          <p14:tracePt t="45216" x="1358900" y="1641475"/>
          <p14:tracePt t="45223" x="1385888" y="1604963"/>
          <p14:tracePt t="45232" x="1403350" y="1577975"/>
          <p14:tracePt t="45240" x="1439863" y="1550988"/>
          <p14:tracePt t="45247" x="1458913" y="1514475"/>
          <p14:tracePt t="45255" x="1476375" y="1485900"/>
          <p14:tracePt t="45263" x="1512888" y="1441450"/>
          <p14:tracePt t="45270" x="1549400" y="1395413"/>
          <p14:tracePt t="45277" x="1576388" y="1358900"/>
          <p14:tracePt t="45286" x="1612900" y="1331913"/>
          <p14:tracePt t="45293" x="1641475" y="1295400"/>
          <p14:tracePt t="45302" x="1677988" y="1268413"/>
          <p14:tracePt t="45309" x="1704975" y="1249363"/>
          <p14:tracePt t="45315" x="1741488" y="1222375"/>
          <p14:tracePt t="45323" x="1768475" y="1212850"/>
          <p14:tracePt t="45332" x="1778000" y="1203325"/>
          <p14:tracePt t="45339" x="1795463" y="1195388"/>
          <p14:tracePt t="45354" x="1814513" y="1195388"/>
          <p14:tracePt t="45361" x="1824038" y="1185863"/>
          <p14:tracePt t="45370" x="1831975" y="1176338"/>
          <p14:tracePt t="45377" x="1851025" y="1166813"/>
          <p14:tracePt t="45386" x="1851025" y="1158875"/>
          <p14:tracePt t="45393" x="1860550" y="1149350"/>
          <p14:tracePt t="45403" x="1868488" y="1139825"/>
          <p14:tracePt t="45415" x="1878013" y="1130300"/>
          <p14:tracePt t="45423" x="1887538" y="1130300"/>
          <p14:tracePt t="45431" x="1887538" y="1122363"/>
          <p14:tracePt t="45447" x="1887538" y="1112838"/>
          <p14:tracePt t="45461" x="1887538" y="1103313"/>
          <p14:tracePt t="45486" x="1878013" y="1093788"/>
          <p14:tracePt t="45491" x="1878013" y="1085850"/>
          <p14:tracePt t="45500" x="1860550" y="1076325"/>
          <p14:tracePt t="45511" x="1851025" y="1076325"/>
          <p14:tracePt t="45516" x="1831975" y="1076325"/>
          <p14:tracePt t="45524" x="1824038" y="1076325"/>
          <p14:tracePt t="45532" x="1814513" y="1076325"/>
          <p14:tracePt t="45540" x="1804988" y="1076325"/>
          <p14:tracePt t="45547" x="1787525" y="1076325"/>
          <p14:tracePt t="45555" x="1768475" y="1076325"/>
          <p14:tracePt t="45561" x="1751013" y="1076325"/>
          <p14:tracePt t="45569" x="1731963" y="1076325"/>
          <p14:tracePt t="45577" x="1714500" y="1076325"/>
          <p14:tracePt t="45586" x="1704975" y="1076325"/>
          <p14:tracePt t="45591" x="1685925" y="1076325"/>
          <p14:tracePt t="45600" x="1677988" y="1076325"/>
          <p14:tracePt t="45607" x="1668463" y="1076325"/>
          <p14:tracePt t="45623" x="1668463" y="1085850"/>
          <p14:tracePt t="45645" x="1658938" y="1085850"/>
          <p14:tracePt t="46039" x="1658938" y="1093788"/>
          <p14:tracePt t="46046" x="1695450" y="1103313"/>
          <p14:tracePt t="46054" x="1751013" y="1112838"/>
          <p14:tracePt t="46062" x="1795463" y="1130300"/>
          <p14:tracePt t="46069" x="1831975" y="1139825"/>
          <p14:tracePt t="46076" x="1868488" y="1149350"/>
          <p14:tracePt t="46087" x="1905000" y="1158875"/>
          <p14:tracePt t="46093" x="1978025" y="1158875"/>
          <p14:tracePt t="46100" x="2060575" y="1158875"/>
          <p14:tracePt t="46107" x="2133600" y="1158875"/>
          <p14:tracePt t="46114" x="2224088" y="1166813"/>
          <p14:tracePt t="46122" x="2316163" y="1185863"/>
          <p14:tracePt t="46130" x="2433638" y="1195388"/>
          <p14:tracePt t="46137" x="2562225" y="1195388"/>
          <p14:tracePt t="46145" x="2708275" y="1212850"/>
          <p14:tracePt t="46153" x="2852738" y="1231900"/>
          <p14:tracePt t="46160" x="3017838" y="1239838"/>
          <p14:tracePt t="46168" x="3127375" y="1258888"/>
          <p14:tracePt t="46177" x="3236913" y="1249363"/>
          <p14:tracePt t="46185" x="3336925" y="1239838"/>
          <p14:tracePt t="46193" x="3446463" y="1222375"/>
          <p14:tracePt t="46199" x="3556000" y="1212850"/>
          <p14:tracePt t="46205" x="3636963" y="1195388"/>
          <p14:tracePt t="46213" x="3692525" y="1185863"/>
          <p14:tracePt t="46221" x="3756025" y="1176338"/>
          <p14:tracePt t="46229" x="3792538" y="1166813"/>
          <p14:tracePt t="46237" x="3838575" y="1149350"/>
          <p14:tracePt t="46245" x="3883025" y="1139825"/>
          <p14:tracePt t="46252" x="3911600" y="1130300"/>
          <p14:tracePt t="46260" x="3938588" y="1122363"/>
          <p14:tracePt t="46273" x="3956050" y="1112838"/>
          <p14:tracePt t="46279" x="3965575" y="1112838"/>
          <p14:tracePt t="46287" x="3975100" y="1103313"/>
          <p14:tracePt t="46306" x="3984625" y="1103313"/>
          <p14:tracePt t="46397" x="3984625" y="1093788"/>
          <p14:tracePt t="46415" x="3975100" y="1093788"/>
          <p14:tracePt t="46423" x="3975100" y="1085850"/>
          <p14:tracePt t="46431" x="3965575" y="1085850"/>
          <p14:tracePt t="46452" x="3956050" y="1085850"/>
          <p14:tracePt t="46631" x="3956050" y="1076325"/>
          <p14:tracePt t="46761" x="3948113" y="1076325"/>
          <p14:tracePt t="46807" x="3938588" y="1085850"/>
          <p14:tracePt t="46815" x="3929063" y="1085850"/>
          <p14:tracePt t="46826" x="3919538" y="1093788"/>
          <p14:tracePt t="46828" x="3911600" y="1103313"/>
          <p14:tracePt t="46836" x="3902075" y="1112838"/>
          <p14:tracePt t="46844" x="3902075" y="1122363"/>
          <p14:tracePt t="46851" x="3892550" y="1139825"/>
          <p14:tracePt t="46860" x="3883025" y="1158875"/>
          <p14:tracePt t="46866" x="3883025" y="1166813"/>
          <p14:tracePt t="46882" x="3883025" y="1176338"/>
          <p14:tracePt t="46890" x="3883025" y="1185863"/>
          <p14:tracePt t="46897" x="3883025" y="1195388"/>
          <p14:tracePt t="46912" x="3883025" y="1203325"/>
          <p14:tracePt t="46966" x="3883025" y="1212850"/>
          <p14:tracePt t="46990" x="3883025" y="1222375"/>
          <p14:tracePt t="47191" x="3883025" y="1231900"/>
          <p14:tracePt t="47198" x="3883025" y="1239838"/>
          <p14:tracePt t="47204" x="3883025" y="1249363"/>
          <p14:tracePt t="47212" x="3883025" y="1258888"/>
          <p14:tracePt t="47227" x="3883025" y="1268413"/>
          <p14:tracePt t="47241" x="3883025" y="1276350"/>
          <p14:tracePt t="47250" x="3892550" y="1276350"/>
          <p14:tracePt t="47267" x="3902075" y="1285875"/>
          <p14:tracePt t="47303" x="3902075" y="1295400"/>
          <p14:tracePt t="47328" x="3911600" y="1303338"/>
          <p14:tracePt t="47343" x="3911600" y="1312863"/>
          <p14:tracePt t="47351" x="3919538" y="1322388"/>
          <p14:tracePt t="47368" x="3929063" y="1331913"/>
          <p14:tracePt t="47376" x="3938588" y="1349375"/>
          <p14:tracePt t="47384" x="3948113" y="1368425"/>
          <p14:tracePt t="47388" x="3956050" y="1404938"/>
          <p14:tracePt t="47396" x="3975100" y="1441450"/>
          <p14:tracePt t="47404" x="3975100" y="1468438"/>
          <p14:tracePt t="47681" x="3948113" y="1468438"/>
          <p14:tracePt t="47690" x="3938588" y="1468438"/>
          <p14:tracePt t="47697" x="3919538" y="1468438"/>
          <p14:tracePt t="47709" x="3911600" y="1468438"/>
          <p14:tracePt t="47711" x="3902075" y="1468438"/>
          <p14:tracePt t="47719" x="3902075" y="1458913"/>
          <p14:tracePt t="47726" x="3892550" y="1449388"/>
          <p14:tracePt t="47735" x="3892550" y="1441450"/>
          <p14:tracePt t="47744" x="3883025" y="1431925"/>
          <p14:tracePt t="47751" x="3883025" y="1422400"/>
          <p14:tracePt t="47780" x="3883025" y="1412875"/>
          <p14:tracePt t="47795" x="3883025" y="1404938"/>
          <p14:tracePt t="47810" x="3883025" y="1395413"/>
          <p14:tracePt t="47842" x="3883025" y="1385888"/>
          <p14:tracePt t="47903" x="3883025" y="1376363"/>
          <p14:tracePt t="55741" x="3892550" y="1376363"/>
          <p14:tracePt t="59798" x="3892550" y="1368425"/>
          <p14:tracePt t="59828" x="3892550" y="1358900"/>
          <p14:tracePt t="59843" x="3892550" y="1349375"/>
          <p14:tracePt t="59847" x="3892550" y="1339850"/>
          <p14:tracePt t="59858" x="3892550" y="1331913"/>
          <p14:tracePt t="60393" x="3883025" y="1339850"/>
          <p14:tracePt t="60400" x="3883025" y="1349375"/>
          <p14:tracePt t="60408" x="3883025" y="1358900"/>
          <p14:tracePt t="60447" x="3875088" y="1376363"/>
          <p14:tracePt t="60454" x="3875088" y="1385888"/>
          <p14:tracePt t="60462" x="3875088" y="1404938"/>
          <p14:tracePt t="60468" x="3875088" y="1431925"/>
          <p14:tracePt t="60476" x="3875088" y="1458913"/>
          <p14:tracePt t="60483" x="3875088" y="1495425"/>
          <p14:tracePt t="60493" x="3875088" y="1514475"/>
          <p14:tracePt t="60499" x="3883025" y="1531938"/>
          <p14:tracePt t="60505" x="3892550" y="1558925"/>
          <p14:tracePt t="60513" x="3892550" y="1568450"/>
          <p14:tracePt t="60522" x="3892550" y="1587500"/>
          <p14:tracePt t="60529" x="3892550" y="1604963"/>
          <p14:tracePt t="60538" x="3892550" y="1614488"/>
          <p14:tracePt t="60551" x="3892550" y="1624013"/>
          <p14:tracePt t="60561" x="3892550" y="1631950"/>
          <p14:tracePt t="60570" x="3883025" y="1641475"/>
          <p14:tracePt t="60575" x="3883025" y="1651000"/>
          <p14:tracePt t="60583" x="3883025" y="1660525"/>
          <p14:tracePt t="60591" x="3875088" y="1677988"/>
          <p14:tracePt t="60605" x="3865563" y="1697038"/>
          <p14:tracePt t="60613" x="3865563" y="1704975"/>
          <p14:tracePt t="60622" x="3865563" y="1714500"/>
          <p14:tracePt t="60629" x="3865563" y="1724025"/>
          <p14:tracePt t="60638" x="3865563" y="1731963"/>
          <p14:tracePt t="60645" x="3856038" y="1741488"/>
          <p14:tracePt t="60659" x="3856038" y="1751013"/>
          <p14:tracePt t="60667" x="3856038" y="1760538"/>
          <p14:tracePt t="60675" x="3846513" y="1778000"/>
          <p14:tracePt t="60683" x="3838575" y="1787525"/>
          <p14:tracePt t="60691" x="3829050" y="1804988"/>
          <p14:tracePt t="60697" x="3819525" y="1814513"/>
          <p14:tracePt t="60713" x="3810000" y="1833563"/>
          <p14:tracePt t="60722" x="3810000" y="1841500"/>
          <p14:tracePt t="60729" x="3802063" y="1851025"/>
          <p14:tracePt t="60740" x="3792538" y="1860550"/>
          <p14:tracePt t="60745" x="3792538" y="1870075"/>
          <p14:tracePt t="60790" x="3792538" y="1878013"/>
          <p14:tracePt t="60813" x="3792538" y="1887538"/>
          <p14:tracePt t="60830" x="3792538" y="1897063"/>
          <p14:tracePt t="60836" x="3802063" y="1897063"/>
          <p14:tracePt t="60843" x="3810000" y="1906588"/>
          <p14:tracePt t="60851" x="3819525" y="1914525"/>
          <p14:tracePt t="60861" x="3829050" y="1924050"/>
          <p14:tracePt t="60869" x="3838575" y="1933575"/>
          <p14:tracePt t="60886" x="3838575" y="1960563"/>
          <p14:tracePt t="60891" x="3838575" y="1970088"/>
          <p14:tracePt t="60944" x="3838575" y="1979613"/>
          <p14:tracePt t="62109" x="3838575" y="1970088"/>
          <p14:tracePt t="62113" x="3838575" y="1960563"/>
          <p14:tracePt t="62126" x="3846513" y="1951038"/>
          <p14:tracePt t="62134" x="3856038" y="1943100"/>
          <p14:tracePt t="62142" x="3865563" y="1933575"/>
          <p14:tracePt t="62150" x="3875088" y="1933575"/>
          <p14:tracePt t="62158" x="3883025" y="1924050"/>
          <p14:tracePt t="62164" x="3883025" y="1914525"/>
          <p14:tracePt t="62172" x="3892550" y="1914525"/>
          <p14:tracePt t="62180" x="3902075" y="1914525"/>
          <p14:tracePt t="62188" x="3911600" y="1914525"/>
          <p14:tracePt t="62204" x="3919538" y="1914525"/>
          <p14:tracePt t="62411" x="3911600" y="1914525"/>
          <p14:tracePt t="62437" x="3902075" y="1914525"/>
          <p14:tracePt t="62481" x="3892550" y="1914525"/>
          <p14:tracePt t="62776" x="3892550" y="1906588"/>
          <p14:tracePt t="62794" x="3883025" y="1906588"/>
          <p14:tracePt t="62805" x="3883025" y="1897063"/>
          <p14:tracePt t="62995" x="3875088" y="1897063"/>
          <p14:tracePt t="63253" x="3865563" y="1897063"/>
          <p14:tracePt t="63269" x="3856038" y="1897063"/>
          <p14:tracePt t="63624" x="3856038" y="1887538"/>
          <p14:tracePt t="63632" x="3846513" y="1878013"/>
          <p14:tracePt t="63646" x="3846513" y="1870075"/>
          <p14:tracePt t="66671" x="3838575" y="1870075"/>
          <p14:tracePt t="66677" x="3829050" y="1870075"/>
          <p14:tracePt t="66694" x="3819525" y="1870075"/>
          <p14:tracePt t="70341" x="3819525" y="1860550"/>
          <p14:tracePt t="70378" x="3829050" y="1851025"/>
          <p14:tracePt t="70419" x="3838575" y="1851025"/>
          <p14:tracePt t="70425" x="3838575" y="1841500"/>
          <p14:tracePt t="71362" x="3838575" y="1851025"/>
          <p14:tracePt t="72591" x="3829050" y="1851025"/>
          <p14:tracePt t="72605" x="3819525" y="1851025"/>
          <p14:tracePt t="72612" x="3810000" y="1851025"/>
          <p14:tracePt t="72628" x="3802063" y="1851025"/>
          <p14:tracePt t="72643" x="3792538" y="1851025"/>
          <p14:tracePt t="72659" x="3792538" y="1860550"/>
          <p14:tracePt t="73189" x="3783013" y="1860550"/>
          <p14:tracePt t="73203" x="3775075" y="1870075"/>
          <p14:tracePt t="73207" x="3765550" y="1878013"/>
          <p14:tracePt t="73218" x="3756025" y="1878013"/>
          <p14:tracePt t="73227" x="3746500" y="1887538"/>
          <p14:tracePt t="73233" x="3738563" y="1887538"/>
          <p14:tracePt t="73243" x="3738563" y="1897063"/>
          <p14:tracePt t="73249" x="3729038" y="1897063"/>
          <p14:tracePt t="73256" x="3719513" y="1906588"/>
          <p14:tracePt t="73263" x="3702050" y="1914525"/>
          <p14:tracePt t="73271" x="3683000" y="1924050"/>
          <p14:tracePt t="73280" x="3646488" y="1960563"/>
          <p14:tracePt t="73287" x="3619500" y="1970088"/>
          <p14:tracePt t="73296" x="3592513" y="1987550"/>
          <p14:tracePt t="73304" x="3546475" y="2024063"/>
          <p14:tracePt t="73311" x="3509963" y="2052638"/>
          <p14:tracePt t="73320" x="3482975" y="2089150"/>
          <p14:tracePt t="73328" x="3436938" y="2125663"/>
          <p14:tracePt t="73335" x="3382963" y="2170113"/>
          <p14:tracePt t="73346" x="3336925" y="2216150"/>
          <p14:tracePt t="73351" x="3300413" y="2270125"/>
          <p14:tracePt t="73357" x="3263900" y="2335213"/>
          <p14:tracePt t="73365" x="3227388" y="2398713"/>
          <p14:tracePt t="73372" x="3171825" y="2462213"/>
          <p14:tracePt t="73380" x="3144838" y="2508250"/>
          <p14:tracePt t="73388" x="3136900" y="2535238"/>
          <p14:tracePt t="73396" x="3117850" y="2562225"/>
          <p14:tracePt t="73402" x="3108325" y="2589213"/>
          <p14:tracePt t="73412" x="3100388" y="2608263"/>
          <p14:tracePt t="73419" x="3090863" y="2625725"/>
          <p14:tracePt t="73426" x="3090863" y="2654300"/>
          <p14:tracePt t="73433" x="3081338" y="2681288"/>
          <p14:tracePt t="73443" x="3071813" y="2708275"/>
          <p14:tracePt t="73447" x="3071813" y="2744788"/>
          <p14:tracePt t="73455" x="3063875" y="2763838"/>
          <p14:tracePt t="73463" x="3054350" y="2781300"/>
          <p14:tracePt t="73472" x="3044825" y="2790825"/>
          <p14:tracePt t="73479" x="3035300" y="2800350"/>
          <p14:tracePt t="73495" x="3035300" y="2808288"/>
          <p14:tracePt t="73543" x="3035300" y="2817813"/>
          <p14:tracePt t="73549" x="3035300" y="2827338"/>
          <p14:tracePt t="73557" x="3044825" y="2836863"/>
          <p14:tracePt t="73565" x="3054350" y="2844800"/>
          <p14:tracePt t="73575" x="3090863" y="2854325"/>
          <p14:tracePt t="73580" x="3117850" y="2863850"/>
          <p14:tracePt t="73587" x="3136900" y="2873375"/>
          <p14:tracePt t="73595" x="3144838" y="2873375"/>
          <p14:tracePt t="73897" x="3154363" y="2844800"/>
          <p14:tracePt t="73903" x="3163888" y="2817813"/>
          <p14:tracePt t="73913" x="3171825" y="2790825"/>
          <p14:tracePt t="73917" x="3181350" y="2754313"/>
          <p14:tracePt t="73928" x="3190875" y="2754313"/>
          <p14:tracePt t="73933" x="3200400" y="2744788"/>
          <p14:tracePt t="73943" x="3208338" y="2727325"/>
          <p14:tracePt t="73953" x="3217863" y="2717800"/>
          <p14:tracePt t="73957" x="3217863" y="2708275"/>
          <p14:tracePt t="73963" x="3227388" y="2698750"/>
          <p14:tracePt t="73970" x="3227388" y="2690813"/>
          <p14:tracePt t="73997" x="3217863" y="2690813"/>
          <p14:tracePt t="74002" x="3208338" y="2690813"/>
          <p14:tracePt t="74016" x="3200400" y="2698750"/>
          <p14:tracePt t="74029" x="3200400" y="2708275"/>
          <p14:tracePt t="74033" x="3200400" y="2717800"/>
          <p14:tracePt t="74044" x="3190875" y="2727325"/>
          <p14:tracePt t="74266" x="3181350" y="2717800"/>
          <p14:tracePt t="74271" x="3181350" y="2708275"/>
          <p14:tracePt t="74282" x="3181350" y="2698750"/>
          <p14:tracePt t="74293" x="3181350" y="2690813"/>
          <p14:tracePt t="76075" x="3208338" y="2708275"/>
          <p14:tracePt t="76083" x="3217863" y="2717800"/>
          <p14:tracePt t="76091" x="3244850" y="2735263"/>
          <p14:tracePt t="76096" x="3273425" y="2744788"/>
          <p14:tracePt t="76104" x="3317875" y="2771775"/>
          <p14:tracePt t="76112" x="3363913" y="2781300"/>
          <p14:tracePt t="76119" x="3436938" y="2808288"/>
          <p14:tracePt t="76127" x="3490913" y="2836863"/>
          <p14:tracePt t="76135" x="3556000" y="2890838"/>
          <p14:tracePt t="76141" x="3656013" y="2946400"/>
          <p14:tracePt t="76149" x="3756025" y="3009900"/>
          <p14:tracePt t="76157" x="3846513" y="3063875"/>
          <p14:tracePt t="76165" x="3929063" y="3090863"/>
          <p14:tracePt t="76174" x="4048125" y="3127375"/>
          <p14:tracePt t="76181" x="4157663" y="3163888"/>
          <p14:tracePt t="76187" x="4257675" y="3173413"/>
          <p14:tracePt t="76195" x="4330700" y="3182938"/>
          <p14:tracePt t="76203" x="4403725" y="3200400"/>
          <p14:tracePt t="76211" x="4448175" y="3200400"/>
          <p14:tracePt t="76219" x="4476750" y="3209925"/>
          <p14:tracePt t="76227" x="4503738" y="3219450"/>
          <p14:tracePt t="76233" x="4513263" y="3228975"/>
          <p14:tracePt t="76241" x="4521200" y="3228975"/>
          <p14:tracePt t="76249" x="4530725" y="3236913"/>
          <p14:tracePt t="76296" x="4530725" y="3246438"/>
          <p14:tracePt t="76319" x="4521200" y="3255963"/>
          <p14:tracePt t="76325" x="4513263" y="3265488"/>
          <p14:tracePt t="76333" x="4494213" y="3273425"/>
          <p14:tracePt t="76341" x="4494213" y="3282950"/>
          <p14:tracePt t="76349" x="4476750" y="3292475"/>
          <p14:tracePt t="76357" x="4467225" y="3302000"/>
          <p14:tracePt t="76365" x="4440238" y="3302000"/>
          <p14:tracePt t="76373" x="4413250" y="3309938"/>
          <p14:tracePt t="76379" x="4403725" y="3309938"/>
          <p14:tracePt t="76390" x="4394200" y="3309938"/>
          <p14:tracePt t="76395" x="4384675" y="3309938"/>
          <p14:tracePt t="76405" x="4376738" y="3319463"/>
          <p14:tracePt t="76413" x="4367213" y="3319463"/>
          <p14:tracePt t="76421" x="4357688" y="3319463"/>
          <p14:tracePt t="76428" x="4348163" y="3319463"/>
          <p14:tracePt t="76435" x="4330700" y="3319463"/>
          <p14:tracePt t="76443" x="4321175" y="3319463"/>
          <p14:tracePt t="76450" x="4311650" y="3319463"/>
          <p14:tracePt t="76460" x="4303713" y="3319463"/>
          <p14:tracePt t="76466" x="4294188" y="3319463"/>
          <p14:tracePt t="76504" x="4294188" y="3309938"/>
          <p14:tracePt t="76518" x="4303713" y="3309938"/>
          <p14:tracePt t="76526" x="4311650" y="3309938"/>
          <p14:tracePt t="76591" x="4311650" y="3319463"/>
          <p14:tracePt t="76734" x="4321175" y="3319463"/>
          <p14:tracePt t="76834" x="4330700" y="3319463"/>
          <p14:tracePt t="76843" x="4340225" y="3319463"/>
          <p14:tracePt t="76849" x="4348163" y="3319463"/>
          <p14:tracePt t="76859" x="4357688" y="3319463"/>
          <p14:tracePt t="76865" x="4376738" y="3319463"/>
          <p14:tracePt t="76876" x="4384675" y="3319463"/>
          <p14:tracePt t="76880" x="4403725" y="3319463"/>
          <p14:tracePt t="76891" x="4413250" y="3328988"/>
          <p14:tracePt t="77111" x="4413250" y="3319463"/>
          <p14:tracePt t="77396" x="4413250" y="3309938"/>
          <p14:tracePt t="78483" x="4413250" y="3302000"/>
          <p14:tracePt t="79783" x="4403725" y="3309938"/>
          <p14:tracePt t="79790" x="4376738" y="3338513"/>
          <p14:tracePt t="79797" x="4340225" y="3346450"/>
          <p14:tracePt t="79805" x="4303713" y="3382963"/>
          <p14:tracePt t="79812" x="4248150" y="3419475"/>
          <p14:tracePt t="79820" x="4202113" y="3455988"/>
          <p14:tracePt t="79828" x="4157663" y="3492500"/>
          <p14:tracePt t="79837" x="4111625" y="3511550"/>
          <p14:tracePt t="79841" x="4065588" y="3538538"/>
          <p14:tracePt t="79849" x="3992563" y="3548063"/>
          <p14:tracePt t="79857" x="3911600" y="3556000"/>
          <p14:tracePt t="79865" x="3838575" y="3575050"/>
          <p14:tracePt t="79873" x="3738563" y="3584575"/>
          <p14:tracePt t="79881" x="3629025" y="3602038"/>
          <p14:tracePt t="79887" x="3536950" y="3611563"/>
          <p14:tracePt t="79895" x="3427413" y="3629025"/>
          <p14:tracePt t="79904" x="3309938" y="3638550"/>
          <p14:tracePt t="79912" x="3200400" y="3657600"/>
          <p14:tracePt t="79920" x="3090863" y="3657600"/>
          <p14:tracePt t="79927" x="3017838" y="3657600"/>
          <p14:tracePt t="79933" x="2944813" y="3657600"/>
          <p14:tracePt t="79954" x="2817813" y="3657600"/>
          <p14:tracePt t="79957" x="2752725" y="3657600"/>
          <p14:tracePt t="79965" x="2698750" y="3657600"/>
          <p14:tracePt t="79973" x="2652713" y="3621088"/>
          <p14:tracePt t="79982" x="2606675" y="3602038"/>
          <p14:tracePt t="79988" x="2579688" y="3575050"/>
          <p14:tracePt t="79996" x="2552700" y="3548063"/>
          <p14:tracePt t="80004" x="2525713" y="3511550"/>
          <p14:tracePt t="80011" x="2489200" y="3446463"/>
          <p14:tracePt t="80020" x="2433638" y="3382963"/>
          <p14:tracePt t="80027" x="2397125" y="3319463"/>
          <p14:tracePt t="80033" x="2343150" y="3236913"/>
          <p14:tracePt t="80041" x="2287588" y="3182938"/>
          <p14:tracePt t="80049" x="2233613" y="3119438"/>
          <p14:tracePt t="80057" x="2206625" y="3073400"/>
          <p14:tracePt t="80065" x="2151063" y="3027363"/>
          <p14:tracePt t="80073" x="2114550" y="2973388"/>
          <p14:tracePt t="80079" x="2070100" y="2927350"/>
          <p14:tracePt t="80088" x="2014538" y="2881313"/>
          <p14:tracePt t="80095" x="1968500" y="2844800"/>
          <p14:tracePt t="80103" x="1924050" y="2808288"/>
          <p14:tracePt t="80111" x="1841500" y="2781300"/>
          <p14:tracePt t="80120" x="1768475" y="2781300"/>
          <p14:tracePt t="80125" x="1695450" y="2781300"/>
          <p14:tracePt t="80133" x="1622425" y="2781300"/>
          <p14:tracePt t="80141" x="1576388" y="2790825"/>
          <p14:tracePt t="80149" x="1495425" y="2817813"/>
          <p14:tracePt t="80157" x="1439863" y="2836863"/>
          <p14:tracePt t="80165" x="1358900" y="2844800"/>
          <p14:tracePt t="80171" x="1303338" y="2854325"/>
          <p14:tracePt t="80179" x="1222375" y="2900363"/>
          <p14:tracePt t="80187" x="1139825" y="2936875"/>
          <p14:tracePt t="80195" x="1030288" y="2982913"/>
          <p14:tracePt t="80204" x="911225" y="3036888"/>
          <p14:tracePt t="80212" x="793750" y="3109913"/>
          <p14:tracePt t="80220" x="674688" y="3173413"/>
          <p14:tracePt t="80227" x="574675" y="3246438"/>
          <p14:tracePt t="80235" x="474663" y="3328988"/>
          <p14:tracePt t="80243" x="382588" y="3446463"/>
          <p14:tracePt t="80252" x="301625" y="3548063"/>
          <p14:tracePt t="80258" x="209550" y="3665538"/>
          <p14:tracePt t="80266" x="119063" y="3767138"/>
          <p14:tracePt t="80272" x="26988" y="3903663"/>
          <p14:tracePt t="80414" x="109538" y="6119813"/>
          <p14:tracePt t="80418" x="182563" y="6183313"/>
          <p14:tracePt t="80426" x="265113" y="6237288"/>
          <p14:tracePt t="80433" x="346075" y="6319838"/>
          <p14:tracePt t="80441" x="446088" y="6411913"/>
          <p14:tracePt t="80449" x="547688" y="6465888"/>
          <p14:tracePt t="80455" x="665163" y="6511925"/>
          <p14:tracePt t="80465" x="857250" y="6592888"/>
          <p14:tracePt t="80473" x="1011238" y="6648450"/>
          <p14:tracePt t="80480" x="1193800" y="6684963"/>
          <p14:tracePt t="80491" x="1358900" y="6694488"/>
          <p14:tracePt t="80498" x="1522413" y="6711950"/>
          <p14:tracePt t="80504" x="1685925" y="6711950"/>
          <p14:tracePt t="80510" x="1851025" y="6694488"/>
          <p14:tracePt t="80521" x="2033588" y="6657975"/>
          <p14:tracePt t="80526" x="2206625" y="6584950"/>
          <p14:tracePt t="80535" x="2333625" y="6492875"/>
          <p14:tracePt t="80543" x="2462213" y="6383338"/>
          <p14:tracePt t="80548" x="2579688" y="6283325"/>
          <p14:tracePt t="80556" x="2698750" y="6164263"/>
          <p14:tracePt t="80564" x="2825750" y="5983288"/>
          <p14:tracePt t="80572" x="2944813" y="5791200"/>
          <p14:tracePt t="80580" x="3027363" y="5645150"/>
          <p14:tracePt t="80588" x="3117850" y="5508625"/>
          <p14:tracePt t="80594" x="3200400" y="5372100"/>
          <p14:tracePt t="80605" x="3244850" y="5253038"/>
          <p14:tracePt t="80610" x="3290888" y="5126038"/>
          <p14:tracePt t="80621" x="3336925" y="4987925"/>
          <p14:tracePt t="80626" x="3363913" y="4878388"/>
          <p14:tracePt t="80634" x="3390900" y="4768850"/>
          <p14:tracePt t="80641" x="3409950" y="4668838"/>
          <p14:tracePt t="80648" x="3419475" y="4541838"/>
          <p14:tracePt t="80657" x="3436938" y="4413250"/>
          <p14:tracePt t="80664" x="3446463" y="4286250"/>
          <p14:tracePt t="80672" x="3446463" y="4176713"/>
          <p14:tracePt t="80680" x="3446463" y="4057650"/>
          <p14:tracePt t="80689" x="3446463" y="3948113"/>
          <p14:tracePt t="80694" x="3427413" y="3875088"/>
          <p14:tracePt t="80705" x="3409950" y="3811588"/>
          <p14:tracePt t="80710" x="3382963" y="3738563"/>
          <p14:tracePt t="80721" x="3336925" y="3657600"/>
          <p14:tracePt t="80726" x="3300413" y="3575050"/>
          <p14:tracePt t="80735" x="3263900" y="3529013"/>
          <p14:tracePt t="80740" x="3217863" y="3475038"/>
          <p14:tracePt t="80748" x="3163888" y="3429000"/>
          <p14:tracePt t="80756" x="3100388" y="3375025"/>
          <p14:tracePt t="80764" x="3035300" y="3309938"/>
          <p14:tracePt t="80772" x="2935288" y="3246438"/>
          <p14:tracePt t="80780" x="2852738" y="3209925"/>
          <p14:tracePt t="80788" x="2771775" y="3155950"/>
          <p14:tracePt t="80794" x="2708275" y="3119438"/>
          <p14:tracePt t="80804" x="2606675" y="3073400"/>
          <p14:tracePt t="80810" x="2516188" y="3046413"/>
          <p14:tracePt t="80821" x="2416175" y="3017838"/>
          <p14:tracePt t="80826" x="2343150" y="3009900"/>
          <p14:tracePt t="80832" x="2224088" y="2990850"/>
          <p14:tracePt t="80840" x="2114550" y="2990850"/>
          <p14:tracePt t="80848" x="1987550" y="2990850"/>
          <p14:tracePt t="80856" x="1878013" y="2990850"/>
          <p14:tracePt t="80864" x="1787525" y="2990850"/>
          <p14:tracePt t="80872" x="1695450" y="3000375"/>
          <p14:tracePt t="80878" x="1604963" y="3000375"/>
          <p14:tracePt t="80887" x="1522413" y="3009900"/>
          <p14:tracePt t="80894" x="1449388" y="3017838"/>
          <p14:tracePt t="80905" x="1366838" y="3046413"/>
          <p14:tracePt t="80910" x="1312863" y="3073400"/>
          <p14:tracePt t="80921" x="1239838" y="3127375"/>
          <p14:tracePt t="80926" x="1166813" y="3163888"/>
          <p14:tracePt t="80932" x="1076325" y="3236913"/>
          <p14:tracePt t="80940" x="1030288" y="3302000"/>
          <p14:tracePt t="80948" x="957263" y="3382963"/>
          <p14:tracePt t="80956" x="874713" y="3475038"/>
          <p14:tracePt t="80966" x="820738" y="3519488"/>
          <p14:tracePt t="80971" x="757238" y="3602038"/>
          <p14:tracePt t="80977" x="692150" y="3684588"/>
          <p14:tracePt t="80986" x="638175" y="3803650"/>
          <p14:tracePt t="80993" x="592138" y="3921125"/>
          <p14:tracePt t="81002" x="555625" y="3994150"/>
          <p14:tracePt t="81009" x="528638" y="4113213"/>
          <p14:tracePt t="81019" x="501650" y="4240213"/>
          <p14:tracePt t="81023" x="501650" y="4368800"/>
          <p14:tracePt t="81032" x="501650" y="4495800"/>
          <p14:tracePt t="81039" x="501650" y="4624388"/>
          <p14:tracePt t="81048" x="501650" y="4751388"/>
          <p14:tracePt t="81056" x="519113" y="4870450"/>
          <p14:tracePt t="81064" x="528638" y="4979988"/>
          <p14:tracePt t="81070" x="555625" y="5106988"/>
          <p14:tracePt t="81079" x="601663" y="5189538"/>
          <p14:tracePt t="81086" x="628650" y="5270500"/>
          <p14:tracePt t="81094" x="665163" y="5362575"/>
          <p14:tracePt t="81103" x="711200" y="5426075"/>
          <p14:tracePt t="81110" x="765175" y="5508625"/>
          <p14:tracePt t="81118" x="830263" y="5618163"/>
          <p14:tracePt t="81124" x="920750" y="5718175"/>
          <p14:tracePt t="81132" x="1003300" y="5800725"/>
          <p14:tracePt t="81140" x="1057275" y="5864225"/>
          <p14:tracePt t="81149" x="1112838" y="5946775"/>
          <p14:tracePt t="81156" x="1176338" y="5983288"/>
          <p14:tracePt t="81165" x="1230313" y="6037263"/>
          <p14:tracePt t="81170" x="1303338" y="6073775"/>
          <p14:tracePt t="81179" x="1385888" y="6119813"/>
          <p14:tracePt t="81186" x="1468438" y="6156325"/>
          <p14:tracePt t="81194" x="1549400" y="6200775"/>
          <p14:tracePt t="81203" x="1649413" y="6237288"/>
          <p14:tracePt t="81210" x="1758950" y="6283325"/>
          <p14:tracePt t="81218" x="1878013" y="6329363"/>
          <p14:tracePt t="81224" x="1968500" y="6338888"/>
          <p14:tracePt t="81232" x="2051050" y="6346825"/>
          <p14:tracePt t="81240" x="2160588" y="6346825"/>
          <p14:tracePt t="81248" x="2270125" y="6346825"/>
          <p14:tracePt t="81256" x="2352675" y="6310313"/>
          <p14:tracePt t="81263" x="2470150" y="6246813"/>
          <p14:tracePt t="81274" x="2579688" y="6192838"/>
          <p14:tracePt t="81280" x="2716213" y="6119813"/>
          <p14:tracePt t="81290" x="2835275" y="6054725"/>
          <p14:tracePt t="81296" x="2935288" y="6000750"/>
          <p14:tracePt t="81306" x="3017838" y="5918200"/>
          <p14:tracePt t="81313" x="3071813" y="5837238"/>
          <p14:tracePt t="81317" x="3144838" y="5718175"/>
          <p14:tracePt t="81325" x="3217863" y="5599113"/>
          <p14:tracePt t="81332" x="3309938" y="5481638"/>
          <p14:tracePt t="81342" x="3354388" y="5362575"/>
          <p14:tracePt t="81348" x="3390900" y="5253038"/>
          <p14:tracePt t="81354" x="3446463" y="5170488"/>
          <p14:tracePt t="81362" x="3490913" y="5053013"/>
          <p14:tracePt t="81371" x="3509963" y="4924425"/>
          <p14:tracePt t="81378" x="3536950" y="4787900"/>
          <p14:tracePt t="81388" x="3546475" y="4641850"/>
          <p14:tracePt t="81394" x="3563938" y="4532313"/>
          <p14:tracePt t="81401" x="3582988" y="4405313"/>
          <p14:tracePt t="81409" x="3582988" y="4276725"/>
          <p14:tracePt t="81417" x="3582988" y="4186238"/>
          <p14:tracePt t="81424" x="3563938" y="4086225"/>
          <p14:tracePt t="81432" x="3546475" y="3994150"/>
          <p14:tracePt t="81440" x="3536950" y="3921125"/>
          <p14:tracePt t="81445" x="3509963" y="3840163"/>
          <p14:tracePt t="81454" x="3482975" y="3757613"/>
          <p14:tracePt t="81461" x="3446463" y="3694113"/>
          <p14:tracePt t="81469" x="3419475" y="3648075"/>
          <p14:tracePt t="81477" x="3409950" y="3621088"/>
          <p14:tracePt t="81485" x="3390900" y="3592513"/>
          <p14:tracePt t="81493" x="3382963" y="3575050"/>
          <p14:tracePt t="81499" x="3373438" y="3565525"/>
          <p14:tracePt t="81507" x="3363913" y="3556000"/>
          <p14:tracePt t="81618" x="3354388" y="3556000"/>
          <p14:tracePt t="81725" x="3354388" y="3548063"/>
          <p14:tracePt t="81740" x="3354388" y="3538538"/>
          <p14:tracePt t="81748" x="3363913" y="3529013"/>
          <p14:tracePt t="81754" x="3373438" y="3529013"/>
          <p14:tracePt t="81762" x="3382963" y="3519488"/>
          <p14:tracePt t="81770" x="3390900" y="3511550"/>
          <p14:tracePt t="81775" x="3390900" y="3502025"/>
          <p14:tracePt t="82699" x="3390900" y="3519488"/>
          <p14:tracePt t="82707" x="3390900" y="3538538"/>
          <p14:tracePt t="82715" x="3390900" y="3565525"/>
          <p14:tracePt t="82723" x="3390900" y="3592513"/>
          <p14:tracePt t="82729" x="3382963" y="3638550"/>
          <p14:tracePt t="82737" x="3373438" y="3665538"/>
          <p14:tracePt t="82744" x="3363913" y="3694113"/>
          <p14:tracePt t="82752" x="3354388" y="3730625"/>
          <p14:tracePt t="82759" x="3346450" y="3748088"/>
          <p14:tracePt t="82767" x="3346450" y="3757613"/>
          <p14:tracePt t="82883" x="3346450" y="3767138"/>
          <p14:tracePt t="82891" x="3346450" y="3784600"/>
          <p14:tracePt t="82899" x="3346450" y="3811588"/>
          <p14:tracePt t="82907" x="3346450" y="3840163"/>
          <p14:tracePt t="82915" x="3346450" y="3875088"/>
          <p14:tracePt t="82921" x="3346450" y="3911600"/>
          <p14:tracePt t="82928" x="3346450" y="3957638"/>
          <p14:tracePt t="83121" x="3354388" y="3948113"/>
          <p14:tracePt t="83129" x="3363913" y="3930650"/>
          <p14:tracePt t="83137" x="3390900" y="3903663"/>
          <p14:tracePt t="83145" x="3409950" y="3894138"/>
          <p14:tracePt t="83153" x="3419475" y="3884613"/>
          <p14:tracePt t="83159" x="3427413" y="3884613"/>
          <p14:tracePt t="83170" x="3436938" y="3884613"/>
          <p14:tracePt t="83175" x="3446463" y="3884613"/>
          <p14:tracePt t="83191" x="3455988" y="3884613"/>
          <p14:tracePt t="83203" x="3463925" y="3884613"/>
          <p14:tracePt t="83207" x="3482975" y="3884613"/>
          <p14:tracePt t="83216" x="3490913" y="3884613"/>
          <p14:tracePt t="83223" x="3500438" y="3894138"/>
          <p14:tracePt t="83228" x="3519488" y="3903663"/>
          <p14:tracePt t="83235" x="3519488" y="3911600"/>
          <p14:tracePt t="83243" x="3527425" y="3921125"/>
          <p14:tracePt t="83250" x="3536950" y="3930650"/>
          <p14:tracePt t="83257" x="3546475" y="3940175"/>
          <p14:tracePt t="83270" x="3556000" y="3948113"/>
          <p14:tracePt t="83275" x="3563938" y="3967163"/>
          <p14:tracePt t="83287" x="3573463" y="4003675"/>
          <p14:tracePt t="83291" x="3573463" y="4021138"/>
          <p14:tracePt t="83297" x="3582988" y="4030663"/>
          <p14:tracePt t="83305" x="3582988" y="4049713"/>
          <p14:tracePt t="83314" x="3592513" y="4067175"/>
          <p14:tracePt t="83321" x="3592513" y="4086225"/>
          <p14:tracePt t="83329" x="3592513" y="4103688"/>
          <p14:tracePt t="83337" x="3592513" y="4130675"/>
          <p14:tracePt t="83343" x="3592513" y="4167188"/>
          <p14:tracePt t="83353" x="3582988" y="4186238"/>
          <p14:tracePt t="83358" x="3573463" y="4203700"/>
          <p14:tracePt t="83368" x="3563938" y="4222750"/>
          <p14:tracePt t="83374" x="3556000" y="4232275"/>
          <p14:tracePt t="83384" x="3546475" y="4240213"/>
          <p14:tracePt t="83388" x="3536950" y="4240213"/>
          <p14:tracePt t="83396" x="3519488" y="4249738"/>
          <p14:tracePt t="83404" x="3519488" y="4259263"/>
          <p14:tracePt t="83412" x="3490913" y="4268788"/>
          <p14:tracePt t="83420" x="3455988" y="4276725"/>
          <p14:tracePt t="83428" x="3427413" y="4286250"/>
          <p14:tracePt t="83434" x="3382963" y="4303713"/>
          <p14:tracePt t="83443" x="3354388" y="4313238"/>
          <p14:tracePt t="83451" x="3327400" y="4322763"/>
          <p14:tracePt t="83458" x="3300413" y="4332288"/>
          <p14:tracePt t="83467" x="3263900" y="4332288"/>
          <p14:tracePt t="83474" x="3236913" y="4332288"/>
          <p14:tracePt t="83480" x="3208338" y="4332288"/>
          <p14:tracePt t="83488" x="3181350" y="4332288"/>
          <p14:tracePt t="83496" x="3144838" y="4332288"/>
          <p14:tracePt t="83504" x="3117850" y="4322763"/>
          <p14:tracePt t="83512" x="3081338" y="4313238"/>
          <p14:tracePt t="83520" x="3044825" y="4313238"/>
          <p14:tracePt t="83528" x="3017838" y="4295775"/>
          <p14:tracePt t="83534" x="2971800" y="4286250"/>
          <p14:tracePt t="83541" x="2944813" y="4276725"/>
          <p14:tracePt t="83550" x="2917825" y="4276725"/>
          <p14:tracePt t="83557" x="2889250" y="4268788"/>
          <p14:tracePt t="83566" x="2852738" y="4268788"/>
          <p14:tracePt t="83573" x="2825750" y="4259263"/>
          <p14:tracePt t="83579" x="2808288" y="4259263"/>
          <p14:tracePt t="83589" x="2789238" y="4249738"/>
          <p14:tracePt t="83595" x="2771775" y="4249738"/>
          <p14:tracePt t="83603" x="2744788" y="4249738"/>
          <p14:tracePt t="83611" x="2735263" y="4240213"/>
          <p14:tracePt t="83619" x="2725738" y="4232275"/>
          <p14:tracePt t="83626" x="2716213" y="4232275"/>
          <p14:tracePt t="83651" x="2708275" y="4222750"/>
          <p14:tracePt t="83660" x="2698750" y="4222750"/>
          <p14:tracePt t="83676" x="2689225" y="4222750"/>
          <p14:tracePt t="83814" x="2689225" y="4232275"/>
          <p14:tracePt t="83820" x="2689225" y="4240213"/>
          <p14:tracePt t="83831" x="2698750" y="4268788"/>
          <p14:tracePt t="83837" x="2708275" y="4286250"/>
          <p14:tracePt t="83846" x="2716213" y="4313238"/>
          <p14:tracePt t="83853" x="2725738" y="4332288"/>
          <p14:tracePt t="83861" x="2725738" y="4349750"/>
          <p14:tracePt t="83865" x="2725738" y="4359275"/>
          <p14:tracePt t="83875" x="2725738" y="4376738"/>
          <p14:tracePt t="83880" x="2725738" y="4386263"/>
          <p14:tracePt t="83891" x="2725738" y="4395788"/>
          <p14:tracePt t="83896" x="2716213" y="4395788"/>
          <p14:tracePt t="83904" x="2708275" y="4413250"/>
          <p14:tracePt t="83912" x="2708275" y="4422775"/>
          <p14:tracePt t="83918" x="2689225" y="4432300"/>
          <p14:tracePt t="83929" x="2679700" y="4441825"/>
          <p14:tracePt t="83934" x="2671763" y="4449763"/>
          <p14:tracePt t="83943" x="2662238" y="4459288"/>
          <p14:tracePt t="83951" x="2652713" y="4459288"/>
          <p14:tracePt t="83955" x="2643188" y="4459288"/>
          <p14:tracePt t="83972" x="2635250" y="4459288"/>
          <p14:tracePt t="83979" x="2635250" y="4449763"/>
          <p14:tracePt t="83989" x="2625725" y="4441825"/>
          <p14:tracePt t="83995" x="2616200" y="4432300"/>
          <p14:tracePt t="84001" x="2606675" y="4422775"/>
          <p14:tracePt t="84017" x="2598738" y="4413250"/>
          <p14:tracePt t="84036" x="2598738" y="4405313"/>
          <p14:tracePt t="84043" x="2598738" y="4395788"/>
          <p14:tracePt t="84052" x="2598738" y="4386263"/>
          <p14:tracePt t="84079" x="2589213" y="4376738"/>
          <p14:tracePt t="84263" x="2598738" y="4386263"/>
          <p14:tracePt t="84317" x="2606675" y="4386263"/>
          <p14:tracePt t="84617" x="2606675" y="4376738"/>
          <p14:tracePt t="84625" x="2606675" y="4368800"/>
          <p14:tracePt t="84641" x="2606675" y="4359275"/>
          <p14:tracePt t="84650" x="2606675" y="4349750"/>
          <p14:tracePt t="84656" x="2606675" y="4340225"/>
          <p14:tracePt t="84662" x="2606675" y="4332288"/>
          <p14:tracePt t="84670" x="2606675" y="4322763"/>
          <p14:tracePt t="84678" x="2598738" y="4313238"/>
          <p14:tracePt t="84694" x="2589213" y="4313238"/>
          <p14:tracePt t="84702" x="2589213" y="4303713"/>
          <p14:tracePt t="84710" x="2562225" y="4295775"/>
          <p14:tracePt t="84717" x="2525713" y="4286250"/>
          <p14:tracePt t="84724" x="2489200" y="4276725"/>
          <p14:tracePt t="84733" x="2443163" y="4259263"/>
          <p14:tracePt t="84741" x="2370138" y="4259263"/>
          <p14:tracePt t="84749" x="2316163" y="4259263"/>
          <p14:tracePt t="84758" x="2251075" y="4268788"/>
          <p14:tracePt t="84761" x="2179638" y="4268788"/>
          <p14:tracePt t="84769" x="2087563" y="4268788"/>
          <p14:tracePt t="84777" x="1997075" y="4268788"/>
          <p14:tracePt t="84786" x="1905000" y="4268788"/>
          <p14:tracePt t="84793" x="1831975" y="4268788"/>
          <p14:tracePt t="84802" x="1778000" y="4268788"/>
          <p14:tracePt t="84807" x="1731963" y="4268788"/>
          <p14:tracePt t="84817" x="1685925" y="4268788"/>
          <p14:tracePt t="84823" x="1658938" y="4268788"/>
          <p14:tracePt t="84833" x="1641475" y="4259263"/>
          <p14:tracePt t="84839" x="1612900" y="4240213"/>
          <p14:tracePt t="84849" x="1595438" y="4232275"/>
          <p14:tracePt t="84853" x="1585913" y="4232275"/>
          <p14:tracePt t="84862" x="1568450" y="4222750"/>
          <p14:tracePt t="84869" x="1549400" y="4213225"/>
          <p14:tracePt t="84878" x="1531938" y="4186238"/>
          <p14:tracePt t="84885" x="1522413" y="4186238"/>
          <p14:tracePt t="84895" x="1504950" y="4167188"/>
          <p14:tracePt t="84900" x="1495425" y="4149725"/>
          <p14:tracePt t="84907" x="1476375" y="4122738"/>
          <p14:tracePt t="84916" x="1458913" y="4113213"/>
          <p14:tracePt t="84923" x="1449388" y="4113213"/>
          <p14:tracePt t="84933" x="1439863" y="4094163"/>
          <p14:tracePt t="84939" x="1431925" y="4076700"/>
          <p14:tracePt t="84945" x="1422400" y="4040188"/>
          <p14:tracePt t="84953" x="1403350" y="4013200"/>
          <p14:tracePt t="84961" x="1385888" y="3994150"/>
          <p14:tracePt t="84970" x="1366838" y="3976688"/>
          <p14:tracePt t="84978" x="1330325" y="3957638"/>
          <p14:tracePt t="84985" x="1303338" y="3940175"/>
          <p14:tracePt t="84992" x="1276350" y="3930650"/>
          <p14:tracePt t="84999" x="1258888" y="3921125"/>
          <p14:tracePt t="85007" x="1230313" y="3911600"/>
          <p14:tracePt t="85023" x="1203325" y="3903663"/>
          <p14:tracePt t="85033" x="1185863" y="3903663"/>
          <p14:tracePt t="85038" x="1166813" y="3903663"/>
          <p14:tracePt t="85046" x="1139825" y="3894138"/>
          <p14:tracePt t="85054" x="1103313" y="3884613"/>
          <p14:tracePt t="85062" x="1066800" y="3875088"/>
          <p14:tracePt t="85070" x="1003300" y="3867150"/>
          <p14:tracePt t="85078" x="947738" y="3848100"/>
          <p14:tracePt t="85086" x="884238" y="3840163"/>
          <p14:tracePt t="85092" x="847725" y="3840163"/>
          <p14:tracePt t="85099" x="811213" y="3830638"/>
          <p14:tracePt t="85107" x="811213" y="3821113"/>
          <p14:tracePt t="85117" x="801688" y="3821113"/>
          <p14:tracePt t="85123" x="793750" y="3811588"/>
          <p14:tracePt t="85301" x="801688" y="3821113"/>
          <p14:tracePt t="85311" x="820738" y="3830638"/>
          <p14:tracePt t="85318" x="847725" y="3840163"/>
          <p14:tracePt t="85326" x="893763" y="3848100"/>
          <p14:tracePt t="85332" x="930275" y="3857625"/>
          <p14:tracePt t="85338" x="974725" y="3875088"/>
          <p14:tracePt t="85346" x="1020763" y="3884613"/>
          <p14:tracePt t="85354" x="1093788" y="3911600"/>
          <p14:tracePt t="85362" x="1157288" y="3948113"/>
          <p14:tracePt t="85370" x="1239838" y="3984625"/>
          <p14:tracePt t="85376" x="1303338" y="4040188"/>
          <p14:tracePt t="85385" x="1376363" y="4122738"/>
          <p14:tracePt t="85392" x="1412875" y="4186238"/>
          <p14:tracePt t="85402" x="1449388" y="4232275"/>
          <p14:tracePt t="85408" x="1468438" y="4276725"/>
          <p14:tracePt t="85415" x="1485900" y="4322763"/>
          <p14:tracePt t="85421" x="1504950" y="4368800"/>
          <p14:tracePt t="85431" x="1531938" y="4432300"/>
          <p14:tracePt t="85437" x="1558925" y="4505325"/>
          <p14:tracePt t="85446" x="1576388" y="4568825"/>
          <p14:tracePt t="85453" x="1604963" y="4668838"/>
          <p14:tracePt t="85461" x="1622425" y="4741863"/>
          <p14:tracePt t="85467" x="1631950" y="4805363"/>
          <p14:tracePt t="85475" x="1631950" y="4841875"/>
          <p14:tracePt t="85483" x="1641475" y="4870450"/>
          <p14:tracePt t="85491" x="1649413" y="4906963"/>
          <p14:tracePt t="85499" x="1658938" y="4914900"/>
          <p14:tracePt t="85507" x="1668463" y="4924425"/>
          <p14:tracePt t="85514" x="1677988" y="4933950"/>
          <p14:tracePt t="85521" x="1685925" y="4943475"/>
          <p14:tracePt t="85537" x="1685925" y="4951413"/>
          <p14:tracePt t="85559" x="1695450" y="4951413"/>
          <p14:tracePt t="85600" x="1704975" y="4951413"/>
          <p14:tracePt t="85608" x="1704975" y="4933950"/>
          <p14:tracePt t="85614" x="1714500" y="4914900"/>
          <p14:tracePt t="85622" x="1731963" y="4887913"/>
          <p14:tracePt t="85631" x="1741488" y="4841875"/>
          <p14:tracePt t="85638" x="1778000" y="4797425"/>
          <p14:tracePt t="85646" x="1814513" y="4751388"/>
          <p14:tracePt t="85654" x="1851025" y="4687888"/>
          <p14:tracePt t="85661" x="1887538" y="4641850"/>
          <p14:tracePt t="85668" x="1931988" y="4587875"/>
          <p14:tracePt t="85677" x="1997075" y="4522788"/>
          <p14:tracePt t="85684" x="2078038" y="4468813"/>
          <p14:tracePt t="85694" x="2170113" y="4413250"/>
          <p14:tracePt t="85699" x="2251075" y="4359275"/>
          <p14:tracePt t="85705" x="2324100" y="4313238"/>
          <p14:tracePt t="85714" x="2406650" y="4295775"/>
          <p14:tracePt t="85721" x="2489200" y="4249738"/>
          <p14:tracePt t="85731" x="2616200" y="4203700"/>
          <p14:tracePt t="85737" x="2735263" y="4167188"/>
          <p14:tracePt t="85745" x="2898775" y="4103688"/>
          <p14:tracePt t="85751" x="3071813" y="4021138"/>
          <p14:tracePt t="85759" x="3236913" y="3967163"/>
          <p14:tracePt t="85767" x="3373438" y="3921125"/>
          <p14:tracePt t="85775" x="3419475" y="3884613"/>
          <p14:tracePt t="85783" x="3482975" y="3848100"/>
          <p14:tracePt t="85791" x="3509963" y="3840163"/>
          <p14:tracePt t="85799" x="3519488" y="3830638"/>
          <p14:tracePt t="85805" x="3519488" y="3821113"/>
          <p14:tracePt t="85837" x="3509963" y="3821113"/>
          <p14:tracePt t="85845" x="3490913" y="3821113"/>
          <p14:tracePt t="85856" x="3455988" y="3821113"/>
          <p14:tracePt t="85869" x="3446463" y="3821113"/>
          <p14:tracePt t="85885" x="3436938" y="3830638"/>
          <p14:tracePt t="85955" x="3419475" y="3821113"/>
          <p14:tracePt t="85960" x="3390900" y="3803650"/>
          <p14:tracePt t="85969" x="3354388" y="3794125"/>
          <p14:tracePt t="85976" x="3309938" y="3757613"/>
          <p14:tracePt t="85985" x="3263900" y="3738563"/>
          <p14:tracePt t="85990" x="3217863" y="3702050"/>
          <p14:tracePt t="86001" x="3136900" y="3657600"/>
          <p14:tracePt t="86006" x="3090863" y="3621088"/>
          <p14:tracePt t="86016" x="3008313" y="3565525"/>
          <p14:tracePt t="86023" x="2962275" y="3519488"/>
          <p14:tracePt t="86033" x="2898775" y="3419475"/>
          <p14:tracePt t="86039" x="2844800" y="3338513"/>
          <p14:tracePt t="86045" x="2789238" y="3236913"/>
          <p14:tracePt t="86054" x="2752725" y="3136900"/>
          <p14:tracePt t="86060" x="2708275" y="3027363"/>
          <p14:tracePt t="86069" x="2662238" y="2946400"/>
          <p14:tracePt t="86076" x="2625725" y="2863850"/>
          <p14:tracePt t="86082" x="2598738" y="2800350"/>
          <p14:tracePt t="86090" x="2562225" y="2735263"/>
          <p14:tracePt t="86098" x="2533650" y="2681288"/>
          <p14:tracePt t="86106" x="2516188" y="2635250"/>
          <p14:tracePt t="86114" x="2498725" y="2608263"/>
          <p14:tracePt t="86122" x="2462213" y="2589213"/>
          <p14:tracePt t="86127" x="2443163" y="2581275"/>
          <p14:tracePt t="86135" x="2425700" y="2571750"/>
          <p14:tracePt t="86143" x="2425700" y="2562225"/>
          <p14:tracePt t="86153" x="2406650" y="2554288"/>
          <p14:tracePt t="86173" x="2397125" y="2554288"/>
          <p14:tracePt t="86269" x="2389188" y="2554288"/>
          <p14:tracePt t="86415" x="2379663" y="2554288"/>
          <p14:tracePt t="86436" x="2379663" y="2562225"/>
          <p14:tracePt t="86443" x="2360613" y="2589213"/>
          <p14:tracePt t="86451" x="2324100" y="2635250"/>
          <p14:tracePt t="86459" x="2316163" y="2681288"/>
          <p14:tracePt t="86465" x="2279650" y="2754313"/>
          <p14:tracePt t="86473" x="2233613" y="2836863"/>
          <p14:tracePt t="86481" x="2214563" y="2881313"/>
          <p14:tracePt t="86489" x="2206625" y="2946400"/>
          <p14:tracePt t="86498" x="2179638" y="2990850"/>
          <p14:tracePt t="86505" x="2170113" y="3017838"/>
          <p14:tracePt t="86518" x="2170113" y="3046413"/>
          <p14:tracePt t="86520" x="2160588" y="3063875"/>
          <p14:tracePt t="86530" x="2160588" y="3073400"/>
          <p14:tracePt t="86557" x="2151063" y="3073400"/>
          <p14:tracePt t="88357" x="2160588" y="3073400"/>
          <p14:tracePt t="88363" x="2187575" y="3073400"/>
          <p14:tracePt t="88374" x="2206625" y="3073400"/>
          <p14:tracePt t="88383" x="2224088" y="3073400"/>
          <p14:tracePt t="88387" x="2251075" y="3073400"/>
          <p14:tracePt t="88397" x="2279650" y="3073400"/>
          <p14:tracePt t="88402" x="2324100" y="3073400"/>
          <p14:tracePt t="88408" x="2360613" y="3073400"/>
          <p14:tracePt t="88415" x="2397125" y="3073400"/>
          <p14:tracePt t="88424" x="2433638" y="3073400"/>
          <p14:tracePt t="88432" x="2479675" y="3073400"/>
          <p14:tracePt t="88440" x="2506663" y="3073400"/>
          <p14:tracePt t="88448" x="2533650" y="3073400"/>
          <p14:tracePt t="88454" x="2543175" y="3073400"/>
          <p14:tracePt t="88463" x="2552700" y="3073400"/>
          <p14:tracePt t="88470" x="2562225" y="3073400"/>
          <p14:tracePt t="89840" x="2543175" y="3073400"/>
          <p14:tracePt t="89846" x="2533650" y="3090863"/>
          <p14:tracePt t="89853" x="2525713" y="3127375"/>
          <p14:tracePt t="89864" x="2516188" y="3146425"/>
          <p14:tracePt t="89869" x="2506663" y="3163888"/>
          <p14:tracePt t="89879" x="2498725" y="3182938"/>
          <p14:tracePt t="89882" x="2489200" y="3192463"/>
          <p14:tracePt t="89890" x="2479675" y="3200400"/>
          <p14:tracePt t="89898" x="2470150" y="3219450"/>
          <p14:tracePt t="89906" x="2470150" y="3236913"/>
          <p14:tracePt t="89914" x="2462213" y="3246438"/>
          <p14:tracePt t="89921" x="2462213" y="3255963"/>
          <p14:tracePt t="89930" x="2452688" y="3265488"/>
          <p14:tracePt t="89939" x="2452688" y="3273425"/>
          <p14:tracePt t="89950" x="2452688" y="3282950"/>
          <p14:tracePt t="89961" x="2452688" y="3292475"/>
          <p14:tracePt t="90108" x="2443163" y="3292475"/>
          <p14:tracePt t="90114" x="2443163" y="3282950"/>
          <p14:tracePt t="90123" x="2443163" y="3273425"/>
          <p14:tracePt t="90129" x="2433638" y="3265488"/>
          <p14:tracePt t="90137" x="2433638" y="3255963"/>
          <p14:tracePt t="90401" x="2433638" y="3246438"/>
          <p14:tracePt t="90406" x="2462213" y="3228975"/>
          <p14:tracePt t="90412" x="2470150" y="3228975"/>
          <p14:tracePt t="90420" x="2489200" y="3219450"/>
          <p14:tracePt t="90428" x="2498725" y="3219450"/>
          <p14:tracePt t="90458" x="2498725" y="3209925"/>
          <p14:tracePt t="90466" x="2498725" y="3192463"/>
          <p14:tracePt t="90474" x="2498725" y="3182938"/>
          <p14:tracePt t="90482" x="2489200" y="3173413"/>
          <p14:tracePt t="90490" x="2489200" y="3163888"/>
          <p14:tracePt t="90496" x="2479675" y="3163888"/>
          <p14:tracePt t="90520" x="2479675" y="3155950"/>
          <p14:tracePt t="90544" x="2479675" y="3146425"/>
          <p14:tracePt t="90550" x="2479675" y="3136900"/>
          <p14:tracePt t="90566" x="2479675" y="3127375"/>
          <p14:tracePt t="90697" x="2479675" y="3119438"/>
          <p14:tracePt t="91612" x="2462213" y="3119438"/>
          <p14:tracePt t="91622" x="2433638" y="3119438"/>
          <p14:tracePt t="91627" x="2406650" y="3119438"/>
          <p14:tracePt t="91632" x="2370138" y="3119438"/>
          <p14:tracePt t="91641" x="2370138" y="3109913"/>
          <p14:tracePt t="91648" x="2343150" y="3109913"/>
          <p14:tracePt t="91656" x="2324100" y="3100388"/>
          <p14:tracePt t="91664" x="2316163" y="3100388"/>
          <p14:tracePt t="91673" x="2306638" y="3090863"/>
          <p14:tracePt t="91680" x="2297113" y="3073400"/>
          <p14:tracePt t="91686" x="2287588" y="3054350"/>
          <p14:tracePt t="91694" x="2279650" y="3036888"/>
          <p14:tracePt t="91702" x="2270125" y="3017838"/>
          <p14:tracePt t="91710" x="2260600" y="3000375"/>
          <p14:tracePt t="91718" x="2251075" y="2990850"/>
          <p14:tracePt t="91726" x="2243138" y="2982913"/>
          <p14:tracePt t="91732" x="2233613" y="2963863"/>
          <p14:tracePt t="91740" x="2233613" y="2954338"/>
          <p14:tracePt t="91748" x="2233613" y="2946400"/>
          <p14:tracePt t="91756" x="2224088" y="2936875"/>
          <p14:tracePt t="91764" x="2224088" y="2927350"/>
          <p14:tracePt t="91774" x="2224088" y="2917825"/>
          <p14:tracePt t="91777" x="2224088" y="2909888"/>
          <p14:tracePt t="91786" x="2224088" y="2900363"/>
          <p14:tracePt t="91794" x="2224088" y="2890838"/>
          <p14:tracePt t="91802" x="2224088" y="2881313"/>
          <p14:tracePt t="91950" x="2224088" y="2900363"/>
          <p14:tracePt t="91957" x="2224088" y="2927350"/>
          <p14:tracePt t="91965" x="2214563" y="2963863"/>
          <p14:tracePt t="91970" x="2214563" y="2990850"/>
          <p14:tracePt t="91978" x="2214563" y="3017838"/>
          <p14:tracePt t="91985" x="2214563" y="3046413"/>
          <p14:tracePt t="91993" x="2197100" y="3073400"/>
          <p14:tracePt t="92002" x="2197100" y="3090863"/>
          <p14:tracePt t="92010" x="2197100" y="3127375"/>
          <p14:tracePt t="92016" x="2197100" y="3136900"/>
          <p14:tracePt t="92026" x="2197100" y="3146425"/>
          <p14:tracePt t="92032" x="2197100" y="3155950"/>
          <p14:tracePt t="92048" x="2197100" y="3163888"/>
          <p14:tracePt t="92056" x="2197100" y="3173413"/>
          <p14:tracePt t="92062" x="2197100" y="3192463"/>
          <p14:tracePt t="92070" x="2187575" y="3209925"/>
          <p14:tracePt t="92078" x="2179638" y="3228975"/>
          <p14:tracePt t="92086" x="2160588" y="3246438"/>
          <p14:tracePt t="92093" x="2151063" y="3273425"/>
          <p14:tracePt t="92102" x="2143125" y="3302000"/>
          <p14:tracePt t="92108" x="2124075" y="3309938"/>
          <p14:tracePt t="92115" x="2106613" y="3338513"/>
          <p14:tracePt t="92125" x="2087563" y="3346450"/>
          <p14:tracePt t="92132" x="2060575" y="3355975"/>
          <p14:tracePt t="92141" x="2041525" y="3365500"/>
          <p14:tracePt t="92148" x="2005013" y="3375025"/>
          <p14:tracePt t="92155" x="1978025" y="3392488"/>
          <p14:tracePt t="92163" x="1951038" y="3411538"/>
          <p14:tracePt t="92170" x="1905000" y="3446463"/>
          <p14:tracePt t="92178" x="1841500" y="3482975"/>
          <p14:tracePt t="92186" x="1758950" y="3529013"/>
          <p14:tracePt t="92193" x="1704975" y="3575050"/>
          <p14:tracePt t="92199" x="1641475" y="3611563"/>
          <p14:tracePt t="92209" x="1612900" y="3665538"/>
          <p14:tracePt t="92215" x="1531938" y="3721100"/>
          <p14:tracePt t="92225" x="1439863" y="3803650"/>
          <p14:tracePt t="92231" x="1358900" y="3857625"/>
          <p14:tracePt t="92239" x="1276350" y="3940175"/>
          <p14:tracePt t="92245" x="1193800" y="3994150"/>
          <p14:tracePt t="92253" x="1112838" y="4049713"/>
          <p14:tracePt t="92262" x="1030288" y="4094163"/>
          <p14:tracePt t="92269" x="966788" y="4130675"/>
          <p14:tracePt t="92277" x="903288" y="4167188"/>
          <p14:tracePt t="92285" x="857250" y="4176713"/>
          <p14:tracePt t="92292" x="820738" y="4186238"/>
          <p14:tracePt t="92299" x="784225" y="4186238"/>
          <p14:tracePt t="92308" x="774700" y="4186238"/>
          <p14:tracePt t="92315" x="765175" y="4186238"/>
          <p14:tracePt t="92325" x="757238" y="4186238"/>
          <p14:tracePt t="92340" x="757238" y="4167188"/>
          <p14:tracePt t="92345" x="757238" y="4149725"/>
          <p14:tracePt t="92353" x="757238" y="4140200"/>
          <p14:tracePt t="92361" x="757238" y="4130675"/>
          <p14:tracePt t="92369" x="765175" y="4122738"/>
          <p14:tracePt t="92385" x="765175" y="4113213"/>
          <p14:tracePt t="92392" x="774700" y="4103688"/>
          <p14:tracePt t="92399" x="784225" y="4094163"/>
          <p14:tracePt t="92408" x="793750" y="4086225"/>
          <p14:tracePt t="92415" x="801688" y="4076700"/>
          <p14:tracePt t="92425" x="811213" y="4067175"/>
          <p14:tracePt t="92437" x="811213" y="4057650"/>
          <p14:tracePt t="92445" x="811213" y="4049713"/>
          <p14:tracePt t="92508" x="857250" y="4067175"/>
          <p14:tracePt t="92516" x="930275" y="4094163"/>
          <p14:tracePt t="92524" x="1011238" y="4130675"/>
          <p14:tracePt t="92530" x="1093788" y="4176713"/>
          <p14:tracePt t="92538" x="1176338" y="4213225"/>
          <p14:tracePt t="92546" x="1239838" y="4268788"/>
          <p14:tracePt t="92554" x="1312863" y="4349750"/>
          <p14:tracePt t="92563" x="1366838" y="4449763"/>
          <p14:tracePt t="92572" x="1422400" y="4514850"/>
          <p14:tracePt t="92576" x="1504950" y="4632325"/>
          <p14:tracePt t="92584" x="1576388" y="4732338"/>
          <p14:tracePt t="92595" x="1631950" y="4797425"/>
          <p14:tracePt t="92605" x="1685925" y="4878388"/>
          <p14:tracePt t="92610" x="1778000" y="4979988"/>
          <p14:tracePt t="92617" x="1860550" y="5070475"/>
          <p14:tracePt t="92626" x="1914525" y="5153025"/>
          <p14:tracePt t="92630" x="1968500" y="5233988"/>
          <p14:tracePt t="92638" x="2014538" y="5280025"/>
          <p14:tracePt t="92646" x="2051050" y="5326063"/>
          <p14:tracePt t="92654" x="2078038" y="5353050"/>
          <p14:tracePt t="92709" x="2078038" y="5335588"/>
          <p14:tracePt t="92717" x="2060575" y="5307013"/>
          <p14:tracePt t="92725" x="2051050" y="5280025"/>
          <p14:tracePt t="92733" x="2041525" y="5253038"/>
          <p14:tracePt t="92739" x="2041525" y="5207000"/>
          <p14:tracePt t="92747" x="2041525" y="5170488"/>
          <p14:tracePt t="92754" x="2041525" y="5116513"/>
          <p14:tracePt t="92763" x="2041525" y="5070475"/>
          <p14:tracePt t="92768" x="2051050" y="4997450"/>
          <p14:tracePt t="92776" x="2060575" y="4960938"/>
          <p14:tracePt t="92783" x="2078038" y="4897438"/>
          <p14:tracePt t="92792" x="2097088" y="4851400"/>
          <p14:tracePt t="92799" x="2124075" y="4805363"/>
          <p14:tracePt t="92808" x="2179638" y="4724400"/>
          <p14:tracePt t="92813" x="2224088" y="4641850"/>
          <p14:tracePt t="92821" x="2279650" y="4578350"/>
          <p14:tracePt t="92829" x="2360613" y="4495800"/>
          <p14:tracePt t="92837" x="2443163" y="4441825"/>
          <p14:tracePt t="92845" x="2506663" y="4386263"/>
          <p14:tracePt t="92854" x="2589213" y="4332288"/>
          <p14:tracePt t="92859" x="2652713" y="4295775"/>
          <p14:tracePt t="92868" x="2716213" y="4259263"/>
          <p14:tracePt t="92876" x="2798763" y="4232275"/>
          <p14:tracePt t="92883" x="2898775" y="4186238"/>
          <p14:tracePt t="92892" x="2990850" y="4140200"/>
          <p14:tracePt t="92899" x="3071813" y="4122738"/>
          <p14:tracePt t="92908" x="3144838" y="4103688"/>
          <p14:tracePt t="92913" x="3227388" y="4094163"/>
          <p14:tracePt t="92921" x="3281363" y="4076700"/>
          <p14:tracePt t="92929" x="3327400" y="4067175"/>
          <p14:tracePt t="92937" x="3373438" y="4057650"/>
          <p14:tracePt t="92958" x="3419475" y="4040188"/>
          <p14:tracePt t="93093" x="3419475" y="4030663"/>
          <p14:tracePt t="93132" x="3400425" y="4030663"/>
          <p14:tracePt t="93139" x="3382963" y="4030663"/>
          <p14:tracePt t="93147" x="3363913" y="4021138"/>
          <p14:tracePt t="93154" x="3346450" y="4021138"/>
          <p14:tracePt t="93168" x="3336925" y="4021138"/>
          <p14:tracePt t="93176" x="3327400" y="4021138"/>
          <p14:tracePt t="93184" x="3317875" y="4013200"/>
          <p14:tracePt t="93192" x="3309938" y="4013200"/>
          <p14:tracePt t="93200" x="3300413" y="4013200"/>
          <p14:tracePt t="93206" x="3290888" y="4013200"/>
          <p14:tracePt t="93505" x="3281363" y="4013200"/>
          <p14:tracePt t="93514" x="3254375" y="4013200"/>
          <p14:tracePt t="93520" x="3208338" y="4013200"/>
          <p14:tracePt t="93528" x="3171825" y="4003675"/>
          <p14:tracePt t="93536" x="3090863" y="3994150"/>
          <p14:tracePt t="93543" x="2981325" y="3948113"/>
          <p14:tracePt t="93552" x="2881313" y="3903663"/>
          <p14:tracePt t="93560" x="2762250" y="3867150"/>
          <p14:tracePt t="93568" x="2671763" y="3821113"/>
          <p14:tracePt t="93575" x="2552700" y="3748088"/>
          <p14:tracePt t="93582" x="2433638" y="3657600"/>
          <p14:tracePt t="93591" x="2343150" y="3575050"/>
          <p14:tracePt t="93598" x="2260600" y="3492500"/>
          <p14:tracePt t="93607" x="2197100" y="3438525"/>
          <p14:tracePt t="93613" x="2160588" y="3392488"/>
          <p14:tracePt t="93619" x="2151063" y="3346450"/>
          <p14:tracePt t="93627" x="2143125" y="3319463"/>
          <p14:tracePt t="93637" x="2143125" y="3273425"/>
          <p14:tracePt t="93643" x="2143125" y="3246438"/>
          <p14:tracePt t="93651" x="2151063" y="3200400"/>
          <p14:tracePt t="93659" x="2160588" y="3173413"/>
          <p14:tracePt t="93667" x="2170113" y="3146425"/>
          <p14:tracePt t="93674" x="2179638" y="3109913"/>
          <p14:tracePt t="93681" x="2187575" y="3090863"/>
          <p14:tracePt t="93690" x="2197100" y="3073400"/>
          <p14:tracePt t="93697" x="2206625" y="3054350"/>
          <p14:tracePt t="93707" x="2214563" y="3046413"/>
          <p14:tracePt t="93711" x="2224088" y="3046413"/>
          <p14:tracePt t="93719" x="2233613" y="3036888"/>
          <p14:tracePt t="93728" x="2243138" y="3027363"/>
          <p14:tracePt t="93735" x="2260600" y="3017838"/>
          <p14:tracePt t="93745" x="2270125" y="2990850"/>
          <p14:tracePt t="93753" x="2279650" y="2954338"/>
          <p14:tracePt t="93761" x="2287588" y="2954338"/>
          <p14:tracePt t="93768" x="2297113" y="2936875"/>
          <p14:tracePt t="93778" x="2297113" y="2917825"/>
          <p14:tracePt t="93782" x="2306638" y="2909888"/>
          <p14:tracePt t="93793" x="2306638" y="2900363"/>
          <p14:tracePt t="93798" x="2306638" y="2890838"/>
          <p14:tracePt t="93812" x="2306638" y="2881313"/>
          <p14:tracePt t="94083" x="2297113" y="2909888"/>
          <p14:tracePt t="94093" x="2260600" y="2946400"/>
          <p14:tracePt t="94097" x="2233613" y="2973388"/>
          <p14:tracePt t="94106" x="2179638" y="3036888"/>
          <p14:tracePt t="94112" x="2114550" y="3090863"/>
          <p14:tracePt t="94121" x="2014538" y="3163888"/>
          <p14:tracePt t="94128" x="1895475" y="3265488"/>
          <p14:tracePt t="94134" x="1787525" y="3355975"/>
          <p14:tracePt t="94141" x="1668463" y="3492500"/>
          <p14:tracePt t="94149" x="1549400" y="3584575"/>
          <p14:tracePt t="94157" x="1431925" y="3675063"/>
          <p14:tracePt t="94165" x="1312863" y="3748088"/>
          <p14:tracePt t="94174" x="1193800" y="3803650"/>
          <p14:tracePt t="94181" x="1093788" y="3857625"/>
          <p14:tracePt t="94188" x="1003300" y="3903663"/>
          <p14:tracePt t="94195" x="903288" y="3940175"/>
          <p14:tracePt t="94205" x="857250" y="3967163"/>
          <p14:tracePt t="94211" x="830263" y="3976688"/>
          <p14:tracePt t="94219" x="801688" y="3976688"/>
          <p14:tracePt t="94227" x="793750" y="3976688"/>
          <p14:tracePt t="94241" x="784225" y="3976688"/>
          <p14:tracePt t="94281" x="784225" y="3967163"/>
          <p14:tracePt t="94305" x="784225" y="3957638"/>
          <p14:tracePt t="94350" x="811213" y="3957638"/>
          <p14:tracePt t="94357" x="838200" y="3967163"/>
          <p14:tracePt t="94365" x="884238" y="3984625"/>
          <p14:tracePt t="94372" x="947738" y="4021138"/>
          <p14:tracePt t="94379" x="1020763" y="4057650"/>
          <p14:tracePt t="94387" x="1103313" y="4103688"/>
          <p14:tracePt t="94395" x="1185863" y="4159250"/>
          <p14:tracePt t="94403" x="1266825" y="4213225"/>
          <p14:tracePt t="94411" x="1358900" y="4295775"/>
          <p14:tracePt t="94417" x="1458913" y="4395788"/>
          <p14:tracePt t="94425" x="1541463" y="4495800"/>
          <p14:tracePt t="94434" x="1631950" y="4614863"/>
          <p14:tracePt t="94441" x="1722438" y="4732338"/>
          <p14:tracePt t="94449" x="1778000" y="4851400"/>
          <p14:tracePt t="94458" x="1824038" y="4951413"/>
          <p14:tracePt t="94463" x="1860550" y="5033963"/>
          <p14:tracePt t="94473" x="1878013" y="5106988"/>
          <p14:tracePt t="94479" x="1887538" y="5153025"/>
          <p14:tracePt t="94488" x="1895475" y="5180013"/>
          <p14:tracePt t="94495" x="1895475" y="5197475"/>
          <p14:tracePt t="94503" x="1905000" y="5207000"/>
          <p14:tracePt t="94510" x="1905000" y="5216525"/>
          <p14:tracePt t="94592" x="1914525" y="5216525"/>
          <p14:tracePt t="94597" x="1924050" y="5197475"/>
          <p14:tracePt t="94605" x="1931988" y="5180013"/>
          <p14:tracePt t="94611" x="1941513" y="5133975"/>
          <p14:tracePt t="94619" x="1951038" y="5097463"/>
          <p14:tracePt t="94627" x="1978025" y="5033963"/>
          <p14:tracePt t="94634" x="2014538" y="4951413"/>
          <p14:tracePt t="94642" x="2060575" y="4870450"/>
          <p14:tracePt t="94650" x="2114550" y="4787900"/>
          <p14:tracePt t="94657" x="2197100" y="4687888"/>
          <p14:tracePt t="94664" x="2287588" y="4605338"/>
          <p14:tracePt t="94673" x="2370138" y="4514850"/>
          <p14:tracePt t="94679" x="2489200" y="4422775"/>
          <p14:tracePt t="94689" x="2606675" y="4368800"/>
          <p14:tracePt t="94697" x="2716213" y="4313238"/>
          <p14:tracePt t="94701" x="2835275" y="4249738"/>
          <p14:tracePt t="94709" x="2954338" y="4195763"/>
          <p14:tracePt t="94717" x="3017838" y="4140200"/>
          <p14:tracePt t="94726" x="3063875" y="4094163"/>
          <p14:tracePt t="94735" x="3144838" y="4040188"/>
          <p14:tracePt t="94745" x="3200400" y="3984625"/>
          <p14:tracePt t="94749" x="3227388" y="3957638"/>
          <p14:tracePt t="94761" x="3236913" y="3940175"/>
          <p14:tracePt t="94764" x="3244850" y="3930650"/>
          <p14:tracePt t="94774" x="3244850" y="3921125"/>
          <p14:tracePt t="94796" x="3244850" y="3911600"/>
          <p14:tracePt t="95741" x="3236913" y="3911600"/>
          <p14:tracePt t="95748" x="3227388" y="3921125"/>
          <p14:tracePt t="95757" x="3217863" y="3930650"/>
          <p14:tracePt t="95763" x="3200400" y="3940175"/>
          <p14:tracePt t="95770" x="3181350" y="3948113"/>
          <p14:tracePt t="95777" x="3154363" y="3967163"/>
          <p14:tracePt t="95785" x="3117850" y="3994150"/>
          <p14:tracePt t="95791" x="3090863" y="4013200"/>
          <p14:tracePt t="95799" x="3071813" y="4030663"/>
          <p14:tracePt t="95807" x="3063875" y="4049713"/>
          <p14:tracePt t="95815" x="3044825" y="4067175"/>
          <p14:tracePt t="95824" x="3027363" y="4086225"/>
          <p14:tracePt t="95831" x="3017838" y="4103688"/>
          <p14:tracePt t="95838" x="3008313" y="4113213"/>
          <p14:tracePt t="95845" x="2998788" y="4122738"/>
          <p14:tracePt t="95855" x="2998788" y="4130675"/>
          <p14:tracePt t="95861" x="2990850" y="4130675"/>
          <p14:tracePt t="95955" x="2998788" y="4130675"/>
          <p14:tracePt t="95962" x="3008313" y="4130675"/>
          <p14:tracePt t="95976" x="3027363" y="4130675"/>
          <p14:tracePt t="95984" x="3035300" y="4130675"/>
          <p14:tracePt t="95992" x="3044825" y="4130675"/>
          <p14:tracePt t="96000" x="3054350" y="4130675"/>
          <p14:tracePt t="96008" x="3063875" y="4130675"/>
          <p14:tracePt t="96016" x="3071813" y="4130675"/>
          <p14:tracePt t="96024" x="3081338" y="4130675"/>
          <p14:tracePt t="96030" x="3090863" y="4140200"/>
          <p14:tracePt t="96038" x="3100388" y="4149725"/>
          <p14:tracePt t="96045" x="3108325" y="4159250"/>
          <p14:tracePt t="96054" x="3127375" y="4167188"/>
          <p14:tracePt t="96061" x="3136900" y="4176713"/>
          <p14:tracePt t="96067" x="3154363" y="4186238"/>
          <p14:tracePt t="96075" x="3163888" y="4195763"/>
          <p14:tracePt t="96085" x="3181350" y="4203700"/>
          <p14:tracePt t="96093" x="3217863" y="4213225"/>
          <p14:tracePt t="96101" x="3217863" y="4222750"/>
          <p14:tracePt t="96110" x="3236913" y="4232275"/>
          <p14:tracePt t="96116" x="3244850" y="4249738"/>
          <p14:tracePt t="96123" x="3254375" y="4268788"/>
          <p14:tracePt t="96130" x="3254375" y="4286250"/>
          <p14:tracePt t="96315" x="3254375" y="4268788"/>
          <p14:tracePt t="96323" x="3254375" y="4259263"/>
          <p14:tracePt t="96330" x="3254375" y="4240213"/>
          <p14:tracePt t="96339" x="3254375" y="4232275"/>
          <p14:tracePt t="96368" x="3263900" y="4232275"/>
          <p14:tracePt t="96384" x="3273425" y="4232275"/>
          <p14:tracePt t="96392" x="3281363" y="4232275"/>
          <p14:tracePt t="96398" x="3290888" y="4232275"/>
          <p14:tracePt t="96406" x="3309938" y="4232275"/>
          <p14:tracePt t="96422" x="3327400" y="4222750"/>
          <p14:tracePt t="96431" x="3327400" y="4213225"/>
          <p14:tracePt t="96438" x="3336925" y="4213225"/>
          <p14:tracePt t="96443" x="3346450" y="4213225"/>
          <p14:tracePt t="96451" x="3354388" y="4213225"/>
          <p14:tracePt t="96459" x="3363913" y="4213225"/>
          <p14:tracePt t="96510" x="3373438" y="4203700"/>
          <p14:tracePt t="96523" x="3373438" y="4195763"/>
          <p14:tracePt t="96532" x="3382963" y="4195763"/>
          <p14:tracePt t="96678" x="3382963" y="4186238"/>
          <p14:tracePt t="96991" x="3373438" y="4176713"/>
          <p14:tracePt t="97000" x="3373438" y="4167188"/>
          <p14:tracePt t="97007" x="3373438" y="4159250"/>
          <p14:tracePt t="97359" x="3373438" y="4149725"/>
          <p14:tracePt t="97369" x="3363913" y="4140200"/>
          <p14:tracePt t="97375" x="3363913" y="4130675"/>
          <p14:tracePt t="97420" x="3363913" y="4122738"/>
          <p14:tracePt t="97773" x="3373438" y="4122738"/>
          <p14:tracePt t="97781" x="3400425" y="4122738"/>
          <p14:tracePt t="97793" x="3427413" y="4130675"/>
          <p14:tracePt t="97797" x="3455988" y="4140200"/>
          <p14:tracePt t="97807" x="3490913" y="4149725"/>
          <p14:tracePt t="97812" x="3519488" y="4167188"/>
          <p14:tracePt t="97820" x="3556000" y="4176713"/>
          <p14:tracePt t="97827" x="3619500" y="4186238"/>
          <p14:tracePt t="97834" x="3692525" y="4195763"/>
          <p14:tracePt t="97842" x="3775075" y="4213225"/>
          <p14:tracePt t="97850" x="3865563" y="4222750"/>
          <p14:tracePt t="97858" x="3938588" y="4240213"/>
          <p14:tracePt t="97867" x="4021138" y="4249738"/>
          <p14:tracePt t="97875" x="4057650" y="4249738"/>
          <p14:tracePt t="97881" x="4102100" y="4259263"/>
          <p14:tracePt t="97889" x="4129088" y="4259263"/>
          <p14:tracePt t="97896" x="4148138" y="4259263"/>
          <p14:tracePt t="97905" x="4157663" y="4259263"/>
          <p14:tracePt t="98051" x="4148138" y="4268788"/>
          <p14:tracePt t="98065" x="4138613" y="4268788"/>
          <p14:tracePt t="98072" x="4121150" y="4276725"/>
          <p14:tracePt t="98081" x="4111625" y="4286250"/>
          <p14:tracePt t="98091" x="4094163" y="4295775"/>
          <p14:tracePt t="98097" x="4075113" y="4295775"/>
          <p14:tracePt t="98107" x="4057650" y="4303713"/>
          <p14:tracePt t="98111" x="4038600" y="4313238"/>
          <p14:tracePt t="98124" x="4011613" y="4322763"/>
          <p14:tracePt t="98127" x="4002088" y="4322763"/>
          <p14:tracePt t="98138" x="3992563" y="4332288"/>
          <p14:tracePt t="98143" x="3984625" y="4332288"/>
          <p14:tracePt t="98227" x="3975100" y="4340225"/>
          <p14:tracePt t="98235" x="3965575" y="4340225"/>
          <p14:tracePt t="98243" x="3948113" y="4349750"/>
          <p14:tracePt t="98258" x="3929063" y="4359275"/>
          <p14:tracePt t="98264" x="3919538" y="4359275"/>
          <p14:tracePt t="98272" x="3902075" y="4368800"/>
          <p14:tracePt t="98280" x="3883025" y="4376738"/>
          <p14:tracePt t="98291" x="3865563" y="4376738"/>
          <p14:tracePt t="98294" x="3856038" y="4376738"/>
          <p14:tracePt t="98304" x="3846513" y="4386263"/>
          <p14:tracePt t="98310" x="3838575" y="4395788"/>
          <p14:tracePt t="98325" x="3829050" y="4395788"/>
          <p14:tracePt t="98334" x="3829050" y="4405313"/>
          <p14:tracePt t="98339" x="3829050" y="4413250"/>
          <p14:tracePt t="98418" x="3819525" y="4413250"/>
          <p14:tracePt t="100394" x="3829050" y="4413250"/>
          <p14:tracePt t="100399" x="3856038" y="4405313"/>
          <p14:tracePt t="100407" x="3883025" y="4395788"/>
          <p14:tracePt t="100415" x="3911600" y="4386263"/>
          <p14:tracePt t="100423" x="3965575" y="4376738"/>
          <p14:tracePt t="100429" x="4029075" y="4359275"/>
          <p14:tracePt t="100438" x="4084638" y="4349750"/>
          <p14:tracePt t="100445" x="4165600" y="4340225"/>
          <p14:tracePt t="100454" x="4230688" y="4295775"/>
          <p14:tracePt t="100460" x="4294188" y="4276725"/>
          <p14:tracePt t="100468" x="4367213" y="4249738"/>
          <p14:tracePt t="100474" x="4484688" y="4203700"/>
          <p14:tracePt t="100482" x="4586288" y="4149725"/>
          <p14:tracePt t="100490" x="4722813" y="4057650"/>
          <p14:tracePt t="100497" x="4840288" y="3967163"/>
          <p14:tracePt t="100505" x="4968875" y="3875088"/>
          <p14:tracePt t="100513" x="5105400" y="3784600"/>
          <p14:tracePt t="100519" x="5241925" y="3694113"/>
          <p14:tracePt t="100527" x="5360988" y="3621088"/>
          <p14:tracePt t="100535" x="5441950" y="3565525"/>
          <p14:tracePt t="100543" x="5524500" y="3529013"/>
          <p14:tracePt t="100552" x="5551488" y="3492500"/>
          <p14:tracePt t="100559" x="5607050" y="3446463"/>
          <p14:tracePt t="100567" x="5624513" y="3419475"/>
          <p14:tracePt t="100574" x="5634038" y="3375025"/>
          <p14:tracePt t="100582" x="5643563" y="3346450"/>
          <p14:tracePt t="100590" x="5643563" y="3302000"/>
          <p14:tracePt t="100598" x="5643563" y="3265488"/>
          <p14:tracePt t="100606" x="5634038" y="3228975"/>
          <p14:tracePt t="100612" x="5616575" y="3192463"/>
          <p14:tracePt t="100620" x="5580063" y="3155950"/>
          <p14:tracePt t="100627" x="5551488" y="3127375"/>
          <p14:tracePt t="100636" x="5514975" y="3119438"/>
          <p14:tracePt t="100644" x="5497513" y="3090863"/>
          <p14:tracePt t="100652" x="5478463" y="3073400"/>
          <p14:tracePt t="100658" x="5470525" y="3054350"/>
          <p14:tracePt t="100668" x="5441950" y="3036888"/>
          <p14:tracePt t="100674" x="5405438" y="3017838"/>
          <p14:tracePt t="100682" x="5378450" y="2990850"/>
          <p14:tracePt t="100690" x="5351463" y="2963863"/>
          <p14:tracePt t="100698" x="5314950" y="2954338"/>
          <p14:tracePt t="100704" x="5287963" y="2936875"/>
          <p14:tracePt t="100711" x="5260975" y="2927350"/>
          <p14:tracePt t="100719" x="5224463" y="2909888"/>
          <p14:tracePt t="100727" x="5195888" y="2900363"/>
          <p14:tracePt t="100735" x="5168900" y="2890838"/>
          <p14:tracePt t="100743" x="5151438" y="2890838"/>
          <p14:tracePt t="100750" x="5122863" y="2881313"/>
          <p14:tracePt t="100758" x="5095875" y="2873375"/>
          <p14:tracePt t="100767" x="5078413" y="2863850"/>
          <p14:tracePt t="100773" x="5078413" y="2854325"/>
          <p14:tracePt t="100782" x="5068888" y="2844800"/>
          <p14:tracePt t="100790" x="5059363" y="2844800"/>
          <p14:tracePt t="100797" x="5049838" y="2836863"/>
          <p14:tracePt t="100809" x="5049838" y="2827338"/>
          <p14:tracePt t="100813" x="5041900" y="2817813"/>
          <p14:tracePt t="100821" x="5041900" y="2808288"/>
          <p14:tracePt t="100829" x="5041900" y="2800350"/>
          <p14:tracePt t="100989" x="5014913" y="2800350"/>
          <p14:tracePt t="100998" x="4941888" y="2836863"/>
          <p14:tracePt t="101005" x="4822825" y="2900363"/>
          <p14:tracePt t="101013" x="4649788" y="3009900"/>
          <p14:tracePt t="101021" x="4467225" y="3109913"/>
          <p14:tracePt t="101031" x="4230688" y="3219450"/>
          <p14:tracePt t="101038" x="3975100" y="3355975"/>
          <p14:tracePt t="101045" x="3692525" y="3492500"/>
          <p14:tracePt t="101052" x="3409950" y="3657600"/>
          <p14:tracePt t="101060" x="3163888" y="3775075"/>
          <p14:tracePt t="101068" x="2881313" y="3911600"/>
          <p14:tracePt t="101075" x="2643188" y="4086225"/>
          <p14:tracePt t="101080" x="2498725" y="4195763"/>
          <p14:tracePt t="101091" x="2379663" y="4286250"/>
          <p14:tracePt t="101096" x="2297113" y="4340225"/>
          <p14:tracePt t="101106" x="2243138" y="4376738"/>
          <p14:tracePt t="101112" x="2214563" y="4395788"/>
          <p14:tracePt t="101120" x="2197100" y="4405313"/>
          <p14:tracePt t="101128" x="2187575" y="4405313"/>
          <p14:tracePt t="101137" x="2179638" y="4405313"/>
          <p14:tracePt t="101142" x="2170113" y="4405313"/>
          <p14:tracePt t="101152" x="2160588" y="4405313"/>
          <p14:tracePt t="101168" x="2143125" y="4395788"/>
          <p14:tracePt t="101174" x="2124075" y="4386263"/>
          <p14:tracePt t="101180" x="2087563" y="4376738"/>
          <p14:tracePt t="101189" x="2060575" y="4368800"/>
          <p14:tracePt t="101196" x="2033588" y="4359275"/>
          <p14:tracePt t="101205" x="2005013" y="4349750"/>
          <p14:tracePt t="101214" x="1968500" y="4340225"/>
          <p14:tracePt t="101220" x="1941513" y="4332288"/>
          <p14:tracePt t="101226" x="1905000" y="4295775"/>
          <p14:tracePt t="101234" x="1878013" y="4268788"/>
          <p14:tracePt t="101245" x="1851025" y="4232275"/>
          <p14:tracePt t="101251" x="1814513" y="4203700"/>
          <p14:tracePt t="101258" x="1787525" y="4167188"/>
          <p14:tracePt t="101268" x="1751013" y="4140200"/>
          <p14:tracePt t="101272" x="1722438" y="4122738"/>
          <p14:tracePt t="101280" x="1685925" y="4094163"/>
          <p14:tracePt t="101288" x="1668463" y="4076700"/>
          <p14:tracePt t="101296" x="1658938" y="4057650"/>
          <p14:tracePt t="101304" x="1641475" y="4030663"/>
          <p14:tracePt t="101312" x="1631950" y="4003675"/>
          <p14:tracePt t="101318" x="1595438" y="3967163"/>
          <p14:tracePt t="101326" x="1549400" y="3930650"/>
          <p14:tracePt t="101334" x="1522413" y="3903663"/>
          <p14:tracePt t="101342" x="1458913" y="3875088"/>
          <p14:tracePt t="101354" x="1412875" y="3867150"/>
          <p14:tracePt t="101358" x="1376363" y="3857625"/>
          <p14:tracePt t="101364" x="1330325" y="3848100"/>
          <p14:tracePt t="101372" x="1303338" y="3830638"/>
          <p14:tracePt t="101380" x="1293813" y="3830638"/>
          <p14:tracePt t="101479" x="1293813" y="3840163"/>
          <p14:tracePt t="101487" x="1303338" y="3848100"/>
          <p14:tracePt t="101495" x="1312863" y="3867150"/>
          <p14:tracePt t="101503" x="1322388" y="3884613"/>
          <p14:tracePt t="101509" x="1322388" y="3894138"/>
          <p14:tracePt t="101517" x="1330325" y="3911600"/>
          <p14:tracePt t="101525" x="1339850" y="3911600"/>
          <p14:tracePt t="101533" x="1349375" y="3911600"/>
          <p14:tracePt t="101542" x="1349375" y="3921125"/>
          <p14:tracePt t="101850" x="1358900" y="3921125"/>
          <p14:tracePt t="101865" x="1366838" y="3921125"/>
          <p14:tracePt t="101872" x="1376363" y="3911600"/>
          <p14:tracePt t="101886" x="1385888" y="3903663"/>
          <p14:tracePt t="101902" x="1412875" y="3894138"/>
          <p14:tracePt t="101910" x="1449388" y="3884613"/>
          <p14:tracePt t="101919" x="1485900" y="3875088"/>
          <p14:tracePt t="101926" x="1531938" y="3867150"/>
          <p14:tracePt t="101935" x="1622425" y="3848100"/>
          <p14:tracePt t="101940" x="1731963" y="3840163"/>
          <p14:tracePt t="101953" x="1851025" y="3821113"/>
          <p14:tracePt t="101956" x="2033588" y="3803650"/>
          <p14:tracePt t="101964" x="2197100" y="3775075"/>
          <p14:tracePt t="101972" x="2397125" y="3748088"/>
          <p14:tracePt t="101980" x="2671763" y="3730625"/>
          <p14:tracePt t="101987" x="2990850" y="3684588"/>
          <p14:tracePt t="101994" x="3382963" y="3621088"/>
          <p14:tracePt t="102002" x="3702050" y="3584575"/>
          <p14:tracePt t="102011" x="4102100" y="3492500"/>
          <p14:tracePt t="102017" x="4440238" y="3382963"/>
          <p14:tracePt t="102025" x="4759325" y="3328988"/>
          <p14:tracePt t="102033" x="5205413" y="3209925"/>
          <p14:tracePt t="102040" x="5624513" y="3046413"/>
          <p14:tracePt t="102049" x="5972175" y="2917825"/>
          <p14:tracePt t="102057" x="6245225" y="2800350"/>
          <p14:tracePt t="102069" x="6472238" y="2727325"/>
          <p14:tracePt t="102074" x="6645275" y="2662238"/>
          <p14:tracePt t="102079" x="6754813" y="2608263"/>
          <p14:tracePt t="102088" x="6856413" y="2562225"/>
          <p14:tracePt t="102095" x="6900863" y="2535238"/>
          <p14:tracePt t="102104" x="6919913" y="2508250"/>
          <p14:tracePt t="102110" x="6929438" y="2508250"/>
          <p14:tracePt t="102119" x="6937375" y="2498725"/>
          <p14:tracePt t="102124" x="6937375" y="2489200"/>
          <p14:tracePt t="102133" x="6946900" y="2489200"/>
          <p14:tracePt t="102140" x="6956425" y="2481263"/>
          <p14:tracePt t="102150" x="6973888" y="2471738"/>
          <p14:tracePt t="102156" x="7000875" y="2471738"/>
          <p14:tracePt t="102163" x="7037388" y="2471738"/>
          <p14:tracePt t="102169" x="7092950" y="2471738"/>
          <p14:tracePt t="102177" x="7175500" y="2471738"/>
          <p14:tracePt t="102185" x="7265988" y="2489200"/>
          <p14:tracePt t="102193" x="7348538" y="2498725"/>
          <p14:tracePt t="102201" x="7421563" y="2517775"/>
          <p14:tracePt t="102210" x="7475538" y="2525713"/>
          <p14:tracePt t="102216" x="7521575" y="2544763"/>
          <p14:tracePt t="102223" x="7558088" y="2562225"/>
          <p14:tracePt t="102232" x="7567613" y="2562225"/>
          <p14:tracePt t="102263" x="7567613" y="2571750"/>
          <p14:tracePt t="102271" x="7567613" y="2581275"/>
          <p14:tracePt t="102279" x="7567613" y="2589213"/>
          <p14:tracePt t="102288" x="7567613" y="2617788"/>
          <p14:tracePt t="102295" x="7539038" y="2635250"/>
          <p14:tracePt t="102302" x="7512050" y="2671763"/>
          <p14:tracePt t="102308" x="7485063" y="2698750"/>
          <p14:tracePt t="102317" x="7429500" y="2744788"/>
          <p14:tracePt t="102324" x="7385050" y="2800350"/>
          <p14:tracePt t="102332" x="7319963" y="2836863"/>
          <p14:tracePt t="102339" x="7239000" y="2873375"/>
          <p14:tracePt t="102349" x="7138988" y="2936875"/>
          <p14:tracePt t="102355" x="7037388" y="2973388"/>
          <p14:tracePt t="102361" x="6929438" y="3017838"/>
          <p14:tracePt t="102370" x="6791325" y="3063875"/>
          <p14:tracePt t="102377" x="6664325" y="3109913"/>
          <p14:tracePt t="102385" x="6527800" y="3163888"/>
          <p14:tracePt t="102393" x="6354763" y="3265488"/>
          <p14:tracePt t="102401" x="6153150" y="3346450"/>
          <p14:tracePt t="102407" x="6035675" y="3375025"/>
          <p14:tracePt t="102416" x="5926138" y="3419475"/>
          <p14:tracePt t="102423" x="5826125" y="3429000"/>
          <p14:tracePt t="102432" x="5753100" y="3455988"/>
          <p14:tracePt t="102439" x="5688013" y="3465513"/>
          <p14:tracePt t="102449" x="5661025" y="3465513"/>
          <p14:tracePt t="102453" x="5643563" y="3475038"/>
          <p14:tracePt t="102462" x="5624513" y="3482975"/>
          <p14:tracePt t="102469" x="5616575" y="3482975"/>
          <p14:tracePt t="102478" x="5607050" y="3482975"/>
          <p14:tracePt t="102485" x="5607050" y="3492500"/>
          <p14:tracePt t="102591" x="5624513" y="3492500"/>
          <p14:tracePt t="102598" x="5753100" y="3492500"/>
          <p14:tracePt t="102602" x="5935663" y="3475038"/>
          <p14:tracePt t="102611" x="6162675" y="3475038"/>
          <p14:tracePt t="102617" x="6381750" y="3475038"/>
          <p14:tracePt t="102624" x="6545263" y="3475038"/>
          <p14:tracePt t="102633" x="6727825" y="3492500"/>
          <p14:tracePt t="102640" x="6929438" y="3492500"/>
          <p14:tracePt t="102646" x="7129463" y="3492500"/>
          <p14:tracePt t="102654" x="7275513" y="3492500"/>
          <p14:tracePt t="102662" x="7366000" y="3492500"/>
          <p14:tracePt t="102670" x="7439025" y="3492500"/>
          <p14:tracePt t="102678" x="7485063" y="3492500"/>
          <p14:tracePt t="102692" x="7494588" y="3492500"/>
          <p14:tracePt t="102879" x="7485063" y="3492500"/>
          <p14:tracePt t="103139" x="7475538" y="3492500"/>
          <p14:tracePt t="103163" x="7458075" y="3492500"/>
          <p14:tracePt t="103170" x="7439025" y="3502025"/>
          <p14:tracePt t="103178" x="7429500" y="3511550"/>
          <p14:tracePt t="103188" x="7412038" y="3519488"/>
          <p14:tracePt t="103192" x="7385050" y="3519488"/>
          <p14:tracePt t="103201" x="7356475" y="3519488"/>
          <p14:tracePt t="103208" x="7339013" y="3529013"/>
          <p14:tracePt t="103220" x="7312025" y="3529013"/>
          <p14:tracePt t="103223" x="7275513" y="3529013"/>
          <p14:tracePt t="103233" x="7248525" y="3538538"/>
          <p14:tracePt t="103238" x="7229475" y="3538538"/>
          <p14:tracePt t="103246" x="7212013" y="3538538"/>
          <p14:tracePt t="103253" x="7183438" y="3538538"/>
          <p14:tracePt t="103259" x="7165975" y="3538538"/>
          <p14:tracePt t="103267" x="7156450" y="3538538"/>
          <p14:tracePt t="103275" x="7146925" y="3538538"/>
          <p14:tracePt t="103283" x="7138988" y="3538538"/>
          <p14:tracePt t="103507" x="7129463" y="3538538"/>
          <p14:tracePt t="103521" x="7119938" y="3529013"/>
          <p14:tracePt t="103524" x="7110413" y="3519488"/>
          <p14:tracePt t="103560" x="7102475" y="3519488"/>
          <p14:tracePt t="103635" x="7092950" y="3511550"/>
          <p14:tracePt t="105207" x="7010400" y="3519488"/>
          <p14:tracePt t="105211" x="6837363" y="3565525"/>
          <p14:tracePt t="105224" x="6654800" y="3611563"/>
          <p14:tracePt t="105230" x="6491288" y="3675063"/>
          <p14:tracePt t="105237" x="6299200" y="3738563"/>
          <p14:tracePt t="105242" x="6072188" y="3803650"/>
          <p14:tracePt t="105248" x="5880100" y="3867150"/>
          <p14:tracePt t="105256" x="5670550" y="3976688"/>
          <p14:tracePt t="105264" x="5534025" y="4040188"/>
          <p14:tracePt t="105273" x="5405438" y="4076700"/>
          <p14:tracePt t="105280" x="5232400" y="4113213"/>
          <p14:tracePt t="105290" x="5086350" y="4122738"/>
          <p14:tracePt t="105293" x="4959350" y="4140200"/>
          <p14:tracePt t="105301" x="4849813" y="4149725"/>
          <p14:tracePt t="105309" x="4759325" y="4167188"/>
          <p14:tracePt t="105317" x="4640263" y="4176713"/>
          <p14:tracePt t="105325" x="4549775" y="4176713"/>
          <p14:tracePt t="105333" x="4476750" y="4176713"/>
          <p14:tracePt t="105342" x="4403725" y="4176713"/>
          <p14:tracePt t="105348" x="4357688" y="4176713"/>
          <p14:tracePt t="105356" x="4321175" y="4195763"/>
          <p14:tracePt t="105363" x="4275138" y="4195763"/>
          <p14:tracePt t="105372" x="4248150" y="4203700"/>
          <p14:tracePt t="105381" x="4221163" y="4203700"/>
          <p14:tracePt t="105388" x="4194175" y="4203700"/>
          <p14:tracePt t="105394" x="4157663" y="4203700"/>
          <p14:tracePt t="105403" x="4129088" y="4203700"/>
          <p14:tracePt t="105410" x="4102100" y="4203700"/>
          <p14:tracePt t="105418" x="4084638" y="4203700"/>
          <p14:tracePt t="105426" x="4057650" y="4186238"/>
          <p14:tracePt t="105434" x="4021138" y="4176713"/>
          <p14:tracePt t="105440" x="3992563" y="4167188"/>
          <p14:tracePt t="105448" x="3965575" y="4159250"/>
          <p14:tracePt t="105456" x="3938588" y="4149725"/>
          <p14:tracePt t="105465" x="3902075" y="4140200"/>
          <p14:tracePt t="105472" x="3875088" y="4130675"/>
          <p14:tracePt t="105482" x="3846513" y="4122738"/>
          <p14:tracePt t="105486" x="3829050" y="4113213"/>
          <p14:tracePt t="105495" x="3792538" y="4103688"/>
          <p14:tracePt t="105502" x="3765550" y="4103688"/>
          <p14:tracePt t="105512" x="3729038" y="4094163"/>
          <p14:tracePt t="105518" x="3683000" y="4076700"/>
          <p14:tracePt t="105526" x="3636963" y="4076700"/>
          <p14:tracePt t="105532" x="3600450" y="4067175"/>
          <p14:tracePt t="105543" x="3536950" y="4057650"/>
          <p14:tracePt t="105548" x="3463925" y="4049713"/>
          <p14:tracePt t="105556" x="3400425" y="4030663"/>
          <p14:tracePt t="105564" x="3327400" y="4003675"/>
          <p14:tracePt t="105572" x="3281363" y="3994150"/>
          <p14:tracePt t="105579" x="3227388" y="3984625"/>
          <p14:tracePt t="105585" x="3181350" y="3976688"/>
          <p14:tracePt t="105596" x="3117850" y="3957638"/>
          <p14:tracePt t="105605" x="3044825" y="3948113"/>
          <p14:tracePt t="105611" x="2971800" y="3940175"/>
          <p14:tracePt t="105626" x="2871788" y="3921125"/>
          <p14:tracePt t="105628" x="2798763" y="3911600"/>
          <p14:tracePt t="105634" x="2708275" y="3894138"/>
          <p14:tracePt t="105640" x="2662238" y="3884613"/>
          <p14:tracePt t="105648" x="2616200" y="3875088"/>
          <p14:tracePt t="105656" x="2579688" y="3867150"/>
          <p14:tracePt t="105664" x="2543175" y="3857625"/>
          <p14:tracePt t="105672" x="2525713" y="3848100"/>
          <p14:tracePt t="105680" x="2506663" y="3840163"/>
          <p14:tracePt t="105686" x="2498725" y="3821113"/>
          <p14:tracePt t="105694" x="2479675" y="3811588"/>
          <p14:tracePt t="105702" x="2470150" y="3794125"/>
          <p14:tracePt t="105710" x="2462213" y="3784600"/>
          <p14:tracePt t="105718" x="2452688" y="3767138"/>
          <p14:tracePt t="105724" x="2452688" y="3757613"/>
          <p14:tracePt t="105732" x="2452688" y="3748088"/>
          <p14:tracePt t="105740" x="2443163" y="3738563"/>
          <p14:tracePt t="105747" x="2443163" y="3730625"/>
          <p14:tracePt t="105779" x="2443163" y="3721100"/>
          <p14:tracePt t="105793" x="2443163" y="3711575"/>
          <p14:tracePt t="105803" x="2443163" y="3702050"/>
          <p14:tracePt t="105810" x="2443163" y="3684588"/>
          <p14:tracePt t="105816" x="2443163" y="3675063"/>
          <p14:tracePt t="105824" x="2443163" y="3657600"/>
          <p14:tracePt t="105832" x="2452688" y="3629025"/>
          <p14:tracePt t="105840" x="2452688" y="3602038"/>
          <p14:tracePt t="105848" x="2470150" y="3575050"/>
          <p14:tracePt t="105856" x="2470150" y="3556000"/>
          <p14:tracePt t="105863" x="2470150" y="3529013"/>
          <p14:tracePt t="105870" x="2470150" y="3492500"/>
          <p14:tracePt t="105880" x="2470150" y="3475038"/>
          <p14:tracePt t="105893" x="2470150" y="3455988"/>
          <p14:tracePt t="105902" x="2470150" y="3446463"/>
          <p14:tracePt t="105907" x="2462213" y="3419475"/>
          <p14:tracePt t="105915" x="2433638" y="3392488"/>
          <p14:tracePt t="105923" x="2416175" y="3355975"/>
          <p14:tracePt t="105931" x="2389188" y="3328988"/>
          <p14:tracePt t="105939" x="2370138" y="3309938"/>
          <p14:tracePt t="105948" x="2333625" y="3273425"/>
          <p14:tracePt t="105953" x="2316163" y="3265488"/>
          <p14:tracePt t="105962" x="2297113" y="3246438"/>
          <p14:tracePt t="105969" x="2287588" y="3228975"/>
          <p14:tracePt t="105979" x="2279650" y="3219450"/>
          <p14:tracePt t="105985" x="2270125" y="3209925"/>
          <p14:tracePt t="105993" x="2260600" y="3209925"/>
          <p14:tracePt t="106002" x="2260600" y="3200400"/>
          <p14:tracePt t="106015" x="2251075" y="3200400"/>
          <p14:tracePt t="106155" x="2251075" y="3209925"/>
          <p14:tracePt t="106165" x="2251075" y="3219450"/>
          <p14:tracePt t="106170" x="2260600" y="3236913"/>
          <p14:tracePt t="106181" x="2260600" y="3255963"/>
          <p14:tracePt t="106186" x="2260600" y="3265488"/>
          <p14:tracePt t="106195" x="2260600" y="3273425"/>
          <p14:tracePt t="106368" x="2260600" y="3265488"/>
          <p14:tracePt t="106384" x="2260600" y="3255963"/>
          <p14:tracePt t="106418" x="2251075" y="3246438"/>
          <p14:tracePt t="106470" x="2251075" y="3236913"/>
          <p14:tracePt t="106516" x="2243138" y="3236913"/>
          <p14:tracePt t="106533" x="2233613" y="3236913"/>
          <p14:tracePt t="106540" x="2206625" y="3255963"/>
          <p14:tracePt t="106552" x="2179638" y="3273425"/>
          <p14:tracePt t="106556" x="2143125" y="3292475"/>
          <p14:tracePt t="106567" x="2114550" y="3309938"/>
          <p14:tracePt t="106570" x="2087563" y="3328988"/>
          <p14:tracePt t="106578" x="2041525" y="3365500"/>
          <p14:tracePt t="106586" x="1997075" y="3402013"/>
          <p14:tracePt t="106597" x="1960563" y="3429000"/>
          <p14:tracePt t="106604" x="1914525" y="3465513"/>
          <p14:tracePt t="106609" x="1868488" y="3502025"/>
          <p14:tracePt t="106616" x="1814513" y="3538538"/>
          <p14:tracePt t="106622" x="1768475" y="3575050"/>
          <p14:tracePt t="106630" x="1741488" y="3592513"/>
          <p14:tracePt t="106638" x="1714500" y="3602038"/>
          <p14:tracePt t="106645" x="1704975" y="3611563"/>
          <p14:tracePt t="106653" x="1685925" y="3621088"/>
          <p14:tracePt t="106662" x="1677988" y="3629025"/>
          <p14:tracePt t="106667" x="1668463" y="3638550"/>
          <p14:tracePt t="106676" x="1649413" y="3648075"/>
          <p14:tracePt t="106683" x="1631950" y="3657600"/>
          <p14:tracePt t="106692" x="1595438" y="3665538"/>
          <p14:tracePt t="106699" x="1549400" y="3675063"/>
          <p14:tracePt t="106708" x="1504950" y="3684588"/>
          <p14:tracePt t="106713" x="1468438" y="3694113"/>
          <p14:tracePt t="106721" x="1422400" y="3702050"/>
          <p14:tracePt t="106730" x="1376363" y="3730625"/>
          <p14:tracePt t="106737" x="1349375" y="3738563"/>
          <p14:tracePt t="106745" x="1330325" y="3748088"/>
          <p14:tracePt t="106753" x="1312863" y="3757613"/>
          <p14:tracePt t="106761" x="1303338" y="3767138"/>
          <p14:tracePt t="106767" x="1303338" y="3775075"/>
          <p14:tracePt t="106776" x="1293813" y="3775075"/>
          <p14:tracePt t="106784" x="1285875" y="3784600"/>
          <p14:tracePt t="106792" x="1285875" y="3794125"/>
          <p14:tracePt t="106800" x="1276350" y="3803650"/>
          <p14:tracePt t="106806" x="1276350" y="3811588"/>
          <p14:tracePt t="106813" x="1266825" y="3821113"/>
          <p14:tracePt t="106822" x="1266825" y="3830638"/>
          <p14:tracePt t="106829" x="1258888" y="3830638"/>
          <p14:tracePt t="106845" x="1249363" y="3840163"/>
          <p14:tracePt t="107046" x="1249363" y="3830638"/>
          <p14:tracePt t="107063" x="1249363" y="3821113"/>
          <p14:tracePt t="107077" x="1249363" y="3811588"/>
          <p14:tracePt t="107090" x="1249363" y="3803650"/>
          <p14:tracePt t="107361" x="1249363" y="3794125"/>
          <p14:tracePt t="107376" x="1258888" y="3784600"/>
          <p14:tracePt t="107384" x="1266825" y="3784600"/>
          <p14:tracePt t="107391" x="1266825" y="3775075"/>
          <p14:tracePt t="107398" x="1276350" y="3767138"/>
          <p14:tracePt t="107407" x="1285875" y="3757613"/>
          <p14:tracePt t="107417" x="1293813" y="3748088"/>
          <p14:tracePt t="107420" x="1303338" y="3738563"/>
          <p14:tracePt t="107430" x="1312863" y="3721100"/>
          <p14:tracePt t="107436" x="1330325" y="3702050"/>
          <p14:tracePt t="107444" x="1349375" y="3675063"/>
          <p14:tracePt t="107451" x="1358900" y="3665538"/>
          <p14:tracePt t="107461" x="1376363" y="3638550"/>
          <p14:tracePt t="107467" x="1395413" y="3611563"/>
          <p14:tracePt t="107474" x="1431925" y="3592513"/>
          <p14:tracePt t="107483" x="1458913" y="3556000"/>
          <p14:tracePt t="107490" x="1504950" y="3519488"/>
          <p14:tracePt t="107498" x="1549400" y="3482975"/>
          <p14:tracePt t="107506" x="1585913" y="3455988"/>
          <p14:tracePt t="107512" x="1631950" y="3402013"/>
          <p14:tracePt t="107520" x="1668463" y="3375025"/>
          <p14:tracePt t="107529" x="1695450" y="3338513"/>
          <p14:tracePt t="107536" x="1731963" y="3292475"/>
          <p14:tracePt t="107544" x="1787525" y="3246438"/>
          <p14:tracePt t="107552" x="1814513" y="3209925"/>
          <p14:tracePt t="107561" x="1860550" y="3173413"/>
          <p14:tracePt t="107567" x="1895475" y="3146425"/>
          <p14:tracePt t="107574" x="1924050" y="3109913"/>
          <p14:tracePt t="107583" x="1960563" y="3082925"/>
          <p14:tracePt t="107591" x="1978025" y="3054350"/>
          <p14:tracePt t="107600" x="1987550" y="3036888"/>
          <p14:tracePt t="107607" x="1997075" y="3017838"/>
          <p14:tracePt t="107618" x="2005013" y="3000375"/>
          <p14:tracePt t="107621" x="2014538" y="2990850"/>
          <p14:tracePt t="107632" x="2014538" y="2982913"/>
          <p14:tracePt t="107644" x="2014538" y="2973388"/>
          <p14:tracePt t="107711" x="1997075" y="2982913"/>
          <p14:tracePt t="107720" x="1968500" y="2990850"/>
          <p14:tracePt t="107728" x="1931988" y="3000375"/>
          <p14:tracePt t="107736" x="1887538" y="3036888"/>
          <p14:tracePt t="107748" x="1860550" y="3054350"/>
          <p14:tracePt t="107753" x="1814513" y="3073400"/>
          <p14:tracePt t="107760" x="1787525" y="3109913"/>
          <p14:tracePt t="107770" x="1741488" y="3127375"/>
          <p14:tracePt t="107775" x="1704975" y="3155950"/>
          <p14:tracePt t="107784" x="1677988" y="3173413"/>
          <p14:tracePt t="107790" x="1649413" y="3192463"/>
          <p14:tracePt t="107799" x="1641475" y="3200400"/>
          <p14:tracePt t="107804" x="1631950" y="3200400"/>
          <p14:tracePt t="107844" x="1658938" y="3192463"/>
          <p14:tracePt t="107849" x="1714500" y="3182938"/>
          <p14:tracePt t="107857" x="1758950" y="3163888"/>
          <p14:tracePt t="107865" x="1814513" y="3155950"/>
          <p14:tracePt t="107873" x="1841500" y="3155950"/>
          <p14:tracePt t="107882" x="1878013" y="3146425"/>
          <p14:tracePt t="107890" x="1887538" y="3146425"/>
          <p14:tracePt t="107934" x="1895475" y="3146425"/>
          <p14:tracePt t="107939" x="1914525" y="3163888"/>
          <p14:tracePt t="107947" x="1924050" y="3192463"/>
          <p14:tracePt t="107956" x="1941513" y="3228975"/>
          <p14:tracePt t="107960" x="1978025" y="3255963"/>
          <p14:tracePt t="107967" x="2005013" y="3282950"/>
          <p14:tracePt t="107973" x="2041525" y="3319463"/>
          <p14:tracePt t="107982" x="2106613" y="3375025"/>
          <p14:tracePt t="107987" x="2170113" y="3411538"/>
          <p14:tracePt t="107995" x="2251075" y="3446463"/>
          <p14:tracePt t="108004" x="2316163" y="3475038"/>
          <p14:tracePt t="108012" x="2406650" y="3502025"/>
          <p14:tracePt t="108019" x="2516188" y="3502025"/>
          <p14:tracePt t="108027" x="2625725" y="3502025"/>
          <p14:tracePt t="108033" x="2735263" y="3502025"/>
          <p14:tracePt t="108043" x="2825750" y="3502025"/>
          <p14:tracePt t="108049" x="2908300" y="3511550"/>
          <p14:tracePt t="108058" x="2935288" y="3511550"/>
          <p14:tracePt t="108065" x="2954338" y="3519488"/>
          <p14:tracePt t="108075" x="2962275" y="3519488"/>
          <p14:tracePt t="108098" x="2962275" y="3529013"/>
          <p14:tracePt t="108105" x="2962275" y="3538538"/>
          <p14:tracePt t="108117" x="2962275" y="3556000"/>
          <p14:tracePt t="108121" x="2962275" y="3565525"/>
          <p14:tracePt t="108133" x="2962275" y="3575050"/>
          <p14:tracePt t="108135" x="2954338" y="3575050"/>
          <p14:tracePt t="108146" x="2954338" y="3584575"/>
          <p14:tracePt t="108196" x="2944813" y="3584575"/>
          <p14:tracePt t="108215" x="2935288" y="3584575"/>
          <p14:tracePt t="108222" x="2935288" y="3565525"/>
          <p14:tracePt t="108228" x="2908300" y="3556000"/>
          <p14:tracePt t="108234" x="2881313" y="3519488"/>
          <p14:tracePt t="108247" x="2862263" y="3502025"/>
          <p14:tracePt t="108250" x="2825750" y="3475038"/>
          <p14:tracePt t="108258" x="2781300" y="3438525"/>
          <p14:tracePt t="108267" x="2698750" y="3382963"/>
          <p14:tracePt t="108272" x="2598738" y="3328988"/>
          <p14:tracePt t="108280" x="2479675" y="3255963"/>
          <p14:tracePt t="108288" x="2370138" y="3192463"/>
          <p14:tracePt t="108296" x="2270125" y="3136900"/>
          <p14:tracePt t="108304" x="2170113" y="3082925"/>
          <p14:tracePt t="108311" x="2133600" y="3046413"/>
          <p14:tracePt t="108317" x="2106613" y="3017838"/>
          <p14:tracePt t="108327" x="2087563" y="2973388"/>
          <p14:tracePt t="108333" x="2078038" y="2954338"/>
          <p14:tracePt t="108343" x="2078038" y="2936875"/>
          <p14:tracePt t="108350" x="2070100" y="2936875"/>
          <p14:tracePt t="108360" x="2070100" y="2927350"/>
          <p14:tracePt t="108405" x="2078038" y="2946400"/>
          <p14:tracePt t="108413" x="2106613" y="2990850"/>
          <p14:tracePt t="108423" x="2160588" y="3036888"/>
          <p14:tracePt t="108428" x="2206625" y="3090863"/>
          <p14:tracePt t="108434" x="2287588" y="3155950"/>
          <p14:tracePt t="108444" x="2360613" y="3209925"/>
          <p14:tracePt t="108450" x="2406650" y="3265488"/>
          <p14:tracePt t="108458" x="2443163" y="3328988"/>
          <p14:tracePt t="108463" x="2462213" y="3382963"/>
          <p14:tracePt t="108472" x="2470150" y="3446463"/>
          <p14:tracePt t="108479" x="2470150" y="3502025"/>
          <p14:tracePt t="108488" x="2452688" y="3565525"/>
          <p14:tracePt t="108496" x="2433638" y="3611563"/>
          <p14:tracePt t="108504" x="2397125" y="3638550"/>
          <p14:tracePt t="108510" x="2370138" y="3675063"/>
          <p14:tracePt t="108518" x="2333625" y="3684588"/>
          <p14:tracePt t="108527" x="2306638" y="3694113"/>
          <p14:tracePt t="108534" x="2279650" y="3694113"/>
          <p14:tracePt t="108544" x="2243138" y="3665538"/>
          <p14:tracePt t="108550" x="2214563" y="3621088"/>
          <p14:tracePt t="108560" x="2179638" y="3592513"/>
          <p14:tracePt t="108564" x="2151063" y="3565525"/>
          <p14:tracePt t="108573" x="2114550" y="3511550"/>
          <p14:tracePt t="108581" x="2106613" y="3475038"/>
          <p14:tracePt t="108588" x="2097088" y="3429000"/>
          <p14:tracePt t="108596" x="2078038" y="3402013"/>
          <p14:tracePt t="108604" x="2070100" y="3365500"/>
          <p14:tracePt t="108610" x="2070100" y="3355975"/>
          <p14:tracePt t="108617" x="2060575" y="3338513"/>
          <p14:tracePt t="108626" x="2060575" y="3328988"/>
          <p14:tracePt t="108633" x="2060575" y="3319463"/>
          <p14:tracePt t="108643" x="2060575" y="3309938"/>
          <p14:tracePt t="108650" x="2060575" y="3302000"/>
          <p14:tracePt t="108727" x="2060575" y="3328988"/>
          <p14:tracePt t="108739" x="2060575" y="3438525"/>
          <p14:tracePt t="108751" x="2078038" y="3648075"/>
          <p14:tracePt t="108757" x="2078038" y="3757613"/>
          <p14:tracePt t="108765" x="2070100" y="3884613"/>
          <p14:tracePt t="108772" x="2060575" y="4013200"/>
          <p14:tracePt t="108780" x="2041525" y="4122738"/>
          <p14:tracePt t="108788" x="2033588" y="4203700"/>
          <p14:tracePt t="108794" x="2024063" y="4240213"/>
          <p14:tracePt t="108802" x="2005013" y="4268788"/>
          <p14:tracePt t="108810" x="2005013" y="4276725"/>
          <p14:tracePt t="108856" x="1978025" y="4232275"/>
          <p14:tracePt t="108864" x="1968500" y="4159250"/>
          <p14:tracePt t="108872" x="1941513" y="4076700"/>
          <p14:tracePt t="108880" x="1905000" y="3994150"/>
          <p14:tracePt t="108886" x="1895475" y="3948113"/>
          <p14:tracePt t="108894" x="1878013" y="3921125"/>
          <p14:tracePt t="108902" x="1878013" y="3894138"/>
          <p14:tracePt t="108910" x="1878013" y="3884613"/>
          <p14:tracePt t="108939" x="1887538" y="3903663"/>
          <p14:tracePt t="108947" x="1941513" y="3976688"/>
          <p14:tracePt t="108955" x="1987550" y="4113213"/>
          <p14:tracePt t="108963" x="2041525" y="4240213"/>
          <p14:tracePt t="108972" x="2133600" y="4359275"/>
          <p14:tracePt t="108980" x="2206625" y="4478338"/>
          <p14:tracePt t="108987" x="2260600" y="4541838"/>
          <p14:tracePt t="108998" x="2279650" y="4578350"/>
          <p14:tracePt t="109030" x="2279650" y="4568825"/>
          <p14:tracePt t="109033" x="2279650" y="4468813"/>
          <p14:tracePt t="109040" x="2243138" y="4349750"/>
          <p14:tracePt t="109048" x="2214563" y="4240213"/>
          <p14:tracePt t="109056" x="2206625" y="4113213"/>
          <p14:tracePt t="109064" x="2187575" y="4021138"/>
          <p14:tracePt t="109072" x="2179638" y="3957638"/>
          <p14:tracePt t="109078" x="2179638" y="3930650"/>
          <p14:tracePt t="109110" x="2170113" y="3930650"/>
          <p14:tracePt t="109124" x="2160588" y="3976688"/>
          <p14:tracePt t="109132" x="2133600" y="4057650"/>
          <p14:tracePt t="109140" x="2106613" y="4130675"/>
          <p14:tracePt t="109148" x="2097088" y="4176713"/>
          <p14:tracePt t="109156" x="2087563" y="4203700"/>
          <p14:tracePt t="109164" x="2087563" y="4213225"/>
          <p14:tracePt t="109170" x="2078038" y="4213225"/>
          <p14:tracePt t="109178" x="2078038" y="4222750"/>
          <p14:tracePt t="109248" x="2070100" y="4222750"/>
          <p14:tracePt t="109303" x="2070100" y="4213225"/>
          <p14:tracePt t="109312" x="2078038" y="4195763"/>
          <p14:tracePt t="109318" x="2114550" y="4167188"/>
          <p14:tracePt t="109330" x="2133600" y="4149725"/>
          <p14:tracePt t="109333" x="2160588" y="4130675"/>
          <p14:tracePt t="109342" x="2206625" y="4094163"/>
          <p14:tracePt t="109348" x="2270125" y="4057650"/>
          <p14:tracePt t="109356" x="2352675" y="4030663"/>
          <p14:tracePt t="109362" x="2443163" y="3984625"/>
          <p14:tracePt t="109370" x="2562225" y="3940175"/>
          <p14:tracePt t="109378" x="2662238" y="3884613"/>
          <p14:tracePt t="109386" x="2781300" y="3848100"/>
          <p14:tracePt t="109394" x="2908300" y="3803650"/>
          <p14:tracePt t="109402" x="3054350" y="3757613"/>
          <p14:tracePt t="109410" x="3263900" y="3702050"/>
          <p14:tracePt t="109416" x="3563938" y="3629025"/>
          <p14:tracePt t="109424" x="4002088" y="3538538"/>
          <p14:tracePt t="109432" x="4403725" y="3446463"/>
          <p14:tracePt t="109440" x="4876800" y="3355975"/>
          <p14:tracePt t="109448" x="5224463" y="3328988"/>
          <p14:tracePt t="109454" x="5616575" y="3265488"/>
          <p14:tracePt t="109462" x="5926138" y="3228975"/>
          <p14:tracePt t="109470" x="6162675" y="3209925"/>
          <p14:tracePt t="109478" x="6326188" y="3192463"/>
          <p14:tracePt t="109486" x="6464300" y="3182938"/>
          <p14:tracePt t="109494" x="6573838" y="3163888"/>
          <p14:tracePt t="109500" x="6627813" y="3155950"/>
          <p14:tracePt t="109508" x="6673850" y="3146425"/>
          <p14:tracePt t="109515" x="6700838" y="3146425"/>
          <p14:tracePt t="109525" x="6710363" y="3146425"/>
          <p14:tracePt t="109593" x="6710363" y="3155950"/>
          <p14:tracePt t="109601" x="6710363" y="3163888"/>
          <p14:tracePt t="109611" x="6710363" y="3173413"/>
          <p14:tracePt t="109617" x="6710363" y="3182938"/>
          <p14:tracePt t="109630" x="6710363" y="3192463"/>
          <p14:tracePt t="109633" x="6700838" y="3200400"/>
          <p14:tracePt t="109642" x="6691313" y="3200400"/>
          <p14:tracePt t="109647" x="6691313" y="3209925"/>
          <p14:tracePt t="109654" x="6673850" y="3219450"/>
          <p14:tracePt t="109662" x="6654800" y="3228975"/>
          <p14:tracePt t="109670" x="6645275" y="3246438"/>
          <p14:tracePt t="109680" x="6610350" y="3255963"/>
          <p14:tracePt t="109686" x="6581775" y="3265488"/>
          <p14:tracePt t="109695" x="6554788" y="3282950"/>
          <p14:tracePt t="109700" x="6537325" y="3309938"/>
          <p14:tracePt t="109711" x="6500813" y="3328988"/>
          <p14:tracePt t="109716" x="6472238" y="3346450"/>
          <p14:tracePt t="109727" x="6435725" y="3355975"/>
          <p14:tracePt t="109732" x="6408738" y="3392488"/>
          <p14:tracePt t="109739" x="6362700" y="3411538"/>
          <p14:tracePt t="109746" x="6318250" y="3446463"/>
          <p14:tracePt t="109754" x="6272213" y="3475038"/>
          <p14:tracePt t="109762" x="6245225" y="3492500"/>
          <p14:tracePt t="109770" x="6208713" y="3502025"/>
          <p14:tracePt t="109779" x="6181725" y="3511550"/>
          <p14:tracePt t="109784" x="6153150" y="3519488"/>
          <p14:tracePt t="109795" x="6135688" y="3529013"/>
          <p14:tracePt t="109800" x="6116638" y="3529013"/>
          <p14:tracePt t="109811" x="6108700" y="3529013"/>
          <p14:tracePt t="109816" x="6089650" y="3529013"/>
          <p14:tracePt t="109828" x="6080125" y="3529013"/>
          <p14:tracePt t="109830" x="6072188" y="3529013"/>
          <p14:tracePt t="109839" x="6043613" y="3529013"/>
          <p14:tracePt t="109846" x="6026150" y="3519488"/>
          <p14:tracePt t="109854" x="6007100" y="3511550"/>
          <p14:tracePt t="109862" x="5989638" y="3502025"/>
          <p14:tracePt t="109870" x="5972175" y="3492500"/>
          <p14:tracePt t="109878" x="5962650" y="3482975"/>
          <p14:tracePt t="109895" x="5953125" y="3475038"/>
          <p14:tracePt t="109900" x="5943600" y="3465513"/>
          <p14:tracePt t="109910" x="5935663" y="3455988"/>
          <p14:tracePt t="109916" x="5926138" y="3446463"/>
          <p14:tracePt t="109927" x="5916613" y="3438525"/>
          <p14:tracePt t="109948" x="5916613" y="3429000"/>
          <p14:tracePt t="110040" x="5926138" y="3419475"/>
          <p14:tracePt t="110050" x="5935663" y="3411538"/>
          <p14:tracePt t="110056" x="5943600" y="3402013"/>
          <p14:tracePt t="110064" x="5953125" y="3392488"/>
          <p14:tracePt t="110082" x="5962650" y="3382963"/>
          <p14:tracePt t="110085" x="5972175" y="3375025"/>
          <p14:tracePt t="110099" x="5999163" y="3375025"/>
          <p14:tracePt t="110102" x="6016625" y="3375025"/>
          <p14:tracePt t="110112" x="6053138" y="3375025"/>
          <p14:tracePt t="110114" x="6099175" y="3375025"/>
          <p14:tracePt t="110122" x="6135688" y="3355975"/>
          <p14:tracePt t="110130" x="6181725" y="3355975"/>
          <p14:tracePt t="110137" x="6218238" y="3355975"/>
          <p14:tracePt t="110145" x="6262688" y="3355975"/>
          <p14:tracePt t="110153" x="6291263" y="3355975"/>
          <p14:tracePt t="110159" x="6318250" y="3355975"/>
          <p14:tracePt t="110167" x="6335713" y="3355975"/>
          <p14:tracePt t="110176" x="6372225" y="3375025"/>
          <p14:tracePt t="110183" x="6399213" y="3375025"/>
          <p14:tracePt t="110196" x="6427788" y="3382963"/>
          <p14:tracePt t="110203" x="6435725" y="3392488"/>
          <p14:tracePt t="110210" x="6454775" y="3392488"/>
          <p14:tracePt t="110221" x="6464300" y="3392488"/>
          <p14:tracePt t="110224" x="6472238" y="3392488"/>
          <p14:tracePt t="110365" x="6481763" y="3382963"/>
          <p14:tracePt t="110371" x="6500813" y="3375025"/>
          <p14:tracePt t="110383" x="6518275" y="3365500"/>
          <p14:tracePt t="110386" x="6537325" y="3365500"/>
          <p14:tracePt t="110399" x="6564313" y="3355975"/>
          <p14:tracePt t="110410" x="6573838" y="3355975"/>
          <p14:tracePt t="110486" x="6573838" y="3346450"/>
          <p14:tracePt t="110766" x="6581775" y="3355975"/>
          <p14:tracePt t="110773" x="6591300" y="3365500"/>
          <p14:tracePt t="110778" x="6600825" y="3375025"/>
          <p14:tracePt t="110784" x="6627813" y="3382963"/>
          <p14:tracePt t="110796" x="6645275" y="3402013"/>
          <p14:tracePt t="110800" x="6654800" y="3411538"/>
          <p14:tracePt t="110812" x="6673850" y="3411538"/>
          <p14:tracePt t="110815" x="6691313" y="3419475"/>
          <p14:tracePt t="110825" x="6700838" y="3429000"/>
          <p14:tracePt t="110831" x="6710363" y="3429000"/>
          <p14:tracePt t="110837" x="6718300" y="3438525"/>
          <p14:tracePt t="110846" x="6727825" y="3438525"/>
          <p14:tracePt t="110853" x="6737350" y="3446463"/>
          <p14:tracePt t="110862" x="6746875" y="3455988"/>
          <p14:tracePt t="110869" x="6754813" y="3455988"/>
          <p14:tracePt t="110883" x="6773863" y="3465513"/>
          <p14:tracePt t="111083" x="6800850" y="3465513"/>
          <p14:tracePt t="111091" x="6873875" y="3475038"/>
          <p14:tracePt t="111099" x="6919913" y="3482975"/>
          <p14:tracePt t="111111" x="7010400" y="3482975"/>
          <p14:tracePt t="111113" x="7083425" y="3482975"/>
          <p14:tracePt t="111121" x="7156450" y="3482975"/>
          <p14:tracePt t="111129" x="7229475" y="3482975"/>
          <p14:tracePt t="111137" x="7292975" y="3482975"/>
          <p14:tracePt t="111146" x="7319963" y="3475038"/>
          <p14:tracePt t="111153" x="7348538" y="3475038"/>
          <p14:tracePt t="111160" x="7356475" y="3465513"/>
          <p14:tracePt t="111181" x="7366000" y="3465513"/>
          <p14:tracePt t="111183" x="7366000" y="3455988"/>
          <p14:tracePt t="111214" x="7366000" y="3446463"/>
          <p14:tracePt t="111232" x="7375525" y="3438525"/>
          <p14:tracePt t="111240" x="7375525" y="3429000"/>
          <p14:tracePt t="111250" x="7375525" y="3419475"/>
          <p14:tracePt t="111258" x="7375525" y="3411538"/>
          <p14:tracePt t="111274" x="7375525" y="3402013"/>
          <p14:tracePt t="111345" x="7366000" y="3402013"/>
          <p14:tracePt t="111359" x="7356475" y="3402013"/>
          <p14:tracePt t="111367" x="7348538" y="3402013"/>
          <p14:tracePt t="111375" x="7339013" y="3402013"/>
          <p14:tracePt t="111658" x="7366000" y="3411538"/>
          <p14:tracePt t="111665" x="7412038" y="3419475"/>
          <p14:tracePt t="111674" x="7466013" y="3419475"/>
          <p14:tracePt t="111679" x="7558088" y="3419475"/>
          <p14:tracePt t="111688" x="7631113" y="3419475"/>
          <p14:tracePt t="111695" x="7721600" y="3419475"/>
          <p14:tracePt t="111703" x="7804150" y="3438525"/>
          <p14:tracePt t="111711" x="7913688" y="3438525"/>
          <p14:tracePt t="111720" x="8023225" y="3438525"/>
          <p14:tracePt t="111726" x="8096250" y="3438525"/>
          <p14:tracePt t="111733" x="8169275" y="3438525"/>
          <p14:tracePt t="111742" x="8196263" y="3438525"/>
          <p14:tracePt t="111749" x="8204200" y="3438525"/>
          <p14:tracePt t="112995" x="8196263" y="3438525"/>
          <p14:tracePt t="113010" x="8186738" y="3438525"/>
          <p14:tracePt t="113017" x="8159750" y="3438525"/>
          <p14:tracePt t="113025" x="8140700" y="3446463"/>
          <p14:tracePt t="113035" x="8113713" y="3465513"/>
          <p14:tracePt t="113045" x="8077200" y="3475038"/>
          <p14:tracePt t="113050" x="8050213" y="3482975"/>
          <p14:tracePt t="113059" x="8023225" y="3492500"/>
          <p14:tracePt t="113062" x="7986713" y="3502025"/>
          <p14:tracePt t="113070" x="7958138" y="3511550"/>
          <p14:tracePt t="113078" x="7940675" y="3519488"/>
          <p14:tracePt t="113086" x="7913688" y="3529013"/>
          <p14:tracePt t="113093" x="7894638" y="3538538"/>
          <p14:tracePt t="113102" x="7877175" y="3548063"/>
          <p14:tracePt t="113107" x="7858125" y="3556000"/>
          <p14:tracePt t="113115" x="7813675" y="3565525"/>
          <p14:tracePt t="113123" x="7794625" y="3575050"/>
          <p14:tracePt t="113131" x="7767638" y="3592513"/>
          <p14:tracePt t="113141" x="7731125" y="3602038"/>
          <p14:tracePt t="113147" x="7721600" y="3602038"/>
          <p14:tracePt t="113155" x="7704138" y="3602038"/>
          <p14:tracePt t="113162" x="7694613" y="3611563"/>
          <p14:tracePt t="113171" x="7685088" y="3611563"/>
          <p14:tracePt t="113178" x="7675563" y="3621088"/>
          <p14:tracePt t="113186" x="7667625" y="3621088"/>
          <p14:tracePt t="113208" x="7658100" y="3629025"/>
          <p14:tracePt t="113218" x="7648575" y="3638550"/>
          <p14:tracePt t="113232" x="7639050" y="3648075"/>
          <p14:tracePt t="113241" x="7631113" y="3657600"/>
          <p14:tracePt t="113246" x="7612063" y="3665538"/>
          <p14:tracePt t="113257" x="7602538" y="3665538"/>
          <p14:tracePt t="113262" x="7585075" y="3675063"/>
          <p14:tracePt t="113272" x="7575550" y="3675063"/>
          <p14:tracePt t="113282" x="7575550" y="3684588"/>
          <p14:tracePt t="113288" x="7567613" y="3694113"/>
          <p14:tracePt t="113294" x="7558088" y="3702050"/>
          <p14:tracePt t="113301" x="7548563" y="3711575"/>
          <p14:tracePt t="113311" x="7539038" y="3721100"/>
          <p14:tracePt t="113317" x="7531100" y="3721100"/>
          <p14:tracePt t="113327" x="7521575" y="3730625"/>
          <p14:tracePt t="113333" x="7521575" y="3738563"/>
          <p14:tracePt t="113344" x="7512050" y="3748088"/>
          <p14:tracePt t="113347" x="7502525" y="3757613"/>
          <p14:tracePt t="113360" x="7494588" y="3767138"/>
          <p14:tracePt t="113363" x="7485063" y="3775075"/>
          <p14:tracePt t="113379" x="7458075" y="3784600"/>
          <p14:tracePt t="113388" x="7439025" y="3803650"/>
          <p14:tracePt t="113396" x="7412038" y="3821113"/>
          <p14:tracePt t="113406" x="7385050" y="3848100"/>
          <p14:tracePt t="113411" x="7356475" y="3867150"/>
          <p14:tracePt t="113416" x="7312025" y="3903663"/>
          <p14:tracePt t="113425" x="7229475" y="3940175"/>
          <p14:tracePt t="113432" x="7146925" y="3994150"/>
          <p14:tracePt t="113440" x="7065963" y="4049713"/>
          <p14:tracePt t="113446" x="6929438" y="4094163"/>
          <p14:tracePt t="113457" x="6800850" y="4140200"/>
          <p14:tracePt t="113462" x="6664325" y="4186238"/>
          <p14:tracePt t="113472" x="6518275" y="4195763"/>
          <p14:tracePt t="113480" x="6354763" y="4213225"/>
          <p14:tracePt t="113484" x="6172200" y="4259263"/>
          <p14:tracePt t="113493" x="5916613" y="4295775"/>
          <p14:tracePt t="113500" x="5697538" y="4340225"/>
          <p14:tracePt t="113508" x="5524500" y="4386263"/>
          <p14:tracePt t="113516" x="5314950" y="4441825"/>
          <p14:tracePt t="113525" x="5086350" y="4505325"/>
          <p14:tracePt t="113530" x="4832350" y="4559300"/>
          <p14:tracePt t="113540" x="4613275" y="4614863"/>
          <p14:tracePt t="113546" x="4448175" y="4624388"/>
          <p14:tracePt t="113557" x="4321175" y="4641850"/>
          <p14:tracePt t="113562" x="4211638" y="4651375"/>
          <p14:tracePt t="113571" x="4102100" y="4668838"/>
          <p14:tracePt t="113576" x="4011613" y="4668838"/>
          <p14:tracePt t="113584" x="3929063" y="4678363"/>
          <p14:tracePt t="113593" x="3856038" y="4678363"/>
          <p14:tracePt t="113600" x="3783013" y="4678363"/>
          <p14:tracePt t="113608" x="3719513" y="4678363"/>
          <p14:tracePt t="113616" x="3665538" y="4668838"/>
          <p14:tracePt t="113623" x="3582988" y="4641850"/>
          <p14:tracePt t="113630" x="3509963" y="4614863"/>
          <p14:tracePt t="113638" x="3446463" y="4578350"/>
          <p14:tracePt t="113645" x="3382963" y="4541838"/>
          <p14:tracePt t="113655" x="3327400" y="4505325"/>
          <p14:tracePt t="113661" x="3300413" y="4468813"/>
          <p14:tracePt t="113672" x="3263900" y="4441825"/>
          <p14:tracePt t="113675" x="3244850" y="4395788"/>
          <p14:tracePt t="113683" x="3217863" y="4359275"/>
          <p14:tracePt t="113692" x="3190875" y="4332288"/>
          <p14:tracePt t="113700" x="3171825" y="4303713"/>
          <p14:tracePt t="113708" x="3163888" y="4259263"/>
          <p14:tracePt t="113716" x="3154363" y="4232275"/>
          <p14:tracePt t="113723" x="3154363" y="4186238"/>
          <p14:tracePt t="113730" x="3144838" y="4159250"/>
          <p14:tracePt t="113740" x="3144838" y="4113213"/>
          <p14:tracePt t="113746" x="3117850" y="4076700"/>
          <p14:tracePt t="113756" x="3081338" y="4021138"/>
          <p14:tracePt t="113762" x="3044825" y="3976688"/>
          <p14:tracePt t="113768" x="3027363" y="3948113"/>
          <p14:tracePt t="113776" x="2998788" y="3911600"/>
          <p14:tracePt t="113784" x="2981325" y="3894138"/>
          <p14:tracePt t="113792" x="2962275" y="3875088"/>
          <p14:tracePt t="113800" x="2954338" y="3867150"/>
          <p14:tracePt t="113808" x="2944813" y="3857625"/>
          <p14:tracePt t="113814" x="2935288" y="3857625"/>
          <p14:tracePt t="113830" x="2935288" y="3848100"/>
          <p14:tracePt t="113966" x="2981325" y="3911600"/>
          <p14:tracePt t="113969" x="3027363" y="3948113"/>
          <p14:tracePt t="113978" x="3063875" y="3976688"/>
          <p14:tracePt t="113984" x="3090863" y="4003675"/>
          <p14:tracePt t="113992" x="3108325" y="4021138"/>
          <p14:tracePt t="114000" x="3117850" y="4030663"/>
          <p14:tracePt t="114007" x="3127375" y="4030663"/>
          <p14:tracePt t="114164" x="3117850" y="4030663"/>
          <p14:tracePt t="114188" x="3117850" y="4040188"/>
          <p14:tracePt t="115167" x="3108325" y="4030663"/>
          <p14:tracePt t="115176" x="3100388" y="4021138"/>
          <p14:tracePt t="115187" x="3090863" y="4021138"/>
          <p14:tracePt t="115192" x="3081338" y="4013200"/>
          <p14:tracePt t="115196" x="3071813" y="4003675"/>
          <p14:tracePt t="115205" x="3063875" y="3994150"/>
          <p14:tracePt t="115212" x="3054350" y="3976688"/>
          <p14:tracePt t="115220" x="3044825" y="3976688"/>
          <p14:tracePt t="115228" x="3044825" y="3967163"/>
          <p14:tracePt t="115233" x="3035300" y="3957638"/>
          <p14:tracePt t="115242" x="3017838" y="3940175"/>
          <p14:tracePt t="115249" x="3017838" y="3930650"/>
          <p14:tracePt t="115258" x="3008313" y="3921125"/>
          <p14:tracePt t="115267" x="2998788" y="3911600"/>
          <p14:tracePt t="115273" x="2998788" y="3903663"/>
          <p14:tracePt t="115279" x="2990850" y="3903663"/>
          <p14:tracePt t="115287" x="2981325" y="3894138"/>
          <p14:tracePt t="115295" x="2971800" y="3867150"/>
          <p14:tracePt t="115304" x="2954338" y="3830638"/>
          <p14:tracePt t="115312" x="2944813" y="3803650"/>
          <p14:tracePt t="115324" x="2925763" y="3775075"/>
          <p14:tracePt t="115327" x="2917825" y="3748088"/>
          <p14:tracePt t="115336" x="2908300" y="3721100"/>
          <p14:tracePt t="115343" x="2889250" y="3702050"/>
          <p14:tracePt t="115351" x="2881313" y="3684588"/>
          <p14:tracePt t="115359" x="2862263" y="3657600"/>
          <p14:tracePt t="115366" x="2844800" y="3638550"/>
          <p14:tracePt t="115374" x="2825750" y="3602038"/>
          <p14:tracePt t="115380" x="2789238" y="3565525"/>
          <p14:tracePt t="115388" x="2744788" y="3492500"/>
          <p14:tracePt t="115396" x="2671763" y="3429000"/>
          <p14:tracePt t="115404" x="2606675" y="3375025"/>
          <p14:tracePt t="115412" x="2552700" y="3309938"/>
          <p14:tracePt t="115420" x="2506663" y="3265488"/>
          <p14:tracePt t="115425" x="2452688" y="3209925"/>
          <p14:tracePt t="115433" x="2406650" y="3163888"/>
          <p14:tracePt t="115442" x="2343150" y="3109913"/>
          <p14:tracePt t="115449" x="2287588" y="3046413"/>
          <p14:tracePt t="115458" x="2243138" y="2990850"/>
          <p14:tracePt t="115465" x="2206625" y="2963863"/>
          <p14:tracePt t="115472" x="2179638" y="2946400"/>
          <p14:tracePt t="115480" x="2160588" y="2917825"/>
          <p14:tracePt t="115487" x="2151063" y="2917825"/>
          <p14:tracePt t="115496" x="2143125" y="2909888"/>
          <p14:tracePt t="115507" x="2143125" y="2900363"/>
          <p14:tracePt t="115534" x="2133600" y="2900363"/>
          <p14:tracePt t="115571" x="2133600" y="2917825"/>
          <p14:tracePt t="115580" x="2170113" y="2946400"/>
          <p14:tracePt t="115587" x="2197100" y="3000375"/>
          <p14:tracePt t="115595" x="2251075" y="3063875"/>
          <p14:tracePt t="115604" x="2306638" y="3146425"/>
          <p14:tracePt t="115610" x="2360613" y="3209925"/>
          <p14:tracePt t="115617" x="2425700" y="3265488"/>
          <p14:tracePt t="115625" x="2506663" y="3319463"/>
          <p14:tracePt t="115633" x="2598738" y="3402013"/>
          <p14:tracePt t="115642" x="2679700" y="3475038"/>
          <p14:tracePt t="115652" x="2781300" y="3556000"/>
          <p14:tracePt t="115658" x="2862263" y="3611563"/>
          <p14:tracePt t="115669" x="2908300" y="3665538"/>
          <p14:tracePt t="115674" x="2962275" y="3711575"/>
          <p14:tracePt t="115680" x="3017838" y="3775075"/>
          <p14:tracePt t="115689" x="3071813" y="3857625"/>
          <p14:tracePt t="115696" x="3100388" y="3911600"/>
          <p14:tracePt t="115704" x="3127375" y="3957638"/>
          <p14:tracePt t="115710" x="3136900" y="3976688"/>
          <p14:tracePt t="115725" x="3136900" y="3984625"/>
          <p14:tracePt t="115733" x="3136900" y="3994150"/>
          <p14:tracePt t="115741" x="3136900" y="4003675"/>
          <p14:tracePt t="115755" x="3117850" y="4003675"/>
          <p14:tracePt t="115763" x="3108325" y="4003675"/>
          <p14:tracePt t="115771" x="3100388" y="4003675"/>
          <p14:tracePt t="115779" x="3090863" y="3994150"/>
          <p14:tracePt t="115787" x="3071813" y="3984625"/>
          <p14:tracePt t="115795" x="3063875" y="3957638"/>
          <p14:tracePt t="115803" x="3054350" y="3940175"/>
          <p14:tracePt t="115809" x="3027363" y="3911600"/>
          <p14:tracePt t="115817" x="3008313" y="3875088"/>
          <p14:tracePt t="115825" x="2990850" y="3848100"/>
          <p14:tracePt t="115833" x="2981325" y="3830638"/>
          <p14:tracePt t="115842" x="2971800" y="3811588"/>
          <p14:tracePt t="115847" x="2962275" y="3794125"/>
          <p14:tracePt t="115855" x="2954338" y="3784600"/>
          <p14:tracePt t="115863" x="2954338" y="3775075"/>
          <p14:tracePt t="115871" x="2944813" y="3767138"/>
          <p14:tracePt t="115879" x="2944813" y="3757613"/>
          <p14:tracePt t="115965" x="2935288" y="3775075"/>
          <p14:tracePt t="115971" x="2898775" y="3821113"/>
          <p14:tracePt t="115981" x="2844800" y="3903663"/>
          <p14:tracePt t="115990" x="2789238" y="4021138"/>
          <p14:tracePt t="115996" x="2735263" y="4122738"/>
          <p14:tracePt t="116013" x="2489200" y="4441825"/>
          <p14:tracePt t="116021" x="2352675" y="4632325"/>
          <p14:tracePt t="116026" x="2214563" y="4768850"/>
          <p14:tracePt t="116035" x="2097088" y="4897438"/>
          <p14:tracePt t="116040" x="1978025" y="4979988"/>
          <p14:tracePt t="116050" x="1868488" y="5053013"/>
          <p14:tracePt t="116055" x="1795463" y="5097463"/>
          <p14:tracePt t="116065" x="1741488" y="5133975"/>
          <p14:tracePt t="116105" x="1731963" y="5133975"/>
          <p14:tracePt t="116132" x="1731963" y="5116513"/>
          <p14:tracePt t="116140" x="1758950" y="5080000"/>
          <p14:tracePt t="116148" x="1814513" y="5024438"/>
          <p14:tracePt t="116158" x="1895475" y="4951413"/>
          <p14:tracePt t="116164" x="2014538" y="4878388"/>
          <p14:tracePt t="116173" x="2151063" y="4787900"/>
          <p14:tracePt t="116178" x="2324100" y="4697413"/>
          <p14:tracePt t="116190" x="2606675" y="4559300"/>
          <p14:tracePt t="116195" x="2789238" y="4441825"/>
          <p14:tracePt t="116206" x="2944813" y="4376738"/>
          <p14:tracePt t="116211" x="3071813" y="4313238"/>
          <p14:tracePt t="116221" x="3190875" y="4276725"/>
          <p14:tracePt t="116224" x="3254375" y="4240213"/>
          <p14:tracePt t="116231" x="3300413" y="4203700"/>
          <p14:tracePt t="116240" x="3346450" y="4167188"/>
          <p14:tracePt t="116248" x="3382963" y="4140200"/>
          <p14:tracePt t="116255" x="3400425" y="4130675"/>
          <p14:tracePt t="116263" x="3409950" y="4130675"/>
          <p14:tracePt t="116272" x="3419475" y="4122738"/>
          <p14:tracePt t="116277" x="3419475" y="4113213"/>
          <p14:tracePt t="116293" x="3419475" y="4103688"/>
          <p14:tracePt t="116310" x="3419475" y="4094163"/>
          <p14:tracePt t="116319" x="3419475" y="4086225"/>
          <p14:tracePt t="116324" x="3427413" y="4076700"/>
          <p14:tracePt t="116341" x="3436938" y="4067175"/>
          <p14:tracePt t="116348" x="3446463" y="4057650"/>
          <p14:tracePt t="116357" x="3455988" y="4049713"/>
          <p14:tracePt t="116364" x="3463925" y="4040188"/>
          <p14:tracePt t="116370" x="3463925" y="4030663"/>
          <p14:tracePt t="116378" x="3473450" y="4030663"/>
          <p14:tracePt t="116386" x="3473450" y="4021138"/>
          <p14:tracePt t="116394" x="3473450" y="4003675"/>
          <p14:tracePt t="116405" x="3473450" y="3994150"/>
          <p14:tracePt t="116410" x="3473450" y="3984625"/>
          <p14:tracePt t="116416" x="3473450" y="3967163"/>
          <p14:tracePt t="116424" x="3463925" y="3940175"/>
          <p14:tracePt t="116432" x="3455988" y="3921125"/>
          <p14:tracePt t="116440" x="3446463" y="3903663"/>
          <p14:tracePt t="116448" x="3446463" y="3894138"/>
          <p14:tracePt t="116456" x="3436938" y="3875088"/>
          <p14:tracePt t="116462" x="3427413" y="3867150"/>
          <p14:tracePt t="116825" x="3427413" y="3875088"/>
          <p14:tracePt t="116831" x="3419475" y="3875088"/>
          <p14:tracePt t="116839" x="3419475" y="3884613"/>
          <p14:tracePt t="116854" x="3409950" y="3894138"/>
          <p14:tracePt t="116861" x="3400425" y="3894138"/>
          <p14:tracePt t="116892" x="3390900" y="3894138"/>
          <p14:tracePt t="116899" x="3390900" y="3903663"/>
          <p14:tracePt t="116908" x="3382963" y="3911600"/>
          <p14:tracePt t="116915" x="3382963" y="3921125"/>
          <p14:tracePt t="116924" x="3382963" y="3930650"/>
          <p14:tracePt t="116932" x="3382963" y="3948113"/>
          <p14:tracePt t="116937" x="3373438" y="3976688"/>
          <p14:tracePt t="116954" x="3346450" y="4040188"/>
          <p14:tracePt t="116963" x="3336925" y="4076700"/>
          <p14:tracePt t="116969" x="3327400" y="4122738"/>
          <p14:tracePt t="116977" x="3309938" y="4167188"/>
          <p14:tracePt t="116985" x="3290888" y="4240213"/>
          <p14:tracePt t="116992" x="3254375" y="4322763"/>
          <p14:tracePt t="117000" x="3236913" y="4395788"/>
          <p14:tracePt t="117009" x="3200400" y="4478338"/>
          <p14:tracePt t="117016" x="3154363" y="4559300"/>
          <p14:tracePt t="117023" x="3100388" y="4660900"/>
          <p14:tracePt t="117032" x="3027363" y="4760913"/>
          <p14:tracePt t="117038" x="2954338" y="4878388"/>
          <p14:tracePt t="117045" x="2898775" y="4997450"/>
          <p14:tracePt t="117055" x="2808288" y="5097463"/>
          <p14:tracePt t="117062" x="2708275" y="5170488"/>
          <p14:tracePt t="117070" x="2598738" y="5226050"/>
          <p14:tracePt t="117077" x="2443163" y="5289550"/>
          <p14:tracePt t="117085" x="2297113" y="5343525"/>
          <p14:tracePt t="117091" x="2078038" y="5416550"/>
          <p14:tracePt t="117113" x="1758950" y="5489575"/>
          <p14:tracePt t="117117" x="1649413" y="5499100"/>
          <p14:tracePt t="117125" x="1576388" y="5518150"/>
          <p14:tracePt t="117130" x="1531938" y="5518150"/>
          <p14:tracePt t="117138" x="1504950" y="5518150"/>
          <p14:tracePt t="117146" x="1495425" y="5499100"/>
          <p14:tracePt t="117154" x="1485900" y="5481638"/>
          <p14:tracePt t="117162" x="1485900" y="5462588"/>
          <p14:tracePt t="117170" x="1485900" y="5426075"/>
          <p14:tracePt t="117176" x="1485900" y="5408613"/>
          <p14:tracePt t="117186" x="1485900" y="5380038"/>
          <p14:tracePt t="117191" x="1495425" y="5362575"/>
          <p14:tracePt t="117202" x="1504950" y="5335588"/>
          <p14:tracePt t="117208" x="1512888" y="5316538"/>
          <p14:tracePt t="117215" x="1531938" y="5299075"/>
          <p14:tracePt t="117222" x="1549400" y="5289550"/>
          <p14:tracePt t="117229" x="1585913" y="5262563"/>
          <p14:tracePt t="117237" x="1622425" y="5253038"/>
          <p14:tracePt t="117245" x="1685925" y="5243513"/>
          <p14:tracePt t="117254" x="1758950" y="5216525"/>
          <p14:tracePt t="117262" x="1878013" y="5170488"/>
          <p14:tracePt t="117268" x="1987550" y="5143500"/>
          <p14:tracePt t="117275" x="2106613" y="5133975"/>
          <p14:tracePt t="117285" x="2233613" y="5116513"/>
          <p14:tracePt t="117292" x="2433638" y="5089525"/>
          <p14:tracePt t="117301" x="2616200" y="5053013"/>
          <p14:tracePt t="117308" x="2752725" y="5043488"/>
          <p14:tracePt t="117316" x="2898775" y="4997450"/>
          <p14:tracePt t="117323" x="3081338" y="4979988"/>
          <p14:tracePt t="117329" x="3263900" y="4960938"/>
          <p14:tracePt t="117338" x="3446463" y="4951413"/>
          <p14:tracePt t="117345" x="3673475" y="4933950"/>
          <p14:tracePt t="117354" x="3902075" y="4933950"/>
          <p14:tracePt t="117362" x="4202113" y="4943475"/>
          <p14:tracePt t="117368" x="4513263" y="4933950"/>
          <p14:tracePt t="117375" x="4859338" y="4914900"/>
          <p14:tracePt t="117385" x="5205413" y="4870450"/>
          <p14:tracePt t="117391" x="5414963" y="4841875"/>
          <p14:tracePt t="117402" x="5580063" y="4824413"/>
          <p14:tracePt t="117407" x="5780088" y="4805363"/>
          <p14:tracePt t="117413" x="5989638" y="4760913"/>
          <p14:tracePt t="117422" x="6208713" y="4714875"/>
          <p14:tracePt t="117431" x="6362700" y="4697413"/>
          <p14:tracePt t="117437" x="6472238" y="4668838"/>
          <p14:tracePt t="117445" x="6573838" y="4641850"/>
          <p14:tracePt t="117453" x="6610350" y="4632325"/>
          <p14:tracePt t="117459" x="6627813" y="4624388"/>
          <p14:tracePt t="117468" x="6637338" y="4614863"/>
          <p14:tracePt t="117476" x="6637338" y="4605338"/>
          <p14:tracePt t="117484" x="6637338" y="4595813"/>
          <p14:tracePt t="117492" x="6637338" y="4587875"/>
          <p14:tracePt t="117501" x="6627813" y="4578350"/>
          <p14:tracePt t="117513" x="6618288" y="4568825"/>
          <p14:tracePt t="117522" x="6610350" y="4559300"/>
          <p14:tracePt t="117529" x="6600825" y="4551363"/>
          <p14:tracePt t="117537" x="6591300" y="4541838"/>
          <p14:tracePt t="117545" x="6573838" y="4514850"/>
          <p14:tracePt t="117551" x="6545263" y="4486275"/>
          <p14:tracePt t="117560" x="6527800" y="4468813"/>
          <p14:tracePt t="117577" x="6481763" y="4413250"/>
          <p14:tracePt t="117589" x="6454775" y="4405313"/>
          <p14:tracePt t="117595" x="6435725" y="4395788"/>
          <p14:tracePt t="117600" x="6427788" y="4386263"/>
          <p14:tracePt t="117607" x="6418263" y="4376738"/>
          <p14:tracePt t="117614" x="6408738" y="4368800"/>
          <p14:tracePt t="117622" x="6399213" y="4368800"/>
          <p14:tracePt t="117630" x="6399213" y="4359275"/>
          <p14:tracePt t="117638" x="6391275" y="4349750"/>
          <p14:tracePt t="117644" x="6381750" y="4332288"/>
          <p14:tracePt t="117652" x="6372225" y="4313238"/>
          <p14:tracePt t="117659" x="6354763" y="4295775"/>
          <p14:tracePt t="117668" x="6335713" y="4286250"/>
          <p14:tracePt t="117675" x="6299200" y="4259263"/>
          <p14:tracePt t="117685" x="6281738" y="4249738"/>
          <p14:tracePt t="117689" x="6262688" y="4240213"/>
          <p14:tracePt t="117699" x="6245225" y="4232275"/>
          <p14:tracePt t="117707" x="6235700" y="4232275"/>
          <p14:tracePt t="117715" x="6226175" y="4222750"/>
          <p14:tracePt t="117724" x="6218238" y="4213225"/>
          <p14:tracePt t="117745" x="6218238" y="4203700"/>
          <p14:tracePt t="117760" x="6218238" y="4195763"/>
          <p14:tracePt t="117769" x="6199188" y="4176713"/>
          <p14:tracePt t="117781" x="6189663" y="4176713"/>
          <p14:tracePt t="117788" x="6181725" y="4176713"/>
          <p14:tracePt t="117791" x="6172200" y="4167188"/>
          <p14:tracePt t="117903" x="6162675" y="4159250"/>
          <p14:tracePt t="117917" x="6153150" y="4149725"/>
          <p14:tracePt t="117923" x="6153150" y="4140200"/>
          <p14:tracePt t="117937" x="6145213" y="4140200"/>
          <p14:tracePt t="117953" x="6145213" y="4130675"/>
          <p14:tracePt t="117968" x="6145213" y="4122738"/>
          <p14:tracePt t="118064" x="6145213" y="4113213"/>
          <p14:tracePt t="118070" x="6145213" y="4103688"/>
          <p14:tracePt t="118079" x="6145213" y="4094163"/>
          <p14:tracePt t="118084" x="6145213" y="4086225"/>
          <p14:tracePt t="118101" x="6145213" y="4076700"/>
          <p14:tracePt t="118110" x="6145213" y="4067175"/>
          <p14:tracePt t="118118" x="6153150" y="4067175"/>
          <p14:tracePt t="118125" x="6162675" y="4067175"/>
          <p14:tracePt t="118330" x="6162675" y="4057650"/>
          <p14:tracePt t="118347" x="6162675" y="4049713"/>
          <p14:tracePt t="118491" x="6172200" y="4049713"/>
          <p14:tracePt t="118499" x="6181725" y="4057650"/>
          <p14:tracePt t="118522" x="6189663" y="4057650"/>
          <p14:tracePt t="118533" x="6199188" y="4057650"/>
          <p14:tracePt t="118539" x="6208713" y="4057650"/>
          <p14:tracePt t="118550" x="6218238" y="4057650"/>
          <p14:tracePt t="118558" x="6226175" y="4057650"/>
          <p14:tracePt t="118636" x="6245225" y="4057650"/>
          <p14:tracePt t="118642" x="6281738" y="4057650"/>
          <p14:tracePt t="118651" x="6318250" y="4057650"/>
          <p14:tracePt t="118658" x="6345238" y="4057650"/>
          <p14:tracePt t="118670" x="6372225" y="4057650"/>
          <p14:tracePt t="118674" x="6418263" y="4057650"/>
          <p14:tracePt t="118686" x="6445250" y="4057650"/>
          <p14:tracePt t="118688" x="6481763" y="4057650"/>
          <p14:tracePt t="118696" x="6527800" y="4040188"/>
          <p14:tracePt t="118704" x="6554788" y="4030663"/>
          <p14:tracePt t="118712" x="6564313" y="4030663"/>
          <p14:tracePt t="118720" x="6573838" y="4030663"/>
          <p14:tracePt t="118742" x="6573838" y="4021138"/>
          <p14:tracePt t="119005" x="6600825" y="4021138"/>
          <p14:tracePt t="119015" x="6637338" y="4040188"/>
          <p14:tracePt t="119022" x="6718300" y="4040188"/>
          <p14:tracePt t="119030" x="6791325" y="4040188"/>
          <p14:tracePt t="119037" x="6864350" y="4049713"/>
          <p14:tracePt t="119042" x="6956425" y="4049713"/>
          <p14:tracePt t="119052" x="7037388" y="4057650"/>
          <p14:tracePt t="119058" x="7110413" y="4076700"/>
          <p14:tracePt t="119069" x="7175500" y="4086225"/>
          <p14:tracePt t="119076" x="7229475" y="4086225"/>
          <p14:tracePt t="119079" x="7265988" y="4086225"/>
          <p14:tracePt t="119088" x="7292975" y="4086225"/>
          <p14:tracePt t="119095" x="7329488" y="4086225"/>
          <p14:tracePt t="119103" x="7339013" y="4086225"/>
          <p14:tracePt t="119190" x="7348538" y="4086225"/>
          <p14:tracePt t="119198" x="7356475" y="4086225"/>
          <p14:tracePt t="119208" x="7366000" y="4086225"/>
          <p14:tracePt t="119443" x="7439025" y="4076700"/>
          <p14:tracePt t="119452" x="7531100" y="4076700"/>
          <p14:tracePt t="119458" x="7612063" y="4067175"/>
          <p14:tracePt t="119473" x="7748588" y="4040188"/>
          <p14:tracePt t="119484" x="7785100" y="4030663"/>
          <p14:tracePt t="119490" x="7813675" y="4021138"/>
          <p14:tracePt t="119495" x="7850188" y="4021138"/>
          <p14:tracePt t="119506" x="7858125" y="4013200"/>
          <p14:tracePt t="119511" x="7858125" y="4003675"/>
          <p14:tracePt t="119521" x="7867650" y="4003675"/>
          <p14:tracePt t="119556" x="7867650" y="3994150"/>
          <p14:tracePt t="120106" x="7867650" y="4003675"/>
          <p14:tracePt t="120109" x="7858125" y="4003675"/>
          <p14:tracePt t="120121" x="7850188" y="4013200"/>
          <p14:tracePt t="120125" x="7840663" y="4021138"/>
          <p14:tracePt t="120138" x="7831138" y="4021138"/>
          <p14:tracePt t="120141" x="7821613" y="4021138"/>
          <p14:tracePt t="120156" x="7813675" y="4040188"/>
          <p14:tracePt t="120164" x="7804150" y="4049713"/>
          <p14:tracePt t="120174" x="7777163" y="4057650"/>
          <p14:tracePt t="120179" x="7740650" y="4067175"/>
          <p14:tracePt t="120186" x="7712075" y="4067175"/>
          <p14:tracePt t="120194" x="7675563" y="4076700"/>
          <p14:tracePt t="120202" x="7631113" y="4076700"/>
          <p14:tracePt t="120208" x="7594600" y="4076700"/>
          <p14:tracePt t="120218" x="7548563" y="4086225"/>
          <p14:tracePt t="120224" x="7521575" y="4086225"/>
          <p14:tracePt t="120232" x="7475538" y="4094163"/>
          <p14:tracePt t="120239" x="7439025" y="4094163"/>
          <p14:tracePt t="120249" x="7392988" y="4113213"/>
          <p14:tracePt t="120253" x="7356475" y="4122738"/>
          <p14:tracePt t="120261" x="7292975" y="4130675"/>
          <p14:tracePt t="120270" x="7219950" y="4140200"/>
          <p14:tracePt t="120277" x="7138988" y="4159250"/>
          <p14:tracePt t="120290" x="7073900" y="4186238"/>
          <p14:tracePt t="120295" x="7000875" y="4203700"/>
          <p14:tracePt t="120303" x="6919913" y="4232275"/>
          <p14:tracePt t="120310" x="6846888" y="4249738"/>
          <p14:tracePt t="120320" x="6764338" y="4276725"/>
          <p14:tracePt t="120327" x="6681788" y="4303713"/>
          <p14:tracePt t="120334" x="6591300" y="4313238"/>
          <p14:tracePt t="120340" x="6527800" y="4340225"/>
          <p14:tracePt t="120346" x="6435725" y="4368800"/>
          <p14:tracePt t="120354" x="6335713" y="4395788"/>
          <p14:tracePt t="120362" x="6262688" y="4422775"/>
          <p14:tracePt t="120369" x="6181725" y="4432300"/>
          <p14:tracePt t="120379" x="6108700" y="4459288"/>
          <p14:tracePt t="120389" x="6026150" y="4486275"/>
          <p14:tracePt t="120395" x="5962650" y="4514850"/>
          <p14:tracePt t="120405" x="5853113" y="4522788"/>
          <p14:tracePt t="120409" x="5770563" y="4559300"/>
          <p14:tracePt t="120418" x="5670550" y="4605338"/>
          <p14:tracePt t="120424" x="5561013" y="4651375"/>
          <p14:tracePt t="120435" x="5424488" y="4697413"/>
          <p14:tracePt t="120438" x="5341938" y="4732338"/>
          <p14:tracePt t="120446" x="5232400" y="4760913"/>
          <p14:tracePt t="120454" x="5132388" y="4805363"/>
          <p14:tracePt t="120463" x="5041900" y="4841875"/>
          <p14:tracePt t="120471" x="4905375" y="4887913"/>
          <p14:tracePt t="120478" x="4776788" y="4933950"/>
          <p14:tracePt t="120486" x="4640263" y="4951413"/>
          <p14:tracePt t="120497" x="4513263" y="4960938"/>
          <p14:tracePt t="120502" x="4421188" y="4987925"/>
          <p14:tracePt t="120508" x="4311650" y="4987925"/>
          <p14:tracePt t="120518" x="4230688" y="4987925"/>
          <p14:tracePt t="120524" x="4157663" y="4987925"/>
          <p14:tracePt t="120534" x="4084638" y="4970463"/>
          <p14:tracePt t="120540" x="3984625" y="4960938"/>
          <p14:tracePt t="120547" x="3875088" y="4914900"/>
          <p14:tracePt t="120554" x="3756025" y="4870450"/>
          <p14:tracePt t="120562" x="3629025" y="4833938"/>
          <p14:tracePt t="120573" x="3509963" y="4787900"/>
          <p14:tracePt t="120578" x="3400425" y="4760913"/>
          <p14:tracePt t="120584" x="3263900" y="4724400"/>
          <p14:tracePt t="120592" x="3154363" y="4697413"/>
          <p14:tracePt t="120603" x="3035300" y="4668838"/>
          <p14:tracePt t="120608" x="2962275" y="4660900"/>
          <p14:tracePt t="120617" x="2917825" y="4651375"/>
          <p14:tracePt t="120624" x="2881313" y="4641850"/>
          <p14:tracePt t="120631" x="2852738" y="4641850"/>
          <p14:tracePt t="120638" x="2817813" y="4651375"/>
          <p14:tracePt t="120646" x="2808288" y="4678363"/>
          <p14:tracePt t="120654" x="2808288" y="4705350"/>
          <p14:tracePt t="120708" x="2798763" y="4714875"/>
          <p14:tracePt t="120838" x="2817813" y="4714875"/>
          <p14:tracePt t="120853" x="2862263" y="4705350"/>
          <p14:tracePt t="120856" x="2889250" y="4705350"/>
          <p14:tracePt t="120864" x="2917825" y="4697413"/>
          <p14:tracePt t="120870" x="2925763" y="4687888"/>
          <p14:tracePt t="120880" x="2925763" y="4678363"/>
          <p14:tracePt t="120897" x="2925763" y="4668838"/>
          <p14:tracePt t="120903" x="2908300" y="4660900"/>
          <p14:tracePt t="120911" x="2889250" y="4651375"/>
          <p14:tracePt t="120919" x="2881313" y="4651375"/>
          <p14:tracePt t="120928" x="2881313" y="4641850"/>
          <p14:tracePt t="120933" x="2871788" y="4632325"/>
          <p14:tracePt t="120942" x="2862263" y="4624388"/>
          <p14:tracePt t="120952" x="2852738" y="4614863"/>
          <p14:tracePt t="120955" x="2844800" y="4605338"/>
          <p14:tracePt t="120960" x="2835275" y="4595813"/>
          <p14:tracePt t="120984" x="2835275" y="4587875"/>
          <p14:tracePt t="121015" x="2825750" y="4578350"/>
          <p14:tracePt t="121059" x="2817813" y="4578350"/>
          <p14:tracePt t="121075" x="2808288" y="4578350"/>
          <p14:tracePt t="121084" x="2798763" y="4578350"/>
          <p14:tracePt t="121099" x="2789238" y="4578350"/>
          <p14:tracePt t="121116" x="2781300" y="4587875"/>
          <p14:tracePt t="121136" x="2771775" y="4595813"/>
          <p14:tracePt t="121143" x="2762250" y="4605338"/>
          <p14:tracePt t="121145" x="2752725" y="4614863"/>
          <p14:tracePt t="121153" x="2744788" y="4624388"/>
          <p14:tracePt t="121161" x="2735263" y="4632325"/>
          <p14:tracePt t="121169" x="2716213" y="4641850"/>
          <p14:tracePt t="121178" x="2698750" y="4651375"/>
          <p14:tracePt t="121188" x="2679700" y="4668838"/>
          <p14:tracePt t="121192" x="2652713" y="4678363"/>
          <p14:tracePt t="121200" x="2616200" y="4705350"/>
          <p14:tracePt t="121206" x="2589213" y="4741863"/>
          <p14:tracePt t="121220" x="2543175" y="4751388"/>
          <p14:tracePt t="121222" x="2498725" y="4787900"/>
          <p14:tracePt t="121232" x="2452688" y="4805363"/>
          <p14:tracePt t="121238" x="2425700" y="4841875"/>
          <p14:tracePt t="121244" x="2389188" y="4870450"/>
          <p14:tracePt t="121252" x="2360613" y="4906963"/>
          <p14:tracePt t="121260" x="2324100" y="4933950"/>
          <p14:tracePt t="121268" x="2297113" y="4943475"/>
          <p14:tracePt t="121275" x="2279650" y="4951413"/>
          <p14:tracePt t="121283" x="2270125" y="4960938"/>
          <p14:tracePt t="121290" x="2260600" y="4970463"/>
          <p14:tracePt t="121298" x="2251075" y="4970463"/>
          <p14:tracePt t="121314" x="2251075" y="4979988"/>
          <p14:tracePt t="121343" x="2243138" y="4979988"/>
          <p14:tracePt t="121359" x="2243138" y="4987925"/>
          <p14:tracePt t="121454" x="2233613" y="4987925"/>
          <p14:tracePt t="121461" x="2224088" y="4987925"/>
          <p14:tracePt t="121469" x="2214563" y="4987925"/>
          <p14:tracePt t="121476" x="2206625" y="4987925"/>
          <p14:tracePt t="121483" x="2197100" y="4987925"/>
          <p14:tracePt t="121620" x="2187575" y="4987925"/>
          <p14:tracePt t="122082" x="2187575" y="4979988"/>
          <p14:tracePt t="122097" x="2187575" y="4970463"/>
          <p14:tracePt t="122103" x="2187575" y="4960938"/>
          <p14:tracePt t="122142" x="2187575" y="4951413"/>
          <p14:tracePt t="122158" x="2187575" y="4943475"/>
          <p14:tracePt t="122321" x="2187575" y="4933950"/>
          <p14:tracePt t="122329" x="2206625" y="4924425"/>
          <p14:tracePt t="122336" x="2224088" y="4914900"/>
          <p14:tracePt t="122344" x="2260600" y="4906963"/>
          <p14:tracePt t="122351" x="2287588" y="4897438"/>
          <p14:tracePt t="122358" x="2316163" y="4887913"/>
          <p14:tracePt t="122366" x="2352675" y="4878388"/>
          <p14:tracePt t="122374" x="2389188" y="4851400"/>
          <p14:tracePt t="122382" x="2433638" y="4841875"/>
          <p14:tracePt t="122388" x="2470150" y="4841875"/>
          <p14:tracePt t="122398" x="2516188" y="4833938"/>
          <p14:tracePt t="122404" x="2589213" y="4824413"/>
          <p14:tracePt t="122415" x="2635250" y="4805363"/>
          <p14:tracePt t="122420" x="2698750" y="4797425"/>
          <p14:tracePt t="122426" x="2771775" y="4787900"/>
          <p14:tracePt t="122434" x="2881313" y="4768850"/>
          <p14:tracePt t="122445" x="3027363" y="4760913"/>
          <p14:tracePt t="122450" x="3144838" y="4741863"/>
          <p14:tracePt t="122460" x="3217863" y="4732338"/>
          <p14:tracePt t="122466" x="3363913" y="4732338"/>
          <p14:tracePt t="122472" x="3473450" y="4732338"/>
          <p14:tracePt t="122481" x="3619500" y="4732338"/>
          <p14:tracePt t="122488" x="3729038" y="4732338"/>
          <p14:tracePt t="122497" x="3875088" y="4687888"/>
          <p14:tracePt t="122504" x="4038600" y="4668838"/>
          <p14:tracePt t="122513" x="4221163" y="4651375"/>
          <p14:tracePt t="122519" x="4384675" y="4651375"/>
          <p14:tracePt t="122525" x="4549775" y="4651375"/>
          <p14:tracePt t="122533" x="4713288" y="4660900"/>
          <p14:tracePt t="122542" x="4859338" y="4660900"/>
          <p14:tracePt t="122550" x="4968875" y="4678363"/>
          <p14:tracePt t="122558" x="5049838" y="4678363"/>
          <p14:tracePt t="122565" x="5105400" y="4687888"/>
          <p14:tracePt t="122572" x="5151438" y="4697413"/>
          <p14:tracePt t="122580" x="5178425" y="4697413"/>
          <p14:tracePt t="122588" x="5205413" y="4705350"/>
          <p14:tracePt t="122597" x="5224463" y="4714875"/>
          <p14:tracePt t="122604" x="5232400" y="4724400"/>
          <p14:tracePt t="122615" x="5241925" y="4732338"/>
          <p14:tracePt t="122618" x="5251450" y="4732338"/>
          <p14:tracePt t="122626" x="5268913" y="4741863"/>
          <p14:tracePt t="122642" x="5278438" y="4741863"/>
          <p14:tracePt t="122699" x="5287963" y="4741863"/>
          <p14:tracePt t="122706" x="5305425" y="4724400"/>
          <p14:tracePt t="122713" x="5334000" y="4705350"/>
          <p14:tracePt t="122721" x="5368925" y="4678363"/>
          <p14:tracePt t="122728" x="5397500" y="4668838"/>
          <p14:tracePt t="122734" x="5414963" y="4660900"/>
          <p14:tracePt t="122744" x="5424488" y="4660900"/>
          <p14:tracePt t="122750" x="5441950" y="4651375"/>
          <p14:tracePt t="122756" x="5470525" y="4632325"/>
          <p14:tracePt t="122764" x="5514975" y="4624388"/>
          <p14:tracePt t="122771" x="5588000" y="4624388"/>
          <p14:tracePt t="122780" x="5716588" y="4614863"/>
          <p14:tracePt t="122788" x="5826125" y="4595813"/>
          <p14:tracePt t="122796" x="5943600" y="4568825"/>
          <p14:tracePt t="122802" x="6016625" y="4559300"/>
          <p14:tracePt t="122810" x="6080125" y="4541838"/>
          <p14:tracePt t="122818" x="6108700" y="4532313"/>
          <p14:tracePt t="122826" x="6116638" y="4532313"/>
          <p14:tracePt t="122842" x="6126163" y="4532313"/>
          <p14:tracePt t="122927" x="6116638" y="4541838"/>
          <p14:tracePt t="122935" x="6108700" y="4541838"/>
          <p14:tracePt t="122941" x="6108700" y="4551363"/>
          <p14:tracePt t="123082" x="6099175" y="4559300"/>
          <p14:tracePt t="123090" x="6089650" y="4559300"/>
          <p14:tracePt t="123100" x="6043613" y="4568825"/>
          <p14:tracePt t="123104" x="5999163" y="4568825"/>
          <p14:tracePt t="123113" x="5962650" y="4578350"/>
          <p14:tracePt t="123118" x="5916613" y="4578350"/>
          <p14:tracePt t="123126" x="5880100" y="4578350"/>
          <p14:tracePt t="123134" x="5834063" y="4587875"/>
          <p14:tracePt t="123140" x="5807075" y="4587875"/>
          <p14:tracePt t="123149" x="5780088" y="4595813"/>
          <p14:tracePt t="123156" x="5753100" y="4595813"/>
          <p14:tracePt t="123165" x="5734050" y="4595813"/>
          <p14:tracePt t="123172" x="5724525" y="4605338"/>
          <p14:tracePt t="123182" x="5716588" y="4605338"/>
          <p14:tracePt t="123186" x="5697538" y="4605338"/>
          <p14:tracePt t="123194" x="5688013" y="4605338"/>
          <p14:tracePt t="123202" x="5680075" y="4614863"/>
          <p14:tracePt t="123417" x="5670550" y="4614863"/>
          <p14:tracePt t="123471" x="5670550" y="4624388"/>
          <p14:tracePt t="123571" x="5670550" y="4614863"/>
          <p14:tracePt t="123580" x="5680075" y="4614863"/>
          <p14:tracePt t="123589" x="5688013" y="4605338"/>
          <p14:tracePt t="123600" x="5697538" y="4605338"/>
          <p14:tracePt t="123605" x="5707063" y="4605338"/>
          <p14:tracePt t="123608" x="5716588" y="4595813"/>
          <p14:tracePt t="123616" x="5724525" y="4595813"/>
          <p14:tracePt t="123642" x="5743575" y="4595813"/>
          <p14:tracePt t="123649" x="5753100" y="4595813"/>
          <p14:tracePt t="123654" x="5780088" y="4595813"/>
          <p14:tracePt t="123665" x="5807075" y="4595813"/>
          <p14:tracePt t="123670" x="5834063" y="4595813"/>
          <p14:tracePt t="123684" x="5870575" y="4595813"/>
          <p14:tracePt t="123686" x="5899150" y="4595813"/>
          <p14:tracePt t="123698" x="5926138" y="4605338"/>
          <p14:tracePt t="123701" x="5935663" y="4605338"/>
          <p14:tracePt t="123708" x="5953125" y="4605338"/>
          <p14:tracePt t="123718" x="5972175" y="4605338"/>
          <p14:tracePt t="123725" x="5999163" y="4605338"/>
          <p14:tracePt t="123732" x="6026150" y="4624388"/>
          <p14:tracePt t="123740" x="6072188" y="4632325"/>
          <p14:tracePt t="123748" x="6108700" y="4641850"/>
          <p14:tracePt t="123754" x="6172200" y="4651375"/>
          <p14:tracePt t="123765" x="6226175" y="4660900"/>
          <p14:tracePt t="123770" x="6308725" y="4678363"/>
          <p14:tracePt t="123781" x="6362700" y="4687888"/>
          <p14:tracePt t="123786" x="6408738" y="4697413"/>
          <p14:tracePt t="123798" x="6445250" y="4697413"/>
          <p14:tracePt t="123801" x="6491288" y="4697413"/>
          <p14:tracePt t="123809" x="6527800" y="4697413"/>
          <p14:tracePt t="123817" x="6600825" y="4697413"/>
          <p14:tracePt t="123823" x="6654800" y="4697413"/>
          <p14:tracePt t="123832" x="6727825" y="4697413"/>
          <p14:tracePt t="123840" x="6827838" y="4697413"/>
          <p14:tracePt t="123845" x="6937375" y="4697413"/>
          <p14:tracePt t="123853" x="7029450" y="4697413"/>
          <p14:tracePt t="123863" x="7119938" y="4697413"/>
          <p14:tracePt t="123870" x="7229475" y="4697413"/>
          <p14:tracePt t="123879" x="7302500" y="4697413"/>
          <p14:tracePt t="123886" x="7348538" y="4697413"/>
          <p14:tracePt t="123892" x="7385050" y="4697413"/>
          <p14:tracePt t="123900" x="7421563" y="4697413"/>
          <p14:tracePt t="123908" x="7429500" y="4697413"/>
          <p14:tracePt t="123916" x="7439025" y="4697413"/>
          <p14:tracePt t="123980" x="7348538" y="4697413"/>
          <p14:tracePt t="123985" x="7183438" y="4697413"/>
          <p14:tracePt t="123993" x="7000875" y="4697413"/>
          <p14:tracePt t="124000" x="6773863" y="4714875"/>
          <p14:tracePt t="124008" x="6472238" y="4714875"/>
          <p14:tracePt t="124017" x="6062663" y="4714875"/>
          <p14:tracePt t="124024" x="5724525" y="4705350"/>
          <p14:tracePt t="124033" x="5297488" y="4741863"/>
          <p14:tracePt t="124038" x="4795838" y="4814888"/>
          <p14:tracePt t="124050" x="4376738" y="4833938"/>
          <p14:tracePt t="124053" x="4102100" y="4870450"/>
          <p14:tracePt t="124063" x="3892550" y="4906963"/>
          <p14:tracePt t="124070" x="3709988" y="4914900"/>
          <p14:tracePt t="124076" x="3573463" y="4914900"/>
          <p14:tracePt t="124083" x="3500438" y="4897438"/>
          <p14:tracePt t="124092" x="3400425" y="4860925"/>
          <p14:tracePt t="124100" x="3327400" y="4841875"/>
          <p14:tracePt t="124108" x="3244850" y="4814888"/>
          <p14:tracePt t="124116" x="3171825" y="4805363"/>
          <p14:tracePt t="124125" x="3090863" y="4778375"/>
          <p14:tracePt t="124135" x="3035300" y="4768850"/>
          <p14:tracePt t="124140" x="2954338" y="4760913"/>
          <p14:tracePt t="124153" x="2881313" y="4741863"/>
          <p14:tracePt t="124156" x="2835275" y="4732338"/>
          <p14:tracePt t="124168" x="2781300" y="4724400"/>
          <p14:tracePt t="124171" x="2698750" y="4705350"/>
          <p14:tracePt t="124178" x="2662238" y="4697413"/>
          <p14:tracePt t="124186" x="2625725" y="4697413"/>
          <p14:tracePt t="124192" x="2589213" y="4687888"/>
          <p14:tracePt t="124200" x="2543175" y="4687888"/>
          <p14:tracePt t="124208" x="2516188" y="4687888"/>
          <p14:tracePt t="124216" x="2479675" y="4687888"/>
          <p14:tracePt t="124222" x="2443163" y="4687888"/>
          <p14:tracePt t="124229" x="2406650" y="4678363"/>
          <p14:tracePt t="124237" x="2379663" y="4678363"/>
          <p14:tracePt t="124245" x="2343150" y="4678363"/>
          <p14:tracePt t="124253" x="2333625" y="4678363"/>
          <p14:tracePt t="124262" x="2324100" y="4678363"/>
          <p14:tracePt t="124307" x="2316163" y="4668838"/>
          <p14:tracePt t="124314" x="2306638" y="4660900"/>
          <p14:tracePt t="124322" x="2287588" y="4651375"/>
          <p14:tracePt t="124329" x="2279650" y="4641850"/>
          <p14:tracePt t="124338" x="2270125" y="4632325"/>
          <p14:tracePt t="124376" x="2270125" y="4624388"/>
          <p14:tracePt t="124384" x="2270125" y="4614863"/>
          <p14:tracePt t="124392" x="2270125" y="4605338"/>
          <p14:tracePt t="124400" x="2270125" y="4595813"/>
          <p14:tracePt t="124414" x="2270125" y="4587875"/>
          <p14:tracePt t="124439" x="2270125" y="4578350"/>
          <p14:tracePt t="124507" x="2270125" y="4614863"/>
          <p14:tracePt t="124518" x="2270125" y="4641850"/>
          <p14:tracePt t="124525" x="2270125" y="4678363"/>
          <p14:tracePt t="124534" x="2270125" y="4705350"/>
          <p14:tracePt t="124539" x="2270125" y="4714875"/>
          <p14:tracePt t="124547" x="2260600" y="4724400"/>
          <p14:tracePt t="124562" x="2251075" y="4732338"/>
          <p14:tracePt t="124576" x="2243138" y="4741863"/>
          <p14:tracePt t="124717" x="2233613" y="4741863"/>
          <p14:tracePt t="124724" x="2233613" y="4724400"/>
          <p14:tracePt t="124732" x="2233613" y="4714875"/>
          <p14:tracePt t="124738" x="2224088" y="4697413"/>
          <p14:tracePt t="124746" x="2214563" y="4660900"/>
          <p14:tracePt t="124752" x="2206625" y="4632325"/>
          <p14:tracePt t="124762" x="2206625" y="4614863"/>
          <p14:tracePt t="124767" x="2197100" y="4568825"/>
          <p14:tracePt t="124775" x="2197100" y="4551363"/>
          <p14:tracePt t="124783" x="2187575" y="4522788"/>
          <p14:tracePt t="124789" x="2179638" y="4495800"/>
          <p14:tracePt t="124797" x="2160588" y="4468813"/>
          <p14:tracePt t="124805" x="2151063" y="4422775"/>
          <p14:tracePt t="124813" x="2151063" y="4395788"/>
          <p14:tracePt t="124821" x="2143125" y="4359275"/>
          <p14:tracePt t="124830" x="2133600" y="4322763"/>
          <p14:tracePt t="124835" x="2097088" y="4276725"/>
          <p14:tracePt t="124844" x="2060575" y="4222750"/>
          <p14:tracePt t="124851" x="2033588" y="4195763"/>
          <p14:tracePt t="124861" x="1997075" y="4167188"/>
          <p14:tracePt t="124867" x="1951038" y="4130675"/>
          <p14:tracePt t="124876" x="1931988" y="4122738"/>
          <p14:tracePt t="124883" x="1914525" y="4113213"/>
          <p14:tracePt t="124890" x="1905000" y="4103688"/>
          <p14:tracePt t="124898" x="1895475" y="4103688"/>
          <p14:tracePt t="124914" x="1895475" y="4094163"/>
          <p14:tracePt t="124922" x="1895475" y="4086225"/>
          <p14:tracePt t="124928" x="1895475" y="4076700"/>
          <p14:tracePt t="124937" x="1895475" y="4057650"/>
          <p14:tracePt t="124945" x="1895475" y="4030663"/>
          <p14:tracePt t="124965" x="1941513" y="3967163"/>
          <p14:tracePt t="124968" x="1960563" y="3940175"/>
          <p14:tracePt t="124974" x="1997075" y="3894138"/>
          <p14:tracePt t="124984" x="2014538" y="3867150"/>
          <p14:tracePt t="124990" x="2033588" y="3821113"/>
          <p14:tracePt t="124998" x="2051050" y="3794125"/>
          <p14:tracePt t="125005" x="2060575" y="3757613"/>
          <p14:tracePt t="125013" x="2070100" y="3721100"/>
          <p14:tracePt t="125022" x="2078038" y="3684588"/>
          <p14:tracePt t="125028" x="2078038" y="3657600"/>
          <p14:tracePt t="125035" x="2078038" y="3638550"/>
          <p14:tracePt t="125045" x="2078038" y="3629025"/>
          <p14:tracePt t="125061" x="2078038" y="3621088"/>
          <p14:tracePt t="125068" x="2078038" y="3611563"/>
          <p14:tracePt t="125079" x="2078038" y="3602038"/>
          <p14:tracePt t="125194" x="2087563" y="3602038"/>
          <p14:tracePt t="125211" x="2097088" y="3602038"/>
          <p14:tracePt t="125237" x="2097088" y="3611563"/>
          <p14:tracePt t="125244" x="2097088" y="3629025"/>
          <p14:tracePt t="125252" x="2097088" y="3657600"/>
          <p14:tracePt t="125258" x="2106613" y="3684588"/>
          <p14:tracePt t="125266" x="2106613" y="3738563"/>
          <p14:tracePt t="125274" x="2106613" y="3811588"/>
          <p14:tracePt t="125283" x="2106613" y="3903663"/>
          <p14:tracePt t="125290" x="2106613" y="3976688"/>
          <p14:tracePt t="125299" x="2097088" y="4094163"/>
          <p14:tracePt t="125304" x="2051050" y="4203700"/>
          <p14:tracePt t="125312" x="2024063" y="4340225"/>
          <p14:tracePt t="125320" x="1997075" y="4449763"/>
          <p14:tracePt t="125328" x="1987550" y="4559300"/>
          <p14:tracePt t="125336" x="1960563" y="4660900"/>
          <p14:tracePt t="125344" x="1914525" y="4741863"/>
          <p14:tracePt t="125352" x="1895475" y="4768850"/>
          <p14:tracePt t="125357" x="1878013" y="4797425"/>
          <p14:tracePt t="125366" x="1868488" y="4805363"/>
          <p14:tracePt t="125374" x="1860550" y="4805363"/>
          <p14:tracePt t="125382" x="1860550" y="4814888"/>
          <p14:tracePt t="125397" x="1851025" y="4814888"/>
          <p14:tracePt t="125405" x="1841500" y="4778375"/>
          <p14:tracePt t="125417" x="1831975" y="4741863"/>
          <p14:tracePt t="125421" x="1824038" y="4660900"/>
          <p14:tracePt t="125431" x="1804988" y="4551363"/>
          <p14:tracePt t="125441" x="1778000" y="4432300"/>
          <p14:tracePt t="125447" x="1758950" y="4303713"/>
          <p14:tracePt t="125451" x="1751013" y="4213225"/>
          <p14:tracePt t="125458" x="1751013" y="4140200"/>
          <p14:tracePt t="125466" x="1741488" y="4094163"/>
          <p14:tracePt t="125474" x="1741488" y="4067175"/>
          <p14:tracePt t="125482" x="1741488" y="4049713"/>
          <p14:tracePt t="125490" x="1741488" y="4030663"/>
          <p14:tracePt t="125496" x="1741488" y="4021138"/>
          <p14:tracePt t="125504" x="1741488" y="4013200"/>
          <p14:tracePt t="125542" x="1751013" y="4013200"/>
          <p14:tracePt t="125550" x="1787525" y="4076700"/>
          <p14:tracePt t="125558" x="1841500" y="4159250"/>
          <p14:tracePt t="125566" x="1878013" y="4240213"/>
          <p14:tracePt t="125574" x="1905000" y="4340225"/>
          <p14:tracePt t="125582" x="1924050" y="4395788"/>
          <p14:tracePt t="125588" x="1931988" y="4441825"/>
          <p14:tracePt t="125596" x="1941513" y="4468813"/>
          <p14:tracePt t="125603" x="1951038" y="4495800"/>
          <p14:tracePt t="125612" x="1951038" y="4532313"/>
          <p14:tracePt t="125621" x="1960563" y="4532313"/>
          <p14:tracePt t="125631" x="1968500" y="4541838"/>
          <p14:tracePt t="125644" x="1968500" y="4551363"/>
          <p14:tracePt t="125660" x="1978025" y="4514850"/>
          <p14:tracePt t="125666" x="2005013" y="4459288"/>
          <p14:tracePt t="125674" x="2024063" y="4376738"/>
          <p14:tracePt t="125681" x="2060575" y="4295775"/>
          <p14:tracePt t="125688" x="2087563" y="4222750"/>
          <p14:tracePt t="125696" x="2124075" y="4140200"/>
          <p14:tracePt t="125704" x="2151063" y="4103688"/>
          <p14:tracePt t="125712" x="2170113" y="4076700"/>
          <p14:tracePt t="125720" x="2179638" y="4049713"/>
          <p14:tracePt t="125728" x="2197100" y="4030663"/>
          <p14:tracePt t="125733" x="2206625" y="4021138"/>
          <p14:tracePt t="125742" x="2224088" y="4013200"/>
          <p14:tracePt t="125749" x="2233613" y="4003675"/>
          <p14:tracePt t="125812" x="2233613" y="4030663"/>
          <p14:tracePt t="125820" x="2233613" y="4176713"/>
          <p14:tracePt t="125825" x="2233613" y="4349750"/>
          <p14:tracePt t="125833" x="2214563" y="4522788"/>
          <p14:tracePt t="125843" x="2214563" y="4651375"/>
          <p14:tracePt t="125850" x="2206625" y="4724400"/>
          <p14:tracePt t="125858" x="2206625" y="4760913"/>
          <p14:tracePt t="125866" x="2206625" y="4778375"/>
          <p14:tracePt t="125903" x="2206625" y="4741863"/>
          <p14:tracePt t="125911" x="2214563" y="4687888"/>
          <p14:tracePt t="125917" x="2260600" y="4568825"/>
          <p14:tracePt t="125927" x="2306638" y="4459288"/>
          <p14:tracePt t="125933" x="2352675" y="4322763"/>
          <p14:tracePt t="125945" x="2406650" y="4195763"/>
          <p14:tracePt t="125949" x="2479675" y="4076700"/>
          <p14:tracePt t="125958" x="2552700" y="3957638"/>
          <p14:tracePt t="125963" x="2625725" y="3840163"/>
          <p14:tracePt t="125972" x="2679700" y="3757613"/>
          <p14:tracePt t="125979" x="2752725" y="3675063"/>
          <p14:tracePt t="125988" x="2817813" y="3621088"/>
          <p14:tracePt t="125995" x="2898775" y="3565525"/>
          <p14:tracePt t="126003" x="2962275" y="3529013"/>
          <p14:tracePt t="126011" x="3008313" y="3519488"/>
          <p14:tracePt t="126018" x="3044825" y="3502025"/>
          <p14:tracePt t="126027" x="3081338" y="3492500"/>
          <p14:tracePt t="126033" x="3100388" y="3492500"/>
          <p14:tracePt t="126043" x="3117850" y="3492500"/>
          <p14:tracePt t="126050" x="3127375" y="3502025"/>
          <p14:tracePt t="126058" x="3136900" y="3519488"/>
          <p14:tracePt t="126064" x="3136900" y="3529013"/>
          <p14:tracePt t="126072" x="3144838" y="3538538"/>
          <p14:tracePt t="126080" x="3144838" y="3548063"/>
          <p14:tracePt t="126088" x="3154363" y="3556000"/>
          <p14:tracePt t="126118" x="3163888" y="3556000"/>
          <p14:tracePt t="126134" x="3163888" y="3565525"/>
          <p14:tracePt t="126142" x="3163888" y="3575050"/>
          <p14:tracePt t="126150" x="3154363" y="3592513"/>
          <p14:tracePt t="126155" x="3136900" y="3611563"/>
          <p14:tracePt t="126163" x="3108325" y="3648075"/>
          <p14:tracePt t="126171" x="3071813" y="3694113"/>
          <p14:tracePt t="126180" x="3035300" y="3738563"/>
          <p14:tracePt t="126187" x="2981325" y="3803650"/>
          <p14:tracePt t="126195" x="2917825" y="3857625"/>
          <p14:tracePt t="126201" x="2825750" y="3940175"/>
          <p14:tracePt t="126210" x="2725738" y="4049713"/>
          <p14:tracePt t="126218" x="2606675" y="4186238"/>
          <p14:tracePt t="126227" x="2506663" y="4268788"/>
          <p14:tracePt t="126233" x="2397125" y="4359275"/>
          <p14:tracePt t="126244" x="2316163" y="4413250"/>
          <p14:tracePt t="126248" x="2243138" y="4449763"/>
          <p14:tracePt t="126256" x="2179638" y="4478338"/>
          <p14:tracePt t="126264" x="2143125" y="4486275"/>
          <p14:tracePt t="126272" x="2133600" y="4486275"/>
          <p14:tracePt t="126280" x="2124075" y="4486275"/>
          <p14:tracePt t="126310" x="2124075" y="4468813"/>
          <p14:tracePt t="126318" x="2143125" y="4422775"/>
          <p14:tracePt t="126327" x="2151063" y="4386263"/>
          <p14:tracePt t="126333" x="2160588" y="4349750"/>
          <p14:tracePt t="126339" x="2187575" y="4322763"/>
          <p14:tracePt t="126348" x="2197100" y="4303713"/>
          <p14:tracePt t="126356" x="2197100" y="4295775"/>
          <p14:tracePt t="126364" x="2206625" y="4295775"/>
          <p14:tracePt t="126402" x="2206625" y="4332288"/>
          <p14:tracePt t="126410" x="2197100" y="4376738"/>
          <p14:tracePt t="126419" x="2179638" y="4422775"/>
          <p14:tracePt t="126426" x="2143125" y="4449763"/>
          <p14:tracePt t="126433" x="2124075" y="4468813"/>
          <p14:tracePt t="126440" x="2106613" y="4478338"/>
          <p14:tracePt t="126448" x="2097088" y="4486275"/>
          <p14:tracePt t="126456" x="2078038" y="4495800"/>
          <p14:tracePt t="126464" x="2051050" y="4495800"/>
          <p14:tracePt t="126473" x="2024063" y="4495800"/>
          <p14:tracePt t="126481" x="1978025" y="4495800"/>
          <p14:tracePt t="126486" x="1924050" y="4486275"/>
          <p14:tracePt t="126496" x="1860550" y="4459288"/>
          <p14:tracePt t="126501" x="1778000" y="4413250"/>
          <p14:tracePt t="126510" x="1695450" y="4376738"/>
          <p14:tracePt t="126517" x="1612900" y="4340225"/>
          <p14:tracePt t="126527" x="1568450" y="4286250"/>
          <p14:tracePt t="126533" x="1541463" y="4259263"/>
          <p14:tracePt t="126539" x="1512888" y="4222750"/>
          <p14:tracePt t="126548" x="1504950" y="4203700"/>
          <p14:tracePt t="126556" x="1495425" y="4186238"/>
          <p14:tracePt t="126563" x="1495425" y="4176713"/>
          <p14:tracePt t="126571" x="1495425" y="4167188"/>
          <p14:tracePt t="126585" x="1495425" y="4159250"/>
          <p14:tracePt t="126610" x="1504950" y="4159250"/>
          <p14:tracePt t="126618" x="1512888" y="4159250"/>
          <p14:tracePt t="126626" x="1522413" y="4159250"/>
          <p14:tracePt t="126632" x="1549400" y="4186238"/>
          <p14:tracePt t="126640" x="1568450" y="4213225"/>
          <p14:tracePt t="126648" x="1604963" y="4259263"/>
          <p14:tracePt t="126656" x="1622425" y="4286250"/>
          <p14:tracePt t="126663" x="1631950" y="4322763"/>
          <p14:tracePt t="126673" x="1641475" y="4340225"/>
          <p14:tracePt t="126681" x="1649413" y="4359275"/>
          <p14:tracePt t="126687" x="1649413" y="4368800"/>
          <p14:tracePt t="126702" x="1649413" y="4376738"/>
          <p14:tracePt t="126709" x="1649413" y="4386263"/>
          <p14:tracePt t="126748" x="1631950" y="4359275"/>
          <p14:tracePt t="126756" x="1585913" y="4276725"/>
          <p14:tracePt t="126763" x="1531938" y="4159250"/>
          <p14:tracePt t="126770" x="1476375" y="4040188"/>
          <p14:tracePt t="126777" x="1403350" y="3930650"/>
          <p14:tracePt t="126785" x="1322388" y="3811588"/>
          <p14:tracePt t="126793" x="1276350" y="3738563"/>
          <p14:tracePt t="126802" x="1239838" y="3694113"/>
          <p14:tracePt t="126810" x="1222375" y="3665538"/>
          <p14:tracePt t="126815" x="1212850" y="3648075"/>
          <p14:tracePt t="126825" x="1203325" y="3638550"/>
          <p14:tracePt t="126840" x="1193800" y="3638550"/>
          <p14:tracePt t="126887" x="1203325" y="3684588"/>
          <p14:tracePt t="126893" x="1239838" y="3757613"/>
          <p14:tracePt t="126902" x="1303338" y="3875088"/>
          <p14:tracePt t="126909" x="1339850" y="3976688"/>
          <p14:tracePt t="126916" x="1395413" y="4057650"/>
          <p14:tracePt t="126930" x="1422400" y="4103688"/>
          <p14:tracePt t="126938" x="1439863" y="4130675"/>
          <p14:tracePt t="126941" x="1449388" y="4149725"/>
          <p14:tracePt t="126948" x="1449388" y="4159250"/>
          <p14:tracePt t="126993" x="1449388" y="4130675"/>
          <p14:tracePt t="127002" x="1449388" y="4103688"/>
          <p14:tracePt t="127009" x="1439863" y="4076700"/>
          <p14:tracePt t="127016" x="1431925" y="4030663"/>
          <p14:tracePt t="127024" x="1422400" y="4003675"/>
          <p14:tracePt t="127032" x="1422400" y="3967163"/>
          <p14:tracePt t="127040" x="1422400" y="3940175"/>
          <p14:tracePt t="127048" x="1422400" y="3930650"/>
          <p14:tracePt t="127134" x="1422400" y="3940175"/>
          <p14:tracePt t="127144" x="1431925" y="3948113"/>
          <p14:tracePt t="127148" x="1431925" y="3957638"/>
          <p14:tracePt t="127155" x="1439863" y="3967163"/>
          <p14:tracePt t="127170" x="1449388" y="3976688"/>
          <p14:tracePt t="127179" x="1458913" y="3984625"/>
          <p14:tracePt t="127193" x="1458913" y="3994150"/>
          <p14:tracePt t="127371" x="1468438" y="3994150"/>
          <p14:tracePt t="127382" x="1476375" y="3994150"/>
          <p14:tracePt t="127396" x="1522413" y="4013200"/>
          <p14:tracePt t="127400" x="1576388" y="4021138"/>
          <p14:tracePt t="127412" x="1658938" y="4049713"/>
          <p14:tracePt t="127416" x="1768475" y="4094163"/>
          <p14:tracePt t="127426" x="1905000" y="4140200"/>
          <p14:tracePt t="127430" x="2051050" y="4159250"/>
          <p14:tracePt t="127437" x="2214563" y="4167188"/>
          <p14:tracePt t="127446" x="2416175" y="4167188"/>
          <p14:tracePt t="127453" x="2643188" y="4159250"/>
          <p14:tracePt t="127462" x="2944813" y="4140200"/>
          <p14:tracePt t="127470" x="3317875" y="4140200"/>
          <p14:tracePt t="127476" x="3519488" y="4140200"/>
          <p14:tracePt t="127483" x="3856038" y="4122738"/>
          <p14:tracePt t="127492" x="4102100" y="4086225"/>
          <p14:tracePt t="127500" x="4357688" y="4086225"/>
          <p14:tracePt t="127508" x="4630738" y="4067175"/>
          <p14:tracePt t="127516" x="4895850" y="4067175"/>
          <p14:tracePt t="127521" x="5078413" y="4057650"/>
          <p14:tracePt t="127530" x="5205413" y="4057650"/>
          <p14:tracePt t="127538" x="5314950" y="4076700"/>
          <p14:tracePt t="127546" x="5397500" y="4086225"/>
          <p14:tracePt t="127553" x="5434013" y="4094163"/>
          <p14:tracePt t="127562" x="5478463" y="4113213"/>
          <p14:tracePt t="127568" x="5507038" y="4130675"/>
          <p14:tracePt t="127577" x="5543550" y="4149725"/>
          <p14:tracePt t="127584" x="5561013" y="4167188"/>
          <p14:tracePt t="127593" x="5570538" y="4186238"/>
          <p14:tracePt t="127599" x="5588000" y="4203700"/>
          <p14:tracePt t="127609" x="5607050" y="4213225"/>
          <p14:tracePt t="127616" x="5616575" y="4222750"/>
          <p14:tracePt t="127623" x="5624513" y="4232275"/>
          <p14:tracePt t="127630" x="5634038" y="4240213"/>
          <p14:tracePt t="127638" x="5653088" y="4249738"/>
          <p14:tracePt t="127646" x="5680075" y="4249738"/>
          <p14:tracePt t="127653" x="5716588" y="4249738"/>
          <p14:tracePt t="127663" x="5761038" y="4249738"/>
          <p14:tracePt t="127669" x="5797550" y="4249738"/>
          <p14:tracePt t="127682" x="5843588" y="4249738"/>
          <p14:tracePt t="127685" x="5889625" y="4240213"/>
          <p14:tracePt t="127700" x="5935663" y="4186238"/>
          <p14:tracePt t="127709" x="5943600" y="4167188"/>
          <p14:tracePt t="127714" x="5943600" y="4149725"/>
          <p14:tracePt t="127723" x="5943600" y="4140200"/>
          <p14:tracePt t="127730" x="5943600" y="4122738"/>
          <p14:tracePt t="127738" x="5943600" y="4113213"/>
          <p14:tracePt t="127746" x="5926138" y="4113213"/>
          <p14:tracePt t="127754" x="5907088" y="4103688"/>
          <p14:tracePt t="127760" x="5907088" y="4094163"/>
          <p14:tracePt t="127768" x="5899150" y="4086225"/>
          <p14:tracePt t="127777" x="5870575" y="4086225"/>
          <p14:tracePt t="127784" x="5826125" y="4086225"/>
          <p14:tracePt t="127793" x="5789613" y="4086225"/>
          <p14:tracePt t="127800" x="5734050" y="4086225"/>
          <p14:tracePt t="127806" x="5653088" y="4094163"/>
          <p14:tracePt t="127814" x="5580063" y="4113213"/>
          <p14:tracePt t="127821" x="5470525" y="4122738"/>
          <p14:tracePt t="127830" x="5368925" y="4149725"/>
          <p14:tracePt t="127838" x="5287963" y="4176713"/>
          <p14:tracePt t="127846" x="5232400" y="4203700"/>
          <p14:tracePt t="127853" x="5195888" y="4232275"/>
          <p14:tracePt t="127859" x="5178425" y="4268788"/>
          <p14:tracePt t="127867" x="5168900" y="4295775"/>
          <p14:tracePt t="127876" x="5168900" y="4322763"/>
          <p14:tracePt t="127884" x="5168900" y="4359275"/>
          <p14:tracePt t="127892" x="5168900" y="4386263"/>
          <p14:tracePt t="127899" x="5178425" y="4413250"/>
          <p14:tracePt t="127905" x="5187950" y="4441825"/>
          <p14:tracePt t="127913" x="5205413" y="4478338"/>
          <p14:tracePt t="127922" x="5214938" y="4486275"/>
          <p14:tracePt t="127929" x="5232400" y="4514850"/>
          <p14:tracePt t="127938" x="5260975" y="4522788"/>
          <p14:tracePt t="127946" x="5297488" y="4541838"/>
          <p14:tracePt t="127960" x="5368925" y="4568825"/>
          <p14:tracePt t="127967" x="5414963" y="4587875"/>
          <p14:tracePt t="127976" x="5470525" y="4595813"/>
          <p14:tracePt t="127983" x="5534025" y="4605338"/>
          <p14:tracePt t="127992" x="5570538" y="4614863"/>
          <p14:tracePt t="127997" x="5634038" y="4632325"/>
          <p14:tracePt t="128006" x="5661025" y="4641850"/>
          <p14:tracePt t="128013" x="5707063" y="4651375"/>
          <p14:tracePt t="128022" x="5734050" y="4651375"/>
          <p14:tracePt t="128030" x="5761038" y="4660900"/>
          <p14:tracePt t="128038" x="5780088" y="4660900"/>
          <p14:tracePt t="128043" x="5789613" y="4660900"/>
          <p14:tracePt t="128052" x="5807075" y="4668838"/>
          <p14:tracePt t="128059" x="5826125" y="4668838"/>
          <p14:tracePt t="128069" x="5853113" y="4678363"/>
          <p14:tracePt t="128082" x="5889625" y="4678363"/>
          <p14:tracePt t="128085" x="5935663" y="4678363"/>
          <p14:tracePt t="128099" x="6007100" y="4687888"/>
          <p14:tracePt t="128108" x="6035675" y="4687888"/>
          <p14:tracePt t="128115" x="6053138" y="4687888"/>
          <p14:tracePt t="128123" x="6062663" y="4687888"/>
          <p14:tracePt t="128130" x="6072188" y="4678363"/>
          <p14:tracePt t="128167" x="6072188" y="4668838"/>
          <p14:tracePt t="128175" x="6072188" y="4660900"/>
          <p14:tracePt t="128193" x="6072188" y="4651375"/>
          <p14:tracePt t="128205" x="6062663" y="4651375"/>
          <p14:tracePt t="128215" x="6053138" y="4651375"/>
          <p14:tracePt t="128222" x="6053138" y="4641850"/>
          <p14:tracePt t="128231" x="6043613" y="4641850"/>
          <p14:tracePt t="128254" x="6035675" y="4641850"/>
          <p14:tracePt t="128259" x="6026150" y="4641850"/>
          <p14:tracePt t="128267" x="6026150" y="4651375"/>
          <p14:tracePt t="128282" x="6016625" y="4660900"/>
          <p14:tracePt t="128291" x="6007100" y="4668838"/>
          <p14:tracePt t="128298" x="5999163" y="4668838"/>
          <p14:tracePt t="128305" x="5989638" y="4678363"/>
          <p14:tracePt t="128313" x="5989638" y="4687888"/>
          <p14:tracePt t="128322" x="5980113" y="4697413"/>
          <p14:tracePt t="128328" x="5972175" y="4705350"/>
          <p14:tracePt t="128336" x="5972175" y="4714875"/>
          <p14:tracePt t="128344" x="5972175" y="4724400"/>
          <p14:tracePt t="128368" x="5972175" y="4732338"/>
          <p14:tracePt t="128400" x="5962650" y="4732338"/>
          <p14:tracePt t="128415" x="5953125" y="4741863"/>
          <p14:tracePt t="128437" x="5943600" y="4741863"/>
          <p14:tracePt t="128445" x="5935663" y="4741863"/>
          <p14:tracePt t="128455" x="5926138" y="4732338"/>
          <p14:tracePt t="128463" x="5916613" y="4732338"/>
          <p14:tracePt t="128482" x="5916613" y="4724400"/>
          <p14:tracePt t="128536" x="5916613" y="4714875"/>
          <p14:tracePt t="128544" x="5953125" y="4714875"/>
          <p14:tracePt t="128552" x="5980113" y="4714875"/>
          <p14:tracePt t="128560" x="6016625" y="4714875"/>
          <p14:tracePt t="128568" x="6053138" y="4714875"/>
          <p14:tracePt t="128576" x="6080125" y="4714875"/>
          <p14:tracePt t="128582" x="6108700" y="4714875"/>
          <p14:tracePt t="128591" x="6135688" y="4724400"/>
          <p14:tracePt t="128597" x="6172200" y="4724400"/>
          <p14:tracePt t="128607" x="6208713" y="4732338"/>
          <p14:tracePt t="128613" x="6254750" y="4741863"/>
          <p14:tracePt t="128620" x="6308725" y="4760913"/>
          <p14:tracePt t="128628" x="6391275" y="4768850"/>
          <p14:tracePt t="128636" x="6427788" y="4778375"/>
          <p14:tracePt t="128644" x="6508750" y="4797425"/>
          <p14:tracePt t="128652" x="6581775" y="4805363"/>
          <p14:tracePt t="128658" x="6627813" y="4814888"/>
          <p14:tracePt t="128666" x="6645275" y="4824413"/>
          <p14:tracePt t="128674" x="6664325" y="4824413"/>
          <p14:tracePt t="128681" x="6681788" y="4824413"/>
          <p14:tracePt t="128691" x="6700838" y="4824413"/>
          <p14:tracePt t="128698" x="6718300" y="4824413"/>
          <p14:tracePt t="128704" x="6746875" y="4824413"/>
          <p14:tracePt t="128715" x="6773863" y="4824413"/>
          <p14:tracePt t="128721" x="6810375" y="4824413"/>
          <p14:tracePt t="128732" x="6827838" y="4824413"/>
          <p14:tracePt t="128737" x="6864350" y="4824413"/>
          <p14:tracePt t="128746" x="6883400" y="4814888"/>
          <p14:tracePt t="128753" x="6892925" y="4814888"/>
          <p14:tracePt t="128885" x="6892925" y="4805363"/>
          <p14:tracePt t="128900" x="6892925" y="4797425"/>
          <p14:tracePt t="128906" x="6892925" y="4787900"/>
          <p14:tracePt t="128917" x="6883400" y="4787900"/>
          <p14:tracePt t="128921" x="6873875" y="4787900"/>
          <p14:tracePt t="128935" x="6864350" y="4787900"/>
          <p14:tracePt t="128938" x="6864350" y="4778375"/>
          <p14:tracePt t="128945" x="6856413" y="4778375"/>
          <p14:tracePt t="128952" x="6846888" y="4778375"/>
          <p14:tracePt t="128975" x="6837363" y="4768850"/>
          <p14:tracePt t="128983" x="6827838" y="4768850"/>
          <p14:tracePt t="128989" x="6810375" y="4768850"/>
          <p14:tracePt t="128998" x="6800850" y="4768850"/>
          <p14:tracePt t="129004" x="6791325" y="4768850"/>
          <p14:tracePt t="129020" x="6783388" y="4768850"/>
          <p14:tracePt t="129031" x="6773863" y="4768850"/>
          <p14:tracePt t="129043" x="6764338" y="4768850"/>
          <p14:tracePt t="129252" x="6773863" y="4760913"/>
          <p14:tracePt t="129262" x="6783388" y="4760913"/>
          <p14:tracePt t="129276" x="6791325" y="4760913"/>
          <p14:tracePt t="129328" x="6800850" y="4760913"/>
          <p14:tracePt t="129334" x="6810375" y="4760913"/>
          <p14:tracePt t="129350" x="6819900" y="4760913"/>
          <p14:tracePt t="129407" x="6827838" y="4760913"/>
          <p14:tracePt t="129419" x="6846888" y="4751388"/>
          <p14:tracePt t="129426" x="6856413" y="4751388"/>
          <p14:tracePt t="129434" x="6892925" y="4751388"/>
          <p14:tracePt t="129443" x="6900863" y="4751388"/>
          <p14:tracePt t="129450" x="6910388" y="4751388"/>
          <p14:tracePt t="129459" x="6919913" y="4751388"/>
          <p14:tracePt t="129464" x="6929438" y="4751388"/>
          <p14:tracePt t="129481" x="6973888" y="4751388"/>
          <p14:tracePt t="129489" x="7000875" y="4751388"/>
          <p14:tracePt t="129497" x="7046913" y="4751388"/>
          <p14:tracePt t="129504" x="7083425" y="4751388"/>
          <p14:tracePt t="129513" x="7129463" y="4760913"/>
          <p14:tracePt t="129518" x="7175500" y="4778375"/>
          <p14:tracePt t="129526" x="7202488" y="4778375"/>
          <p14:tracePt t="129534" x="7239000" y="4778375"/>
          <p14:tracePt t="129543" x="7275513" y="4787900"/>
          <p14:tracePt t="129551" x="7292975" y="4797425"/>
          <p14:tracePt t="129561" x="7329488" y="4797425"/>
          <p14:tracePt t="129564" x="7356475" y="4797425"/>
          <p14:tracePt t="129577" x="7375525" y="4797425"/>
          <p14:tracePt t="129581" x="7402513" y="4797425"/>
          <p14:tracePt t="129589" x="7412038" y="4797425"/>
          <p14:tracePt t="129596" x="7421563" y="4797425"/>
          <p14:tracePt t="129728" x="7429500" y="4797425"/>
          <p14:tracePt t="129750" x="7439025" y="4797425"/>
          <p14:tracePt t="129759" x="7448550" y="4797425"/>
          <p14:tracePt t="129769" x="7458075" y="4797425"/>
          <p14:tracePt t="129785" x="7458075" y="4787900"/>
          <p14:tracePt t="130345" x="7475538" y="4787900"/>
          <p14:tracePt t="130350" x="7521575" y="4787900"/>
          <p14:tracePt t="130360" x="7558088" y="4787900"/>
          <p14:tracePt t="130366" x="7602538" y="4787900"/>
          <p14:tracePt t="130373" x="7639050" y="4787900"/>
          <p14:tracePt t="130379" x="7685088" y="4787900"/>
          <p14:tracePt t="130390" x="7721600" y="4787900"/>
          <p14:tracePt t="130395" x="7767638" y="4787900"/>
          <p14:tracePt t="130405" x="7794625" y="4778375"/>
          <p14:tracePt t="130411" x="7813675" y="4778375"/>
          <p14:tracePt t="130419" x="7840663" y="4778375"/>
          <p14:tracePt t="130426" x="7877175" y="4768850"/>
          <p14:tracePt t="130433" x="7904163" y="4760913"/>
          <p14:tracePt t="130442" x="7931150" y="4751388"/>
          <p14:tracePt t="130448" x="7977188" y="4751388"/>
          <p14:tracePt t="130458" x="8004175" y="4751388"/>
          <p14:tracePt t="130462" x="8023225" y="4751388"/>
          <p14:tracePt t="130472" x="8040688" y="4741863"/>
          <p14:tracePt t="130478" x="8050213" y="4741863"/>
          <p14:tracePt t="130494" x="8059738" y="4741863"/>
          <p14:tracePt t="131795" x="8050213" y="4741863"/>
          <p14:tracePt t="131800" x="8023225" y="4741863"/>
          <p14:tracePt t="131807" x="8004175" y="4741863"/>
          <p14:tracePt t="131814" x="7967663" y="4732338"/>
          <p14:tracePt t="131823" x="7940675" y="4732338"/>
          <p14:tracePt t="131830" x="7913688" y="4732338"/>
          <p14:tracePt t="131836" x="7885113" y="4732338"/>
          <p14:tracePt t="131844" x="7840663" y="4714875"/>
          <p14:tracePt t="131852" x="7813675" y="4714875"/>
          <p14:tracePt t="131860" x="7767638" y="4714875"/>
          <p14:tracePt t="131868" x="7731125" y="4724400"/>
          <p14:tracePt t="131876" x="7685088" y="4732338"/>
          <p14:tracePt t="131883" x="7658100" y="4741863"/>
          <p14:tracePt t="131890" x="7612063" y="4741863"/>
          <p14:tracePt t="131898" x="7575550" y="4751388"/>
          <p14:tracePt t="131907" x="7512050" y="4760913"/>
          <p14:tracePt t="131914" x="7439025" y="4760913"/>
          <p14:tracePt t="131922" x="7366000" y="4778375"/>
          <p14:tracePt t="131930" x="7283450" y="4787900"/>
          <p14:tracePt t="131940" x="7229475" y="4797425"/>
          <p14:tracePt t="131944" x="7156450" y="4797425"/>
          <p14:tracePt t="131951" x="7056438" y="4814888"/>
          <p14:tracePt t="131960" x="6964363" y="4814888"/>
          <p14:tracePt t="131968" x="6892925" y="4824413"/>
          <p14:tracePt t="131975" x="6819900" y="4824413"/>
          <p14:tracePt t="131981" x="6754813" y="4833938"/>
          <p14:tracePt t="131991" x="6718300" y="4851400"/>
          <p14:tracePt t="131999" x="6681788" y="4851400"/>
          <p14:tracePt t="132011" x="6654800" y="4860925"/>
          <p14:tracePt t="132014" x="6627813" y="4860925"/>
          <p14:tracePt t="132023" x="6600825" y="4860925"/>
          <p14:tracePt t="132028" x="6564313" y="4860925"/>
          <p14:tracePt t="132036" x="6537325" y="4860925"/>
          <p14:tracePt t="132044" x="6500813" y="4870450"/>
          <p14:tracePt t="132052" x="6454775" y="4870450"/>
          <p14:tracePt t="132060" x="6418263" y="4870450"/>
          <p14:tracePt t="132068" x="6372225" y="4870450"/>
          <p14:tracePt t="132074" x="6335713" y="4878388"/>
          <p14:tracePt t="132082" x="6291263" y="4887913"/>
          <p14:tracePt t="132090" x="6245225" y="4897438"/>
          <p14:tracePt t="132098" x="6208713" y="4897438"/>
          <p14:tracePt t="132106" x="6181725" y="4906963"/>
          <p14:tracePt t="132114" x="6135688" y="4906963"/>
          <p14:tracePt t="132121" x="6108700" y="4906963"/>
          <p14:tracePt t="132128" x="6062663" y="4906963"/>
          <p14:tracePt t="132135" x="6035675" y="4906963"/>
          <p14:tracePt t="132143" x="5999163" y="4924425"/>
          <p14:tracePt t="132152" x="5953125" y="4933950"/>
          <p14:tracePt t="132160" x="5889625" y="4943475"/>
          <p14:tracePt t="132168" x="5862638" y="4951413"/>
          <p14:tracePt t="132340" x="5853113" y="4951413"/>
          <p14:tracePt t="132345" x="5843588" y="4951413"/>
          <p14:tracePt t="132459" x="5826125" y="4951413"/>
          <p14:tracePt t="132467" x="5797550" y="4951413"/>
          <p14:tracePt t="132475" x="5780088" y="4951413"/>
          <p14:tracePt t="132482" x="5770563" y="4943475"/>
          <p14:tracePt t="132490" x="5761038" y="4933950"/>
          <p14:tracePt t="132498" x="5753100" y="4924425"/>
          <p14:tracePt t="132504" x="5724525" y="4878388"/>
          <p14:tracePt t="132512" x="5697538" y="4833938"/>
          <p14:tracePt t="132521" x="5661025" y="4768850"/>
          <p14:tracePt t="132527" x="5624513" y="4697413"/>
          <p14:tracePt t="132537" x="5580063" y="4595813"/>
          <p14:tracePt t="132543" x="5534025" y="4495800"/>
          <p14:tracePt t="132550" x="5524500" y="4386263"/>
          <p14:tracePt t="132558" x="5507038" y="4259263"/>
          <p14:tracePt t="132566" x="5497513" y="4130675"/>
          <p14:tracePt t="132574" x="5497513" y="3967163"/>
          <p14:tracePt t="132582" x="5497513" y="3848100"/>
          <p14:tracePt t="132590" x="5497513" y="3757613"/>
          <p14:tracePt t="132595" x="5497513" y="3629025"/>
          <p14:tracePt t="132604" x="5514975" y="3519488"/>
          <p14:tracePt t="132611" x="5514975" y="3392488"/>
          <p14:tracePt t="132621" x="5514975" y="3282950"/>
          <p14:tracePt t="132627" x="5524500" y="3155950"/>
          <p14:tracePt t="132637" x="5524500" y="3027363"/>
          <p14:tracePt t="132642" x="5524500" y="2917825"/>
          <p14:tracePt t="132649" x="5507038" y="2800350"/>
          <p14:tracePt t="132659" x="5497513" y="2690813"/>
          <p14:tracePt t="132667" x="5478463" y="2598738"/>
          <p14:tracePt t="132676" x="5470525" y="2517775"/>
          <p14:tracePt t="132684" x="5424488" y="2444750"/>
          <p14:tracePt t="132690" x="5405438" y="2362200"/>
          <p14:tracePt t="132696" x="5368925" y="2316163"/>
          <p14:tracePt t="132705" x="5341938" y="2252663"/>
          <p14:tracePt t="132712" x="5324475" y="2225675"/>
          <p14:tracePt t="132724" x="5314950" y="2206625"/>
          <p14:tracePt t="132731" x="5305425" y="2197100"/>
          <p14:tracePt t="132739" x="5297488" y="2189163"/>
          <p14:tracePt t="132788" x="5297488" y="2179638"/>
          <p14:tracePt t="132867" x="5297488" y="2189163"/>
          <p14:tracePt t="132875" x="5305425" y="2206625"/>
          <p14:tracePt t="132884" x="5314950" y="2233613"/>
          <p14:tracePt t="132891" x="5324475" y="2262188"/>
          <p14:tracePt t="132898" x="5334000" y="2306638"/>
          <p14:tracePt t="132907" x="5378450" y="2389188"/>
          <p14:tracePt t="132912" x="5397500" y="2435225"/>
          <p14:tracePt t="132921" x="5424488" y="2508250"/>
          <p14:tracePt t="132926" x="5434013" y="2589213"/>
          <p14:tracePt t="132939" x="5451475" y="2662238"/>
          <p14:tracePt t="132942" x="5461000" y="2727325"/>
          <p14:tracePt t="132950" x="5470525" y="2763838"/>
          <p14:tracePt t="132958" x="5478463" y="2800350"/>
          <p14:tracePt t="132966" x="5478463" y="2827338"/>
          <p14:tracePt t="132974" x="5478463" y="2844800"/>
          <p14:tracePt t="132981" x="5478463" y="2863850"/>
          <p14:tracePt t="132988" x="5470525" y="2873375"/>
          <p14:tracePt t="132997" x="5461000" y="2881313"/>
          <p14:tracePt t="133004" x="5441950" y="2890838"/>
          <p14:tracePt t="133012" x="5414963" y="2909888"/>
          <p14:tracePt t="133020" x="5387975" y="2917825"/>
          <p14:tracePt t="133027" x="5341938" y="2927350"/>
          <p14:tracePt t="133034" x="5305425" y="2936875"/>
          <p14:tracePt t="133042" x="5260975" y="2946400"/>
          <p14:tracePt t="133050" x="5214938" y="2954338"/>
          <p14:tracePt t="133058" x="5178425" y="2963863"/>
          <p14:tracePt t="133066" x="5132388" y="2982913"/>
          <p14:tracePt t="133071" x="5105400" y="2990850"/>
          <p14:tracePt t="133080" x="5068888" y="3000375"/>
          <p14:tracePt t="133088" x="5068888" y="3009900"/>
          <p14:tracePt t="133097" x="5059363" y="3009900"/>
          <p14:tracePt t="133134" x="5059363" y="3017838"/>
          <p14:tracePt t="133144" x="5059363" y="3027363"/>
          <p14:tracePt t="133150" x="5059363" y="3036888"/>
          <p14:tracePt t="133160" x="5078413" y="3046413"/>
          <p14:tracePt t="133164" x="5114925" y="3063875"/>
          <p14:tracePt t="133172" x="5151438" y="3073400"/>
          <p14:tracePt t="133180" x="5187950" y="3082925"/>
          <p14:tracePt t="133188" x="5224463" y="3100388"/>
          <p14:tracePt t="133197" x="5260975" y="3109913"/>
          <p14:tracePt t="133204" x="5297488" y="3119438"/>
          <p14:tracePt t="133210" x="5324475" y="3127375"/>
          <p14:tracePt t="133218" x="5368925" y="3127375"/>
          <p14:tracePt t="133226" x="5397500" y="3136900"/>
          <p14:tracePt t="133234" x="5424488" y="3146425"/>
          <p14:tracePt t="133242" x="5451475" y="3155950"/>
          <p14:tracePt t="133250" x="5478463" y="3163888"/>
          <p14:tracePt t="133256" x="5487988" y="3173413"/>
          <p14:tracePt t="133264" x="5497513" y="3173413"/>
          <p14:tracePt t="133349" x="5497513" y="3182938"/>
          <p14:tracePt t="133364" x="5497513" y="3192463"/>
          <p14:tracePt t="133372" x="5487988" y="3219450"/>
          <p14:tracePt t="133380" x="5470525" y="3228975"/>
          <p14:tracePt t="133388" x="5434013" y="3255963"/>
          <p14:tracePt t="133397" x="5424488" y="3273425"/>
          <p14:tracePt t="133404" x="5397500" y="3309938"/>
          <p14:tracePt t="133410" x="5360988" y="3338513"/>
          <p14:tracePt t="133418" x="5334000" y="3365500"/>
          <p14:tracePt t="133426" x="5287963" y="3392488"/>
          <p14:tracePt t="133433" x="5251450" y="3438525"/>
          <p14:tracePt t="133442" x="5195888" y="3492500"/>
          <p14:tracePt t="133448" x="5132388" y="3556000"/>
          <p14:tracePt t="133456" x="5078413" y="3621088"/>
          <p14:tracePt t="133463" x="5032375" y="3694113"/>
          <p14:tracePt t="133472" x="4978400" y="3738563"/>
          <p14:tracePt t="133480" x="4932363" y="3784600"/>
          <p14:tracePt t="133487" x="4895850" y="3840163"/>
          <p14:tracePt t="133494" x="4859338" y="3884613"/>
          <p14:tracePt t="133507" x="4840288" y="3911600"/>
          <p14:tracePt t="133513" x="4822825" y="3930650"/>
          <p14:tracePt t="133522" x="4822825" y="3940175"/>
          <p14:tracePt t="133528" x="4813300" y="3940175"/>
          <p14:tracePt t="133556" x="4813300" y="3948113"/>
          <p14:tracePt t="133565" x="4832350" y="3957638"/>
          <p14:tracePt t="133572" x="4876800" y="3957638"/>
          <p14:tracePt t="133580" x="4922838" y="3967163"/>
          <p14:tracePt t="133586" x="4995863" y="3967163"/>
          <p14:tracePt t="133594" x="5068888" y="3967163"/>
          <p14:tracePt t="133607" x="5122863" y="3967163"/>
          <p14:tracePt t="133615" x="5195888" y="3984625"/>
          <p14:tracePt t="133623" x="5278438" y="3994150"/>
          <p14:tracePt t="133629" x="5334000" y="4003675"/>
          <p14:tracePt t="133633" x="5378450" y="4013200"/>
          <p14:tracePt t="133640" x="5441950" y="4040188"/>
          <p14:tracePt t="133647" x="5470525" y="4049713"/>
          <p14:tracePt t="133656" x="5487988" y="4057650"/>
          <p14:tracePt t="133664" x="5497513" y="4067175"/>
          <p14:tracePt t="133773" x="5497513" y="4076700"/>
          <p14:tracePt t="133781" x="5487988" y="4086225"/>
          <p14:tracePt t="133788" x="5470525" y="4094163"/>
          <p14:tracePt t="133798" x="5451475" y="4103688"/>
          <p14:tracePt t="133804" x="5441950" y="4113213"/>
          <p14:tracePt t="133810" x="5424488" y="4122738"/>
          <p14:tracePt t="133819" x="5397500" y="4140200"/>
          <p14:tracePt t="133824" x="5368925" y="4149725"/>
          <p14:tracePt t="133832" x="5341938" y="4167188"/>
          <p14:tracePt t="133840" x="5305425" y="4176713"/>
          <p14:tracePt t="133848" x="5268913" y="4203700"/>
          <p14:tracePt t="133856" x="5224463" y="4222750"/>
          <p14:tracePt t="133864" x="5159375" y="4232275"/>
          <p14:tracePt t="133870" x="5086350" y="4249738"/>
          <p14:tracePt t="133878" x="5005388" y="4259263"/>
          <p14:tracePt t="133886" x="4968875" y="4268788"/>
          <p14:tracePt t="133894" x="4922838" y="4286250"/>
          <p14:tracePt t="133906" x="4905375" y="4295775"/>
          <p14:tracePt t="133915" x="4895850" y="4295775"/>
          <p14:tracePt t="133917" x="4895850" y="4303713"/>
          <p14:tracePt t="133957" x="4913313" y="4313238"/>
          <p14:tracePt t="133965" x="4968875" y="4322763"/>
          <p14:tracePt t="133970" x="5078413" y="4322763"/>
          <p14:tracePt t="133978" x="5195888" y="4340225"/>
          <p14:tracePt t="133986" x="5305425" y="4340225"/>
          <p14:tracePt t="133994" x="5434013" y="4340225"/>
          <p14:tracePt t="134007" x="5543550" y="4332288"/>
          <p14:tracePt t="134013" x="5597525" y="4322763"/>
          <p14:tracePt t="134017" x="5634038" y="4322763"/>
          <p14:tracePt t="134048" x="5634038" y="4313238"/>
          <p14:tracePt t="134203" x="5624513" y="4313238"/>
          <p14:tracePt t="134210" x="5616575" y="4313238"/>
          <p14:tracePt t="134263" x="5607050" y="4313238"/>
          <p14:tracePt t="134279" x="5597525" y="4313238"/>
          <p14:tracePt t="134302" x="5588000" y="4313238"/>
          <p14:tracePt t="134317" x="5580063" y="4322763"/>
          <p14:tracePt t="134333" x="5570538" y="4322763"/>
          <p14:tracePt t="134344" x="5561013" y="4332288"/>
          <p14:tracePt t="134354" x="5551488" y="4332288"/>
          <p14:tracePt t="134362" x="5551488" y="4340225"/>
          <p14:tracePt t="135064" x="5551488" y="4332288"/>
          <p14:tracePt t="135069" x="5551488" y="4322763"/>
          <p14:tracePt t="135077" x="5551488" y="4313238"/>
          <p14:tracePt t="135089" x="5551488" y="4303713"/>
          <p14:tracePt t="135106" x="5551488" y="4295775"/>
          <p14:tracePt t="135115" x="5561013" y="4295775"/>
          <p14:tracePt t="135216" x="5561013" y="4286250"/>
          <p14:tracePt t="135231" x="5570538" y="4276725"/>
          <p14:tracePt t="135253" x="5580063" y="4268788"/>
          <p14:tracePt t="135268" x="5580063" y="4259263"/>
          <p14:tracePt t="135317" x="5580063" y="4249738"/>
          <p14:tracePt t="135331" x="5580063" y="4240213"/>
          <p14:tracePt t="135402" x="5588000" y="4240213"/>
          <p14:tracePt t="135629" x="5588000" y="4232275"/>
          <p14:tracePt t="135744" x="5588000" y="4222750"/>
          <p14:tracePt t="135759" x="5588000" y="4213225"/>
          <p14:tracePt t="135765" x="5588000" y="4203700"/>
          <p14:tracePt t="135814" x="5588000" y="4195763"/>
          <p14:tracePt t="135883" x="5588000" y="4186238"/>
          <p14:tracePt t="135899" x="5588000" y="4176713"/>
          <p14:tracePt t="135913" x="5588000" y="4167188"/>
          <p14:tracePt t="135921" x="5588000" y="4159250"/>
          <p14:tracePt t="135928" x="5588000" y="4149725"/>
          <p14:tracePt t="136527" x="5588000" y="4159250"/>
          <p14:tracePt t="136537" x="5588000" y="4167188"/>
          <p14:tracePt t="136543" x="5588000" y="4176713"/>
          <p14:tracePt t="136554" x="5597525" y="4186238"/>
          <p14:tracePt t="136558" x="5597525" y="4195763"/>
          <p14:tracePt t="136574" x="5597525" y="4213225"/>
          <p14:tracePt t="136581" x="5597525" y="4222750"/>
          <p14:tracePt t="136590" x="5597525" y="4240213"/>
          <p14:tracePt t="136596" x="5597525" y="4259263"/>
          <p14:tracePt t="136605" x="5597525" y="4276725"/>
          <p14:tracePt t="136612" x="5597525" y="4286250"/>
          <p14:tracePt t="136621" x="5597525" y="4295775"/>
          <p14:tracePt t="136626" x="5597525" y="4313238"/>
          <p14:tracePt t="136637" x="5597525" y="4332288"/>
          <p14:tracePt t="136642" x="5597525" y="4340225"/>
          <p14:tracePt t="136652" x="5597525" y="4359275"/>
          <p14:tracePt t="136658" x="5597525" y="4368800"/>
          <p14:tracePt t="136668" x="5597525" y="4376738"/>
          <p14:tracePt t="136672" x="5597525" y="4386263"/>
          <p14:tracePt t="136680" x="5607050" y="4386263"/>
          <p14:tracePt t="136688" x="5616575" y="4395788"/>
          <p14:tracePt t="136696" x="5624513" y="4405313"/>
          <p14:tracePt t="136705" x="5624513" y="4413250"/>
          <p14:tracePt t="136712" x="5624513" y="4422775"/>
          <p14:tracePt t="136723" x="5634038" y="4432300"/>
          <p14:tracePt t="136726" x="5643563" y="4432300"/>
          <p14:tracePt t="136737" x="5653088" y="4449763"/>
          <p14:tracePt t="136742" x="5661025" y="4468813"/>
          <p14:tracePt t="136753" x="5670550" y="4505325"/>
          <p14:tracePt t="136758" x="5680075" y="4522788"/>
          <p14:tracePt t="136766" x="5688013" y="4541838"/>
          <p14:tracePt t="136772" x="5697538" y="4559300"/>
          <p14:tracePt t="136780" x="5707063" y="4568825"/>
          <p14:tracePt t="136788" x="5716588" y="4578350"/>
          <p14:tracePt t="136796" x="5724525" y="4578350"/>
          <p14:tracePt t="136804" x="5734050" y="4587875"/>
          <p14:tracePt t="136810" x="5743575" y="4605338"/>
          <p14:tracePt t="136819" x="5753100" y="4614863"/>
          <p14:tracePt t="136826" x="5753100" y="4624388"/>
          <p14:tracePt t="136835" x="5753100" y="4641850"/>
          <p14:tracePt t="136842" x="5753100" y="4660900"/>
          <p14:tracePt t="136851" x="5753100" y="4678363"/>
          <p14:tracePt t="136856" x="5753100" y="4687888"/>
          <p14:tracePt t="136864" x="5753100" y="4697413"/>
          <p14:tracePt t="136872" x="5753100" y="4705350"/>
          <p14:tracePt t="136880" x="5753100" y="4724400"/>
          <p14:tracePt t="136888" x="5743575" y="4741863"/>
          <p14:tracePt t="136896" x="5734050" y="4768850"/>
          <p14:tracePt t="136905" x="5697538" y="4805363"/>
          <p14:tracePt t="136910" x="5670550" y="4833938"/>
          <p14:tracePt t="136919" x="5634038" y="4878388"/>
          <p14:tracePt t="136926" x="5588000" y="4914900"/>
          <p14:tracePt t="136934" x="5534025" y="4970463"/>
          <p14:tracePt t="136952" x="5368925" y="5060950"/>
          <p14:tracePt t="136956" x="5278438" y="5106988"/>
          <p14:tracePt t="136964" x="5195888" y="5143500"/>
          <p14:tracePt t="136972" x="5151438" y="5180013"/>
          <p14:tracePt t="136979" x="5068888" y="5207000"/>
          <p14:tracePt t="136988" x="5005388" y="5233988"/>
          <p14:tracePt t="136995" x="4959350" y="5253038"/>
          <p14:tracePt t="137001" x="4922838" y="5262563"/>
          <p14:tracePt t="137011" x="4868863" y="5299075"/>
          <p14:tracePt t="137017" x="4832350" y="5307013"/>
          <p14:tracePt t="137026" x="4795838" y="5326063"/>
          <p14:tracePt t="137034" x="4767263" y="5335588"/>
          <p14:tracePt t="137041" x="4740275" y="5343525"/>
          <p14:tracePt t="137048" x="4730750" y="5353050"/>
          <p14:tracePt t="137057" x="4722813" y="5353050"/>
          <p14:tracePt t="137063" x="4713288" y="5353050"/>
          <p14:tracePt t="137072" x="4703763" y="5362575"/>
          <p14:tracePt t="137080" x="4703763" y="5372100"/>
          <p14:tracePt t="137087" x="4695825" y="5380038"/>
          <p14:tracePt t="137095" x="4686300" y="5389563"/>
          <p14:tracePt t="137104" x="4667250" y="5399088"/>
          <p14:tracePt t="137111" x="4630738" y="5408613"/>
          <p14:tracePt t="137123" x="4613275" y="5416550"/>
          <p14:tracePt t="137127" x="4586288" y="5416550"/>
          <p14:tracePt t="137138" x="4557713" y="5426075"/>
          <p14:tracePt t="137142" x="4530725" y="5435600"/>
          <p14:tracePt t="137156" x="4494213" y="5445125"/>
          <p14:tracePt t="137157" x="4467225" y="5445125"/>
          <p14:tracePt t="137168" x="4440238" y="5445125"/>
          <p14:tracePt t="137174" x="4413250" y="5453063"/>
          <p14:tracePt t="137181" x="4376738" y="5453063"/>
          <p14:tracePt t="137192" x="4348163" y="5472113"/>
          <p14:tracePt t="137195" x="4321175" y="5472113"/>
          <p14:tracePt t="137205" x="4294188" y="5472113"/>
          <p14:tracePt t="137210" x="4257675" y="5481638"/>
          <p14:tracePt t="137218" x="4248150" y="5481638"/>
          <p14:tracePt t="137226" x="4221163" y="5489575"/>
          <p14:tracePt t="137240" x="4211638" y="5499100"/>
          <p14:tracePt t="137250" x="4202113" y="5499100"/>
          <p14:tracePt t="137256" x="4194175" y="5499100"/>
          <p14:tracePt t="137264" x="4184650" y="5499100"/>
          <p14:tracePt t="137272" x="4175125" y="5508625"/>
          <p14:tracePt t="137280" x="4165600" y="5518150"/>
          <p14:tracePt t="137294" x="4157663" y="5526088"/>
          <p14:tracePt t="137311" x="4148138" y="5535613"/>
          <p14:tracePt t="137344" x="4148138" y="5545138"/>
          <p14:tracePt t="137387" x="4148138" y="5554663"/>
          <p14:tracePt t="137395" x="4148138" y="5562600"/>
          <p14:tracePt t="137407" x="4148138" y="5572125"/>
          <p14:tracePt t="137423" x="4157663" y="5581650"/>
          <p14:tracePt t="137428" x="4157663" y="5589588"/>
          <p14:tracePt t="137441" x="4157663" y="5599113"/>
          <p14:tracePt t="137453" x="4165600" y="5599113"/>
          <p14:tracePt t="137456" x="4175125" y="5599113"/>
          <p14:tracePt t="137465" x="4184650" y="5608638"/>
          <p14:tracePt t="137472" x="4202113" y="5618163"/>
          <p14:tracePt t="137478" x="4230688" y="5626100"/>
          <p14:tracePt t="137487" x="4248150" y="5635625"/>
          <p14:tracePt t="137494" x="4294188" y="5654675"/>
          <p14:tracePt t="137502" x="4340225" y="5662613"/>
          <p14:tracePt t="137510" x="4367213" y="5672138"/>
          <p14:tracePt t="137518" x="4394200" y="5681663"/>
          <p14:tracePt t="137524" x="4421188" y="5691188"/>
          <p14:tracePt t="137534" x="4457700" y="5699125"/>
          <p14:tracePt t="137540" x="4484688" y="5699125"/>
          <p14:tracePt t="137552" x="4513263" y="5699125"/>
          <p14:tracePt t="137556" x="4540250" y="5708650"/>
          <p14:tracePt t="137564" x="4557713" y="5708650"/>
          <p14:tracePt t="137570" x="4594225" y="5718175"/>
          <p14:tracePt t="137578" x="4622800" y="5718175"/>
          <p14:tracePt t="137586" x="4659313" y="5727700"/>
          <p14:tracePt t="137594" x="4695825" y="5727700"/>
          <p14:tracePt t="137602" x="4713288" y="5735638"/>
          <p14:tracePt t="137610" x="4740275" y="5735638"/>
          <p14:tracePt t="137616" x="4767263" y="5735638"/>
          <p14:tracePt t="137623" x="4795838" y="5735638"/>
          <p14:tracePt t="137632" x="4813300" y="5745163"/>
          <p14:tracePt t="137640" x="4849813" y="5764213"/>
          <p14:tracePt t="137649" x="4876800" y="5764213"/>
          <p14:tracePt t="137657" x="4905375" y="5772150"/>
          <p14:tracePt t="137663" x="4932363" y="5772150"/>
          <p14:tracePt t="137671" x="4968875" y="5781675"/>
          <p14:tracePt t="137679" x="4995863" y="5791200"/>
          <p14:tracePt t="137687" x="5032375" y="5791200"/>
          <p14:tracePt t="137696" x="5078413" y="5800725"/>
          <p14:tracePt t="137702" x="5105400" y="5808663"/>
          <p14:tracePt t="137713" x="5141913" y="5818188"/>
          <p14:tracePt t="137719" x="5178425" y="5827713"/>
          <p14:tracePt t="137727" x="5224463" y="5827713"/>
          <p14:tracePt t="137732" x="5251450" y="5827713"/>
          <p14:tracePt t="137740" x="5278438" y="5837238"/>
          <p14:tracePt t="137749" x="5287963" y="5837238"/>
          <p14:tracePt t="137753" x="5297488" y="5837238"/>
          <p14:tracePt t="137762" x="5305425" y="5837238"/>
          <p14:tracePt t="137770" x="5314950" y="5837238"/>
          <p14:tracePt t="137816" x="5324475" y="5837238"/>
          <p14:tracePt t="137832" x="5334000" y="5837238"/>
          <p14:tracePt t="137849" x="5341938" y="5837238"/>
          <p14:tracePt t="137855" x="5360988" y="5837238"/>
          <p14:tracePt t="137863" x="5368925" y="5837238"/>
          <p14:tracePt t="137871" x="5387975" y="5845175"/>
          <p14:tracePt t="137878" x="5397500" y="5845175"/>
          <p14:tracePt t="137886" x="5414963" y="5845175"/>
          <p14:tracePt t="137894" x="5434013" y="5845175"/>
          <p14:tracePt t="137901" x="5470525" y="5845175"/>
          <p14:tracePt t="137909" x="5497513" y="5845175"/>
          <p14:tracePt t="137918" x="5524500" y="5845175"/>
          <p14:tracePt t="137927" x="5551488" y="5845175"/>
          <p14:tracePt t="137934" x="5580063" y="5845175"/>
          <p14:tracePt t="137943" x="5616575" y="5845175"/>
          <p14:tracePt t="137955" x="5670550" y="5845175"/>
          <p14:tracePt t="137962" x="5716588" y="5864225"/>
          <p14:tracePt t="137970" x="5743575" y="5864225"/>
          <p14:tracePt t="137979" x="5780088" y="5864225"/>
          <p14:tracePt t="137987" x="5816600" y="5873750"/>
          <p14:tracePt t="137993" x="5853113" y="5873750"/>
          <p14:tracePt t="138001" x="5889625" y="5873750"/>
          <p14:tracePt t="138008" x="5926138" y="5873750"/>
          <p14:tracePt t="138018" x="5953125" y="5873750"/>
          <p14:tracePt t="138024" x="5989638" y="5873750"/>
          <p14:tracePt t="138038" x="6053138" y="5873750"/>
          <p14:tracePt t="138052" x="6080125" y="5873750"/>
          <p14:tracePt t="138054" x="6126163" y="5873750"/>
          <p14:tracePt t="138062" x="6162675" y="5854700"/>
          <p14:tracePt t="138070" x="6208713" y="5854700"/>
          <p14:tracePt t="138077" x="6262688" y="5845175"/>
          <p14:tracePt t="138083" x="6299200" y="5837238"/>
          <p14:tracePt t="138091" x="6381750" y="5837238"/>
          <p14:tracePt t="138099" x="6454775" y="5827713"/>
          <p14:tracePt t="138107" x="6527800" y="5827713"/>
          <p14:tracePt t="138116" x="6600825" y="5827713"/>
          <p14:tracePt t="138123" x="6654800" y="5827713"/>
          <p14:tracePt t="138130" x="6718300" y="5827713"/>
          <p14:tracePt t="138139" x="6773863" y="5827713"/>
          <p14:tracePt t="138145" x="6827838" y="5827713"/>
          <p14:tracePt t="138153" x="6892925" y="5827713"/>
          <p14:tracePt t="138161" x="6964363" y="5827713"/>
          <p14:tracePt t="138171" x="7037388" y="5827713"/>
          <p14:tracePt t="138177" x="7073900" y="5837238"/>
          <p14:tracePt t="138185" x="7156450" y="5845175"/>
          <p14:tracePt t="138194" x="7192963" y="5864225"/>
          <p14:tracePt t="138203" x="7239000" y="5864225"/>
          <p14:tracePt t="138209" x="7283450" y="5873750"/>
          <p14:tracePt t="138223" x="7366000" y="5881688"/>
          <p14:tracePt t="138231" x="7402513" y="5891213"/>
          <p14:tracePt t="138238" x="7448550" y="5891213"/>
          <p14:tracePt t="138246" x="7475538" y="5891213"/>
          <p14:tracePt t="138254" x="7512050" y="5891213"/>
          <p14:tracePt t="138263" x="7558088" y="5891213"/>
          <p14:tracePt t="138271" x="7594600" y="5891213"/>
          <p14:tracePt t="138277" x="7631113" y="5891213"/>
          <p14:tracePt t="138287" x="7658100" y="5900738"/>
          <p14:tracePt t="138293" x="7675563" y="5900738"/>
          <p14:tracePt t="138302" x="7685088" y="5900738"/>
          <p14:tracePt t="138319" x="7694613" y="5900738"/>
          <p14:tracePt t="138455" x="7704138" y="5900738"/>
          <p14:tracePt t="138469" x="7704138" y="5891213"/>
          <p14:tracePt t="138501" x="7712075" y="5881688"/>
          <p14:tracePt t="138515" x="7712075" y="5873750"/>
          <p14:tracePt t="138523" x="7712075" y="5864225"/>
          <p14:tracePt t="138532" x="7712075" y="5854700"/>
          <p14:tracePt t="138539" x="7712075" y="5845175"/>
          <p14:tracePt t="138546" x="7712075" y="5837238"/>
          <p14:tracePt t="138554" x="7712075" y="5827713"/>
          <p14:tracePt t="138559" x="7712075" y="5818188"/>
          <p14:tracePt t="138568" x="7712075" y="5808663"/>
          <p14:tracePt t="138576" x="7712075" y="5800725"/>
          <p14:tracePt t="138584" x="7712075" y="5791200"/>
          <p14:tracePt t="138592" x="7704138" y="5791200"/>
          <p14:tracePt t="138600" x="7704138" y="5781675"/>
          <p14:tracePt t="138619" x="7704138" y="5772150"/>
          <p14:tracePt t="138623" x="7694613" y="5764213"/>
          <p14:tracePt t="138636" x="7685088" y="5754688"/>
          <p14:tracePt t="138639" x="7675563" y="5745163"/>
          <p14:tracePt t="138647" x="7667625" y="5727700"/>
          <p14:tracePt t="138654" x="7658100" y="5708650"/>
          <p14:tracePt t="138661" x="7639050" y="5699125"/>
          <p14:tracePt t="138669" x="7631113" y="5699125"/>
          <p14:tracePt t="138677" x="7621588" y="5691188"/>
          <p14:tracePt t="138687" x="7612063" y="5691188"/>
          <p14:tracePt t="138755" x="7639050" y="5691188"/>
          <p14:tracePt t="138761" x="7667625" y="5681663"/>
          <p14:tracePt t="138770" x="7712075" y="5672138"/>
          <p14:tracePt t="138777" x="7740650" y="5662613"/>
          <p14:tracePt t="138786" x="7777163" y="5662613"/>
          <p14:tracePt t="138790" x="7794625" y="5654675"/>
          <p14:tracePt t="138806" x="7804150" y="5654675"/>
          <p14:tracePt t="138816" x="7813675" y="5654675"/>
          <p14:tracePt t="138833" x="7821613" y="5654675"/>
          <p14:tracePt t="138838" x="7831138" y="5654675"/>
          <p14:tracePt t="138868" x="7840663" y="5654675"/>
          <p14:tracePt t="138884" x="7831138" y="5662613"/>
          <p14:tracePt t="138890" x="7813675" y="5672138"/>
          <p14:tracePt t="138902" x="7794625" y="5691188"/>
          <p14:tracePt t="138906" x="7777163" y="5699125"/>
          <p14:tracePt t="138915" x="7758113" y="5708650"/>
          <p14:tracePt t="138922" x="7748588" y="5718175"/>
          <p14:tracePt t="138932" x="7740650" y="5718175"/>
          <p14:tracePt t="138944" x="7740650" y="5727700"/>
          <p14:tracePt t="139003" x="7748588" y="5727700"/>
          <p14:tracePt t="139016" x="7767638" y="5718175"/>
          <p14:tracePt t="139026" x="7777163" y="5699125"/>
          <p14:tracePt t="139033" x="7804150" y="5681663"/>
          <p14:tracePt t="139040" x="7821613" y="5672138"/>
          <p14:tracePt t="139049" x="7840663" y="5635625"/>
          <p14:tracePt t="139054" x="7858125" y="5626100"/>
          <p14:tracePt t="139063" x="7877175" y="5618163"/>
          <p14:tracePt t="139070" x="7885113" y="5618163"/>
          <p14:tracePt t="139077" x="7894638" y="5608638"/>
          <p14:tracePt t="139090" x="7904163" y="5608638"/>
          <p14:tracePt t="139101" x="7913688" y="5608638"/>
          <p14:tracePt t="139106" x="7921625" y="5618163"/>
          <p14:tracePt t="139116" x="7931150" y="5635625"/>
          <p14:tracePt t="139122" x="7940675" y="5662613"/>
          <p14:tracePt t="139128" x="7958138" y="5691188"/>
          <p14:tracePt t="139136" x="7977188" y="5699125"/>
          <p14:tracePt t="139144" x="7986713" y="5708650"/>
          <p14:tracePt t="139152" x="8004175" y="5718175"/>
          <p14:tracePt t="139160" x="8013700" y="5718175"/>
          <p14:tracePt t="139168" x="8023225" y="5718175"/>
          <p14:tracePt t="139207" x="8031163" y="5718175"/>
          <p14:tracePt t="139223" x="8031163" y="5699125"/>
          <p14:tracePt t="139246" x="8031163" y="5681663"/>
          <p14:tracePt t="139256" x="8023225" y="5672138"/>
          <p14:tracePt t="139263" x="8013700" y="5662613"/>
          <p14:tracePt t="139268" x="8004175" y="5654675"/>
          <p14:tracePt t="139274" x="7994650" y="5654675"/>
          <p14:tracePt t="139291" x="7986713" y="5654675"/>
          <p14:tracePt t="139303" x="7977188" y="5654675"/>
          <p14:tracePt t="139307" x="7967663" y="5654675"/>
          <p14:tracePt t="139314" x="7958138" y="5654675"/>
          <p14:tracePt t="139323" x="7950200" y="5654675"/>
          <p14:tracePt t="139337" x="7950200" y="5662613"/>
          <p14:tracePt t="139345" x="7940675" y="5662613"/>
          <p14:tracePt t="139769" x="7931150" y="5662613"/>
          <p14:tracePt t="139775" x="7921625" y="5662613"/>
          <p14:tracePt t="139787" x="7913688" y="5662613"/>
          <p14:tracePt t="139793" x="7913688" y="5654675"/>
          <p14:tracePt t="139803" x="7904163" y="5654675"/>
          <p14:tracePt t="139807" x="7894638" y="5654675"/>
          <p14:tracePt t="140823" x="7894638" y="5645150"/>
          <p14:tracePt t="140838" x="7904163" y="5635625"/>
          <p14:tracePt t="141179" x="7904163" y="5608638"/>
          <p14:tracePt t="141187" x="7885113" y="5581650"/>
          <p14:tracePt t="141198" x="7850188" y="5554663"/>
          <p14:tracePt t="141203" x="7821613" y="5499100"/>
          <p14:tracePt t="141211" x="7785100" y="5453063"/>
          <p14:tracePt t="141219" x="7740650" y="5389563"/>
          <p14:tracePt t="141224" x="7704138" y="5326063"/>
          <p14:tracePt t="141232" x="7667625" y="5243513"/>
          <p14:tracePt t="141240" x="7621588" y="5133975"/>
          <p14:tracePt t="141248" x="7575550" y="5016500"/>
          <p14:tracePt t="141256" x="7539038" y="4887913"/>
          <p14:tracePt t="141265" x="7448550" y="4751388"/>
          <p14:tracePt t="141270" x="7375525" y="4632325"/>
          <p14:tracePt t="141281" x="7283450" y="4495800"/>
          <p14:tracePt t="141286" x="7192963" y="4359275"/>
          <p14:tracePt t="141293" x="7083425" y="4240213"/>
          <p14:tracePt t="141302" x="6946900" y="4122738"/>
          <p14:tracePt t="141310" x="6827838" y="4030663"/>
          <p14:tracePt t="141316" x="6691313" y="3957638"/>
          <p14:tracePt t="141324" x="6564313" y="3894138"/>
          <p14:tracePt t="141332" x="6445250" y="3848100"/>
          <p14:tracePt t="141340" x="6326188" y="3794125"/>
          <p14:tracePt t="141348" x="6218238" y="3738563"/>
          <p14:tracePt t="141355" x="6135688" y="3684588"/>
          <p14:tracePt t="141362" x="6035675" y="3621088"/>
          <p14:tracePt t="141369" x="5953125" y="3565525"/>
          <p14:tracePt t="141379" x="5899150" y="3529013"/>
          <p14:tracePt t="141386" x="5853113" y="3502025"/>
          <p14:tracePt t="141398" x="5826125" y="3482975"/>
          <p14:tracePt t="141404" x="5816600" y="3482975"/>
          <p14:tracePt t="141412" x="5807075" y="3475038"/>
          <p14:tracePt t="141417" x="5807075" y="3465513"/>
          <p14:tracePt t="141433" x="5807075" y="3455988"/>
          <p14:tracePt t="141463" x="5807075" y="3446463"/>
          <p14:tracePt t="141470" x="5807075" y="3429000"/>
          <p14:tracePt t="141480" x="5807075" y="3411538"/>
          <p14:tracePt t="141485" x="5816600" y="3392488"/>
          <p14:tracePt t="141496" x="5826125" y="3375025"/>
          <p14:tracePt t="141501" x="5826125" y="3346450"/>
          <p14:tracePt t="141507" x="5834063" y="3328988"/>
          <p14:tracePt t="141515" x="5843588" y="3302000"/>
          <p14:tracePt t="141523" x="5843588" y="3273425"/>
          <p14:tracePt t="141531" x="5843588" y="3228975"/>
          <p14:tracePt t="141539" x="5843588" y="3192463"/>
          <p14:tracePt t="141547" x="5843588" y="3127375"/>
          <p14:tracePt t="141554" x="5834063" y="3090863"/>
          <p14:tracePt t="141566" x="5826125" y="3046413"/>
          <p14:tracePt t="141572" x="5789613" y="3000375"/>
          <p14:tracePt t="141580" x="5753100" y="2954338"/>
          <p14:tracePt t="141586" x="5707063" y="2900363"/>
          <p14:tracePt t="141595" x="5634038" y="2854325"/>
          <p14:tracePt t="141600" x="5543550" y="2790825"/>
          <p14:tracePt t="141608" x="5461000" y="2754313"/>
          <p14:tracePt t="141616" x="5360988" y="2698750"/>
          <p14:tracePt t="141624" x="5241925" y="2635250"/>
          <p14:tracePt t="141631" x="5159375" y="2598738"/>
          <p14:tracePt t="141640" x="5114925" y="2562225"/>
          <p14:tracePt t="141648" x="5068888" y="2525713"/>
          <p14:tracePt t="141655" x="5032375" y="2481263"/>
          <p14:tracePt t="141662" x="4995863" y="2435225"/>
          <p14:tracePt t="141670" x="4986338" y="2398713"/>
          <p14:tracePt t="141679" x="4978400" y="2379663"/>
          <p14:tracePt t="141686" x="4978400" y="2362200"/>
          <p14:tracePt t="141696" x="4978400" y="2352675"/>
          <p14:tracePt t="141700" x="4986338" y="2343150"/>
          <p14:tracePt t="141708" x="5014913" y="2335213"/>
          <p14:tracePt t="141716" x="5059363" y="2316163"/>
          <p14:tracePt t="141724" x="5095875" y="2306638"/>
          <p14:tracePt t="141732" x="5159375" y="2298700"/>
          <p14:tracePt t="141740" x="5214938" y="2289175"/>
          <p14:tracePt t="141746" x="5268913" y="2289175"/>
          <p14:tracePt t="141754" x="5334000" y="2289175"/>
          <p14:tracePt t="141763" x="5405438" y="2298700"/>
          <p14:tracePt t="141770" x="5451475" y="2325688"/>
          <p14:tracePt t="141780" x="5534025" y="2362200"/>
          <p14:tracePt t="141786" x="5580063" y="2398713"/>
          <p14:tracePt t="141791" x="5624513" y="2435225"/>
          <p14:tracePt t="141800" x="5680075" y="2471738"/>
          <p14:tracePt t="141807" x="5707063" y="2508250"/>
          <p14:tracePt t="141816" x="5724525" y="2535238"/>
          <p14:tracePt t="141824" x="5734050" y="2562225"/>
          <p14:tracePt t="141832" x="5753100" y="2598738"/>
          <p14:tracePt t="141837" x="5761038" y="2625725"/>
          <p14:tracePt t="141846" x="5761038" y="2644775"/>
          <p14:tracePt t="141854" x="5761038" y="2662238"/>
          <p14:tracePt t="141865" x="5761038" y="2690813"/>
          <p14:tracePt t="141871" x="5734050" y="2708275"/>
          <p14:tracePt t="141882" x="5707063" y="2717800"/>
          <p14:tracePt t="141886" x="5680075" y="2727325"/>
          <p14:tracePt t="141893" x="5643563" y="2763838"/>
          <p14:tracePt t="141901" x="5597525" y="2800350"/>
          <p14:tracePt t="141908" x="5514975" y="2854325"/>
          <p14:tracePt t="141916" x="5434013" y="2909888"/>
          <p14:tracePt t="141924" x="5334000" y="2963863"/>
          <p14:tracePt t="141930" x="5214938" y="3017838"/>
          <p14:tracePt t="141948" x="5022850" y="3119438"/>
          <p14:tracePt t="141954" x="4959350" y="3155950"/>
          <p14:tracePt t="141963" x="4922838" y="3182938"/>
          <p14:tracePt t="141970" x="4895850" y="3192463"/>
          <p14:tracePt t="141992" x="4895850" y="3200400"/>
          <p14:tracePt t="142016" x="4895850" y="3209925"/>
          <p14:tracePt t="142024" x="4905375" y="3219450"/>
          <p14:tracePt t="142030" x="4932363" y="3228975"/>
          <p14:tracePt t="142037" x="4968875" y="3228975"/>
          <p14:tracePt t="142045" x="5041900" y="3228975"/>
          <p14:tracePt t="142054" x="5151438" y="3219450"/>
          <p14:tracePt t="142062" x="5314950" y="3219450"/>
          <p14:tracePt t="142069" x="5478463" y="3219450"/>
          <p14:tracePt t="142077" x="5643563" y="3228975"/>
          <p14:tracePt t="142085" x="5826125" y="3255963"/>
          <p14:tracePt t="142093" x="5953125" y="3292475"/>
          <p14:tracePt t="142101" x="6035675" y="3302000"/>
          <p14:tracePt t="142108" x="6072188" y="3309938"/>
          <p14:tracePt t="142116" x="6108700" y="3319463"/>
          <p14:tracePt t="142177" x="6108700" y="3328988"/>
          <p14:tracePt t="142187" x="6108700" y="3338513"/>
          <p14:tracePt t="142193" x="6089650" y="3346450"/>
          <p14:tracePt t="142201" x="6062663" y="3355975"/>
          <p14:tracePt t="142208" x="6026150" y="3392488"/>
          <p14:tracePt t="142216" x="5999163" y="3419475"/>
          <p14:tracePt t="142222" x="5953125" y="3455988"/>
          <p14:tracePt t="142229" x="5889625" y="3492500"/>
          <p14:tracePt t="142238" x="5826125" y="3529013"/>
          <p14:tracePt t="142246" x="5761038" y="3575050"/>
          <p14:tracePt t="142255" x="5707063" y="3602038"/>
          <p14:tracePt t="142265" x="5661025" y="3629025"/>
          <p14:tracePt t="142270" x="5616575" y="3665538"/>
          <p14:tracePt t="142278" x="5580063" y="3675063"/>
          <p14:tracePt t="142284" x="5497513" y="3684588"/>
          <p14:tracePt t="142292" x="5461000" y="3702050"/>
          <p14:tracePt t="142300" x="5414963" y="3711575"/>
          <p14:tracePt t="142308" x="5368925" y="3711575"/>
          <p14:tracePt t="142315" x="5351463" y="3721100"/>
          <p14:tracePt t="142322" x="5334000" y="3721100"/>
          <p14:tracePt t="142385" x="5334000" y="3730625"/>
          <p14:tracePt t="142407" x="5360988" y="3730625"/>
          <p14:tracePt t="142415" x="5470525" y="3730625"/>
          <p14:tracePt t="142423" x="5634038" y="3730625"/>
          <p14:tracePt t="142432" x="5780088" y="3738563"/>
          <p14:tracePt t="142440" x="5853113" y="3738563"/>
          <p14:tracePt t="142448" x="5916613" y="3748088"/>
          <p14:tracePt t="142453" x="5935663" y="3767138"/>
          <p14:tracePt t="142462" x="5943600" y="3767138"/>
          <p14:tracePt t="142523" x="5926138" y="3784600"/>
          <p14:tracePt t="142531" x="5889625" y="3794125"/>
          <p14:tracePt t="142539" x="5853113" y="3830638"/>
          <p14:tracePt t="142548" x="5770563" y="3875088"/>
          <p14:tracePt t="142553" x="5653088" y="3930650"/>
          <p14:tracePt t="142562" x="5534025" y="3976688"/>
          <p14:tracePt t="142568" x="5424488" y="4030663"/>
          <p14:tracePt t="142576" x="5287963" y="4103688"/>
          <p14:tracePt t="142584" x="5151438" y="4195763"/>
          <p14:tracePt t="142592" x="5032375" y="4286250"/>
          <p14:tracePt t="142598" x="4949825" y="4340225"/>
          <p14:tracePt t="142606" x="4868863" y="4376738"/>
          <p14:tracePt t="142614" x="4803775" y="4422775"/>
          <p14:tracePt t="142622" x="4759325" y="4441825"/>
          <p14:tracePt t="142630" x="4730750" y="4459288"/>
          <p14:tracePt t="142637" x="4722813" y="4495800"/>
          <p14:tracePt t="142653" x="4722813" y="4505325"/>
          <p14:tracePt t="142661" x="4722813" y="4514850"/>
          <p14:tracePt t="142670" x="4730750" y="4522788"/>
          <p14:tracePt t="142676" x="4759325" y="4532313"/>
          <p14:tracePt t="142684" x="4795838" y="4541838"/>
          <p14:tracePt t="142690" x="4859338" y="4568825"/>
          <p14:tracePt t="142698" x="4905375" y="4578350"/>
          <p14:tracePt t="142706" x="4978400" y="4595813"/>
          <p14:tracePt t="142714" x="5041900" y="4605338"/>
          <p14:tracePt t="142722" x="5168900" y="4614863"/>
          <p14:tracePt t="142731" x="5278438" y="4632325"/>
          <p14:tracePt t="142737" x="5405438" y="4651375"/>
          <p14:tracePt t="142745" x="5524500" y="4678363"/>
          <p14:tracePt t="142754" x="5634038" y="4687888"/>
          <p14:tracePt t="142761" x="5724525" y="4705350"/>
          <p14:tracePt t="142769" x="5797550" y="4705350"/>
          <p14:tracePt t="142777" x="5862638" y="4705350"/>
          <p14:tracePt t="142782" x="5899150" y="4705350"/>
          <p14:tracePt t="142790" x="5907088" y="4705350"/>
          <p14:tracePt t="142798" x="5916613" y="4705350"/>
          <p14:tracePt t="146156" x="5926138" y="4697413"/>
          <p14:tracePt t="146163" x="5935663" y="4660900"/>
          <p14:tracePt t="146172" x="5943600" y="4624388"/>
          <p14:tracePt t="146177" x="5953125" y="4578350"/>
          <p14:tracePt t="146187" x="5972175" y="4505325"/>
          <p14:tracePt t="146192" x="5980113" y="4422775"/>
          <p14:tracePt t="146202" x="6007100" y="4332288"/>
          <p14:tracePt t="146210" x="6053138" y="4232275"/>
          <p14:tracePt t="146217" x="6072188" y="4159250"/>
          <p14:tracePt t="146222" x="6089650" y="4076700"/>
          <p14:tracePt t="146230" x="6089650" y="3967163"/>
          <p14:tracePt t="146238" x="6089650" y="3857625"/>
          <p14:tracePt t="146246" x="6080125" y="3711575"/>
          <p14:tracePt t="146254" x="6080125" y="3584575"/>
          <p14:tracePt t="146260" x="6080125" y="3455988"/>
          <p14:tracePt t="146268" x="6072188" y="3346450"/>
          <p14:tracePt t="146275" x="6053138" y="3200400"/>
          <p14:tracePt t="146284" x="6053138" y="3073400"/>
          <p14:tracePt t="146294" x="6053138" y="2963863"/>
          <p14:tracePt t="146305" x="6026150" y="2827338"/>
          <p14:tracePt t="146310" x="5999163" y="2717800"/>
          <p14:tracePt t="146315" x="5980113" y="2617788"/>
          <p14:tracePt t="146323" x="5972175" y="2525713"/>
          <p14:tracePt t="146330" x="5943600" y="2444750"/>
          <p14:tracePt t="146340" x="5916613" y="2371725"/>
          <p14:tracePt t="146346" x="5889625" y="2289175"/>
          <p14:tracePt t="146352" x="5853113" y="2206625"/>
          <p14:tracePt t="146360" x="5807075" y="2133600"/>
          <p14:tracePt t="146369" x="5770563" y="2060575"/>
          <p14:tracePt t="146376" x="5734050" y="1997075"/>
          <p14:tracePt t="146388" x="5688013" y="1951038"/>
          <p14:tracePt t="146392" x="5634038" y="1906588"/>
          <p14:tracePt t="146398" x="5551488" y="1851025"/>
          <p14:tracePt t="146411" x="5487988" y="1797050"/>
          <p14:tracePt t="146415" x="5405438" y="1741488"/>
          <p14:tracePt t="146423" x="5324475" y="1697038"/>
          <p14:tracePt t="146430" x="5260975" y="1660525"/>
          <p14:tracePt t="146440" x="5214938" y="1624013"/>
          <p14:tracePt t="146445" x="5168900" y="1604963"/>
          <p14:tracePt t="146452" x="5141913" y="1595438"/>
          <p14:tracePt t="146461" x="5095875" y="1587500"/>
          <p14:tracePt t="146467" x="5049838" y="1587500"/>
          <p14:tracePt t="146476" x="5005388" y="1587500"/>
          <p14:tracePt t="146484" x="4959350" y="1587500"/>
          <p14:tracePt t="146493" x="4922838" y="1587500"/>
          <p14:tracePt t="146498" x="4876800" y="1587500"/>
          <p14:tracePt t="146508" x="4813300" y="1595438"/>
          <p14:tracePt t="146514" x="4767263" y="1624013"/>
          <p14:tracePt t="146522" x="4730750" y="1631950"/>
          <p14:tracePt t="146530" x="4686300" y="1641475"/>
          <p14:tracePt t="146539" x="4659313" y="1660525"/>
          <p14:tracePt t="146544" x="4613275" y="1697038"/>
          <p14:tracePt t="146552" x="4557713" y="1741488"/>
          <p14:tracePt t="146560" x="4530725" y="1778000"/>
          <p14:tracePt t="146568" x="4494213" y="1841500"/>
          <p14:tracePt t="146576" x="4448175" y="1924050"/>
          <p14:tracePt t="146584" x="4413250" y="1997075"/>
          <p14:tracePt t="146591" x="4367213" y="2097088"/>
          <p14:tracePt t="146598" x="4330700" y="2179638"/>
          <p14:tracePt t="146607" x="4303713" y="2270125"/>
          <p14:tracePt t="146614" x="4275138" y="2389188"/>
          <p14:tracePt t="146624" x="4230688" y="2517775"/>
          <p14:tracePt t="146630" x="4184650" y="2654300"/>
          <p14:tracePt t="146637" x="4175125" y="2781300"/>
          <p14:tracePt t="146645" x="4129088" y="2900363"/>
          <p14:tracePt t="146653" x="4111625" y="3046413"/>
          <p14:tracePt t="146661" x="4102100" y="3192463"/>
          <p14:tracePt t="146669" x="4057650" y="3319463"/>
          <p14:tracePt t="146677" x="4038600" y="3419475"/>
          <p14:tracePt t="146682" x="4038600" y="3492500"/>
          <p14:tracePt t="146692" x="4038600" y="3565525"/>
          <p14:tracePt t="146698" x="4038600" y="3638550"/>
          <p14:tracePt t="146708" x="4038600" y="3711575"/>
          <p14:tracePt t="146714" x="4048125" y="3794125"/>
          <p14:tracePt t="146721" x="4048125" y="3867150"/>
          <p14:tracePt t="146728" x="4057650" y="3903663"/>
          <p14:tracePt t="146736" x="4057650" y="3984625"/>
          <p14:tracePt t="146744" x="4065588" y="4076700"/>
          <p14:tracePt t="146752" x="4094163" y="4167188"/>
          <p14:tracePt t="146760" x="4121150" y="4286250"/>
          <p14:tracePt t="146768" x="4148138" y="4368800"/>
          <p14:tracePt t="146776" x="4194175" y="4478338"/>
          <p14:tracePt t="146782" x="4230688" y="4541838"/>
          <p14:tracePt t="146791" x="4267200" y="4587875"/>
          <p14:tracePt t="146798" x="4311650" y="4668838"/>
          <p14:tracePt t="146807" x="4367213" y="4751388"/>
          <p14:tracePt t="146814" x="4403725" y="4833938"/>
          <p14:tracePt t="146821" x="4440238" y="4914900"/>
          <p14:tracePt t="146828" x="4476750" y="4960938"/>
          <p14:tracePt t="146835" x="4521200" y="5024438"/>
          <p14:tracePt t="146844" x="4549775" y="5060950"/>
          <p14:tracePt t="146852" x="4586288" y="5089525"/>
          <p14:tracePt t="146860" x="4622800" y="5116513"/>
          <p14:tracePt t="146868" x="4667250" y="5133975"/>
          <p14:tracePt t="146874" x="4713288" y="5143500"/>
          <p14:tracePt t="146882" x="4759325" y="5170488"/>
          <p14:tracePt t="146890" x="4803775" y="5180013"/>
          <p14:tracePt t="146898" x="4840288" y="5189538"/>
          <p14:tracePt t="146907" x="4905375" y="5197475"/>
          <p14:tracePt t="146914" x="4978400" y="5216525"/>
          <p14:tracePt t="146920" x="5059363" y="5226050"/>
          <p14:tracePt t="146928" x="5132388" y="5233988"/>
          <p14:tracePt t="146937" x="5205413" y="5253038"/>
          <p14:tracePt t="146945" x="5305425" y="5262563"/>
          <p14:tracePt t="146953" x="5397500" y="5262563"/>
          <p14:tracePt t="146960" x="5487988" y="5262563"/>
          <p14:tracePt t="146966" x="5561013" y="5262563"/>
          <p14:tracePt t="146977" x="5624513" y="5262563"/>
          <p14:tracePt t="146982" x="5697538" y="5253038"/>
          <p14:tracePt t="146991" x="5753100" y="5233988"/>
          <p14:tracePt t="146997" x="5816600" y="5226050"/>
          <p14:tracePt t="147007" x="5899150" y="5197475"/>
          <p14:tracePt t="147011" x="5962650" y="5160963"/>
          <p14:tracePt t="147019" x="6007100" y="5126038"/>
          <p14:tracePt t="147027" x="6053138" y="5089525"/>
          <p14:tracePt t="147036" x="6099175" y="5043488"/>
          <p14:tracePt t="147044" x="6153150" y="4970463"/>
          <p14:tracePt t="147052" x="6199188" y="4897438"/>
          <p14:tracePt t="147060" x="6235700" y="4814888"/>
          <p14:tracePt t="147066" x="6262688" y="4732338"/>
          <p14:tracePt t="147074" x="6291263" y="4651375"/>
          <p14:tracePt t="147082" x="6318250" y="4578350"/>
          <p14:tracePt t="147090" x="6326188" y="4495800"/>
          <p14:tracePt t="147098" x="6372225" y="4422775"/>
          <p14:tracePt t="147107" x="6391275" y="4340225"/>
          <p14:tracePt t="147112" x="6408738" y="4259263"/>
          <p14:tracePt t="147119" x="6418263" y="4167188"/>
          <p14:tracePt t="147128" x="6418263" y="4040188"/>
          <p14:tracePt t="147136" x="6418263" y="3911600"/>
          <p14:tracePt t="147144" x="6418263" y="3784600"/>
          <p14:tracePt t="147152" x="6418263" y="3621088"/>
          <p14:tracePt t="147158" x="6399213" y="3475038"/>
          <p14:tracePt t="147166" x="6381750" y="3309938"/>
          <p14:tracePt t="147174" x="6372225" y="3146425"/>
          <p14:tracePt t="147182" x="6354763" y="3017838"/>
          <p14:tracePt t="147190" x="6345238" y="2909888"/>
          <p14:tracePt t="147198" x="6318250" y="2790825"/>
          <p14:tracePt t="147203" x="6272213" y="2708275"/>
          <p14:tracePt t="147212" x="6235700" y="2625725"/>
          <p14:tracePt t="147220" x="6181725" y="2562225"/>
          <p14:tracePt t="147228" x="6126163" y="2481263"/>
          <p14:tracePt t="147236" x="6072188" y="2398713"/>
          <p14:tracePt t="147244" x="6026150" y="2352675"/>
          <p14:tracePt t="147249" x="5953125" y="2298700"/>
          <p14:tracePt t="147260" x="5889625" y="2262188"/>
          <p14:tracePt t="147265" x="5843588" y="2206625"/>
          <p14:tracePt t="147274" x="5789613" y="2160588"/>
          <p14:tracePt t="147282" x="5724525" y="2125663"/>
          <p14:tracePt t="147290" x="5653088" y="2079625"/>
          <p14:tracePt t="147296" x="5551488" y="2043113"/>
          <p14:tracePt t="147304" x="5434013" y="1997075"/>
          <p14:tracePt t="147312" x="5341938" y="1951038"/>
          <p14:tracePt t="147320" x="5224463" y="1914525"/>
          <p14:tracePt t="147328" x="5122863" y="1870075"/>
          <p14:tracePt t="147336" x="5041900" y="1833563"/>
          <p14:tracePt t="147344" x="4949825" y="1787525"/>
          <p14:tracePt t="147350" x="4868863" y="1751013"/>
          <p14:tracePt t="147357" x="4786313" y="1724025"/>
          <p14:tracePt t="147366" x="4722813" y="1697038"/>
          <p14:tracePt t="147374" x="4667250" y="1687513"/>
          <p14:tracePt t="147382" x="4603750" y="1668463"/>
          <p14:tracePt t="147390" x="4567238" y="1660525"/>
          <p14:tracePt t="147395" x="4503738" y="1651000"/>
          <p14:tracePt t="147404" x="4467225" y="1651000"/>
          <p14:tracePt t="147412" x="4421188" y="1651000"/>
          <p14:tracePt t="147420" x="4384675" y="1651000"/>
          <p14:tracePt t="147428" x="4340225" y="1660525"/>
          <p14:tracePt t="147436" x="4294188" y="1697038"/>
          <p14:tracePt t="147442" x="4257675" y="1731963"/>
          <p14:tracePt t="147449" x="4211638" y="1768475"/>
          <p14:tracePt t="147462" x="4175125" y="1814513"/>
          <p14:tracePt t="147467" x="4138613" y="1860550"/>
          <p14:tracePt t="147477" x="4102100" y="1924050"/>
          <p14:tracePt t="147483" x="4065588" y="2006600"/>
          <p14:tracePt t="147489" x="4021138" y="2106613"/>
          <p14:tracePt t="147496" x="3975100" y="2216150"/>
          <p14:tracePt t="147504" x="3948113" y="2335213"/>
          <p14:tracePt t="147512" x="3911600" y="2425700"/>
          <p14:tracePt t="147520" x="3892550" y="2554288"/>
          <p14:tracePt t="147528" x="3875088" y="2708275"/>
          <p14:tracePt t="147534" x="3865563" y="2836863"/>
          <p14:tracePt t="147542" x="3838575" y="3000375"/>
          <p14:tracePt t="147550" x="3819525" y="3146425"/>
          <p14:tracePt t="147558" x="3802063" y="3309938"/>
          <p14:tracePt t="147566" x="3792538" y="3475038"/>
          <p14:tracePt t="147574" x="3792538" y="3638550"/>
          <p14:tracePt t="147580" x="3792538" y="3784600"/>
          <p14:tracePt t="147591" x="3792538" y="3911600"/>
          <p14:tracePt t="147596" x="3792538" y="4040188"/>
          <p14:tracePt t="147604" x="3792538" y="4149725"/>
          <p14:tracePt t="147612" x="3792538" y="4259263"/>
          <p14:tracePt t="147620" x="3810000" y="4368800"/>
          <p14:tracePt t="147626" x="3856038" y="4522788"/>
          <p14:tracePt t="147633" x="3883025" y="4651375"/>
          <p14:tracePt t="147643" x="3911600" y="4768850"/>
          <p14:tracePt t="147651" x="3956050" y="4878388"/>
          <p14:tracePt t="147661" x="3992563" y="4997450"/>
          <p14:tracePt t="147666" x="4038600" y="5080000"/>
          <p14:tracePt t="147675" x="4075113" y="5153025"/>
          <p14:tracePt t="147680" x="4129088" y="5226050"/>
          <p14:tracePt t="147690" x="4184650" y="5289550"/>
          <p14:tracePt t="147698" x="4230688" y="5335588"/>
          <p14:tracePt t="147705" x="4284663" y="5389563"/>
          <p14:tracePt t="147715" x="4367213" y="5445125"/>
          <p14:tracePt t="147720" x="4430713" y="5481638"/>
          <p14:tracePt t="147727" x="4513263" y="5518150"/>
          <p14:tracePt t="147735" x="4586288" y="5545138"/>
          <p14:tracePt t="147743" x="4667250" y="5589588"/>
          <p14:tracePt t="147750" x="4776788" y="5618163"/>
          <p14:tracePt t="147758" x="4859338" y="5626100"/>
          <p14:tracePt t="147765" x="4932363" y="5626100"/>
          <p14:tracePt t="147773" x="5059363" y="5645150"/>
          <p14:tracePt t="147779" x="5159375" y="5635625"/>
          <p14:tracePt t="147789" x="5287963" y="5608638"/>
          <p14:tracePt t="147796" x="5397500" y="5562600"/>
          <p14:tracePt t="147804" x="5534025" y="5508625"/>
          <p14:tracePt t="147812" x="5653088" y="5435600"/>
          <p14:tracePt t="147818" x="5753100" y="5343525"/>
          <p14:tracePt t="147826" x="5843588" y="5243513"/>
          <p14:tracePt t="147833" x="5899150" y="5160963"/>
          <p14:tracePt t="147842" x="5953125" y="5080000"/>
          <p14:tracePt t="147850" x="5989638" y="4997450"/>
          <p14:tracePt t="147858" x="6026150" y="4951413"/>
          <p14:tracePt t="147864" x="6072188" y="4870450"/>
          <p14:tracePt t="147873" x="6080125" y="4797425"/>
          <p14:tracePt t="147880" x="6108700" y="4697413"/>
          <p14:tracePt t="147889" x="6116638" y="4587875"/>
          <p14:tracePt t="147896" x="6135688" y="4459288"/>
          <p14:tracePt t="147904" x="6181725" y="4249738"/>
          <p14:tracePt t="147910" x="6181725" y="4049713"/>
          <p14:tracePt t="147917" x="6199188" y="3821113"/>
          <p14:tracePt t="147927" x="6218238" y="3621088"/>
          <p14:tracePt t="147935" x="6218238" y="3438525"/>
          <p14:tracePt t="147943" x="6218238" y="3309938"/>
          <p14:tracePt t="147966" x="6126163" y="2954338"/>
          <p14:tracePt t="147975" x="6072188" y="2873375"/>
          <p14:tracePt t="147982" x="6016625" y="2790825"/>
          <p14:tracePt t="147991" x="5943600" y="2708275"/>
          <p14:tracePt t="147996" x="5880100" y="2635250"/>
          <p14:tracePt t="148002" x="5789613" y="2554288"/>
          <p14:tracePt t="148014" x="5743575" y="2489200"/>
          <p14:tracePt t="148018" x="5661025" y="2435225"/>
          <p14:tracePt t="148028" x="5580063" y="2379663"/>
          <p14:tracePt t="148034" x="5514975" y="2343150"/>
          <p14:tracePt t="148042" x="5441950" y="2298700"/>
          <p14:tracePt t="148050" x="5368925" y="2262188"/>
          <p14:tracePt t="148057" x="5268913" y="2216150"/>
          <p14:tracePt t="148065" x="5168900" y="2179638"/>
          <p14:tracePt t="148075" x="5059363" y="2152650"/>
          <p14:tracePt t="148082" x="4978400" y="2125663"/>
          <p14:tracePt t="148091" x="4905375" y="2106613"/>
          <p14:tracePt t="148096" x="4813300" y="2106613"/>
          <p14:tracePt t="148102" x="4730750" y="2106613"/>
          <p14:tracePt t="148112" x="4676775" y="2097088"/>
          <p14:tracePt t="148118" x="4630738" y="2097088"/>
          <p14:tracePt t="148127" x="4603750" y="2097088"/>
          <p14:tracePt t="148134" x="4576763" y="2106613"/>
          <p14:tracePt t="148142" x="4549775" y="2116138"/>
          <p14:tracePt t="148149" x="4513263" y="2133600"/>
          <p14:tracePt t="148158" x="4494213" y="2152650"/>
          <p14:tracePt t="148167" x="4476750" y="2179638"/>
          <p14:tracePt t="148174" x="4440238" y="2206625"/>
          <p14:tracePt t="148181" x="4394200" y="2243138"/>
          <p14:tracePt t="148191" x="4357688" y="2298700"/>
          <p14:tracePt t="148196" x="4294188" y="2362200"/>
          <p14:tracePt t="148202" x="4238625" y="2444750"/>
          <p14:tracePt t="148214" x="4184650" y="2562225"/>
          <p14:tracePt t="148219" x="4148138" y="2671763"/>
          <p14:tracePt t="148226" x="4121150" y="2790825"/>
          <p14:tracePt t="148234" x="4111625" y="2900363"/>
          <p14:tracePt t="148241" x="4084638" y="3009900"/>
          <p14:tracePt t="148251" x="4065588" y="3136900"/>
          <p14:tracePt t="148256" x="4057650" y="3273425"/>
          <p14:tracePt t="148264" x="4038600" y="3382963"/>
          <p14:tracePt t="148273" x="4048125" y="3511550"/>
          <p14:tracePt t="148280" x="4057650" y="3638550"/>
          <p14:tracePt t="148286" x="4075113" y="3748088"/>
          <p14:tracePt t="148294" x="4102100" y="3848100"/>
          <p14:tracePt t="148302" x="4129088" y="3930650"/>
          <p14:tracePt t="148310" x="4138613" y="4003675"/>
          <p14:tracePt t="148318" x="4148138" y="4076700"/>
          <p14:tracePt t="148326" x="4165600" y="4140200"/>
          <p14:tracePt t="148334" x="4202113" y="4222750"/>
          <p14:tracePt t="148339" x="4257675" y="4322763"/>
          <p14:tracePt t="148349" x="4321175" y="4449763"/>
          <p14:tracePt t="148357" x="4376738" y="4551363"/>
          <p14:tracePt t="148367" x="4430713" y="4614863"/>
          <p14:tracePt t="148376" x="4476750" y="4668838"/>
          <p14:tracePt t="148383" x="4557713" y="4724400"/>
          <p14:tracePt t="148387" x="4630738" y="4805363"/>
          <p14:tracePt t="148400" x="4713288" y="4887913"/>
          <p14:tracePt t="148403" x="4767263" y="4970463"/>
          <p14:tracePt t="148412" x="4849813" y="5024438"/>
          <p14:tracePt t="148418" x="4932363" y="5070475"/>
          <p14:tracePt t="148427" x="5049838" y="5116513"/>
          <p14:tracePt t="148432" x="5159375" y="5116513"/>
          <p14:tracePt t="148440" x="5268913" y="5106988"/>
          <p14:tracePt t="148448" x="5360988" y="5097463"/>
          <p14:tracePt t="148457" x="5424488" y="5053013"/>
          <p14:tracePt t="148464" x="5507038" y="5016500"/>
          <p14:tracePt t="148474" x="5551488" y="4987925"/>
          <p14:tracePt t="148478" x="5597525" y="4970463"/>
          <p14:tracePt t="148486" x="5634038" y="4951413"/>
          <p14:tracePt t="148494" x="5653088" y="4914900"/>
          <p14:tracePt t="148502" x="5661025" y="4878388"/>
          <p14:tracePt t="148510" x="5670550" y="4833938"/>
          <p14:tracePt t="148518" x="5670550" y="4805363"/>
          <p14:tracePt t="148524" x="5680075" y="4778375"/>
          <p14:tracePt t="148532" x="5680075" y="4732338"/>
          <p14:tracePt t="148540" x="5680075" y="4697413"/>
          <p14:tracePt t="148548" x="5670550" y="4651375"/>
          <p14:tracePt t="148556" x="5653088" y="4624388"/>
          <p14:tracePt t="148564" x="5643563" y="4587875"/>
          <p14:tracePt t="148569" x="5634038" y="4578350"/>
          <p14:tracePt t="148578" x="5624513" y="4578350"/>
          <p14:tracePt t="148586" x="5616575" y="4568825"/>
          <p14:tracePt t="148845" x="5607050" y="4568825"/>
          <p14:tracePt t="148849" x="5597525" y="4568825"/>
          <p14:tracePt t="153660" x="5616575" y="4551363"/>
          <p14:tracePt t="153668" x="5643563" y="4514850"/>
          <p14:tracePt t="153676" x="5680075" y="4486275"/>
          <p14:tracePt t="153684" x="5707063" y="4449763"/>
          <p14:tracePt t="153690" x="5743575" y="4422775"/>
          <p14:tracePt t="153698" x="5761038" y="4376738"/>
          <p14:tracePt t="153706" x="5797550" y="4332288"/>
          <p14:tracePt t="153714" x="5834063" y="4295775"/>
          <p14:tracePt t="153722" x="5870575" y="4249738"/>
          <p14:tracePt t="153730" x="5889625" y="4203700"/>
          <p14:tracePt t="153738" x="5907088" y="4176713"/>
          <p14:tracePt t="153744" x="5926138" y="4130675"/>
          <p14:tracePt t="153752" x="5935663" y="4103688"/>
          <p14:tracePt t="153760" x="5943600" y="4057650"/>
          <p14:tracePt t="153768" x="5953125" y="4021138"/>
          <p14:tracePt t="153776" x="5962650" y="3976688"/>
          <p14:tracePt t="153785" x="5972175" y="3930650"/>
          <p14:tracePt t="153790" x="5972175" y="3894138"/>
          <p14:tracePt t="153797" x="5972175" y="3848100"/>
          <p14:tracePt t="153806" x="5972175" y="3821113"/>
          <p14:tracePt t="153814" x="5972175" y="3794125"/>
          <p14:tracePt t="153822" x="5962650" y="3767138"/>
          <p14:tracePt t="153830" x="5953125" y="3748088"/>
          <p14:tracePt t="153836" x="5943600" y="3738563"/>
          <p14:tracePt t="153844" x="5926138" y="3730625"/>
          <p14:tracePt t="153852" x="5916613" y="3721100"/>
          <p14:tracePt t="153860" x="5907088" y="3711575"/>
          <p14:tracePt t="153869" x="5870575" y="3702050"/>
          <p14:tracePt t="153876" x="5843588" y="3702050"/>
          <p14:tracePt t="153882" x="5816600" y="3702050"/>
          <p14:tracePt t="153890" x="5770563" y="3702050"/>
          <p14:tracePt t="153898" x="5707063" y="3702050"/>
          <p14:tracePt t="153906" x="5588000" y="3730625"/>
          <p14:tracePt t="153914" x="5478463" y="3757613"/>
          <p14:tracePt t="153922" x="5378450" y="3803650"/>
          <p14:tracePt t="153928" x="5278438" y="3857625"/>
          <p14:tracePt t="153936" x="5159375" y="3921125"/>
          <p14:tracePt t="153944" x="5049838" y="3976688"/>
          <p14:tracePt t="153952" x="4949825" y="4049713"/>
          <p14:tracePt t="153960" x="4849813" y="4122738"/>
          <p14:tracePt t="153967" x="4759325" y="4186238"/>
          <p14:tracePt t="153974" x="4676775" y="4240213"/>
          <p14:tracePt t="153982" x="4613275" y="4295775"/>
          <p14:tracePt t="153990" x="4530725" y="4349750"/>
          <p14:tracePt t="153998" x="4484688" y="4405313"/>
          <p14:tracePt t="154006" x="4448175" y="4449763"/>
          <p14:tracePt t="154015" x="4413250" y="4478338"/>
          <p14:tracePt t="154022" x="4403725" y="4495800"/>
          <p14:tracePt t="154028" x="4394200" y="4505325"/>
          <p14:tracePt t="154036" x="4394200" y="4514850"/>
          <p14:tracePt t="154044" x="4394200" y="4522788"/>
          <p14:tracePt t="154060" x="4394200" y="4532313"/>
          <p14:tracePt t="154090" x="4394200" y="4541838"/>
          <p14:tracePt t="154121" x="4394200" y="4551363"/>
          <p14:tracePt t="154137" x="4394200" y="4559300"/>
          <p14:tracePt t="154145" x="4403725" y="4568825"/>
          <p14:tracePt t="154152" x="4403725" y="4578350"/>
          <p14:tracePt t="154159" x="4403725" y="4587875"/>
          <p14:tracePt t="154267" x="4394200" y="4587875"/>
          <p14:tracePt t="154313" x="4394200" y="4595813"/>
          <p14:tracePt t="154346" x="4413250" y="4595813"/>
          <p14:tracePt t="154353" x="4457700" y="4595813"/>
          <p14:tracePt t="154359" x="4513263" y="4587875"/>
          <p14:tracePt t="154370" x="4586288" y="4578350"/>
          <p14:tracePt t="154374" x="4703763" y="4559300"/>
          <p14:tracePt t="154386" x="4813300" y="4551363"/>
          <p14:tracePt t="154390" x="4922838" y="4532313"/>
          <p14:tracePt t="154399" x="5049838" y="4532313"/>
          <p14:tracePt t="154404" x="5187950" y="4551363"/>
          <p14:tracePt t="154412" x="5297488" y="4568825"/>
          <p14:tracePt t="154420" x="5368925" y="4578350"/>
          <p14:tracePt t="154428" x="5441950" y="4578350"/>
          <p14:tracePt t="154436" x="5514975" y="4578350"/>
          <p14:tracePt t="154444" x="5580063" y="4578350"/>
          <p14:tracePt t="154450" x="5634038" y="4578350"/>
          <p14:tracePt t="154458" x="5688013" y="4578350"/>
          <p14:tracePt t="154466" x="5780088" y="4578350"/>
          <p14:tracePt t="154474" x="5889625" y="4578350"/>
          <p14:tracePt t="154483" x="5999163" y="4578350"/>
          <p14:tracePt t="154490" x="6116638" y="4578350"/>
          <p14:tracePt t="154496" x="6226175" y="4578350"/>
          <p14:tracePt t="154503" x="6335713" y="4587875"/>
          <p14:tracePt t="154512" x="6500813" y="4587875"/>
          <p14:tracePt t="154520" x="6664325" y="4578350"/>
          <p14:tracePt t="154528" x="6810375" y="4578350"/>
          <p14:tracePt t="154536" x="6973888" y="4559300"/>
          <p14:tracePt t="154544" x="7138988" y="4559300"/>
          <p14:tracePt t="154550" x="7265988" y="4551363"/>
          <p14:tracePt t="154558" x="7375525" y="4551363"/>
          <p14:tracePt t="154567" x="7485063" y="4532313"/>
          <p14:tracePt t="154574" x="7558088" y="4532313"/>
          <p14:tracePt t="154588" x="7631113" y="4532313"/>
          <p14:tracePt t="154591" x="7675563" y="4532313"/>
          <p14:tracePt t="154597" x="7712075" y="4532313"/>
          <p14:tracePt t="154605" x="7721600" y="4532313"/>
          <p14:tracePt t="154613" x="7731125" y="4532313"/>
          <p14:tracePt t="154889" x="7721600" y="4532313"/>
          <p14:tracePt t="154897" x="7694613" y="4522788"/>
          <p14:tracePt t="154905" x="7675563" y="4522788"/>
          <p14:tracePt t="154912" x="7648575" y="4522788"/>
          <p14:tracePt t="154920" x="7621588" y="4522788"/>
          <p14:tracePt t="154926" x="7575550" y="4514850"/>
          <p14:tracePt t="154938" x="7502525" y="4514850"/>
          <p14:tracePt t="154942" x="7429500" y="4514850"/>
          <p14:tracePt t="154951" x="7339013" y="4514850"/>
          <p14:tracePt t="154958" x="7212013" y="4514850"/>
          <p14:tracePt t="154967" x="7046913" y="4522788"/>
          <p14:tracePt t="154972" x="6864350" y="4568825"/>
          <p14:tracePt t="154980" x="6654800" y="4614863"/>
          <p14:tracePt t="154988" x="6454775" y="4632325"/>
          <p14:tracePt t="154996" x="6272213" y="4632325"/>
          <p14:tracePt t="155004" x="6089650" y="4651375"/>
          <p14:tracePt t="155012" x="5907088" y="4660900"/>
          <p14:tracePt t="155018" x="5761038" y="4678363"/>
          <p14:tracePt t="155026" x="5634038" y="4678363"/>
          <p14:tracePt t="155034" x="5507038" y="4687888"/>
          <p14:tracePt t="155042" x="5360988" y="4687888"/>
          <p14:tracePt t="155051" x="5232400" y="4687888"/>
          <p14:tracePt t="155058" x="5122863" y="4687888"/>
          <p14:tracePt t="155068" x="5041900" y="4668838"/>
          <p14:tracePt t="155072" x="4978400" y="4651375"/>
          <p14:tracePt t="155080" x="4941888" y="4641850"/>
          <p14:tracePt t="155088" x="4905375" y="4624388"/>
          <p14:tracePt t="155096" x="4876800" y="4614863"/>
          <p14:tracePt t="155103" x="4849813" y="4614863"/>
          <p14:tracePt t="155111" x="4840288" y="4614863"/>
          <p14:tracePt t="155117" x="4813300" y="4614863"/>
          <p14:tracePt t="155125" x="4795838" y="4595813"/>
          <p14:tracePt t="155134" x="4776788" y="4587875"/>
          <p14:tracePt t="155141" x="4767263" y="4587875"/>
          <p14:tracePt t="155150" x="4759325" y="4587875"/>
          <p14:tracePt t="155241" x="4786313" y="4587875"/>
          <p14:tracePt t="155250" x="4859338" y="4587875"/>
          <p14:tracePt t="155256" x="4932363" y="4587875"/>
          <p14:tracePt t="155264" x="5005388" y="4587875"/>
          <p14:tracePt t="155271" x="5086350" y="4595813"/>
          <p14:tracePt t="155280" x="5159375" y="4595813"/>
          <p14:tracePt t="155288" x="5232400" y="4605338"/>
          <p14:tracePt t="155296" x="5297488" y="4624388"/>
          <p14:tracePt t="155302" x="5351463" y="4624388"/>
          <p14:tracePt t="155310" x="5387975" y="4624388"/>
          <p14:tracePt t="155318" x="5434013" y="4632325"/>
          <p14:tracePt t="155326" x="5487988" y="4632325"/>
          <p14:tracePt t="155333" x="5561013" y="4632325"/>
          <p14:tracePt t="155341" x="5634038" y="4632325"/>
          <p14:tracePt t="155349" x="5716588" y="4632325"/>
          <p14:tracePt t="155356" x="5826125" y="4632325"/>
          <p14:tracePt t="155364" x="5935663" y="4624388"/>
          <p14:tracePt t="155371" x="6062663" y="4624388"/>
          <p14:tracePt t="155380" x="6226175" y="4624388"/>
          <p14:tracePt t="155387" x="6391275" y="4614863"/>
          <p14:tracePt t="155396" x="6554788" y="4595813"/>
          <p14:tracePt t="155401" x="6754813" y="4559300"/>
          <p14:tracePt t="155410" x="6919913" y="4551363"/>
          <p14:tracePt t="155417" x="7083425" y="4532313"/>
          <p14:tracePt t="155426" x="7248525" y="4522788"/>
          <p14:tracePt t="155433" x="7366000" y="4505325"/>
          <p14:tracePt t="155441" x="7512050" y="4486275"/>
          <p14:tracePt t="155449" x="7621588" y="4478338"/>
          <p14:tracePt t="155456" x="7731125" y="4478338"/>
          <p14:tracePt t="155464" x="7785100" y="4478338"/>
          <p14:tracePt t="155472" x="7850188" y="4478338"/>
          <p14:tracePt t="155480" x="7877175" y="4486275"/>
          <p14:tracePt t="155487" x="7921625" y="4495800"/>
          <p14:tracePt t="155494" x="7950200" y="4505325"/>
          <p14:tracePt t="155502" x="7958138" y="4505325"/>
          <p14:tracePt t="155510" x="7967663" y="4505325"/>
          <p14:tracePt t="155595" x="7977188" y="4505325"/>
          <p14:tracePt t="155995" x="7967663" y="4505325"/>
          <p14:tracePt t="156005" x="7958138" y="4505325"/>
          <p14:tracePt t="156010" x="7950200" y="4505325"/>
          <p14:tracePt t="156016" x="7940675" y="4495800"/>
          <p14:tracePt t="156024" x="7931150" y="4495800"/>
          <p14:tracePt t="156033" x="7931150" y="4486275"/>
          <p14:tracePt t="156040" x="7913688" y="4478338"/>
          <p14:tracePt t="156050" x="7904163" y="4468813"/>
          <p14:tracePt t="156056" x="7894638" y="4459288"/>
          <p14:tracePt t="156062" x="7885113" y="4449763"/>
          <p14:tracePt t="156070" x="7867650" y="4441825"/>
          <p14:tracePt t="156078" x="7840663" y="4413250"/>
          <p14:tracePt t="156087" x="7804150" y="4405313"/>
          <p14:tracePt t="156094" x="7777163" y="4395788"/>
          <p14:tracePt t="156103" x="7748588" y="4376738"/>
          <p14:tracePt t="156108" x="7712075" y="4340225"/>
          <p14:tracePt t="156116" x="7667625" y="4303713"/>
          <p14:tracePt t="156124" x="7639050" y="4276725"/>
          <p14:tracePt t="156132" x="7602538" y="4249738"/>
          <p14:tracePt t="156140" x="7575550" y="4213225"/>
          <p14:tracePt t="156148" x="7548563" y="4186238"/>
          <p14:tracePt t="156154" x="7531100" y="4149725"/>
          <p14:tracePt t="156162" x="7521575" y="4122738"/>
          <p14:tracePt t="156170" x="7512050" y="4076700"/>
          <p14:tracePt t="156178" x="7512050" y="4021138"/>
          <p14:tracePt t="156186" x="7512050" y="3930650"/>
          <p14:tracePt t="156194" x="7531100" y="3857625"/>
          <p14:tracePt t="156199" x="7539038" y="3775075"/>
          <p14:tracePt t="156208" x="7585075" y="3694113"/>
          <p14:tracePt t="156217" x="7621588" y="3629025"/>
          <p14:tracePt t="156223" x="7658100" y="3548063"/>
          <p14:tracePt t="156232" x="7694613" y="3482975"/>
          <p14:tracePt t="156241" x="7721600" y="3429000"/>
          <p14:tracePt t="156246" x="7758113" y="3365500"/>
          <p14:tracePt t="156254" x="7804150" y="3302000"/>
          <p14:tracePt t="156262" x="7821613" y="3236913"/>
          <p14:tracePt t="156270" x="7840663" y="3155950"/>
          <p14:tracePt t="156277" x="7850188" y="3082925"/>
          <p14:tracePt t="156286" x="7858125" y="3036888"/>
          <p14:tracePt t="156291" x="7858125" y="2963863"/>
          <p14:tracePt t="156299" x="7858125" y="2890838"/>
          <p14:tracePt t="156309" x="7858125" y="2836863"/>
          <p14:tracePt t="156315" x="7850188" y="2754313"/>
          <p14:tracePt t="156323" x="7831138" y="2717800"/>
          <p14:tracePt t="156332" x="7821613" y="2671763"/>
          <p14:tracePt t="156340" x="7813675" y="2589213"/>
          <p14:tracePt t="156346" x="7777163" y="2544763"/>
          <p14:tracePt t="156354" x="7740650" y="2481263"/>
          <p14:tracePt t="156362" x="7685088" y="2416175"/>
          <p14:tracePt t="156370" x="7621588" y="2352675"/>
          <p14:tracePt t="156378" x="7539038" y="2298700"/>
          <p14:tracePt t="156386" x="7458075" y="2243138"/>
          <p14:tracePt t="156392" x="7366000" y="2189163"/>
          <p14:tracePt t="156399" x="7265988" y="2116138"/>
          <p14:tracePt t="156407" x="7156450" y="2052638"/>
          <p14:tracePt t="156417" x="7037388" y="1979613"/>
          <p14:tracePt t="156424" x="6919913" y="1906588"/>
          <p14:tracePt t="156432" x="6800850" y="1851025"/>
          <p14:tracePt t="156438" x="6700838" y="1778000"/>
          <p14:tracePt t="156445" x="6591300" y="1731963"/>
          <p14:tracePt t="156454" x="6472238" y="1697038"/>
          <p14:tracePt t="156462" x="6362700" y="1660525"/>
          <p14:tracePt t="156470" x="6245225" y="1631950"/>
          <p14:tracePt t="156479" x="6126163" y="1595438"/>
          <p14:tracePt t="156484" x="5999163" y="1550988"/>
          <p14:tracePt t="156494" x="5889625" y="1522413"/>
          <p14:tracePt t="156500" x="5753100" y="1504950"/>
          <p14:tracePt t="156508" x="5643563" y="1495425"/>
          <p14:tracePt t="156516" x="5534025" y="1495425"/>
          <p14:tracePt t="156524" x="5424488" y="1495425"/>
          <p14:tracePt t="156536" x="5314950" y="1495425"/>
          <p14:tracePt t="156539" x="5224463" y="1495425"/>
          <p14:tracePt t="156548" x="5151438" y="1495425"/>
          <p14:tracePt t="156555" x="5049838" y="1504950"/>
          <p14:tracePt t="156562" x="4986338" y="1531938"/>
          <p14:tracePt t="156570" x="4932363" y="1558925"/>
          <p14:tracePt t="156578" x="4876800" y="1595438"/>
          <p14:tracePt t="156584" x="4832350" y="1614488"/>
          <p14:tracePt t="156592" x="4786313" y="1651000"/>
          <p14:tracePt t="156599" x="4740275" y="1704975"/>
          <p14:tracePt t="156609" x="4703763" y="1751013"/>
          <p14:tracePt t="156618" x="4676775" y="1797050"/>
          <p14:tracePt t="156625" x="4649788" y="1841500"/>
          <p14:tracePt t="156633" x="4603750" y="1906588"/>
          <p14:tracePt t="156638" x="4586288" y="1970088"/>
          <p14:tracePt t="156646" x="4540250" y="2033588"/>
          <p14:tracePt t="156654" x="4521200" y="2106613"/>
          <p14:tracePt t="156662" x="4494213" y="2189163"/>
          <p14:tracePt t="156670" x="4457700" y="2233613"/>
          <p14:tracePt t="156676" x="4421188" y="2279650"/>
          <p14:tracePt t="156684" x="4394200" y="2362200"/>
          <p14:tracePt t="156692" x="4384675" y="2452688"/>
          <p14:tracePt t="156699" x="4367213" y="2554288"/>
          <p14:tracePt t="156708" x="4357688" y="2625725"/>
          <p14:tracePt t="156716" x="4357688" y="2698750"/>
          <p14:tracePt t="156722" x="4340225" y="2781300"/>
          <p14:tracePt t="156735" x="4330700" y="2854325"/>
          <p14:tracePt t="156743" x="4311650" y="2936875"/>
          <p14:tracePt t="156748" x="4311650" y="3009900"/>
          <p14:tracePt t="156755" x="4303713" y="3082925"/>
          <p14:tracePt t="156762" x="4303713" y="3192463"/>
          <p14:tracePt t="156768" x="4294188" y="3282950"/>
          <p14:tracePt t="156776" x="4275138" y="3382963"/>
          <p14:tracePt t="156784" x="4267200" y="3455988"/>
          <p14:tracePt t="156792" x="4248150" y="3519488"/>
          <p14:tracePt t="156800" x="4238625" y="3592513"/>
          <p14:tracePt t="156808" x="4238625" y="3648075"/>
          <p14:tracePt t="156818" x="4238625" y="3694113"/>
          <p14:tracePt t="156826" x="4238625" y="3775075"/>
          <p14:tracePt t="156837" x="4267200" y="3857625"/>
          <p14:tracePt t="156841" x="4294188" y="3930650"/>
          <p14:tracePt t="156846" x="4330700" y="4013200"/>
          <p14:tracePt t="156854" x="4394200" y="4094163"/>
          <p14:tracePt t="156860" x="4440238" y="4167188"/>
          <p14:tracePt t="156868" x="4494213" y="4213225"/>
          <p14:tracePt t="156876" x="4557713" y="4268788"/>
          <p14:tracePt t="156884" x="4640263" y="4322763"/>
          <p14:tracePt t="156892" x="4722813" y="4376738"/>
          <p14:tracePt t="156899" x="4813300" y="4405313"/>
          <p14:tracePt t="156906" x="4913313" y="4432300"/>
          <p14:tracePt t="156916" x="5022850" y="4441825"/>
          <p14:tracePt t="156922" x="5151438" y="4459288"/>
          <p14:tracePt t="156932" x="5305425" y="4468813"/>
          <p14:tracePt t="156938" x="5434013" y="4486275"/>
          <p14:tracePt t="156950" x="5561013" y="4486275"/>
          <p14:tracePt t="156952" x="5670550" y="4486275"/>
          <p14:tracePt t="156960" x="5797550" y="4449763"/>
          <p14:tracePt t="156968" x="5935663" y="4413250"/>
          <p14:tracePt t="156976" x="6043613" y="4395788"/>
          <p14:tracePt t="156984" x="6172200" y="4376738"/>
          <p14:tracePt t="156993" x="6254750" y="4359275"/>
          <p14:tracePt t="156998" x="6335713" y="4313238"/>
          <p14:tracePt t="157006" x="6418263" y="4276725"/>
          <p14:tracePt t="157014" x="6464300" y="4240213"/>
          <p14:tracePt t="157022" x="6545263" y="4195763"/>
          <p14:tracePt t="157031" x="6610350" y="4149725"/>
          <p14:tracePt t="157038" x="6691313" y="4094163"/>
          <p14:tracePt t="157053" x="6864350" y="3921125"/>
          <p14:tracePt t="157061" x="6946900" y="3803650"/>
          <p14:tracePt t="157069" x="7010400" y="3684588"/>
          <p14:tracePt t="157077" x="7065963" y="3584575"/>
          <p14:tracePt t="157084" x="7102475" y="3502025"/>
          <p14:tracePt t="157092" x="7129463" y="3429000"/>
          <p14:tracePt t="157099" x="7146925" y="3346450"/>
          <p14:tracePt t="157106" x="7156450" y="3292475"/>
          <p14:tracePt t="157115" x="7156450" y="3236913"/>
          <p14:tracePt t="157122" x="7156450" y="3173413"/>
          <p14:tracePt t="157132" x="7156450" y="3146425"/>
          <p14:tracePt t="157138" x="7156450" y="3119438"/>
          <p14:tracePt t="157144" x="7146925" y="3100388"/>
          <p14:tracePt t="157151" x="7138988" y="3082925"/>
          <p14:tracePt t="157161" x="7129463" y="3073400"/>
          <p14:tracePt t="157170" x="7129463" y="3063875"/>
          <p14:tracePt t="157177" x="7129463" y="3054350"/>
          <p14:tracePt t="157185" x="7129463" y="3046413"/>
          <p14:tracePt t="157191" x="7119938" y="3036888"/>
          <p14:tracePt t="157207" x="7110413" y="3027363"/>
          <p14:tracePt t="157232" x="7110413" y="3017838"/>
          <p14:tracePt t="157261" x="7110413" y="3009900"/>
          <p14:tracePt t="157268" x="7102475" y="3000375"/>
          <p14:tracePt t="157298" x="7102475" y="2990850"/>
          <p14:tracePt t="161115" x="7092950" y="3009900"/>
          <p14:tracePt t="161123" x="7083425" y="3027363"/>
          <p14:tracePt t="161129" x="7073900" y="3046413"/>
          <p14:tracePt t="161137" x="7065963" y="3063875"/>
          <p14:tracePt t="161147" x="7046913" y="3100388"/>
          <p14:tracePt t="161153" x="7037388" y="3119438"/>
          <p14:tracePt t="161163" x="7029450" y="3146425"/>
          <p14:tracePt t="161169" x="7019925" y="3163888"/>
          <p14:tracePt t="161179" x="7010400" y="3173413"/>
          <p14:tracePt t="161183" x="7000875" y="3192463"/>
          <p14:tracePt t="161190" x="6992938" y="3209925"/>
          <p14:tracePt t="161198" x="6992938" y="3219450"/>
          <p14:tracePt t="161206" x="6983413" y="3236913"/>
          <p14:tracePt t="161215" x="6956425" y="3265488"/>
          <p14:tracePt t="161222" x="6946900" y="3282950"/>
          <p14:tracePt t="161229" x="6937375" y="3302000"/>
          <p14:tracePt t="161236" x="6929438" y="3319463"/>
          <p14:tracePt t="161245" x="6919913" y="3346450"/>
          <p14:tracePt t="161252" x="6910388" y="3365500"/>
          <p14:tracePt t="161262" x="6900863" y="3402013"/>
          <p14:tracePt t="161268" x="6892925" y="3429000"/>
          <p14:tracePt t="161274" x="6883400" y="3455988"/>
          <p14:tracePt t="161283" x="6864350" y="3482975"/>
          <p14:tracePt t="161290" x="6856413" y="3511550"/>
          <p14:tracePt t="161298" x="6846888" y="3538538"/>
          <p14:tracePt t="161306" x="6827838" y="3565525"/>
          <p14:tracePt t="161314" x="6819900" y="3602038"/>
          <p14:tracePt t="161320" x="6810375" y="3638550"/>
          <p14:tracePt t="161327" x="6800850" y="3684588"/>
          <p14:tracePt t="161336" x="6764338" y="3748088"/>
          <p14:tracePt t="161344" x="6737350" y="3830638"/>
          <p14:tracePt t="161352" x="6710363" y="3884613"/>
          <p14:tracePt t="161360" x="6681788" y="3967163"/>
          <p14:tracePt t="161366" x="6664325" y="4049713"/>
          <p14:tracePt t="161373" x="6645275" y="4122738"/>
          <p14:tracePt t="161382" x="6637338" y="4186238"/>
          <p14:tracePt t="161390" x="6627813" y="4222750"/>
          <p14:tracePt t="161398" x="6618288" y="4249738"/>
          <p14:tracePt t="161406" x="6600825" y="4286250"/>
          <p14:tracePt t="161412" x="6591300" y="4313238"/>
          <p14:tracePt t="161420" x="6581775" y="4340225"/>
          <p14:tracePt t="161430" x="6573838" y="4376738"/>
          <p14:tracePt t="161439" x="6564313" y="4405313"/>
          <p14:tracePt t="161452" x="6554788" y="4432300"/>
          <p14:tracePt t="161454" x="6537325" y="4468813"/>
          <p14:tracePt t="161459" x="6527800" y="4495800"/>
          <p14:tracePt t="161466" x="6491288" y="4522788"/>
          <p14:tracePt t="161473" x="6481763" y="4541838"/>
          <p14:tracePt t="161481" x="6472238" y="4551363"/>
          <p14:tracePt t="161489" x="6454775" y="4578350"/>
          <p14:tracePt t="161497" x="6445250" y="4587875"/>
          <p14:tracePt t="161503" x="6445250" y="4595813"/>
          <p14:tracePt t="161512" x="6435725" y="4605338"/>
          <p14:tracePt t="161519" x="6427788" y="4614863"/>
          <p14:tracePt t="161528" x="6418263" y="4624388"/>
          <p14:tracePt t="161535" x="6408738" y="4624388"/>
          <p14:tracePt t="161544" x="6391275" y="4632325"/>
          <p14:tracePt t="161550" x="6372225" y="4641850"/>
          <p14:tracePt t="161558" x="6362700" y="4641850"/>
          <p14:tracePt t="161566" x="6354763" y="4651375"/>
          <p14:tracePt t="161573" x="6345238" y="4651375"/>
          <p14:tracePt t="161582" x="6326188" y="4651375"/>
          <p14:tracePt t="161589" x="6318250" y="4660900"/>
          <p14:tracePt t="161598" x="6308725" y="4660900"/>
          <p14:tracePt t="161604" x="6291263" y="4668838"/>
          <p14:tracePt t="161612" x="6281738" y="4668838"/>
          <p14:tracePt t="161620" x="6272213" y="4668838"/>
          <p14:tracePt t="161627" x="6262688" y="4668838"/>
          <p14:tracePt t="161636" x="6254750" y="4678363"/>
          <p14:tracePt t="161644" x="6245225" y="4678363"/>
          <p14:tracePt t="161650" x="6235700" y="4678363"/>
          <p14:tracePt t="161658" x="6226175" y="4678363"/>
          <p14:tracePt t="161666" x="6218238" y="4678363"/>
          <p14:tracePt t="161682" x="6208713" y="4678363"/>
          <p14:tracePt t="161689" x="6189663" y="4678363"/>
          <p14:tracePt t="161696" x="6162675" y="4678363"/>
          <p14:tracePt t="161705" x="6126163" y="4687888"/>
          <p14:tracePt t="161713" x="6099175" y="4697413"/>
          <p14:tracePt t="161721" x="6072188" y="4705350"/>
          <p14:tracePt t="161729" x="6062663" y="4714875"/>
          <p14:tracePt t="161739" x="6053138" y="4732338"/>
          <p14:tracePt t="161746" x="6053138" y="4741863"/>
          <p14:tracePt t="162081" x="6053138" y="4751388"/>
          <p14:tracePt t="162097" x="6043613" y="4751388"/>
          <p14:tracePt t="162105" x="6035675" y="4760913"/>
          <p14:tracePt t="162243" x="6026150" y="4760913"/>
          <p14:tracePt t="162335" x="6026150" y="4751388"/>
          <p14:tracePt t="162557" x="6016625" y="4751388"/>
          <p14:tracePt t="162841" x="6016625" y="4741863"/>
          <p14:tracePt t="162865" x="6016625" y="4732338"/>
          <p14:tracePt t="165337" x="6016625" y="4724400"/>
          <p14:tracePt t="165344" x="6016625" y="4714875"/>
          <p14:tracePt t="165500" x="6053138" y="4714875"/>
          <p14:tracePt t="165505" x="6189663" y="4751388"/>
          <p14:tracePt t="165514" x="6299200" y="4778375"/>
          <p14:tracePt t="165521" x="6381750" y="4814888"/>
          <p14:tracePt t="165529" x="6408738" y="4824413"/>
          <p14:tracePt t="165539" x="6435725" y="4833938"/>
          <p14:tracePt t="165545" x="6445250" y="4841875"/>
          <p14:tracePt t="165550" x="6454775" y="4851400"/>
          <p14:tracePt t="165558" x="6454775" y="4860925"/>
          <p14:tracePt t="165566" x="6464300" y="4870450"/>
          <p14:tracePt t="165575" x="6472238" y="4887913"/>
          <p14:tracePt t="165582" x="6481763" y="4897438"/>
          <p14:tracePt t="165591" x="6481763" y="4906963"/>
          <p14:tracePt t="165596" x="6491288" y="4914900"/>
          <p14:tracePt t="165604" x="6500813" y="4933950"/>
          <p14:tracePt t="165612" x="6500813" y="4943475"/>
          <p14:tracePt t="165619" x="6500813" y="4951413"/>
          <p14:tracePt t="165628" x="6500813" y="4970463"/>
          <p14:tracePt t="165635" x="6500813" y="4987925"/>
          <p14:tracePt t="165642" x="6500813" y="5016500"/>
          <p14:tracePt t="165650" x="6481763" y="5053013"/>
          <p14:tracePt t="165659" x="6472238" y="5089525"/>
          <p14:tracePt t="165671" x="6454775" y="5133975"/>
          <p14:tracePt t="165677" x="6418263" y="5160963"/>
          <p14:tracePt t="165683" x="6381750" y="5207000"/>
          <p14:tracePt t="165691" x="6335713" y="5243513"/>
          <p14:tracePt t="165696" x="6291263" y="5299075"/>
          <p14:tracePt t="165704" x="6254750" y="5343525"/>
          <p14:tracePt t="165712" x="6189663" y="5380038"/>
          <p14:tracePt t="165721" x="6108700" y="5435600"/>
          <p14:tracePt t="165729" x="5972175" y="5462588"/>
          <p14:tracePt t="165737" x="5843588" y="5489575"/>
          <p14:tracePt t="165743" x="5716588" y="5508625"/>
          <p14:tracePt t="165752" x="5507038" y="5535613"/>
          <p14:tracePt t="165758" x="5260975" y="5572125"/>
          <p14:tracePt t="165766" x="4868863" y="5635625"/>
          <p14:tracePt t="165773" x="4557713" y="5662613"/>
          <p14:tracePt t="165782" x="4184650" y="5681663"/>
          <p14:tracePt t="165789" x="3883025" y="5681663"/>
          <p14:tracePt t="165795" x="3600450" y="5654675"/>
          <p14:tracePt t="165803" x="3346450" y="5599113"/>
          <p14:tracePt t="165811" x="3181350" y="5554663"/>
          <p14:tracePt t="165819" x="2998788" y="5508625"/>
          <p14:tracePt t="165828" x="2881313" y="5462588"/>
          <p14:tracePt t="165834" x="2781300" y="5408613"/>
          <p14:tracePt t="165842" x="2679700" y="5353050"/>
          <p14:tracePt t="165851" x="2606675" y="5307013"/>
          <p14:tracePt t="165858" x="2516188" y="5253038"/>
          <p14:tracePt t="165867" x="2452688" y="5197475"/>
          <p14:tracePt t="165875" x="2389188" y="5133975"/>
          <p14:tracePt t="165881" x="2333625" y="5033963"/>
          <p14:tracePt t="165892" x="2260600" y="4951413"/>
          <p14:tracePt t="165897" x="2206625" y="4887913"/>
          <p14:tracePt t="165905" x="2160588" y="4824413"/>
          <p14:tracePt t="165914" x="2124075" y="4787900"/>
          <p14:tracePt t="165920" x="2070100" y="4705350"/>
          <p14:tracePt t="165926" x="2014538" y="4624388"/>
          <p14:tracePt t="165934" x="1978025" y="4541838"/>
          <p14:tracePt t="165942" x="1931988" y="4432300"/>
          <p14:tracePt t="165950" x="1887538" y="4349750"/>
          <p14:tracePt t="165958" x="1878013" y="4249738"/>
          <p14:tracePt t="165968" x="1868488" y="4176713"/>
          <p14:tracePt t="165972" x="1868488" y="4140200"/>
          <p14:tracePt t="165980" x="1868488" y="4067175"/>
          <p14:tracePt t="165989" x="1868488" y="4013200"/>
          <p14:tracePt t="165995" x="1868488" y="3948113"/>
          <p14:tracePt t="166004" x="1868488" y="3894138"/>
          <p14:tracePt t="166012" x="1878013" y="3867150"/>
          <p14:tracePt t="166019" x="1895475" y="3821113"/>
          <p14:tracePt t="166026" x="1905000" y="3794125"/>
          <p14:tracePt t="166038" x="1931988" y="3757613"/>
          <p14:tracePt t="166044" x="1951038" y="3730625"/>
          <p14:tracePt t="166054" x="1968500" y="3702050"/>
          <p14:tracePt t="166059" x="2005013" y="3657600"/>
          <p14:tracePt t="166064" x="2024063" y="3621088"/>
          <p14:tracePt t="166074" x="2060575" y="3592513"/>
          <p14:tracePt t="166080" x="2070100" y="3575050"/>
          <p14:tracePt t="166090" x="2097088" y="3565525"/>
          <p14:tracePt t="166096" x="2106613" y="3556000"/>
          <p14:tracePt t="166104" x="2133600" y="3548063"/>
          <p14:tracePt t="166110" x="2151063" y="3538538"/>
          <p14:tracePt t="166118" x="2179638" y="3538538"/>
          <p14:tracePt t="166126" x="2224088" y="3529013"/>
          <p14:tracePt t="166134" x="2260600" y="3529013"/>
          <p14:tracePt t="166142" x="2324100" y="3538538"/>
          <p14:tracePt t="166150" x="2379663" y="3548063"/>
          <p14:tracePt t="166156" x="2462213" y="3565525"/>
          <p14:tracePt t="166164" x="2533650" y="3575050"/>
          <p14:tracePt t="166172" x="2616200" y="3602038"/>
          <p14:tracePt t="166180" x="2662238" y="3629025"/>
          <p14:tracePt t="166189" x="2689225" y="3638550"/>
          <p14:tracePt t="166197" x="2708275" y="3648075"/>
          <p14:tracePt t="166202" x="2725738" y="3665538"/>
          <p14:tracePt t="166209" x="2735263" y="3684588"/>
          <p14:tracePt t="166218" x="2744788" y="3694113"/>
          <p14:tracePt t="166225" x="2752725" y="3711575"/>
          <p14:tracePt t="166242" x="2752725" y="3721100"/>
          <p14:tracePt t="166250" x="2752725" y="3730625"/>
          <p14:tracePt t="166256" x="2752725" y="3738563"/>
          <p14:tracePt t="166264" x="2752725" y="3757613"/>
          <p14:tracePt t="166273" x="2752725" y="3767138"/>
          <p14:tracePt t="166280" x="2744788" y="3775075"/>
          <p14:tracePt t="166296" x="2735263" y="3775075"/>
          <p14:tracePt t="166310" x="2725738" y="3775075"/>
          <p14:tracePt t="166489" x="2716213" y="3775075"/>
          <p14:tracePt t="166495" x="2708275" y="3767138"/>
          <p14:tracePt t="166504" x="2689225" y="3757613"/>
          <p14:tracePt t="166511" x="2679700" y="3748088"/>
          <p14:tracePt t="166521" x="2662238" y="3738563"/>
          <p14:tracePt t="166527" x="2635250" y="3730625"/>
          <p14:tracePt t="166535" x="2606675" y="3721100"/>
          <p14:tracePt t="166540" x="2570163" y="3711575"/>
          <p14:tracePt t="166548" x="2543175" y="3711575"/>
          <p14:tracePt t="166557" x="2506663" y="3702050"/>
          <p14:tracePt t="166564" x="2470150" y="3702050"/>
          <p14:tracePt t="166573" x="2433638" y="3694113"/>
          <p14:tracePt t="166580" x="2389188" y="3694113"/>
          <p14:tracePt t="166587" x="2352675" y="3675063"/>
          <p14:tracePt t="166594" x="2306638" y="3675063"/>
          <p14:tracePt t="166603" x="2270125" y="3675063"/>
          <p14:tracePt t="166610" x="2224088" y="3675063"/>
          <p14:tracePt t="166618" x="2187575" y="3675063"/>
          <p14:tracePt t="166626" x="2143125" y="3675063"/>
          <p14:tracePt t="166632" x="2106613" y="3675063"/>
          <p14:tracePt t="166640" x="2078038" y="3675063"/>
          <p14:tracePt t="166648" x="2041525" y="3675063"/>
          <p14:tracePt t="166657" x="2014538" y="3694113"/>
          <p14:tracePt t="166664" x="1987550" y="3702050"/>
          <p14:tracePt t="166673" x="1941513" y="3721100"/>
          <p14:tracePt t="166678" x="1914525" y="3738563"/>
          <p14:tracePt t="166689" x="1878013" y="3767138"/>
          <p14:tracePt t="166694" x="1851025" y="3794125"/>
          <p14:tracePt t="166702" x="1814513" y="3821113"/>
          <p14:tracePt t="166710" x="1768475" y="3857625"/>
          <p14:tracePt t="166718" x="1751013" y="3894138"/>
          <p14:tracePt t="166724" x="1714500" y="3921125"/>
          <p14:tracePt t="166732" x="1685925" y="3957638"/>
          <p14:tracePt t="166741" x="1668463" y="3984625"/>
          <p14:tracePt t="166748" x="1631950" y="4021138"/>
          <p14:tracePt t="166756" x="1595438" y="4067175"/>
          <p14:tracePt t="166764" x="1576388" y="4094163"/>
          <p14:tracePt t="166772" x="1558925" y="4122738"/>
          <p14:tracePt t="166778" x="1549400" y="4130675"/>
          <p14:tracePt t="166786" x="1541463" y="4140200"/>
          <p14:tracePt t="166810" x="1531938" y="4140200"/>
          <p14:tracePt t="166818" x="1522413" y="4130675"/>
          <p14:tracePt t="166823" x="1512888" y="4103688"/>
          <p14:tracePt t="166832" x="1495425" y="4076700"/>
          <p14:tracePt t="166839" x="1485900" y="4040188"/>
          <p14:tracePt t="166848" x="1476375" y="4013200"/>
          <p14:tracePt t="166856" x="1468438" y="3984625"/>
          <p14:tracePt t="166864" x="1458913" y="3948113"/>
          <p14:tracePt t="166872" x="1439863" y="3921125"/>
          <p14:tracePt t="166878" x="1431925" y="3894138"/>
          <p14:tracePt t="166887" x="1422400" y="3867150"/>
          <p14:tracePt t="166895" x="1412875" y="3830638"/>
          <p14:tracePt t="166906" x="1403350" y="3811588"/>
          <p14:tracePt t="166913" x="1395413" y="3794125"/>
          <p14:tracePt t="166916" x="1395413" y="3784600"/>
          <p14:tracePt t="166977" x="1395413" y="3821113"/>
          <p14:tracePt t="166986" x="1403350" y="3867150"/>
          <p14:tracePt t="166994" x="1422400" y="3921125"/>
          <p14:tracePt t="167002" x="1431925" y="3967163"/>
          <p14:tracePt t="167007" x="1439863" y="4013200"/>
          <p14:tracePt t="167016" x="1449388" y="4049713"/>
          <p14:tracePt t="167023" x="1458913" y="4086225"/>
          <p14:tracePt t="167032" x="1468438" y="4103688"/>
          <p14:tracePt t="167040" x="1476375" y="4103688"/>
          <p14:tracePt t="167048" x="1485900" y="4113213"/>
          <p14:tracePt t="167055" x="1504950" y="4113213"/>
          <p14:tracePt t="167062" x="1531938" y="4113213"/>
          <p14:tracePt t="167072" x="1541463" y="4113213"/>
          <p14:tracePt t="167078" x="1568450" y="4113213"/>
          <p14:tracePt t="167086" x="1595438" y="4094163"/>
          <p14:tracePt t="167094" x="1622425" y="4076700"/>
          <p14:tracePt t="167100" x="1658938" y="4040188"/>
          <p14:tracePt t="167108" x="1704975" y="4003675"/>
          <p14:tracePt t="167116" x="1741488" y="3976688"/>
          <p14:tracePt t="167124" x="1787525" y="3930650"/>
          <p14:tracePt t="167132" x="1814513" y="3894138"/>
          <p14:tracePt t="167142" x="1851025" y="3848100"/>
          <p14:tracePt t="167149" x="1905000" y="3794125"/>
          <p14:tracePt t="167158" x="1941513" y="3748088"/>
          <p14:tracePt t="167163" x="1987550" y="3702050"/>
          <p14:tracePt t="167173" x="2041525" y="3648075"/>
          <p14:tracePt t="167178" x="2087563" y="3611563"/>
          <p14:tracePt t="167186" x="2114550" y="3584575"/>
          <p14:tracePt t="167194" x="2160588" y="3548063"/>
          <p14:tracePt t="167199" x="2197100" y="3529013"/>
          <p14:tracePt t="167208" x="2224088" y="3519488"/>
          <p14:tracePt t="167215" x="2251075" y="3511550"/>
          <p14:tracePt t="167224" x="2287588" y="3511550"/>
          <p14:tracePt t="167231" x="2316163" y="3511550"/>
          <p14:tracePt t="167240" x="2352675" y="3511550"/>
          <p14:tracePt t="167245" x="2406650" y="3548063"/>
          <p14:tracePt t="167255" x="2470150" y="3584575"/>
          <p14:tracePt t="167261" x="2533650" y="3638550"/>
          <p14:tracePt t="167271" x="2616200" y="3694113"/>
          <p14:tracePt t="167278" x="2698750" y="3748088"/>
          <p14:tracePt t="167286" x="2781300" y="3775075"/>
          <p14:tracePt t="167291" x="2825750" y="3811588"/>
          <p14:tracePt t="167301" x="2871788" y="3857625"/>
          <p14:tracePt t="167308" x="2917825" y="3894138"/>
          <p14:tracePt t="167317" x="2971800" y="3940175"/>
          <p14:tracePt t="167323" x="2998788" y="3967163"/>
          <p14:tracePt t="167332" x="3035300" y="3994150"/>
          <p14:tracePt t="167338" x="3063875" y="4003675"/>
          <p14:tracePt t="167346" x="3071813" y="4013200"/>
          <p14:tracePt t="167354" x="3081338" y="4021138"/>
          <p14:tracePt t="167362" x="3081338" y="4030663"/>
          <p14:tracePt t="167372" x="3090863" y="4030663"/>
          <p14:tracePt t="167378" x="3100388" y="4030663"/>
          <p14:tracePt t="167384" x="3108325" y="4030663"/>
          <p14:tracePt t="167479" x="3090863" y="4040188"/>
          <p14:tracePt t="167486" x="3081338" y="4049713"/>
          <p14:tracePt t="167496" x="3054350" y="4076700"/>
          <p14:tracePt t="167501" x="3027363" y="4086225"/>
          <p14:tracePt t="167510" x="3008313" y="4122738"/>
          <p14:tracePt t="167516" x="2990850" y="4130675"/>
          <p14:tracePt t="167524" x="2981325" y="4159250"/>
          <p14:tracePt t="167530" x="2962275" y="4176713"/>
          <p14:tracePt t="167539" x="2935288" y="4195763"/>
          <p14:tracePt t="167546" x="2917825" y="4203700"/>
          <p14:tracePt t="167554" x="2898775" y="4222750"/>
          <p14:tracePt t="167562" x="2871788" y="4249738"/>
          <p14:tracePt t="167572" x="2835275" y="4276725"/>
          <p14:tracePt t="167578" x="2808288" y="4313238"/>
          <p14:tracePt t="167583" x="2789238" y="4332288"/>
          <p14:tracePt t="167592" x="2762250" y="4340225"/>
          <p14:tracePt t="167600" x="2752725" y="4349750"/>
          <p14:tracePt t="167607" x="2735263" y="4359275"/>
          <p14:tracePt t="167616" x="2725738" y="4368800"/>
          <p14:tracePt t="167631" x="2716213" y="4368800"/>
          <p14:tracePt t="167768" x="2716213" y="4386263"/>
          <p14:tracePt t="167776" x="2708275" y="4413250"/>
          <p14:tracePt t="167784" x="2698750" y="4449763"/>
          <p14:tracePt t="167792" x="2689225" y="4478338"/>
          <p14:tracePt t="167800" x="2671763" y="4505325"/>
          <p14:tracePt t="167808" x="2662238" y="4532313"/>
          <p14:tracePt t="167814" x="2625725" y="4559300"/>
          <p14:tracePt t="167823" x="2598738" y="4568825"/>
          <p14:tracePt t="167830" x="2552700" y="4587875"/>
          <p14:tracePt t="167840" x="2525713" y="4614863"/>
          <p14:tracePt t="167846" x="2479675" y="4632325"/>
          <p14:tracePt t="167855" x="2433638" y="4641850"/>
          <p14:tracePt t="167859" x="2406650" y="4651375"/>
          <p14:tracePt t="167867" x="2389188" y="4660900"/>
          <p14:tracePt t="167876" x="2379663" y="4660900"/>
          <p14:tracePt t="167923" x="2370138" y="4660900"/>
          <p14:tracePt t="167932" x="2360613" y="4660900"/>
          <p14:tracePt t="167946" x="2352675" y="4668838"/>
          <p14:tracePt t="167952" x="2343150" y="4678363"/>
          <p14:tracePt t="167960" x="2333625" y="4687888"/>
          <p14:tracePt t="167969" x="2333625" y="4697413"/>
          <p14:tracePt t="167977" x="2333625" y="4705350"/>
          <p14:tracePt t="167985" x="2324100" y="4705350"/>
          <p14:tracePt t="167993" x="2324100" y="4714875"/>
          <p14:tracePt t="167999" x="2324100" y="4724400"/>
          <p14:tracePt t="168010" x="2324100" y="4732338"/>
          <p14:tracePt t="168015" x="2324100" y="4741863"/>
          <p14:tracePt t="168027" x="2324100" y="4751388"/>
          <p14:tracePt t="168043" x="2316163" y="4760913"/>
          <p14:tracePt t="168054" x="2306638" y="4768850"/>
          <p14:tracePt t="168060" x="2306638" y="4778375"/>
          <p14:tracePt t="168077" x="2306638" y="4787900"/>
          <p14:tracePt t="168092" x="2306638" y="4797425"/>
          <p14:tracePt t="169090" x="2316163" y="4797425"/>
          <p14:tracePt t="169113" x="2324100" y="4797425"/>
          <p14:tracePt t="169819" x="2333625" y="4797425"/>
          <p14:tracePt t="169828" x="2343150" y="4787900"/>
          <p14:tracePt t="169836" x="2352675" y="4787900"/>
          <p14:tracePt t="170748" x="2352675" y="4778375"/>
          <p14:tracePt t="170958" x="2352675" y="4768850"/>
          <p14:tracePt t="177205" x="2352675" y="4760913"/>
          <p14:tracePt t="177216" x="2360613" y="4751388"/>
          <p14:tracePt t="177221" x="2360613" y="4741863"/>
          <p14:tracePt t="177233" x="2370138" y="4732338"/>
          <p14:tracePt t="177845" x="2370138" y="4741863"/>
          <p14:tracePt t="177849" x="2379663" y="4751388"/>
          <p14:tracePt t="177860" x="2379663" y="4760913"/>
          <p14:tracePt t="177876" x="2379663" y="4768850"/>
          <p14:tracePt t="177881" x="2379663" y="4778375"/>
          <p14:tracePt t="177896" x="2379663" y="4787900"/>
          <p14:tracePt t="178808" x="2379663" y="4778375"/>
          <p14:tracePt t="178825" x="2379663" y="4768850"/>
          <p14:tracePt t="178933" x="2379663" y="4778375"/>
          <p14:tracePt t="180199" x="2379663" y="4787900"/>
          <p14:tracePt t="180217" x="2370138" y="4787900"/>
          <p14:tracePt t="180223" x="2370138" y="4797425"/>
          <p14:tracePt t="180228" x="2360613" y="4797425"/>
          <p14:tracePt t="180236" x="2360613" y="4805363"/>
          <p14:tracePt t="180290" x="2360613" y="4814888"/>
          <p14:tracePt t="183607" x="2360613" y="4805363"/>
          <p14:tracePt t="183623" x="2360613" y="4797425"/>
          <p14:tracePt t="183634" x="2360613" y="4787900"/>
          <p14:tracePt t="184033" x="2370138" y="4787900"/>
          <p14:tracePt t="184038" x="2370138" y="4797425"/>
          <p14:tracePt t="184217" x="2370138" y="4805363"/>
          <p14:tracePt t="184223" x="2379663" y="4814888"/>
          <p14:tracePt t="184361" x="2379663" y="4824413"/>
          <p14:tracePt t="186049" x="2379663" y="4814888"/>
          <p14:tracePt t="186125" x="2370138" y="4814888"/>
          <p14:tracePt t="186133" x="2370138" y="4824413"/>
          <p14:tracePt t="190493" x="2370138" y="4833938"/>
          <p14:tracePt t="190504" x="2397125" y="4833938"/>
          <p14:tracePt t="190509" x="2416175" y="4833938"/>
          <p14:tracePt t="190519" x="2433638" y="4833938"/>
          <p14:tracePt t="190525" x="2462213" y="4833938"/>
          <p14:tracePt t="190540" x="2506663" y="4824413"/>
          <p14:tracePt t="190550" x="2525713" y="4814888"/>
          <p14:tracePt t="190555" x="2543175" y="4805363"/>
          <p14:tracePt t="190565" x="2562225" y="4797425"/>
          <p14:tracePt t="190571" x="2570163" y="4787900"/>
          <p14:tracePt t="190578" x="2589213" y="4778375"/>
          <p14:tracePt t="190585" x="2598738" y="4768850"/>
          <p14:tracePt t="190592" x="2616200" y="4760913"/>
          <p14:tracePt t="190604" x="2625725" y="4751388"/>
          <p14:tracePt t="190608" x="2635250" y="4751388"/>
          <p14:tracePt t="190619" x="2652713" y="4732338"/>
          <p14:tracePt t="190624" x="2652713" y="4724400"/>
          <p14:tracePt t="190630" x="2662238" y="4697413"/>
          <p14:tracePt t="190639" x="2671763" y="4678363"/>
          <p14:tracePt t="190646" x="2689225" y="4651375"/>
          <p14:tracePt t="190654" x="2698750" y="4614863"/>
          <p14:tracePt t="190664" x="2708275" y="4578350"/>
          <p14:tracePt t="190670" x="2716213" y="4514850"/>
          <p14:tracePt t="190678" x="2725738" y="4441825"/>
          <p14:tracePt t="190684" x="2744788" y="4376738"/>
          <p14:tracePt t="190694" x="2752725" y="4303713"/>
          <p14:tracePt t="190701" x="2781300" y="4222750"/>
          <p14:tracePt t="190710" x="2789238" y="4186238"/>
          <p14:tracePt t="190717" x="2798763" y="4140200"/>
          <p14:tracePt t="190724" x="2817813" y="4094163"/>
          <p14:tracePt t="190730" x="2825750" y="4040188"/>
          <p14:tracePt t="190741" x="2835275" y="3976688"/>
          <p14:tracePt t="190746" x="2852738" y="3884613"/>
          <p14:tracePt t="190758" x="2862263" y="3775075"/>
          <p14:tracePt t="190762" x="2881313" y="3694113"/>
          <p14:tracePt t="190771" x="2881313" y="3621088"/>
          <p14:tracePt t="190776" x="2889250" y="3548063"/>
          <p14:tracePt t="190784" x="2898775" y="3446463"/>
          <p14:tracePt t="190792" x="2917825" y="3375025"/>
          <p14:tracePt t="190800" x="2917825" y="3282950"/>
          <p14:tracePt t="190808" x="2917825" y="3155950"/>
          <p14:tracePt t="190817" x="2917825" y="3027363"/>
          <p14:tracePt t="190822" x="2917825" y="2917825"/>
          <p14:tracePt t="190829" x="2908300" y="2790825"/>
          <p14:tracePt t="190838" x="2881313" y="2690813"/>
          <p14:tracePt t="190846" x="2871788" y="2617788"/>
          <p14:tracePt t="190854" x="2844800" y="2535238"/>
          <p14:tracePt t="190862" x="2835275" y="2462213"/>
          <p14:tracePt t="190868" x="2817813" y="2416175"/>
          <p14:tracePt t="190876" x="2808288" y="2362200"/>
          <p14:tracePt t="190884" x="2798763" y="2316163"/>
          <p14:tracePt t="190892" x="2798763" y="2270125"/>
          <p14:tracePt t="190900" x="2789238" y="2233613"/>
          <p14:tracePt t="190908" x="2789238" y="2189163"/>
          <p14:tracePt t="190914" x="2789238" y="2152650"/>
          <p14:tracePt t="190922" x="2789238" y="2125663"/>
          <p14:tracePt t="190930" x="2789238" y="2079625"/>
          <p14:tracePt t="190938" x="2789238" y="2043113"/>
          <p14:tracePt t="190946" x="2789238" y="1997075"/>
          <p14:tracePt t="190969" x="2798763" y="1924050"/>
          <p14:tracePt t="190976" x="2798763" y="1906588"/>
          <p14:tracePt t="190984" x="2798763" y="1897063"/>
          <p14:tracePt t="190992" x="2798763" y="1887538"/>
          <p14:tracePt t="191000" x="2808288" y="1878013"/>
          <p14:tracePt t="191006" x="2808288" y="1870075"/>
          <p14:tracePt t="191022" x="2817813" y="1870075"/>
          <p14:tracePt t="191038" x="2835275" y="1870075"/>
          <p14:tracePt t="191046" x="2862263" y="1870075"/>
          <p14:tracePt t="191052" x="2908300" y="1870075"/>
          <p14:tracePt t="191060" x="2935288" y="1870075"/>
          <p14:tracePt t="191068" x="2990850" y="1870075"/>
          <p14:tracePt t="191076" x="3035300" y="1878013"/>
          <p14:tracePt t="191084" x="3108325" y="1887538"/>
          <p14:tracePt t="191093" x="3190875" y="1906588"/>
          <p14:tracePt t="191103" x="3263900" y="1914525"/>
          <p14:tracePt t="191107" x="3363913" y="1933575"/>
          <p14:tracePt t="191122" x="3527425" y="1951038"/>
          <p14:tracePt t="191131" x="3609975" y="1970088"/>
          <p14:tracePt t="191138" x="3665538" y="1997075"/>
          <p14:tracePt t="191147" x="3709988" y="2006600"/>
          <p14:tracePt t="191154" x="3738563" y="2016125"/>
          <p14:tracePt t="191161" x="3775075" y="2024063"/>
          <p14:tracePt t="191170" x="3783013" y="2033588"/>
          <p14:tracePt t="191185" x="3783013" y="2043113"/>
          <p14:tracePt t="191193" x="3792538" y="2043113"/>
          <p14:tracePt t="191201" x="3802063" y="2052638"/>
          <p14:tracePt t="191206" x="3810000" y="2060575"/>
          <p14:tracePt t="191216" x="3810000" y="2070100"/>
          <p14:tracePt t="191221" x="3810000" y="2097088"/>
          <p14:tracePt t="191229" x="3819525" y="2116138"/>
          <p14:tracePt t="191237" x="3819525" y="2143125"/>
          <p14:tracePt t="191243" x="3819525" y="2160588"/>
          <p14:tracePt t="191251" x="3819525" y="2179638"/>
          <p14:tracePt t="191259" x="3810000" y="2189163"/>
          <p14:tracePt t="191267" x="3802063" y="2216150"/>
          <p14:tracePt t="191276" x="3792538" y="2225675"/>
          <p14:tracePt t="191284" x="3783013" y="2233613"/>
          <p14:tracePt t="191290" x="3775075" y="2252663"/>
          <p14:tracePt t="191304" x="3746500" y="2262188"/>
          <p14:tracePt t="191307" x="3709988" y="2289175"/>
          <p14:tracePt t="191316" x="3665538" y="2316163"/>
          <p14:tracePt t="191324" x="3582988" y="2343150"/>
          <p14:tracePt t="191331" x="3463925" y="2379663"/>
          <p14:tracePt t="191337" x="3336925" y="2425700"/>
          <p14:tracePt t="191344" x="3217863" y="2452688"/>
          <p14:tracePt t="191354" x="3108325" y="2498725"/>
          <p14:tracePt t="191360" x="3008313" y="2525713"/>
          <p14:tracePt t="191368" x="2935288" y="2554288"/>
          <p14:tracePt t="191376" x="2852738" y="2562225"/>
          <p14:tracePt t="191384" x="2817813" y="2571750"/>
          <p14:tracePt t="191389" x="2781300" y="2589213"/>
          <p14:tracePt t="191401" x="2771775" y="2589213"/>
          <p14:tracePt t="191444" x="2781300" y="2589213"/>
          <p14:tracePt t="191452" x="2817813" y="2589213"/>
          <p14:tracePt t="191460" x="2898775" y="2581275"/>
          <p14:tracePt t="191467" x="3017838" y="2571750"/>
          <p14:tracePt t="191475" x="3127375" y="2571750"/>
          <p14:tracePt t="191482" x="3254375" y="2571750"/>
          <p14:tracePt t="191489" x="3419475" y="2554288"/>
          <p14:tracePt t="191499" x="3546475" y="2554288"/>
          <p14:tracePt t="191505" x="3656013" y="2562225"/>
          <p14:tracePt t="191516" x="3702050" y="2571750"/>
          <p14:tracePt t="191521" x="3729038" y="2571750"/>
          <p14:tracePt t="191527" x="3738563" y="2581275"/>
          <p14:tracePt t="191567" x="3729038" y="2608263"/>
          <p14:tracePt t="191574" x="3692525" y="2635250"/>
          <p14:tracePt t="191582" x="3656013" y="2654300"/>
          <p14:tracePt t="191590" x="3609975" y="2662238"/>
          <p14:tracePt t="191598" x="3546475" y="2698750"/>
          <p14:tracePt t="191605" x="3427413" y="2763838"/>
          <p14:tracePt t="191615" x="3309938" y="2817813"/>
          <p14:tracePt t="191620" x="3181350" y="2881313"/>
          <p14:tracePt t="191628" x="3063875" y="2936875"/>
          <p14:tracePt t="191635" x="2925763" y="3000375"/>
          <p14:tracePt t="191645" x="2817813" y="3054350"/>
          <p14:tracePt t="191653" x="2698750" y="3100388"/>
          <p14:tracePt t="191661" x="2652713" y="3136900"/>
          <p14:tracePt t="191669" x="2635250" y="3155950"/>
          <p14:tracePt t="191674" x="2635250" y="3173413"/>
          <p14:tracePt t="191683" x="2635250" y="3192463"/>
          <p14:tracePt t="191698" x="2662238" y="3209925"/>
          <p14:tracePt t="191706" x="2698750" y="3236913"/>
          <p14:tracePt t="191712" x="2798763" y="3246438"/>
          <p14:tracePt t="191720" x="2908300" y="3265488"/>
          <p14:tracePt t="191729" x="3035300" y="3273425"/>
          <p14:tracePt t="191742" x="3163888" y="3292475"/>
          <p14:tracePt t="191745" x="3273425" y="3302000"/>
          <p14:tracePt t="191753" x="3354388" y="3328988"/>
          <p14:tracePt t="191758" x="3436938" y="3375025"/>
          <p14:tracePt t="191767" x="3482975" y="3411538"/>
          <p14:tracePt t="191774" x="3519488" y="3438525"/>
          <p14:tracePt t="191782" x="3527425" y="3455988"/>
          <p14:tracePt t="191789" x="3527425" y="3475038"/>
          <p14:tracePt t="191798" x="3527425" y="3502025"/>
          <p14:tracePt t="191806" x="3527425" y="3519488"/>
          <p14:tracePt t="191812" x="3527425" y="3565525"/>
          <p14:tracePt t="191819" x="3490913" y="3592513"/>
          <p14:tracePt t="191828" x="3463925" y="3621088"/>
          <p14:tracePt t="191836" x="3427413" y="3648075"/>
          <p14:tracePt t="191844" x="3409950" y="3675063"/>
          <p14:tracePt t="191852" x="3400425" y="3694113"/>
          <p14:tracePt t="191858" x="3382963" y="3721100"/>
          <p14:tracePt t="191866" x="3363913" y="3730625"/>
          <p14:tracePt t="191874" x="3327400" y="3738563"/>
          <p14:tracePt t="191882" x="3327400" y="3748088"/>
          <p14:tracePt t="191889" x="3317875" y="3748088"/>
          <p14:tracePt t="191899" x="3309938" y="3748088"/>
          <p14:tracePt t="191904" x="3300413" y="3748088"/>
          <p14:tracePt t="191951" x="3300413" y="3757613"/>
          <p14:tracePt t="191973" x="3327400" y="3757613"/>
          <p14:tracePt t="191982" x="3354388" y="3757613"/>
          <p14:tracePt t="191990" x="3382963" y="3748088"/>
          <p14:tracePt t="191996" x="3436938" y="3748088"/>
          <p14:tracePt t="192004" x="3500438" y="3738563"/>
          <p14:tracePt t="192012" x="3556000" y="3738563"/>
          <p14:tracePt t="192020" x="3600450" y="3730625"/>
          <p14:tracePt t="192029" x="3629025" y="3730625"/>
          <p14:tracePt t="192036" x="3646488" y="3730625"/>
          <p14:tracePt t="192041" x="3656013" y="3730625"/>
          <p14:tracePt t="192065" x="3665538" y="3730625"/>
          <p14:tracePt t="192096" x="3646488" y="3730625"/>
          <p14:tracePt t="192103" x="3609975" y="3738563"/>
          <p14:tracePt t="192111" x="3573463" y="3757613"/>
          <p14:tracePt t="192119" x="3527425" y="3767138"/>
          <p14:tracePt t="192127" x="3482975" y="3775075"/>
          <p14:tracePt t="192136" x="3409950" y="3803650"/>
          <p14:tracePt t="192141" x="3346450" y="3830638"/>
          <p14:tracePt t="192150" x="3254375" y="3840163"/>
          <p14:tracePt t="192157" x="3154363" y="3840163"/>
          <p14:tracePt t="192165" x="3027363" y="3857625"/>
          <p14:tracePt t="192173" x="2917825" y="3875088"/>
          <p14:tracePt t="192182" x="2844800" y="3875088"/>
          <p14:tracePt t="192188" x="2817813" y="3884613"/>
          <p14:tracePt t="192196" x="2808288" y="3884613"/>
          <p14:tracePt t="192242" x="2852738" y="3884613"/>
          <p14:tracePt t="192250" x="2908300" y="3884613"/>
          <p14:tracePt t="192257" x="2981325" y="3903663"/>
          <p14:tracePt t="192266" x="3090863" y="3903663"/>
          <p14:tracePt t="192274" x="3171825" y="3903663"/>
          <p14:tracePt t="192281" x="3263900" y="3911600"/>
          <p14:tracePt t="192288" x="3354388" y="3911600"/>
          <p14:tracePt t="192296" x="3446463" y="3911600"/>
          <p14:tracePt t="192304" x="3509963" y="3930650"/>
          <p14:tracePt t="192311" x="3546475" y="3940175"/>
          <p14:tracePt t="192320" x="3556000" y="3948113"/>
          <p14:tracePt t="192350" x="3556000" y="3957638"/>
          <p14:tracePt t="192365" x="3536950" y="3967163"/>
          <p14:tracePt t="192372" x="3509963" y="3976688"/>
          <p14:tracePt t="192381" x="3490913" y="3976688"/>
          <p14:tracePt t="192389" x="3463925" y="3994150"/>
          <p14:tracePt t="192396" x="3419475" y="4003675"/>
          <p14:tracePt t="192403" x="3373438" y="4021138"/>
          <p14:tracePt t="192413" x="3336925" y="4030663"/>
          <p14:tracePt t="192417" x="3290888" y="4040188"/>
          <p14:tracePt t="192425" x="3263900" y="4057650"/>
          <p14:tracePt t="192433" x="3244850" y="4057650"/>
          <p14:tracePt t="192441" x="3236913" y="4057650"/>
          <p14:tracePt t="192487" x="3254375" y="4057650"/>
          <p14:tracePt t="192495" x="3281363" y="4076700"/>
          <p14:tracePt t="192503" x="3327400" y="4076700"/>
          <p14:tracePt t="192511" x="3363913" y="4086225"/>
          <p14:tracePt t="192518" x="3409950" y="4094163"/>
          <p14:tracePt t="192525" x="3446463" y="4094163"/>
          <p14:tracePt t="192533" x="3482975" y="4103688"/>
          <p14:tracePt t="192542" x="3509963" y="4113213"/>
          <p14:tracePt t="192549" x="3536950" y="4122738"/>
          <p14:tracePt t="192557" x="3556000" y="4130675"/>
          <p14:tracePt t="192565" x="3563938" y="4140200"/>
          <p14:tracePt t="192581" x="3563938" y="4149725"/>
          <p14:tracePt t="192587" x="3563938" y="4159250"/>
          <p14:tracePt t="192598" x="3546475" y="4176713"/>
          <p14:tracePt t="192605" x="3519488" y="4195763"/>
          <p14:tracePt t="192609" x="3473450" y="4232275"/>
          <p14:tracePt t="192617" x="3409950" y="4268788"/>
          <p14:tracePt t="192626" x="3327400" y="4303713"/>
          <p14:tracePt t="192633" x="3281363" y="4359275"/>
          <p14:tracePt t="192641" x="3236913" y="4376738"/>
          <p14:tracePt t="192649" x="3200400" y="4395788"/>
          <p14:tracePt t="192656" x="3171825" y="4422775"/>
          <p14:tracePt t="192664" x="3154363" y="4432300"/>
          <p14:tracePt t="192687" x="3144838" y="4432300"/>
          <p14:tracePt t="192717" x="3144838" y="4441825"/>
          <p14:tracePt t="192726" x="3144838" y="4449763"/>
          <p14:tracePt t="192733" x="3163888" y="4459288"/>
          <p14:tracePt t="192742" x="3181350" y="4459288"/>
          <p14:tracePt t="192750" x="3200400" y="4468813"/>
          <p14:tracePt t="192756" x="3217863" y="4478338"/>
          <p14:tracePt t="192764" x="3236913" y="4486275"/>
          <p14:tracePt t="192772" x="3254375" y="4495800"/>
          <p14:tracePt t="192781" x="3263900" y="4495800"/>
          <p14:tracePt t="192787" x="3273425" y="4505325"/>
          <p14:tracePt t="192798" x="3281363" y="4505325"/>
          <p14:tracePt t="194317" x="3281363" y="4495800"/>
          <p14:tracePt t="194477" x="3281363" y="4486275"/>
          <p14:tracePt t="195820" x="3309938" y="4478338"/>
          <p14:tracePt t="195828" x="3336925" y="4468813"/>
          <p14:tracePt t="195836" x="3363913" y="4449763"/>
          <p14:tracePt t="195842" x="3390900" y="4441825"/>
          <p14:tracePt t="195850" x="3436938" y="4432300"/>
          <p14:tracePt t="195859" x="3482975" y="4422775"/>
          <p14:tracePt t="195866" x="3536950" y="4395788"/>
          <p14:tracePt t="195874" x="3573463" y="4386263"/>
          <p14:tracePt t="195882" x="3600450" y="4376738"/>
          <p14:tracePt t="195888" x="3629025" y="4368800"/>
          <p14:tracePt t="195895" x="3665538" y="4359275"/>
          <p14:tracePt t="195904" x="3683000" y="4359275"/>
          <p14:tracePt t="195912" x="3709988" y="4359275"/>
          <p14:tracePt t="195920" x="3738563" y="4349750"/>
          <p14:tracePt t="195928" x="3775075" y="4349750"/>
          <p14:tracePt t="195934" x="3819525" y="4349750"/>
          <p14:tracePt t="195942" x="3875088" y="4340225"/>
          <p14:tracePt t="195961" x="4011613" y="4322763"/>
          <p14:tracePt t="195966" x="4084638" y="4322763"/>
          <p14:tracePt t="195974" x="4157663" y="4322763"/>
          <p14:tracePt t="195980" x="4230688" y="4322763"/>
          <p14:tracePt t="195988" x="4311650" y="4313238"/>
          <p14:tracePt t="195996" x="4384675" y="4313238"/>
          <p14:tracePt t="196004" x="4440238" y="4303713"/>
          <p14:tracePt t="196013" x="4503738" y="4286250"/>
          <p14:tracePt t="196020" x="4557713" y="4276725"/>
          <p14:tracePt t="196028" x="4622800" y="4268788"/>
          <p14:tracePt t="196034" x="4695825" y="4249738"/>
          <p14:tracePt t="196042" x="4740275" y="4240213"/>
          <p14:tracePt t="196050" x="4795838" y="4232275"/>
          <p14:tracePt t="196057" x="4859338" y="4222750"/>
          <p14:tracePt t="196066" x="4913313" y="4203700"/>
          <p14:tracePt t="196072" x="4978400" y="4186238"/>
          <p14:tracePt t="196080" x="5022850" y="4176713"/>
          <p14:tracePt t="196089" x="5068888" y="4149725"/>
          <p14:tracePt t="196095" x="5095875" y="4130675"/>
          <p14:tracePt t="196104" x="5132388" y="4094163"/>
          <p14:tracePt t="196112" x="5159375" y="4067175"/>
          <p14:tracePt t="196120" x="5195888" y="4021138"/>
          <p14:tracePt t="196128" x="5232400" y="3967163"/>
          <p14:tracePt t="196134" x="5251450" y="3930650"/>
          <p14:tracePt t="196142" x="5287963" y="3875088"/>
          <p14:tracePt t="196150" x="5334000" y="3811588"/>
          <p14:tracePt t="196159" x="5368925" y="3730625"/>
          <p14:tracePt t="196166" x="5405438" y="3657600"/>
          <p14:tracePt t="196172" x="5451475" y="3575050"/>
          <p14:tracePt t="196180" x="5478463" y="3475038"/>
          <p14:tracePt t="196188" x="5507038" y="3402013"/>
          <p14:tracePt t="196195" x="5543550" y="3302000"/>
          <p14:tracePt t="196204" x="5588000" y="3182938"/>
          <p14:tracePt t="196213" x="5616575" y="3054350"/>
          <p14:tracePt t="196217" x="5634038" y="2927350"/>
          <p14:tracePt t="196228" x="5634038" y="2817813"/>
          <p14:tracePt t="196234" x="5634038" y="2727325"/>
          <p14:tracePt t="196242" x="5624513" y="2644775"/>
          <p14:tracePt t="196249" x="5616575" y="2571750"/>
          <p14:tracePt t="196259" x="5607050" y="2489200"/>
          <p14:tracePt t="196266" x="5561013" y="2398713"/>
          <p14:tracePt t="196273" x="5534025" y="2298700"/>
          <p14:tracePt t="196283" x="5497513" y="2216150"/>
          <p14:tracePt t="196288" x="5451475" y="2133600"/>
          <p14:tracePt t="196296" x="5397500" y="2070100"/>
          <p14:tracePt t="196304" x="5360988" y="2006600"/>
          <p14:tracePt t="196311" x="5324475" y="1943100"/>
          <p14:tracePt t="196318" x="5278438" y="1897063"/>
          <p14:tracePt t="196328" x="5241925" y="1860550"/>
          <p14:tracePt t="196334" x="5214938" y="1833563"/>
          <p14:tracePt t="196342" x="5178425" y="1797050"/>
          <p14:tracePt t="196350" x="5132388" y="1760538"/>
          <p14:tracePt t="196356" x="5086350" y="1741488"/>
          <p14:tracePt t="196364" x="5041900" y="1714500"/>
          <p14:tracePt t="196372" x="4995863" y="1687513"/>
          <p14:tracePt t="196380" x="4949825" y="1668463"/>
          <p14:tracePt t="196388" x="4905375" y="1660525"/>
          <p14:tracePt t="196396" x="4849813" y="1651000"/>
          <p14:tracePt t="196404" x="4776788" y="1641475"/>
          <p14:tracePt t="196411" x="4713288" y="1641475"/>
          <p14:tracePt t="196418" x="4676775" y="1641475"/>
          <p14:tracePt t="196427" x="4622800" y="1641475"/>
          <p14:tracePt t="196434" x="4567238" y="1641475"/>
          <p14:tracePt t="196442" x="4521200" y="1641475"/>
          <p14:tracePt t="196449" x="4484688" y="1641475"/>
          <p14:tracePt t="196456" x="4421188" y="1651000"/>
          <p14:tracePt t="196464" x="4376738" y="1687513"/>
          <p14:tracePt t="196472" x="4330700" y="1704975"/>
          <p14:tracePt t="196480" x="4284663" y="1741488"/>
          <p14:tracePt t="196488" x="4238625" y="1778000"/>
          <p14:tracePt t="196495" x="4184650" y="1833563"/>
          <p14:tracePt t="196502" x="4138613" y="1878013"/>
          <p14:tracePt t="196510" x="4084638" y="1924050"/>
          <p14:tracePt t="196518" x="4038600" y="1979613"/>
          <p14:tracePt t="196528" x="3984625" y="2043113"/>
          <p14:tracePt t="196534" x="3919538" y="2097088"/>
          <p14:tracePt t="196542" x="3865563" y="2160588"/>
          <p14:tracePt t="196548" x="3810000" y="2225675"/>
          <p14:tracePt t="196556" x="3756025" y="2306638"/>
          <p14:tracePt t="196564" x="3709988" y="2379663"/>
          <p14:tracePt t="196572" x="3636963" y="2481263"/>
          <p14:tracePt t="196580" x="3573463" y="2571750"/>
          <p14:tracePt t="196588" x="3509963" y="2671763"/>
          <p14:tracePt t="196594" x="3446463" y="2771775"/>
          <p14:tracePt t="196602" x="3390900" y="2890838"/>
          <p14:tracePt t="196610" x="3336925" y="3009900"/>
          <p14:tracePt t="196618" x="3290888" y="3119438"/>
          <p14:tracePt t="196629" x="3236913" y="3236913"/>
          <p14:tracePt t="196634" x="3200400" y="3355975"/>
          <p14:tracePt t="196640" x="3163888" y="3465513"/>
          <p14:tracePt t="196647" x="3117850" y="3584575"/>
          <p14:tracePt t="196656" x="3071813" y="3730625"/>
          <p14:tracePt t="196664" x="3054350" y="3894138"/>
          <p14:tracePt t="196672" x="3054350" y="4021138"/>
          <p14:tracePt t="196680" x="3054350" y="4130675"/>
          <p14:tracePt t="196688" x="3063875" y="4259263"/>
          <p14:tracePt t="196694" x="3081338" y="4395788"/>
          <p14:tracePt t="196702" x="3117850" y="4522788"/>
          <p14:tracePt t="196710" x="3136900" y="4668838"/>
          <p14:tracePt t="196718" x="3208338" y="4751388"/>
          <p14:tracePt t="196729" x="3281363" y="4851400"/>
          <p14:tracePt t="196734" x="3336925" y="4933950"/>
          <p14:tracePt t="196740" x="3409950" y="5053013"/>
          <p14:tracePt t="196748" x="3490913" y="5160963"/>
          <p14:tracePt t="196756" x="3592513" y="5243513"/>
          <p14:tracePt t="196764" x="3692525" y="5299075"/>
          <p14:tracePt t="196772" x="3783013" y="5389563"/>
          <p14:tracePt t="196780" x="3865563" y="5472113"/>
          <p14:tracePt t="196786" x="3984625" y="5545138"/>
          <p14:tracePt t="196794" x="4102100" y="5599113"/>
          <p14:tracePt t="196802" x="4230688" y="5645150"/>
          <p14:tracePt t="196810" x="4340225" y="5662613"/>
          <p14:tracePt t="196818" x="4448175" y="5672138"/>
          <p14:tracePt t="196828" x="4549775" y="5691188"/>
          <p14:tracePt t="196832" x="4659313" y="5672138"/>
          <p14:tracePt t="196840" x="4795838" y="5608638"/>
          <p14:tracePt t="196848" x="4913313" y="5518150"/>
          <p14:tracePt t="196856" x="5049838" y="5426075"/>
          <p14:tracePt t="196864" x="5168900" y="5307013"/>
          <p14:tracePt t="196872" x="5324475" y="5180013"/>
          <p14:tracePt t="196878" x="5451475" y="5060950"/>
          <p14:tracePt t="196886" x="5534025" y="4979988"/>
          <p14:tracePt t="196894" x="5607050" y="4897438"/>
          <p14:tracePt t="196902" x="5707063" y="4760913"/>
          <p14:tracePt t="196910" x="5807075" y="4587875"/>
          <p14:tracePt t="196918" x="5862638" y="4413250"/>
          <p14:tracePt t="196924" x="5907088" y="4249738"/>
          <p14:tracePt t="196932" x="5943600" y="3994150"/>
          <p14:tracePt t="196940" x="5980113" y="3711575"/>
          <p14:tracePt t="196948" x="5999163" y="3438525"/>
          <p14:tracePt t="196956" x="5989638" y="3200400"/>
          <p14:tracePt t="196964" x="5953125" y="2954338"/>
          <p14:tracePt t="196970" x="5880100" y="2698750"/>
          <p14:tracePt t="196978" x="5807075" y="2544763"/>
          <p14:tracePt t="196986" x="5743575" y="2371725"/>
          <p14:tracePt t="196994" x="5653088" y="2252663"/>
          <p14:tracePt t="197002" x="5570538" y="2152650"/>
          <p14:tracePt t="197011" x="5478463" y="2033588"/>
          <p14:tracePt t="197016" x="5397500" y="1970088"/>
          <p14:tracePt t="197025" x="5334000" y="1914525"/>
          <p14:tracePt t="197032" x="5287963" y="1878013"/>
          <p14:tracePt t="197040" x="5241925" y="1851025"/>
          <p14:tracePt t="197048" x="5205413" y="1841500"/>
          <p14:tracePt t="197056" x="5195888" y="1841500"/>
          <p14:tracePt t="197062" x="5187950" y="1833563"/>
          <p14:tracePt t="197070" x="5178425" y="1824038"/>
          <p14:tracePt t="197086" x="5168900" y="1814513"/>
          <p14:tracePt t="197539" x="5151438" y="1814513"/>
          <p14:tracePt t="197548" x="5049838" y="1860550"/>
          <p14:tracePt t="197555" x="4913313" y="1951038"/>
          <p14:tracePt t="197565" x="4776788" y="2060575"/>
          <p14:tracePt t="197570" x="4594225" y="2197100"/>
          <p14:tracePt t="197578" x="4430713" y="2325688"/>
          <p14:tracePt t="197584" x="4230688" y="2489200"/>
          <p14:tracePt t="197594" x="3956050" y="2717800"/>
          <p14:tracePt t="197600" x="3619500" y="2963863"/>
          <p14:tracePt t="197610" x="3346450" y="3173413"/>
          <p14:tracePt t="197616" x="2944813" y="3438525"/>
          <p14:tracePt t="197624" x="2506663" y="3702050"/>
          <p14:tracePt t="197630" x="2197100" y="3948113"/>
          <p14:tracePt t="197638" x="1997075" y="4113213"/>
          <p14:tracePt t="197646" x="1860550" y="4232275"/>
          <p14:tracePt t="197654" x="1778000" y="4303713"/>
          <p14:tracePt t="197662" x="1714500" y="4359275"/>
          <p14:tracePt t="197670" x="1658938" y="4405313"/>
          <p14:tracePt t="197678" x="1612900" y="4441825"/>
          <p14:tracePt t="197684" x="1595438" y="4468813"/>
          <p14:tracePt t="197695" x="1585913" y="4478338"/>
          <p14:tracePt t="197700" x="1576388" y="4486275"/>
          <p14:tracePt t="197709" x="1568450" y="4486275"/>
          <p14:tracePt t="197716" x="1568450" y="4495800"/>
          <p14:tracePt t="197766" x="1558925" y="4495800"/>
          <p14:tracePt t="197771" x="1558925" y="4468813"/>
          <p14:tracePt t="197778" x="1549400" y="4441825"/>
          <p14:tracePt t="197785" x="1541463" y="4413250"/>
          <p14:tracePt t="197797" x="1541463" y="4376738"/>
          <p14:tracePt t="197800" x="1541463" y="4349750"/>
          <p14:tracePt t="197810" x="1541463" y="4322763"/>
          <p14:tracePt t="197816" x="1531938" y="4295775"/>
          <p14:tracePt t="197822" x="1531938" y="4249738"/>
          <p14:tracePt t="197830" x="1531938" y="4213225"/>
          <p14:tracePt t="197838" x="1531938" y="4167188"/>
          <p14:tracePt t="197846" x="1531938" y="4113213"/>
          <p14:tracePt t="197854" x="1541463" y="4049713"/>
          <p14:tracePt t="197862" x="1558925" y="3994150"/>
          <p14:tracePt t="197868" x="1568450" y="3930650"/>
          <p14:tracePt t="197876" x="1595438" y="3857625"/>
          <p14:tracePt t="197884" x="1622425" y="3775075"/>
          <p14:tracePt t="197893" x="1658938" y="3694113"/>
          <p14:tracePt t="197900" x="1695450" y="3648075"/>
          <p14:tracePt t="197910" x="1722438" y="3602038"/>
          <p14:tracePt t="197916" x="1751013" y="3556000"/>
          <p14:tracePt t="197922" x="1804988" y="3502025"/>
          <p14:tracePt t="197931" x="1851025" y="3455988"/>
          <p14:tracePt t="197938" x="1905000" y="3419475"/>
          <p14:tracePt t="197948" x="1931988" y="3392488"/>
          <p14:tracePt t="197954" x="1960563" y="3355975"/>
          <p14:tracePt t="197962" x="2014538" y="3319463"/>
          <p14:tracePt t="197968" x="2041525" y="3292475"/>
          <p14:tracePt t="197977" x="2078038" y="3273425"/>
          <p14:tracePt t="197984" x="2106613" y="3246438"/>
          <p14:tracePt t="197994" x="2124075" y="3219450"/>
          <p14:tracePt t="198000" x="2133600" y="3200400"/>
          <p14:tracePt t="198010" x="2151063" y="3182938"/>
          <p14:tracePt t="198015" x="2160588" y="3173413"/>
          <p14:tracePt t="198022" x="2170113" y="3163888"/>
          <p14:tracePt t="198030" x="2179638" y="3146425"/>
          <p14:tracePt t="198038" x="2187575" y="3136900"/>
          <p14:tracePt t="198047" x="2197100" y="3127375"/>
          <p14:tracePt t="198054" x="2206625" y="3119438"/>
          <p14:tracePt t="198060" x="2206625" y="3109913"/>
          <p14:tracePt t="198068" x="2206625" y="3100388"/>
          <p14:tracePt t="198077" x="2206625" y="3090863"/>
          <p14:tracePt t="198085" x="2214563" y="3082925"/>
          <p14:tracePt t="198100" x="2214563" y="3073400"/>
          <p14:tracePt t="198107" x="2214563" y="3063875"/>
          <p14:tracePt t="198116" x="2224088" y="3063875"/>
          <p14:tracePt t="198177" x="2224088" y="3054350"/>
          <p14:tracePt t="198278" x="2224088" y="3046413"/>
          <p14:tracePt t="198425" x="2214563" y="3046413"/>
          <p14:tracePt t="198432" x="2214563" y="3036888"/>
          <p14:tracePt t="198439" x="2197100" y="3036888"/>
          <p14:tracePt t="198455" x="2170113" y="3017838"/>
          <p14:tracePt t="198463" x="2160588" y="3009900"/>
          <p14:tracePt t="198468" x="2143125" y="3000375"/>
          <p14:tracePt t="198478" x="2133600" y="3000375"/>
          <p14:tracePt t="198482" x="2133600" y="2990850"/>
          <p14:tracePt t="198495" x="2133600" y="2982913"/>
          <p14:tracePt t="198499" x="2133600" y="2973388"/>
          <p14:tracePt t="198506" x="2133600" y="2963863"/>
          <p14:tracePt t="198514" x="2133600" y="2954338"/>
          <p14:tracePt t="198522" x="2133600" y="2946400"/>
          <p14:tracePt t="198536" x="2133600" y="2936875"/>
          <p14:tracePt t="198544" x="2143125" y="2927350"/>
          <p14:tracePt t="198552" x="2143125" y="2917825"/>
          <p14:tracePt t="198568" x="2143125" y="2909888"/>
          <p14:tracePt t="198645" x="2151063" y="2909888"/>
          <p14:tracePt t="198654" x="2160588" y="2936875"/>
          <p14:tracePt t="198662" x="2170113" y="2963863"/>
          <p14:tracePt t="198675" x="2179638" y="3009900"/>
          <p14:tracePt t="198677" x="2187575" y="3036888"/>
          <p14:tracePt t="198683" x="2197100" y="3054350"/>
          <p14:tracePt t="198693" x="2206625" y="3073400"/>
          <p14:tracePt t="198701" x="2214563" y="3082925"/>
          <p14:tracePt t="198706" x="2214563" y="3090863"/>
          <p14:tracePt t="198714" x="2214563" y="3100388"/>
          <p14:tracePt t="198720" x="2214563" y="3109913"/>
          <p14:tracePt t="198728" x="2214563" y="3119438"/>
          <p14:tracePt t="198744" x="2214563" y="3127375"/>
          <p14:tracePt t="198751" x="2206625" y="3136900"/>
          <p14:tracePt t="198759" x="2187575" y="3155950"/>
          <p14:tracePt t="198765" x="2151063" y="3173413"/>
          <p14:tracePt t="198775" x="2114550" y="3182938"/>
          <p14:tracePt t="198782" x="2033588" y="3228975"/>
          <p14:tracePt t="198791" x="1895475" y="3273425"/>
          <p14:tracePt t="198797" x="1731963" y="3346450"/>
          <p14:tracePt t="198807" x="1595438" y="3419475"/>
          <p14:tracePt t="198814" x="1431925" y="3482975"/>
          <p14:tracePt t="198821" x="1293813" y="3556000"/>
          <p14:tracePt t="198832" x="1130300" y="3621088"/>
          <p14:tracePt t="198838" x="974725" y="3694113"/>
          <p14:tracePt t="198848" x="838200" y="3738563"/>
          <p14:tracePt t="198852" x="692150" y="3784600"/>
          <p14:tracePt t="198861" x="565150" y="3811588"/>
          <p14:tracePt t="198866" x="474663" y="3811588"/>
          <p14:tracePt t="198878" x="409575" y="3821113"/>
          <p14:tracePt t="198882" x="382588" y="3821113"/>
          <p14:tracePt t="198894" x="373063" y="3821113"/>
          <p14:tracePt t="198912" x="373063" y="3830638"/>
          <p14:tracePt t="198936" x="392113" y="3830638"/>
          <p14:tracePt t="198947" x="419100" y="3840163"/>
          <p14:tracePt t="198952" x="446088" y="3857625"/>
          <p14:tracePt t="198960" x="492125" y="3867150"/>
          <p14:tracePt t="198966" x="565150" y="3894138"/>
          <p14:tracePt t="198976" x="647700" y="3903663"/>
          <p14:tracePt t="198982" x="757238" y="3911600"/>
          <p14:tracePt t="198990" x="874713" y="3948113"/>
          <p14:tracePt t="198998" x="966788" y="3984625"/>
          <p14:tracePt t="199004" x="1047750" y="4030663"/>
          <p14:tracePt t="199012" x="1130300" y="4094163"/>
          <p14:tracePt t="199019" x="1230313" y="4167188"/>
          <p14:tracePt t="199027" x="1349375" y="4276725"/>
          <p14:tracePt t="199036" x="1439863" y="4395788"/>
          <p14:tracePt t="199044" x="1531938" y="4478338"/>
          <p14:tracePt t="199050" x="1612900" y="4559300"/>
          <p14:tracePt t="199058" x="1704975" y="4678363"/>
          <p14:tracePt t="199066" x="1787525" y="4768850"/>
          <p14:tracePt t="199075" x="1851025" y="4833938"/>
          <p14:tracePt t="199082" x="1905000" y="4878388"/>
          <p14:tracePt t="199091" x="1951038" y="4933950"/>
          <p14:tracePt t="199096" x="1968500" y="4960938"/>
          <p14:tracePt t="199105" x="2005013" y="4997450"/>
          <p14:tracePt t="199112" x="2033588" y="5024438"/>
          <p14:tracePt t="199120" x="2070100" y="5043488"/>
          <p14:tracePt t="199127" x="2087563" y="5070475"/>
          <p14:tracePt t="199137" x="2106613" y="5089525"/>
          <p14:tracePt t="199142" x="2114550" y="5089525"/>
          <p14:tracePt t="199149" x="2124075" y="5097463"/>
          <p14:tracePt t="199215" x="2133600" y="5097463"/>
          <p14:tracePt t="199220" x="2143125" y="5080000"/>
          <p14:tracePt t="199228" x="2143125" y="5024438"/>
          <p14:tracePt t="199234" x="2151063" y="4970463"/>
          <p14:tracePt t="199243" x="2179638" y="4887913"/>
          <p14:tracePt t="199250" x="2214563" y="4797425"/>
          <p14:tracePt t="199259" x="2270125" y="4714875"/>
          <p14:tracePt t="199266" x="2360613" y="4595813"/>
          <p14:tracePt t="199275" x="2479675" y="4505325"/>
          <p14:tracePt t="199282" x="2598738" y="4386263"/>
          <p14:tracePt t="199288" x="2698750" y="4295775"/>
          <p14:tracePt t="199296" x="2808288" y="4195763"/>
          <p14:tracePt t="199304" x="2925763" y="4103688"/>
          <p14:tracePt t="199312" x="3008313" y="4030663"/>
          <p14:tracePt t="199320" x="3054350" y="3994150"/>
          <p14:tracePt t="199329" x="3100388" y="3957638"/>
          <p14:tracePt t="199334" x="3108325" y="3940175"/>
          <p14:tracePt t="199342" x="3117850" y="3940175"/>
          <p14:tracePt t="199350" x="3117850" y="3930650"/>
          <p14:tracePt t="199481" x="3127375" y="3930650"/>
          <p14:tracePt t="199493" x="3154363" y="3940175"/>
          <p14:tracePt t="199501" x="3200400" y="3948113"/>
          <p14:tracePt t="199509" x="3273425" y="3948113"/>
          <p14:tracePt t="199514" x="3382963" y="3948113"/>
          <p14:tracePt t="199520" x="3490913" y="3940175"/>
          <p14:tracePt t="199526" x="3656013" y="3911600"/>
          <p14:tracePt t="199534" x="3892550" y="3857625"/>
          <p14:tracePt t="199542" x="4157663" y="3784600"/>
          <p14:tracePt t="199550" x="4421188" y="3711575"/>
          <p14:tracePt t="199558" x="4695825" y="3592513"/>
          <p14:tracePt t="199566" x="5014913" y="3446463"/>
          <p14:tracePt t="199572" x="5251450" y="3328988"/>
          <p14:tracePt t="199580" x="5461000" y="3228975"/>
          <p14:tracePt t="199588" x="5707063" y="3119438"/>
          <p14:tracePt t="199596" x="5843588" y="3027363"/>
          <p14:tracePt t="199605" x="5980113" y="2946400"/>
          <p14:tracePt t="199612" x="6062663" y="2863850"/>
          <p14:tracePt t="199617" x="6135688" y="2781300"/>
          <p14:tracePt t="199626" x="6181725" y="2727325"/>
          <p14:tracePt t="199634" x="6235700" y="2681288"/>
          <p14:tracePt t="199645" x="6262688" y="2635250"/>
          <p14:tracePt t="199655" x="6308725" y="2554288"/>
          <p14:tracePt t="199662" x="6335713" y="2471738"/>
          <p14:tracePt t="199668" x="6345238" y="2398713"/>
          <p14:tracePt t="199673" x="6362700" y="2325688"/>
          <p14:tracePt t="199683" x="6362700" y="2243138"/>
          <p14:tracePt t="199688" x="6362700" y="2170113"/>
          <p14:tracePt t="199697" x="6362700" y="2097088"/>
          <p14:tracePt t="199704" x="6354763" y="2052638"/>
          <p14:tracePt t="199711" x="6345238" y="2024063"/>
          <p14:tracePt t="199718" x="6335713" y="2006600"/>
          <p14:tracePt t="199726" x="6326188" y="1987550"/>
          <p14:tracePt t="199734" x="6318250" y="1970088"/>
          <p14:tracePt t="199742" x="6308725" y="1951038"/>
          <p14:tracePt t="199750" x="6299200" y="1943100"/>
          <p14:tracePt t="199757" x="6291263" y="1924050"/>
          <p14:tracePt t="199764" x="6291263" y="1914525"/>
          <p14:tracePt t="199772" x="6272213" y="1897063"/>
          <p14:tracePt t="199780" x="6262688" y="1897063"/>
          <p14:tracePt t="199788" x="6254750" y="1878013"/>
          <p14:tracePt t="199795" x="6226175" y="1870075"/>
          <p14:tracePt t="199802" x="6218238" y="1860550"/>
          <p14:tracePt t="199810" x="6172200" y="1841500"/>
          <p14:tracePt t="199818" x="6145213" y="1833563"/>
          <p14:tracePt t="199826" x="6116638" y="1824038"/>
          <p14:tracePt t="199834" x="6072188" y="1804988"/>
          <p14:tracePt t="199842" x="6035675" y="1804988"/>
          <p14:tracePt t="199847" x="5962650" y="1804988"/>
          <p14:tracePt t="199858" x="5889625" y="1804988"/>
          <p14:tracePt t="199864" x="5797550" y="1814513"/>
          <p14:tracePt t="199872" x="5716588" y="1841500"/>
          <p14:tracePt t="199879" x="5607050" y="1878013"/>
          <p14:tracePt t="199888" x="5487988" y="1924050"/>
          <p14:tracePt t="199894" x="5368925" y="1970088"/>
          <p14:tracePt t="199902" x="5268913" y="2024063"/>
          <p14:tracePt t="199910" x="5178425" y="2079625"/>
          <p14:tracePt t="199918" x="5068888" y="2170113"/>
          <p14:tracePt t="199926" x="4968875" y="2243138"/>
          <p14:tracePt t="199933" x="4886325" y="2325688"/>
          <p14:tracePt t="199941" x="4832350" y="2408238"/>
          <p14:tracePt t="199959" x="4759325" y="2654300"/>
          <p14:tracePt t="199964" x="4749800" y="2800350"/>
          <p14:tracePt t="199972" x="4730750" y="2927350"/>
          <p14:tracePt t="199979" x="4713288" y="3109913"/>
          <p14:tracePt t="199990" x="4713288" y="3273425"/>
          <p14:tracePt t="199999" x="4703763" y="3438525"/>
          <p14:tracePt t="200003" x="4686300" y="3621088"/>
          <p14:tracePt t="200016" x="4686300" y="3784600"/>
          <p14:tracePt t="200019" x="4686300" y="3948113"/>
          <p14:tracePt t="200027" x="4686300" y="4130675"/>
          <p14:tracePt t="200034" x="4695825" y="4332288"/>
          <p14:tracePt t="200040" x="4722813" y="4495800"/>
          <p14:tracePt t="200047" x="4740275" y="4624388"/>
          <p14:tracePt t="200057" x="4749800" y="4768850"/>
          <p14:tracePt t="200064" x="4776788" y="4887913"/>
          <p14:tracePt t="200072" x="4803775" y="4997450"/>
          <p14:tracePt t="200079" x="4849813" y="5116513"/>
          <p14:tracePt t="200086" x="4886325" y="5180013"/>
          <p14:tracePt t="200094" x="4922838" y="5226050"/>
          <p14:tracePt t="200103" x="4959350" y="5253038"/>
          <p14:tracePt t="200110" x="5005388" y="5289550"/>
          <p14:tracePt t="200118" x="5068888" y="5335588"/>
          <p14:tracePt t="200125" x="5132388" y="5372100"/>
          <p14:tracePt t="200131" x="5178425" y="5380038"/>
          <p14:tracePt t="200147" x="5232400" y="5389563"/>
          <p14:tracePt t="200150" x="5278438" y="5389563"/>
          <p14:tracePt t="200166" x="5360988" y="5353050"/>
          <p14:tracePt t="200182" x="5478463" y="5253038"/>
          <p14:tracePt t="200187" x="5524500" y="5197475"/>
          <p14:tracePt t="200197" x="5570538" y="5133975"/>
          <p14:tracePt t="200202" x="5597525" y="5043488"/>
          <p14:tracePt t="200211" x="5624513" y="4924425"/>
          <p14:tracePt t="200218" x="5661025" y="4797425"/>
          <p14:tracePt t="200224" x="5707063" y="4632325"/>
          <p14:tracePt t="200232" x="5761038" y="4422775"/>
          <p14:tracePt t="200240" x="5780088" y="4186238"/>
          <p14:tracePt t="200248" x="5797550" y="3875088"/>
          <p14:tracePt t="200257" x="5797550" y="3648075"/>
          <p14:tracePt t="200264" x="5797550" y="3419475"/>
          <p14:tracePt t="200274" x="5789613" y="3255963"/>
          <p14:tracePt t="200278" x="5761038" y="3073400"/>
          <p14:tracePt t="200286" x="5716588" y="2890838"/>
          <p14:tracePt t="200294" x="5653088" y="2727325"/>
          <p14:tracePt t="200302" x="5624513" y="2571750"/>
          <p14:tracePt t="200310" x="5597525" y="2444750"/>
          <p14:tracePt t="200318" x="5551488" y="2325688"/>
          <p14:tracePt t="200324" x="5507038" y="2216150"/>
          <p14:tracePt t="200332" x="5451475" y="2133600"/>
          <p14:tracePt t="200345" x="5414963" y="2070100"/>
          <p14:tracePt t="200349" x="5360988" y="2016125"/>
          <p14:tracePt t="200361" x="5334000" y="1970088"/>
          <p14:tracePt t="200366" x="5297488" y="1943100"/>
          <p14:tracePt t="200371" x="5278438" y="1906588"/>
          <p14:tracePt t="200380" x="5268913" y="1897063"/>
          <p14:tracePt t="200386" x="5260975" y="1897063"/>
          <p14:tracePt t="200394" x="5251450" y="1887538"/>
          <p14:tracePt t="200402" x="5241925" y="1887538"/>
          <p14:tracePt t="200411" x="5241925" y="1878013"/>
          <p14:tracePt t="200768" x="5232400" y="1887538"/>
          <p14:tracePt t="200774" x="5214938" y="1914525"/>
          <p14:tracePt t="200784" x="5178425" y="1943100"/>
          <p14:tracePt t="200789" x="5141913" y="2006600"/>
          <p14:tracePt t="200797" x="5105400" y="2070100"/>
          <p14:tracePt t="200801" x="5049838" y="2170113"/>
          <p14:tracePt t="200814" x="4986338" y="2289175"/>
          <p14:tracePt t="200818" x="4949825" y="2362200"/>
          <p14:tracePt t="200826" x="4905375" y="2498725"/>
          <p14:tracePt t="200832" x="4840288" y="2654300"/>
          <p14:tracePt t="200840" x="4786313" y="2800350"/>
          <p14:tracePt t="200847" x="4740275" y="2963863"/>
          <p14:tracePt t="200854" x="4667250" y="3209925"/>
          <p14:tracePt t="200865" x="4603750" y="3438525"/>
          <p14:tracePt t="200870" x="4567238" y="3684588"/>
          <p14:tracePt t="200878" x="4549775" y="3984625"/>
          <p14:tracePt t="200886" x="4530725" y="4295775"/>
          <p14:tracePt t="200892" x="4513263" y="4478338"/>
          <p14:tracePt t="200900" x="4513263" y="4624388"/>
          <p14:tracePt t="200909" x="4513263" y="4751388"/>
          <p14:tracePt t="200916" x="4513263" y="4860925"/>
          <p14:tracePt t="200924" x="4557713" y="4960938"/>
          <p14:tracePt t="200941" x="4630738" y="5089525"/>
          <p14:tracePt t="200947" x="4686300" y="5143500"/>
          <p14:tracePt t="200954" x="4730750" y="5170488"/>
          <p14:tracePt t="200965" x="4776788" y="5207000"/>
          <p14:tracePt t="200970" x="4822825" y="5216525"/>
          <p14:tracePt t="200978" x="4876800" y="5233988"/>
          <p14:tracePt t="200984" x="4941888" y="5243513"/>
          <p14:tracePt t="200991" x="4978400" y="5243513"/>
          <p14:tracePt t="201000" x="5041900" y="5233988"/>
          <p14:tracePt t="201008" x="5086350" y="5207000"/>
          <p14:tracePt t="201016" x="5132388" y="5160963"/>
          <p14:tracePt t="201024" x="5195888" y="5106988"/>
          <p14:tracePt t="201030" x="5278438" y="5053013"/>
          <p14:tracePt t="201040" x="5314950" y="4987925"/>
          <p14:tracePt t="201046" x="5368925" y="4906963"/>
          <p14:tracePt t="201054" x="5414963" y="4787900"/>
          <p14:tracePt t="201062" x="5461000" y="4660900"/>
          <p14:tracePt t="201070" x="5507038" y="4486275"/>
          <p14:tracePt t="201076" x="5534025" y="4322763"/>
          <p14:tracePt t="201084" x="5551488" y="4122738"/>
          <p14:tracePt t="201093" x="5551488" y="3848100"/>
          <p14:tracePt t="201099" x="5551488" y="3584575"/>
          <p14:tracePt t="201108" x="5543550" y="3346450"/>
          <p14:tracePt t="201115" x="5543550" y="3054350"/>
          <p14:tracePt t="201123" x="5507038" y="2808288"/>
          <p14:tracePt t="201130" x="5441950" y="2617788"/>
          <p14:tracePt t="201139" x="5387975" y="2462213"/>
          <p14:tracePt t="201146" x="5324475" y="2343150"/>
          <p14:tracePt t="201154" x="5268913" y="2243138"/>
          <p14:tracePt t="201162" x="5232400" y="2170113"/>
          <p14:tracePt t="201170" x="5178425" y="2116138"/>
          <p14:tracePt t="201176" x="5132388" y="2079625"/>
          <p14:tracePt t="201184" x="5086350" y="2060575"/>
          <p14:tracePt t="201192" x="5059363" y="2052638"/>
          <p14:tracePt t="201200" x="5041900" y="2043113"/>
          <p14:tracePt t="201208" x="5032375" y="2033588"/>
          <p14:tracePt t="201214" x="5022850" y="2033588"/>
          <p14:tracePt t="201302" x="5014913" y="2033588"/>
          <p14:tracePt t="201312" x="5005388" y="2052638"/>
          <p14:tracePt t="201315" x="4995863" y="2070100"/>
          <p14:tracePt t="201328" x="4986338" y="2097088"/>
          <p14:tracePt t="201332" x="4978400" y="2125663"/>
          <p14:tracePt t="201342" x="4968875" y="2170113"/>
          <p14:tracePt t="201346" x="4941888" y="2216150"/>
          <p14:tracePt t="201355" x="4932363" y="2289175"/>
          <p14:tracePt t="201360" x="4905375" y="2408238"/>
          <p14:tracePt t="201367" x="4876800" y="2535238"/>
          <p14:tracePt t="201376" x="4822825" y="2744788"/>
          <p14:tracePt t="201384" x="4795838" y="2954338"/>
          <p14:tracePt t="201392" x="4759325" y="3236913"/>
          <p14:tracePt t="201399" x="4759325" y="3492500"/>
          <p14:tracePt t="201406" x="4767263" y="3730625"/>
          <p14:tracePt t="201414" x="4776788" y="3967163"/>
          <p14:tracePt t="201427" x="4795838" y="4130675"/>
          <p14:tracePt t="201437" x="4795838" y="4259263"/>
          <p14:tracePt t="201449" x="4813300" y="4551363"/>
          <p14:tracePt t="201455" x="4813300" y="4605338"/>
          <p14:tracePt t="201463" x="4849813" y="4724400"/>
          <p14:tracePt t="201469" x="4868863" y="4814888"/>
          <p14:tracePt t="201478" x="4876800" y="4897438"/>
          <p14:tracePt t="201484" x="4895850" y="4951413"/>
          <p14:tracePt t="201492" x="4932363" y="5033963"/>
          <p14:tracePt t="201497" x="4968875" y="5080000"/>
          <p14:tracePt t="201506" x="4986338" y="5126038"/>
          <p14:tracePt t="201513" x="5014913" y="5160963"/>
          <p14:tracePt t="201523" x="5022850" y="5189538"/>
          <p14:tracePt t="201530" x="5041900" y="5207000"/>
          <p14:tracePt t="201539" x="5049838" y="5216525"/>
          <p14:tracePt t="201543" x="5059363" y="5233988"/>
          <p14:tracePt t="201552" x="5059363" y="5243513"/>
          <p14:tracePt t="201560" x="5068888" y="5253038"/>
          <p14:tracePt t="201652" x="5041900" y="5262563"/>
          <p14:tracePt t="201660" x="4986338" y="5280025"/>
          <p14:tracePt t="201668" x="4905375" y="5289550"/>
          <p14:tracePt t="201676" x="4832350" y="5316538"/>
          <p14:tracePt t="201684" x="4730750" y="5343525"/>
          <p14:tracePt t="201690" x="4649788" y="5380038"/>
          <p14:tracePt t="201698" x="4576763" y="5408613"/>
          <p14:tracePt t="201707" x="4494213" y="5426075"/>
          <p14:tracePt t="201715" x="4440238" y="5435600"/>
          <p14:tracePt t="201722" x="4394200" y="5445125"/>
          <p14:tracePt t="201730" x="4357688" y="5445125"/>
          <p14:tracePt t="201737" x="4348163" y="5453063"/>
          <p14:tracePt t="201747" x="4340225" y="5453063"/>
          <p14:tracePt t="201753" x="4330700" y="5462588"/>
          <p14:tracePt t="201868" x="4330700" y="5472113"/>
          <p14:tracePt t="201874" x="4340225" y="5472113"/>
          <p14:tracePt t="201882" x="4348163" y="5481638"/>
          <p14:tracePt t="201890" x="4357688" y="5481638"/>
          <p14:tracePt t="201908" x="4367213" y="5489575"/>
          <p14:tracePt t="201914" x="4376738" y="5499100"/>
          <p14:tracePt t="201924" x="4384675" y="5518150"/>
          <p14:tracePt t="201928" x="4394200" y="5526088"/>
          <p14:tracePt t="201936" x="4403725" y="5535613"/>
          <p14:tracePt t="201945" x="4403725" y="5545138"/>
          <p14:tracePt t="202007" x="4394200" y="5545138"/>
          <p14:tracePt t="202016" x="4367213" y="5545138"/>
          <p14:tracePt t="202021" x="4321175" y="5545138"/>
          <p14:tracePt t="202028" x="4294188" y="5545138"/>
          <p14:tracePt t="202036" x="4267200" y="5545138"/>
          <p14:tracePt t="202044" x="4257675" y="5545138"/>
          <p14:tracePt t="202052" x="4238625" y="5554663"/>
          <p14:tracePt t="202060" x="4230688" y="5554663"/>
          <p14:tracePt t="202066" x="4221163" y="5554663"/>
          <p14:tracePt t="202130" x="4221163" y="5581650"/>
          <p14:tracePt t="202140" x="4257675" y="5626100"/>
          <p14:tracePt t="202146" x="4303713" y="5662613"/>
          <p14:tracePt t="202154" x="4384675" y="5718175"/>
          <p14:tracePt t="202161" x="4503738" y="5781675"/>
          <p14:tracePt t="202167" x="4622800" y="5854700"/>
          <p14:tracePt t="202174" x="4740275" y="5927725"/>
          <p14:tracePt t="202182" x="4886325" y="6000750"/>
          <p14:tracePt t="202189" x="5059363" y="6064250"/>
          <p14:tracePt t="202198" x="5187950" y="6110288"/>
          <p14:tracePt t="202206" x="5378450" y="6156325"/>
          <p14:tracePt t="202212" x="5607050" y="6183313"/>
          <p14:tracePt t="202220" x="5916613" y="6200775"/>
          <p14:tracePt t="202228" x="6153150" y="6219825"/>
          <p14:tracePt t="202236" x="6335713" y="6219825"/>
          <p14:tracePt t="202245" x="6537325" y="6200775"/>
          <p14:tracePt t="202252" x="6718300" y="6156325"/>
          <p14:tracePt t="202258" x="6900863" y="6110288"/>
          <p14:tracePt t="202266" x="7138988" y="6054725"/>
          <p14:tracePt t="202275" x="7329488" y="6010275"/>
          <p14:tracePt t="202283" x="7458075" y="5946775"/>
          <p14:tracePt t="202292" x="7594600" y="5910263"/>
          <p14:tracePt t="202301" x="7704138" y="5881688"/>
          <p14:tracePt t="202309" x="7804150" y="5837238"/>
          <p14:tracePt t="202317" x="7885113" y="5791200"/>
          <p14:tracePt t="202325" x="7967663" y="5754688"/>
          <p14:tracePt t="202331" x="8040688" y="5727700"/>
          <p14:tracePt t="202336" x="8096250" y="5691188"/>
          <p14:tracePt t="202342" x="8123238" y="5681663"/>
          <p14:tracePt t="202350" x="8150225" y="5654675"/>
          <p14:tracePt t="202358" x="8159750" y="5635625"/>
          <p14:tracePt t="202366" x="8169275" y="5618163"/>
          <p14:tracePt t="202374" x="8169275" y="5599113"/>
          <p14:tracePt t="202382" x="8169275" y="5581650"/>
          <p14:tracePt t="202390" x="8159750" y="5535613"/>
          <p14:tracePt t="202397" x="8123238" y="5489575"/>
          <p14:tracePt t="202411" x="8086725" y="5445125"/>
          <p14:tracePt t="202415" x="8040688" y="5389563"/>
          <p14:tracePt t="202427" x="7986713" y="5343525"/>
          <p14:tracePt t="202429" x="7940675" y="5289550"/>
          <p14:tracePt t="202438" x="7894638" y="5253038"/>
          <p14:tracePt t="202446" x="7813675" y="5216525"/>
          <p14:tracePt t="202453" x="7712075" y="5189538"/>
          <p14:tracePt t="202459" x="7621588" y="5160963"/>
          <p14:tracePt t="202466" x="7502525" y="5143500"/>
          <p14:tracePt t="202474" x="7392988" y="5143500"/>
          <p14:tracePt t="202482" x="7283450" y="5143500"/>
          <p14:tracePt t="202488" x="7156450" y="5143500"/>
          <p14:tracePt t="202495" x="7046913" y="5143500"/>
          <p14:tracePt t="202505" x="6919913" y="5133975"/>
          <p14:tracePt t="202512" x="6773863" y="5133975"/>
          <p14:tracePt t="202521" x="6573838" y="5153025"/>
          <p14:tracePt t="202528" x="6391275" y="5170488"/>
          <p14:tracePt t="202534" x="6162675" y="5189538"/>
          <p14:tracePt t="202542" x="5999163" y="5197475"/>
          <p14:tracePt t="202550" x="5816600" y="5216525"/>
          <p14:tracePt t="202558" x="5653088" y="5216525"/>
          <p14:tracePt t="202566" x="5487988" y="5233988"/>
          <p14:tracePt t="202574" x="5324475" y="5262563"/>
          <p14:tracePt t="202580" x="5195888" y="5289550"/>
          <p14:tracePt t="202588" x="5078413" y="5316538"/>
          <p14:tracePt t="202596" x="5022850" y="5343525"/>
          <p14:tracePt t="202605" x="4978400" y="5362575"/>
          <p14:tracePt t="202612" x="4968875" y="5372100"/>
          <p14:tracePt t="202623" x="4959350" y="5399088"/>
          <p14:tracePt t="202626" x="4959350" y="5426075"/>
          <p14:tracePt t="202634" x="4959350" y="5472113"/>
          <p14:tracePt t="202642" x="4959350" y="5508625"/>
          <p14:tracePt t="202649" x="4968875" y="5554663"/>
          <p14:tracePt t="202658" x="4995863" y="5599113"/>
          <p14:tracePt t="202666" x="5022850" y="5626100"/>
          <p14:tracePt t="202674" x="5041900" y="5662613"/>
          <p14:tracePt t="202679" x="5078413" y="5691188"/>
          <p14:tracePt t="202688" x="5105400" y="5727700"/>
          <p14:tracePt t="202695" x="5187950" y="5764213"/>
          <p14:tracePt t="202705" x="5268913" y="5808663"/>
          <p14:tracePt t="202712" x="5434013" y="5864225"/>
          <p14:tracePt t="202722" x="5607050" y="5910263"/>
          <p14:tracePt t="202726" x="5834063" y="5927725"/>
          <p14:tracePt t="202735" x="6026150" y="5946775"/>
          <p14:tracePt t="202744" x="6226175" y="5946775"/>
          <p14:tracePt t="202751" x="6508750" y="5964238"/>
          <p14:tracePt t="202759" x="6737350" y="5964238"/>
          <p14:tracePt t="202767" x="6919913" y="5954713"/>
          <p14:tracePt t="202773" x="7119938" y="5937250"/>
          <p14:tracePt t="202779" x="7283450" y="5937250"/>
          <p14:tracePt t="202788" x="7448550" y="5927725"/>
          <p14:tracePt t="202795" x="7575550" y="5910263"/>
          <p14:tracePt t="202804" x="7648575" y="5881688"/>
          <p14:tracePt t="202811" x="7685088" y="5873750"/>
          <p14:tracePt t="202818" x="7712075" y="5864225"/>
          <p14:tracePt t="202825" x="7721600" y="5854700"/>
          <p14:tracePt t="202835" x="7731125" y="5845175"/>
          <p14:tracePt t="202843" x="7740650" y="5837238"/>
          <p14:tracePt t="204308" x="7748588" y="5808663"/>
          <p14:tracePt t="204316" x="7758113" y="5764213"/>
          <p14:tracePt t="204323" x="7777163" y="5718175"/>
          <p14:tracePt t="204329" x="7804150" y="5635625"/>
          <p14:tracePt t="204337" x="7850188" y="5526088"/>
          <p14:tracePt t="204345" x="7858125" y="5435600"/>
          <p14:tracePt t="204354" x="7877175" y="5316538"/>
          <p14:tracePt t="204361" x="7885113" y="5226050"/>
          <p14:tracePt t="204370" x="7904163" y="5116513"/>
          <p14:tracePt t="204377" x="7913688" y="4987925"/>
          <p14:tracePt t="204383" x="7931150" y="4851400"/>
          <p14:tracePt t="204391" x="7950200" y="4724400"/>
          <p14:tracePt t="204402" x="7950200" y="4614863"/>
          <p14:tracePt t="204408" x="7950200" y="4468813"/>
          <p14:tracePt t="204416" x="7940675" y="4286250"/>
          <p14:tracePt t="204423" x="7940675" y="4140200"/>
          <p14:tracePt t="204430" x="7940675" y="3976688"/>
          <p14:tracePt t="204438" x="7921625" y="3811588"/>
          <p14:tracePt t="204446" x="7894638" y="3648075"/>
          <p14:tracePt t="204454" x="7850188" y="3519488"/>
          <p14:tracePt t="204462" x="7804150" y="3402013"/>
          <p14:tracePt t="204471" x="7748588" y="3282950"/>
          <p14:tracePt t="204476" x="7704138" y="3173413"/>
          <p14:tracePt t="204484" x="7667625" y="3090863"/>
          <p14:tracePt t="204492" x="7621588" y="3009900"/>
          <p14:tracePt t="204499" x="7585075" y="2946400"/>
          <p14:tracePt t="204509" x="7548563" y="2900363"/>
          <p14:tracePt t="204516" x="7512050" y="2854325"/>
          <p14:tracePt t="204522" x="7475538" y="2800350"/>
          <p14:tracePt t="204530" x="7421563" y="2717800"/>
          <p14:tracePt t="204537" x="7385050" y="2654300"/>
          <p14:tracePt t="204546" x="7329488" y="2589213"/>
          <p14:tracePt t="204554" x="7292975" y="2525713"/>
          <p14:tracePt t="204562" x="7256463" y="2481263"/>
          <p14:tracePt t="204569" x="7212013" y="2435225"/>
          <p14:tracePt t="204576" x="7175500" y="2398713"/>
          <p14:tracePt t="204584" x="7146925" y="2371725"/>
          <p14:tracePt t="204592" x="7110413" y="2316163"/>
          <p14:tracePt t="204600" x="7065963" y="2279650"/>
          <p14:tracePt t="204608" x="7029450" y="2233613"/>
          <p14:tracePt t="204614" x="6983413" y="2189163"/>
          <p14:tracePt t="204622" x="6900863" y="2143125"/>
          <p14:tracePt t="204630" x="6837363" y="2106613"/>
          <p14:tracePt t="204637" x="6754813" y="2070100"/>
          <p14:tracePt t="204646" x="6654800" y="2024063"/>
          <p14:tracePt t="204654" x="6564313" y="2016125"/>
          <p14:tracePt t="204662" x="6491288" y="2016125"/>
          <p14:tracePt t="204669" x="6399213" y="2016125"/>
          <p14:tracePt t="204675" x="6318250" y="2016125"/>
          <p14:tracePt t="204684" x="6226175" y="2033588"/>
          <p14:tracePt t="204692" x="6145213" y="2052638"/>
          <p14:tracePt t="204700" x="6053138" y="2070100"/>
          <p14:tracePt t="204708" x="5972175" y="2097088"/>
          <p14:tracePt t="204714" x="5899150" y="2125663"/>
          <p14:tracePt t="204724" x="5797550" y="2133600"/>
          <p14:tracePt t="204731" x="5743575" y="2152650"/>
          <p14:tracePt t="204744" x="5661025" y="2160588"/>
          <p14:tracePt t="204748" x="5588000" y="2170113"/>
          <p14:tracePt t="204754" x="5514975" y="2189163"/>
          <p14:tracePt t="204760" x="5470525" y="2197100"/>
          <p14:tracePt t="204770" x="5405438" y="2225675"/>
          <p14:tracePt t="204776" x="5360988" y="2233613"/>
          <p14:tracePt t="204784" x="5324475" y="2252663"/>
          <p14:tracePt t="204792" x="5278438" y="2279650"/>
          <p14:tracePt t="204802" x="5241925" y="2298700"/>
          <p14:tracePt t="204811" x="5195888" y="2335213"/>
          <p14:tracePt t="204815" x="5168900" y="2352675"/>
          <p14:tracePt t="204824" x="5141913" y="2371725"/>
          <p14:tracePt t="204830" x="5105400" y="2408238"/>
          <p14:tracePt t="204839" x="5059363" y="2435225"/>
          <p14:tracePt t="204846" x="5022850" y="2471738"/>
          <p14:tracePt t="204853" x="4978400" y="2517775"/>
          <p14:tracePt t="204860" x="4941888" y="2571750"/>
          <p14:tracePt t="204869" x="4905375" y="2635250"/>
          <p14:tracePt t="204876" x="4868863" y="2698750"/>
          <p14:tracePt t="204884" x="4822825" y="2771775"/>
          <p14:tracePt t="204892" x="4795838" y="2890838"/>
          <p14:tracePt t="204897" x="4740275" y="3027363"/>
          <p14:tracePt t="204906" x="4703763" y="3155950"/>
          <p14:tracePt t="204914" x="4667250" y="3282950"/>
          <p14:tracePt t="204922" x="4622800" y="3455988"/>
          <p14:tracePt t="204930" x="4576763" y="3638550"/>
          <p14:tracePt t="204938" x="4530725" y="3803650"/>
          <p14:tracePt t="204943" x="4494213" y="3940175"/>
          <p14:tracePt t="204953" x="4484688" y="4103688"/>
          <p14:tracePt t="204960" x="4484688" y="4249738"/>
          <p14:tracePt t="204969" x="4484688" y="4405313"/>
          <p14:tracePt t="204976" x="4484688" y="4532313"/>
          <p14:tracePt t="204984" x="4484688" y="4632325"/>
          <p14:tracePt t="204990" x="4484688" y="4741863"/>
          <p14:tracePt t="204998" x="4503738" y="4833938"/>
          <p14:tracePt t="205006" x="4530725" y="4933950"/>
          <p14:tracePt t="205014" x="4557713" y="5024438"/>
          <p14:tracePt t="205022" x="4576763" y="5089525"/>
          <p14:tracePt t="205030" x="4603750" y="5133975"/>
          <p14:tracePt t="205036" x="4622800" y="5160963"/>
          <p14:tracePt t="205043" x="4659313" y="5197475"/>
          <p14:tracePt t="205057" x="4686300" y="5226050"/>
          <p14:tracePt t="205063" x="4730750" y="5253038"/>
          <p14:tracePt t="205081" x="4803775" y="5280025"/>
          <p14:tracePt t="205084" x="4849813" y="5289550"/>
          <p14:tracePt t="205091" x="4886325" y="5299075"/>
          <p14:tracePt t="205097" x="4959350" y="5299075"/>
          <p14:tracePt t="205106" x="5041900" y="5299075"/>
          <p14:tracePt t="205114" x="5095875" y="5299075"/>
          <p14:tracePt t="205122" x="5168900" y="5289550"/>
          <p14:tracePt t="205129" x="5251450" y="5243513"/>
          <p14:tracePt t="205136" x="5351463" y="5207000"/>
          <p14:tracePt t="205145" x="5434013" y="5153025"/>
          <p14:tracePt t="205158" x="5507038" y="5060950"/>
          <p14:tracePt t="205161" x="5588000" y="4960938"/>
          <p14:tracePt t="205173" x="5680075" y="4841875"/>
          <p14:tracePt t="205177" x="5734050" y="4760913"/>
          <p14:tracePt t="205183" x="5780088" y="4651375"/>
          <p14:tracePt t="205190" x="5826125" y="4478338"/>
          <p14:tracePt t="205197" x="5834063" y="4313238"/>
          <p14:tracePt t="205206" x="5870575" y="4086225"/>
          <p14:tracePt t="205213" x="5889625" y="3848100"/>
          <p14:tracePt t="205222" x="5880100" y="3665538"/>
          <p14:tracePt t="205228" x="5834063" y="3538538"/>
          <p14:tracePt t="205240" x="5826125" y="3375025"/>
          <p14:tracePt t="205248" x="5789613" y="3182938"/>
          <p14:tracePt t="205257" x="5743575" y="3000375"/>
          <p14:tracePt t="205265" x="5734050" y="2817813"/>
          <p14:tracePt t="205273" x="5688013" y="2690813"/>
          <p14:tracePt t="205274" x="5643563" y="2589213"/>
          <p14:tracePt t="205282" x="5607050" y="2508250"/>
          <p14:tracePt t="205290" x="5561013" y="2425700"/>
          <p14:tracePt t="205297" x="5507038" y="2343150"/>
          <p14:tracePt t="205306" x="5451475" y="2262188"/>
          <p14:tracePt t="205314" x="5405438" y="2216150"/>
          <p14:tracePt t="205321" x="5351463" y="2152650"/>
          <p14:tracePt t="205328" x="5314950" y="2089150"/>
          <p14:tracePt t="205336" x="5241925" y="1997075"/>
          <p14:tracePt t="205345" x="5187950" y="1914525"/>
          <p14:tracePt t="205356" x="5105400" y="1851025"/>
          <p14:tracePt t="205361" x="5022850" y="1797050"/>
          <p14:tracePt t="205373" x="4941888" y="1741488"/>
          <p14:tracePt t="205375" x="4876800" y="1697038"/>
          <p14:tracePt t="205383" x="4813300" y="1677988"/>
          <p14:tracePt t="205390" x="4776788" y="1668463"/>
          <p14:tracePt t="205398" x="4730750" y="1641475"/>
          <p14:tracePt t="205406" x="4695825" y="1631950"/>
          <p14:tracePt t="205414" x="4676775" y="1624013"/>
          <p14:tracePt t="205420" x="4640263" y="1614488"/>
          <p14:tracePt t="205427" x="4613275" y="1614488"/>
          <p14:tracePt t="205439" x="4576763" y="1614488"/>
          <p14:tracePt t="205447" x="4549775" y="1614488"/>
          <p14:tracePt t="205457" x="4521200" y="1631950"/>
          <p14:tracePt t="205461" x="4484688" y="1668463"/>
          <p14:tracePt t="205467" x="4440238" y="1704975"/>
          <p14:tracePt t="205475" x="4403725" y="1751013"/>
          <p14:tracePt t="205483" x="4348163" y="1833563"/>
          <p14:tracePt t="205490" x="4311650" y="1914525"/>
          <p14:tracePt t="205499" x="4267200" y="2024063"/>
          <p14:tracePt t="205506" x="4202113" y="2160588"/>
          <p14:tracePt t="205511" x="4165600" y="2289175"/>
          <p14:tracePt t="205520" x="4129088" y="2425700"/>
          <p14:tracePt t="205528" x="4121150" y="2571750"/>
          <p14:tracePt t="205536" x="4102100" y="2754313"/>
          <p14:tracePt t="205543" x="4102100" y="2881313"/>
          <p14:tracePt t="205556" x="4111625" y="3027363"/>
          <p14:tracePt t="205560" x="4157663" y="3192463"/>
          <p14:tracePt t="205568" x="4211638" y="3365500"/>
          <p14:tracePt t="205575" x="4311650" y="3538538"/>
          <p14:tracePt t="205584" x="4384675" y="3665538"/>
          <p14:tracePt t="205590" x="4476750" y="3848100"/>
          <p14:tracePt t="205598" x="4567238" y="3976688"/>
          <p14:tracePt t="205604" x="4630738" y="4113213"/>
          <p14:tracePt t="205611" x="4730750" y="4249738"/>
          <p14:tracePt t="205620" x="4822825" y="4386263"/>
          <p14:tracePt t="205627" x="4895850" y="4449763"/>
          <p14:tracePt t="205636" x="4978400" y="4522788"/>
          <p14:tracePt t="205644" x="5059363" y="4605338"/>
          <p14:tracePt t="205650" x="5132388" y="4678363"/>
          <p14:tracePt t="205658" x="5195888" y="4741863"/>
          <p14:tracePt t="205665" x="5241925" y="4787900"/>
          <p14:tracePt t="205674" x="5324475" y="4841875"/>
          <p14:tracePt t="205682" x="5405438" y="4887913"/>
          <p14:tracePt t="205690" x="5487988" y="4914900"/>
          <p14:tracePt t="205695" x="5570538" y="4943475"/>
          <p14:tracePt t="205704" x="5607050" y="4943475"/>
          <p14:tracePt t="205711" x="5661025" y="4943475"/>
          <p14:tracePt t="205719" x="5707063" y="4943475"/>
          <p14:tracePt t="205727" x="5743575" y="4924425"/>
          <p14:tracePt t="205736" x="5807075" y="4906963"/>
          <p14:tracePt t="205742" x="5862638" y="4851400"/>
          <p14:tracePt t="205750" x="5926138" y="4797425"/>
          <p14:tracePt t="205758" x="5972175" y="4751388"/>
          <p14:tracePt t="205766" x="6007100" y="4705350"/>
          <p14:tracePt t="205773" x="6043613" y="4668838"/>
          <p14:tracePt t="205782" x="6072188" y="4641850"/>
          <p14:tracePt t="205787" x="6089650" y="4605338"/>
          <p14:tracePt t="205796" x="6099175" y="4605338"/>
          <p14:tracePt t="205803" x="6108700" y="4595813"/>
          <p14:tracePt t="205811" x="6108700" y="4587875"/>
          <p14:tracePt t="205820" x="6108700" y="4578350"/>
          <p14:tracePt t="205842" x="6108700" y="4568825"/>
          <p14:tracePt t="205989" x="6108700" y="4559300"/>
          <p14:tracePt t="208016" x="6108700" y="4551363"/>
          <p14:tracePt t="208038" x="6116638" y="4551363"/>
          <p14:tracePt t="208054" x="6126163" y="4551363"/>
          <p14:tracePt t="208307" x="6135688" y="4551363"/>
          <p14:tracePt t="211863" x="6145213" y="4541838"/>
          <p14:tracePt t="211879" x="6153150" y="4541838"/>
          <p14:tracePt t="211922" x="6162675" y="4532313"/>
          <p14:tracePt t="211946" x="6162675" y="4522788"/>
          <p14:tracePt t="211952" x="6162675" y="4514850"/>
          <p14:tracePt t="211960" x="6172200" y="4514850"/>
          <p14:tracePt t="211976" x="6172200" y="4505325"/>
          <p14:tracePt t="211984" x="6172200" y="4495800"/>
          <p14:tracePt t="215092" x="6172200" y="4505325"/>
          <p14:tracePt t="215100" x="6172200" y="4514850"/>
          <p14:tracePt t="215108" x="6172200" y="4522788"/>
          <p14:tracePt t="215162" x="6162675" y="4532313"/>
          <p14:tracePt t="215176" x="6162675" y="4541838"/>
          <p14:tracePt t="217435" x="6153150" y="4541838"/>
          <p14:tracePt t="217443" x="6126163" y="4551363"/>
          <p14:tracePt t="217451" x="6116638" y="4551363"/>
          <p14:tracePt t="217460" x="6089650" y="4551363"/>
          <p14:tracePt t="217466" x="6062663" y="4559300"/>
          <p14:tracePt t="217473" x="6035675" y="4559300"/>
          <p14:tracePt t="217482" x="6007100" y="4559300"/>
          <p14:tracePt t="217488" x="5989638" y="4559300"/>
          <p14:tracePt t="217497" x="5962650" y="4559300"/>
          <p14:tracePt t="217502" x="5943600" y="4559300"/>
          <p14:tracePt t="217511" x="5916613" y="4559300"/>
          <p14:tracePt t="217518" x="5889625" y="4559300"/>
          <p14:tracePt t="217526" x="5853113" y="4559300"/>
          <p14:tracePt t="217533" x="5826125" y="4559300"/>
          <p14:tracePt t="217541" x="5797550" y="4578350"/>
          <p14:tracePt t="217547" x="5770563" y="4578350"/>
          <p14:tracePt t="217557" x="5734050" y="4587875"/>
          <p14:tracePt t="217563" x="5697538" y="4587875"/>
          <p14:tracePt t="217572" x="5653088" y="4595813"/>
          <p14:tracePt t="217579" x="5580063" y="4605338"/>
          <p14:tracePt t="217586" x="5507038" y="4624388"/>
          <p14:tracePt t="217595" x="5424488" y="4632325"/>
          <p14:tracePt t="217602" x="5387975" y="4632325"/>
          <p14:tracePt t="217610" x="5314950" y="4641850"/>
          <p14:tracePt t="217618" x="5268913" y="4651375"/>
          <p14:tracePt t="217626" x="5195888" y="4668838"/>
          <p14:tracePt t="217632" x="5132388" y="4678363"/>
          <p14:tracePt t="217641" x="5059363" y="4697413"/>
          <p14:tracePt t="217648" x="5014913" y="4705350"/>
          <p14:tracePt t="217657" x="4959350" y="4705350"/>
          <p14:tracePt t="217663" x="4886325" y="4705350"/>
          <p14:tracePt t="217672" x="4813300" y="4705350"/>
          <p14:tracePt t="217679" x="4759325" y="4705350"/>
          <p14:tracePt t="217686" x="4676775" y="4714875"/>
          <p14:tracePt t="217695" x="4603750" y="4714875"/>
          <p14:tracePt t="217702" x="4530725" y="4714875"/>
          <p14:tracePt t="217710" x="4457700" y="4714875"/>
          <p14:tracePt t="217718" x="4394200" y="4714875"/>
          <p14:tracePt t="217726" x="4357688" y="4705350"/>
          <p14:tracePt t="217733" x="4321175" y="4697413"/>
          <p14:tracePt t="217741" x="4284663" y="4697413"/>
          <p14:tracePt t="217748" x="4238625" y="4697413"/>
          <p14:tracePt t="217757" x="4211638" y="4678363"/>
          <p14:tracePt t="217764" x="4175125" y="4678363"/>
          <p14:tracePt t="217772" x="4138613" y="4668838"/>
          <p14:tracePt t="217779" x="4111625" y="4668838"/>
          <p14:tracePt t="217786" x="4065588" y="4660900"/>
          <p14:tracePt t="217795" x="4038600" y="4660900"/>
          <p14:tracePt t="217803" x="4011613" y="4651375"/>
          <p14:tracePt t="217811" x="3984625" y="4651375"/>
          <p14:tracePt t="217819" x="3948113" y="4641850"/>
          <p14:tracePt t="217827" x="3919538" y="4632325"/>
          <p14:tracePt t="217835" x="3902075" y="4624388"/>
          <p14:tracePt t="217844" x="3892550" y="4614863"/>
          <p14:tracePt t="217854" x="3875088" y="4605338"/>
          <p14:tracePt t="217865" x="3865563" y="4595813"/>
          <p14:tracePt t="217870" x="3856038" y="4587875"/>
          <p14:tracePt t="217878" x="3846513" y="4587875"/>
          <p14:tracePt t="217886" x="3846513" y="4578350"/>
          <p14:tracePt t="217895" x="3838575" y="4578350"/>
          <p14:tracePt t="217902" x="3829050" y="4568825"/>
          <p14:tracePt t="217910" x="3810000" y="4551363"/>
          <p14:tracePt t="217916" x="3810000" y="4541838"/>
          <p14:tracePt t="217924" x="3802063" y="4522788"/>
          <p14:tracePt t="217933" x="3792538" y="4505325"/>
          <p14:tracePt t="217943" x="3775075" y="4478338"/>
          <p14:tracePt t="217949" x="3765550" y="4441825"/>
          <p14:tracePt t="217957" x="3756025" y="4422775"/>
          <p14:tracePt t="217962" x="3746500" y="4405313"/>
          <p14:tracePt t="217979" x="3738563" y="4376738"/>
          <p14:tracePt t="217986" x="3729038" y="4340225"/>
          <p14:tracePt t="217995" x="3729038" y="4313238"/>
          <p14:tracePt t="218002" x="3719513" y="4303713"/>
          <p14:tracePt t="218010" x="3719513" y="4276725"/>
          <p14:tracePt t="218016" x="3719513" y="4259263"/>
          <p14:tracePt t="218024" x="3719513" y="4249738"/>
          <p14:tracePt t="218032" x="3719513" y="4213225"/>
          <p14:tracePt t="218041" x="3719513" y="4203700"/>
          <p14:tracePt t="218049" x="3729038" y="4186238"/>
          <p14:tracePt t="218058" x="3738563" y="4149725"/>
          <p14:tracePt t="218062" x="3746500" y="4130675"/>
          <p14:tracePt t="218070" x="3775075" y="4113213"/>
          <p14:tracePt t="218080" x="3792538" y="4094163"/>
          <p14:tracePt t="218086" x="3819525" y="4057650"/>
          <p14:tracePt t="218094" x="3856038" y="4040188"/>
          <p14:tracePt t="218103" x="3883025" y="4030663"/>
          <p14:tracePt t="218108" x="3929063" y="4013200"/>
          <p14:tracePt t="218116" x="3956050" y="3984625"/>
          <p14:tracePt t="218126" x="4011613" y="3976688"/>
          <p14:tracePt t="218135" x="4057650" y="3967163"/>
          <p14:tracePt t="218143" x="4111625" y="3957638"/>
          <p14:tracePt t="218149" x="4175125" y="3940175"/>
          <p14:tracePt t="218155" x="4230688" y="3930650"/>
          <p14:tracePt t="218168" x="4275138" y="3930650"/>
          <p14:tracePt t="218171" x="4330700" y="3921125"/>
          <p14:tracePt t="218180" x="4384675" y="3921125"/>
          <p14:tracePt t="218186" x="4430713" y="3921125"/>
          <p14:tracePt t="218194" x="4467225" y="3921125"/>
          <p14:tracePt t="218200" x="4494213" y="3921125"/>
          <p14:tracePt t="218208" x="4530725" y="3930650"/>
          <p14:tracePt t="218216" x="4557713" y="3940175"/>
          <p14:tracePt t="218227" x="4586288" y="3940175"/>
          <p14:tracePt t="218233" x="4594225" y="3948113"/>
          <p14:tracePt t="218244" x="4603750" y="3948113"/>
          <p14:tracePt t="218250" x="4613275" y="3948113"/>
          <p14:tracePt t="218255" x="4622800" y="3948113"/>
          <p14:tracePt t="221449" x="4622800" y="3957638"/>
          <p14:tracePt t="222009" x="4622800" y="3967163"/>
          <p14:tracePt t="222016" x="4622800" y="3976688"/>
          <p14:tracePt t="222025" x="4622800" y="3984625"/>
          <p14:tracePt t="222032" x="4630738" y="3984625"/>
          <p14:tracePt t="222040" x="4630738" y="3994150"/>
          <p14:tracePt t="222046" x="4630738" y="4003675"/>
          <p14:tracePt t="222055" x="4630738" y="4013200"/>
          <p14:tracePt t="222062" x="4630738" y="4021138"/>
          <p14:tracePt t="222092" x="4630738" y="4030663"/>
          <p14:tracePt t="223415" x="4586288" y="4003675"/>
          <p14:tracePt t="223425" x="4513263" y="3957638"/>
          <p14:tracePt t="223429" x="4430713" y="3921125"/>
          <p14:tracePt t="223440" x="4311650" y="3875088"/>
          <p14:tracePt t="223445" x="4184650" y="3830638"/>
          <p14:tracePt t="223455" x="4048125" y="3784600"/>
          <p14:tracePt t="223460" x="3911600" y="3694113"/>
          <p14:tracePt t="223466" x="3775075" y="3592513"/>
          <p14:tracePt t="223476" x="3656013" y="3502025"/>
          <p14:tracePt t="223482" x="3509963" y="3438525"/>
          <p14:tracePt t="223491" x="3373438" y="3346450"/>
          <p14:tracePt t="223498" x="3254375" y="3292475"/>
          <p14:tracePt t="223506" x="3108325" y="3246438"/>
          <p14:tracePt t="223514" x="2935288" y="3173413"/>
          <p14:tracePt t="223519" x="2781300" y="3082925"/>
          <p14:tracePt t="223529" x="2606675" y="2982913"/>
          <p14:tracePt t="223541" x="2462213" y="2909888"/>
          <p14:tracePt t="223546" x="2287588" y="2817813"/>
          <p14:tracePt t="223555" x="2124075" y="2681288"/>
          <p14:tracePt t="223563" x="1968500" y="2589213"/>
          <p14:tracePt t="223567" x="1851025" y="2508250"/>
          <p14:tracePt t="223575" x="1741488" y="2462213"/>
          <p14:tracePt t="223584" x="1622425" y="2408238"/>
          <p14:tracePt t="223590" x="1504950" y="2343150"/>
          <p14:tracePt t="223598" x="1422400" y="2289175"/>
          <p14:tracePt t="223606" x="1358900" y="2262188"/>
          <p14:tracePt t="223613" x="1312863" y="2243138"/>
          <p14:tracePt t="223621" x="1285875" y="2233613"/>
          <p14:tracePt t="223628" x="1258888" y="2225675"/>
          <p14:tracePt t="223636" x="1222375" y="2216150"/>
          <p14:tracePt t="223644" x="1193800" y="2206625"/>
          <p14:tracePt t="223655" x="1166813" y="2206625"/>
          <p14:tracePt t="223661" x="1139825" y="2189163"/>
          <p14:tracePt t="223667" x="1103313" y="2189163"/>
          <p14:tracePt t="223683" x="1047750" y="2197100"/>
          <p14:tracePt t="223690" x="1039813" y="2197100"/>
          <p14:tracePt t="223698" x="1020763" y="2197100"/>
          <p14:tracePt t="223704" x="1011238" y="2197100"/>
          <p14:tracePt t="223712" x="1011238" y="2206625"/>
          <p14:tracePt t="223720" x="1003300" y="2206625"/>
          <p14:tracePt t="223727" x="993775" y="2216150"/>
          <p14:tracePt t="223736" x="984250" y="2216150"/>
          <p14:tracePt t="223744" x="966788" y="2216150"/>
          <p14:tracePt t="223751" x="939800" y="2216150"/>
          <p14:tracePt t="223758" x="911225" y="2216150"/>
          <p14:tracePt t="223765" x="874713" y="2206625"/>
          <p14:tracePt t="223774" x="847725" y="2206625"/>
          <p14:tracePt t="223783" x="838200" y="2197100"/>
          <p14:tracePt t="223793" x="811213" y="2189163"/>
          <p14:tracePt t="223862" x="811213" y="2216150"/>
          <p14:tracePt t="223867" x="838200" y="2262188"/>
          <p14:tracePt t="223874" x="866775" y="2289175"/>
          <p14:tracePt t="223884" x="903288" y="2335213"/>
          <p14:tracePt t="223892" x="966788" y="2389188"/>
          <p14:tracePt t="223898" x="1047750" y="2444750"/>
          <p14:tracePt t="223904" x="1130300" y="2489200"/>
          <p14:tracePt t="223913" x="1249363" y="2525713"/>
          <p14:tracePt t="223920" x="1358900" y="2544763"/>
          <p14:tracePt t="223928" x="1485900" y="2554288"/>
          <p14:tracePt t="223937" x="1622425" y="2589213"/>
          <p14:tracePt t="223943" x="1778000" y="2589213"/>
          <p14:tracePt t="223953" x="1887538" y="2589213"/>
          <p14:tracePt t="223958" x="2005013" y="2581275"/>
          <p14:tracePt t="223971" x="2114550" y="2562225"/>
          <p14:tracePt t="223974" x="2206625" y="2554288"/>
          <p14:tracePt t="223981" x="2287588" y="2544763"/>
          <p14:tracePt t="223988" x="2324100" y="2525713"/>
          <p14:tracePt t="223995" x="2370138" y="2517775"/>
          <p14:tracePt t="224004" x="2397125" y="2508250"/>
          <p14:tracePt t="224011" x="2433638" y="2498725"/>
          <p14:tracePt t="224019" x="2433638" y="2489200"/>
          <p14:tracePt t="224027" x="2443163" y="2481263"/>
          <p14:tracePt t="224039" x="2452688" y="2481263"/>
          <p14:tracePt t="224044" x="2452688" y="2452688"/>
          <p14:tracePt t="224055" x="2462213" y="2416175"/>
          <p14:tracePt t="224059" x="2462213" y="2389188"/>
          <p14:tracePt t="224071" x="2462213" y="2362200"/>
          <p14:tracePt t="224075" x="2462213" y="2316163"/>
          <p14:tracePt t="224083" x="2452688" y="2289175"/>
          <p14:tracePt t="224090" x="2425700" y="2262188"/>
          <p14:tracePt t="224100" x="2397125" y="2225675"/>
          <p14:tracePt t="224106" x="2370138" y="2197100"/>
          <p14:tracePt t="224115" x="2333625" y="2179638"/>
          <p14:tracePt t="224120" x="2306638" y="2152650"/>
          <p14:tracePt t="224128" x="2279650" y="2143125"/>
          <p14:tracePt t="224135" x="2251075" y="2133600"/>
          <p14:tracePt t="224143" x="2206625" y="2133600"/>
          <p14:tracePt t="224152" x="2170113" y="2133600"/>
          <p14:tracePt t="224158" x="2124075" y="2133600"/>
          <p14:tracePt t="224166" x="2051050" y="2133600"/>
          <p14:tracePt t="224174" x="1978025" y="2133600"/>
          <p14:tracePt t="224179" x="1887538" y="2143125"/>
          <p14:tracePt t="224188" x="1804988" y="2160588"/>
          <p14:tracePt t="224196" x="1731963" y="2179638"/>
          <p14:tracePt t="224204" x="1649413" y="2206625"/>
          <p14:tracePt t="224212" x="1604963" y="2243138"/>
          <p14:tracePt t="224220" x="1558925" y="2279650"/>
          <p14:tracePt t="224226" x="1541463" y="2306638"/>
          <p14:tracePt t="224235" x="1531938" y="2335213"/>
          <p14:tracePt t="224242" x="1512888" y="2379663"/>
          <p14:tracePt t="224251" x="1512888" y="2408238"/>
          <p14:tracePt t="224258" x="1512888" y="2452688"/>
          <p14:tracePt t="224266" x="1531938" y="2489200"/>
          <p14:tracePt t="224272" x="1549400" y="2535238"/>
          <p14:tracePt t="224283" x="1585913" y="2581275"/>
          <p14:tracePt t="224288" x="1649413" y="2625725"/>
          <p14:tracePt t="224297" x="1731963" y="2681288"/>
          <p14:tracePt t="224304" x="1851025" y="2708275"/>
          <p14:tracePt t="224312" x="1960563" y="2717800"/>
          <p14:tracePt t="224318" x="2087563" y="2717800"/>
          <p14:tracePt t="224328" x="2233613" y="2735263"/>
          <p14:tracePt t="224334" x="2397125" y="2735263"/>
          <p14:tracePt t="224343" x="2562225" y="2717800"/>
          <p14:tracePt t="224351" x="2725738" y="2681288"/>
          <p14:tracePt t="224358" x="2862263" y="2635250"/>
          <p14:tracePt t="224364" x="2944813" y="2598738"/>
          <p14:tracePt t="224372" x="2990850" y="2562225"/>
          <p14:tracePt t="224380" x="3017838" y="2544763"/>
          <p14:tracePt t="224388" x="3027363" y="2525713"/>
          <p14:tracePt t="224395" x="3027363" y="2498725"/>
          <p14:tracePt t="224404" x="3027363" y="2462213"/>
          <p14:tracePt t="224409" x="3027363" y="2435225"/>
          <p14:tracePt t="224418" x="3008313" y="2408238"/>
          <p14:tracePt t="224426" x="2971800" y="2371725"/>
          <p14:tracePt t="224434" x="2954338" y="2362200"/>
          <p14:tracePt t="224442" x="2925763" y="2352675"/>
          <p14:tracePt t="224451" x="2908300" y="2343150"/>
          <p14:tracePt t="224458" x="2881313" y="2343150"/>
          <p14:tracePt t="224466" x="2844800" y="2335213"/>
          <p14:tracePt t="224472" x="2817813" y="2335213"/>
          <p14:tracePt t="224481" x="2808288" y="2335213"/>
          <p14:tracePt t="224496" x="2798763" y="2335213"/>
          <p14:tracePt t="224598" x="2789238" y="2335213"/>
          <p14:tracePt t="224965" x="2789238" y="2352675"/>
          <p14:tracePt t="224972" x="2798763" y="2425700"/>
          <p14:tracePt t="224982" x="2825750" y="2517775"/>
          <p14:tracePt t="224986" x="2852738" y="2635250"/>
          <p14:tracePt t="224994" x="2898775" y="2763838"/>
          <p14:tracePt t="225001" x="2944813" y="2881313"/>
          <p14:tracePt t="225011" x="2998788" y="3000375"/>
          <p14:tracePt t="225018" x="3035300" y="3063875"/>
          <p14:tracePt t="225027" x="3090863" y="3146425"/>
          <p14:tracePt t="225032" x="3144838" y="3228975"/>
          <p14:tracePt t="225040" x="3200400" y="3292475"/>
          <p14:tracePt t="225048" x="3263900" y="3346450"/>
          <p14:tracePt t="225056" x="3346450" y="3382963"/>
          <p14:tracePt t="225065" x="3427413" y="3419475"/>
          <p14:tracePt t="225072" x="3509963" y="3465513"/>
          <p14:tracePt t="225078" x="3619500" y="3492500"/>
          <p14:tracePt t="225086" x="3738563" y="3519488"/>
          <p14:tracePt t="225094" x="3865563" y="3548063"/>
          <p14:tracePt t="225101" x="3992563" y="3565525"/>
          <p14:tracePt t="225112" x="4165600" y="3592513"/>
          <p14:tracePt t="225121" x="4348163" y="3629025"/>
          <p14:tracePt t="225125" x="4530725" y="3638550"/>
          <p14:tracePt t="225135" x="4695825" y="3638550"/>
          <p14:tracePt t="225140" x="4822825" y="3657600"/>
          <p14:tracePt t="225148" x="4949825" y="3657600"/>
          <p14:tracePt t="225156" x="5078413" y="3648075"/>
          <p14:tracePt t="225164" x="5205413" y="3638550"/>
          <p14:tracePt t="225170" x="5287963" y="3592513"/>
          <p14:tracePt t="225178" x="5368925" y="3565525"/>
          <p14:tracePt t="225185" x="5405438" y="3548063"/>
          <p14:tracePt t="225194" x="5451475" y="3538538"/>
          <p14:tracePt t="225202" x="5497513" y="3502025"/>
          <p14:tracePt t="225210" x="5534025" y="3482975"/>
          <p14:tracePt t="225218" x="5561013" y="3455988"/>
          <p14:tracePt t="225224" x="5570538" y="3438525"/>
          <p14:tracePt t="225234" x="5580063" y="3419475"/>
          <p14:tracePt t="225240" x="5588000" y="3402013"/>
          <p14:tracePt t="225248" x="5588000" y="3392488"/>
          <p14:tracePt t="225256" x="5588000" y="3382963"/>
          <p14:tracePt t="225271" x="5588000" y="3375025"/>
          <p14:tracePt t="225279" x="5588000" y="3365500"/>
          <p14:tracePt t="225294" x="5588000" y="3355975"/>
          <p14:tracePt t="225441" x="5597525" y="3346450"/>
          <p14:tracePt t="225455" x="5607050" y="3338513"/>
          <p14:tracePt t="225463" x="5616575" y="3302000"/>
          <p14:tracePt t="225470" x="5616575" y="3273425"/>
          <p14:tracePt t="225480" x="5624513" y="3228975"/>
          <p14:tracePt t="225486" x="5634038" y="3192463"/>
          <p14:tracePt t="225494" x="5643563" y="3127375"/>
          <p14:tracePt t="225500" x="5661025" y="3090863"/>
          <p14:tracePt t="225507" x="5670550" y="3027363"/>
          <p14:tracePt t="225517" x="5680075" y="2954338"/>
          <p14:tracePt t="225524" x="5697538" y="2854325"/>
          <p14:tracePt t="225533" x="5697538" y="2763838"/>
          <p14:tracePt t="225539" x="5697538" y="2654300"/>
          <p14:tracePt t="225547" x="5697538" y="2544763"/>
          <p14:tracePt t="225559" x="5688013" y="2452688"/>
          <p14:tracePt t="225563" x="5661025" y="2343150"/>
          <p14:tracePt t="225571" x="5634038" y="2243138"/>
          <p14:tracePt t="225578" x="5607050" y="2179638"/>
          <p14:tracePt t="225587" x="5588000" y="2133600"/>
          <p14:tracePt t="225594" x="5570538" y="2106613"/>
          <p14:tracePt t="225601" x="5551488" y="2089150"/>
          <p14:tracePt t="225608" x="5514975" y="2070100"/>
          <p14:tracePt t="225618" x="5497513" y="2043113"/>
          <p14:tracePt t="225624" x="5487988" y="2024063"/>
          <p14:tracePt t="225634" x="5470525" y="2016125"/>
          <p14:tracePt t="225640" x="5461000" y="2006600"/>
          <p14:tracePt t="225646" x="5441950" y="2006600"/>
          <p14:tracePt t="225654" x="5414963" y="1987550"/>
          <p14:tracePt t="225662" x="5387975" y="1979613"/>
          <p14:tracePt t="225670" x="5360988" y="1979613"/>
          <p14:tracePt t="225679" x="5324475" y="1979613"/>
          <p14:tracePt t="225686" x="5297488" y="1979613"/>
          <p14:tracePt t="225692" x="5268913" y="1979613"/>
          <p14:tracePt t="225700" x="5224463" y="1979613"/>
          <p14:tracePt t="225708" x="5195888" y="1997075"/>
          <p14:tracePt t="225716" x="5168900" y="2006600"/>
          <p14:tracePt t="225724" x="5122863" y="2016125"/>
          <p14:tracePt t="225733" x="5078413" y="2024063"/>
          <p14:tracePt t="225737" x="5041900" y="2033588"/>
          <p14:tracePt t="225746" x="4978400" y="2060575"/>
          <p14:tracePt t="225754" x="4913313" y="2089150"/>
          <p14:tracePt t="225761" x="4868863" y="2106613"/>
          <p14:tracePt t="225769" x="4803775" y="2143125"/>
          <p14:tracePt t="225778" x="4722813" y="2189163"/>
          <p14:tracePt t="225784" x="4695825" y="2216150"/>
          <p14:tracePt t="225791" x="4649788" y="2270125"/>
          <p14:tracePt t="225800" x="4613275" y="2316163"/>
          <p14:tracePt t="225807" x="4567238" y="2379663"/>
          <p14:tracePt t="225816" x="4513263" y="2462213"/>
          <p14:tracePt t="225824" x="4448175" y="2562225"/>
          <p14:tracePt t="225829" x="4394200" y="2644775"/>
          <p14:tracePt t="225838" x="4340225" y="2727325"/>
          <p14:tracePt t="225846" x="4275138" y="2844800"/>
          <p14:tracePt t="225854" x="4238625" y="2936875"/>
          <p14:tracePt t="225861" x="4194175" y="3017838"/>
          <p14:tracePt t="225870" x="4165600" y="3100388"/>
          <p14:tracePt t="225878" x="4129088" y="3146425"/>
          <p14:tracePt t="225884" x="4121150" y="3219450"/>
          <p14:tracePt t="225892" x="4094163" y="3282950"/>
          <p14:tracePt t="225900" x="4084638" y="3365500"/>
          <p14:tracePt t="225908" x="4065588" y="3438525"/>
          <p14:tracePt t="225917" x="4057650" y="3529013"/>
          <p14:tracePt t="225923" x="4038600" y="3648075"/>
          <p14:tracePt t="225930" x="4029075" y="3757613"/>
          <p14:tracePt t="225937" x="4029075" y="3867150"/>
          <p14:tracePt t="225952" x="4029075" y="3976688"/>
          <p14:tracePt t="225953" x="4048125" y="4103688"/>
          <p14:tracePt t="225962" x="4075113" y="4240213"/>
          <p14:tracePt t="225970" x="4094163" y="4349750"/>
          <p14:tracePt t="225976" x="4138613" y="4478338"/>
          <p14:tracePt t="225984" x="4194175" y="4632325"/>
          <p14:tracePt t="225991" x="4257675" y="4751388"/>
          <p14:tracePt t="226000" x="4311650" y="4851400"/>
          <p14:tracePt t="226008" x="4367213" y="4933950"/>
          <p14:tracePt t="226016" x="4413250" y="4979988"/>
          <p14:tracePt t="226022" x="4448175" y="5016500"/>
          <p14:tracePt t="226030" x="4494213" y="5060950"/>
          <p14:tracePt t="226038" x="4540250" y="5097463"/>
          <p14:tracePt t="226046" x="4594225" y="5133975"/>
          <p14:tracePt t="226054" x="4649788" y="5153025"/>
          <p14:tracePt t="226061" x="4695825" y="5170488"/>
          <p14:tracePt t="226068" x="4749800" y="5180013"/>
          <p14:tracePt t="226076" x="4795838" y="5189538"/>
          <p14:tracePt t="226083" x="4868863" y="5207000"/>
          <p14:tracePt t="226092" x="4913313" y="5207000"/>
          <p14:tracePt t="226100" x="4968875" y="5207000"/>
          <p14:tracePt t="226108" x="5005388" y="5207000"/>
          <p14:tracePt t="226114" x="5078413" y="5207000"/>
          <p14:tracePt t="226122" x="5151438" y="5197475"/>
          <p14:tracePt t="226130" x="5232400" y="5170488"/>
          <p14:tracePt t="226138" x="5351463" y="5133975"/>
          <p14:tracePt t="226146" x="5478463" y="5089525"/>
          <p14:tracePt t="226154" x="5616575" y="5006975"/>
          <p14:tracePt t="226160" x="5734050" y="4906963"/>
          <p14:tracePt t="226168" x="5853113" y="4787900"/>
          <p14:tracePt t="226176" x="5962650" y="4651375"/>
          <p14:tracePt t="226183" x="6016625" y="4514850"/>
          <p14:tracePt t="226192" x="6099175" y="4376738"/>
          <p14:tracePt t="226200" x="6135688" y="4249738"/>
          <p14:tracePt t="226206" x="6181725" y="4094163"/>
          <p14:tracePt t="226214" x="6226175" y="3911600"/>
          <p14:tracePt t="226222" x="6245225" y="3711575"/>
          <p14:tracePt t="226230" x="6245225" y="3492500"/>
          <p14:tracePt t="226238" x="6245225" y="3265488"/>
          <p14:tracePt t="226246" x="6235700" y="3082925"/>
          <p14:tracePt t="226252" x="6226175" y="2900363"/>
          <p14:tracePt t="226260" x="6208713" y="2735263"/>
          <p14:tracePt t="226268" x="6181725" y="2589213"/>
          <p14:tracePt t="226276" x="6153150" y="2462213"/>
          <p14:tracePt t="226283" x="6116638" y="2298700"/>
          <p14:tracePt t="226292" x="6089650" y="2143125"/>
          <p14:tracePt t="226303" x="6043613" y="1997075"/>
          <p14:tracePt t="226311" x="5999163" y="1860550"/>
          <p14:tracePt t="226319" x="5943600" y="1731963"/>
          <p14:tracePt t="226323" x="5880100" y="1595438"/>
          <p14:tracePt t="226331" x="5843588" y="1485900"/>
          <p14:tracePt t="226338" x="5797550" y="1404938"/>
          <p14:tracePt t="226347" x="5753100" y="1331913"/>
          <p14:tracePt t="226353" x="5697538" y="1285875"/>
          <p14:tracePt t="226360" x="5653088" y="1239838"/>
          <p14:tracePt t="226369" x="5597525" y="1203325"/>
          <p14:tracePt t="226376" x="5543550" y="1185863"/>
          <p14:tracePt t="226385" x="5461000" y="1149350"/>
          <p14:tracePt t="226392" x="5405438" y="1139825"/>
          <p14:tracePt t="226401" x="5341938" y="1122363"/>
          <p14:tracePt t="226406" x="5287963" y="1112838"/>
          <p14:tracePt t="226417" x="5205413" y="1103313"/>
          <p14:tracePt t="226422" x="5132388" y="1103313"/>
          <p14:tracePt t="226430" x="5059363" y="1103313"/>
          <p14:tracePt t="226438" x="4959350" y="1122363"/>
          <p14:tracePt t="226445" x="4895850" y="1139825"/>
          <p14:tracePt t="226453" x="4840288" y="1166813"/>
          <p14:tracePt t="226460" x="4759325" y="1222375"/>
          <p14:tracePt t="226469" x="4676775" y="1276350"/>
          <p14:tracePt t="226476" x="4594225" y="1331913"/>
          <p14:tracePt t="226486" x="4503738" y="1412875"/>
          <p14:tracePt t="226490" x="4421188" y="1485900"/>
          <p14:tracePt t="226501" x="4367213" y="1568450"/>
          <p14:tracePt t="226509" x="4311650" y="1668463"/>
          <p14:tracePt t="226517" x="4221163" y="1768475"/>
          <p14:tracePt t="226522" x="4138613" y="1887538"/>
          <p14:tracePt t="226531" x="4084638" y="1970088"/>
          <p14:tracePt t="226537" x="4021138" y="2089150"/>
          <p14:tracePt t="226544" x="3975100" y="2197100"/>
          <p14:tracePt t="226553" x="3938588" y="2335213"/>
          <p14:tracePt t="226560" x="3892550" y="2452688"/>
          <p14:tracePt t="226568" x="3846513" y="2635250"/>
          <p14:tracePt t="226576" x="3792538" y="2844800"/>
          <p14:tracePt t="226585" x="3775075" y="3155950"/>
          <p14:tracePt t="226590" x="3792538" y="3492500"/>
          <p14:tracePt t="226603" x="3856038" y="3894138"/>
          <p14:tracePt t="226606" x="3929063" y="4186238"/>
          <p14:tracePt t="226618" x="4021138" y="4551363"/>
          <p14:tracePt t="226622" x="4148138" y="4860925"/>
          <p14:tracePt t="226630" x="4202113" y="5016500"/>
          <p14:tracePt t="226636" x="4257675" y="5097463"/>
          <p14:tracePt t="226649" x="4348163" y="5180013"/>
          <p14:tracePt t="226653" x="4421188" y="5226050"/>
          <p14:tracePt t="226663" x="4484688" y="5233988"/>
          <p14:tracePt t="226670" x="4540250" y="5233988"/>
          <p14:tracePt t="226676" x="4586288" y="5233988"/>
          <p14:tracePt t="226686" x="4613275" y="5226050"/>
          <p14:tracePt t="226690" x="4640263" y="5216525"/>
          <p14:tracePt t="226701" x="4659313" y="5197475"/>
          <p14:tracePt t="226706" x="4667250" y="5189538"/>
          <p14:tracePt t="226717" x="4676775" y="5170488"/>
          <p14:tracePt t="226722" x="4686300" y="5160963"/>
          <p14:tracePt t="226730" x="4686300" y="5153025"/>
          <p14:tracePt t="226736" x="4686300" y="5143500"/>
          <p14:tracePt t="226748" x="4695825" y="5133975"/>
          <p14:tracePt t="227250" x="4703763" y="5133975"/>
          <p14:tracePt t="227258" x="4722813" y="5106988"/>
          <p14:tracePt t="227266" x="4749800" y="5070475"/>
          <p14:tracePt t="227273" x="4786313" y="5024438"/>
          <p14:tracePt t="227282" x="4822825" y="4987925"/>
          <p14:tracePt t="227290" x="4886325" y="4943475"/>
          <p14:tracePt t="227297" x="4932363" y="4887913"/>
          <p14:tracePt t="227308" x="4995863" y="4841875"/>
          <p14:tracePt t="227313" x="5068888" y="4768850"/>
          <p14:tracePt t="227323" x="5132388" y="4705350"/>
          <p14:tracePt t="227328" x="5195888" y="4651375"/>
          <p14:tracePt t="227337" x="5287963" y="4568825"/>
          <p14:tracePt t="227342" x="5351463" y="4514850"/>
          <p14:tracePt t="227351" x="5434013" y="4459288"/>
          <p14:tracePt t="227358" x="5470525" y="4413250"/>
          <p14:tracePt t="227367" x="5507038" y="4359275"/>
          <p14:tracePt t="227374" x="5524500" y="4303713"/>
          <p14:tracePt t="227382" x="5551488" y="4222750"/>
          <p14:tracePt t="227388" x="5597525" y="4122738"/>
          <p14:tracePt t="227396" x="5607050" y="4030663"/>
          <p14:tracePt t="227404" x="5624513" y="3921125"/>
          <p14:tracePt t="227412" x="5634038" y="3811588"/>
          <p14:tracePt t="227420" x="5653088" y="3694113"/>
          <p14:tracePt t="227428" x="5670550" y="3565525"/>
          <p14:tracePt t="227436" x="5680075" y="3438525"/>
          <p14:tracePt t="227442" x="5680075" y="3328988"/>
          <p14:tracePt t="227451" x="5680075" y="3182938"/>
          <p14:tracePt t="227458" x="5680075" y="3017838"/>
          <p14:tracePt t="227466" x="5680075" y="2873375"/>
          <p14:tracePt t="227474" x="5643563" y="2744788"/>
          <p14:tracePt t="227483" x="5634038" y="2608263"/>
          <p14:tracePt t="227488" x="5607050" y="2498725"/>
          <p14:tracePt t="227496" x="5588000" y="2408238"/>
          <p14:tracePt t="227504" x="5551488" y="2325688"/>
          <p14:tracePt t="227512" x="5514975" y="2262188"/>
          <p14:tracePt t="227520" x="5470525" y="2179638"/>
          <p14:tracePt t="227528" x="5424488" y="2133600"/>
          <p14:tracePt t="227535" x="5387975" y="2079625"/>
          <p14:tracePt t="227542" x="5351463" y="2052638"/>
          <p14:tracePt t="227551" x="5324475" y="2016125"/>
          <p14:tracePt t="227558" x="5287963" y="1987550"/>
          <p14:tracePt t="227566" x="5251450" y="1943100"/>
          <p14:tracePt t="227574" x="5224463" y="1906588"/>
          <p14:tracePt t="227582" x="5195888" y="1878013"/>
          <p14:tracePt t="227588" x="5151438" y="1870075"/>
          <p14:tracePt t="227596" x="5122863" y="1841500"/>
          <p14:tracePt t="227604" x="5086350" y="1833563"/>
          <p14:tracePt t="227612" x="5059363" y="1824038"/>
          <p14:tracePt t="227620" x="5032375" y="1814513"/>
          <p14:tracePt t="227626" x="5014913" y="1814513"/>
          <p14:tracePt t="227634" x="4986338" y="1814513"/>
          <p14:tracePt t="227643" x="4949825" y="1814513"/>
          <p14:tracePt t="227655" x="4932363" y="1824038"/>
          <p14:tracePt t="227659" x="4905375" y="1841500"/>
          <p14:tracePt t="227670" x="4868863" y="1887538"/>
          <p14:tracePt t="227674" x="4832350" y="1951038"/>
          <p14:tracePt t="227689" x="4722813" y="2152650"/>
          <p14:tracePt t="227704" x="4659313" y="2289175"/>
          <p14:tracePt t="227706" x="4603750" y="2416175"/>
          <p14:tracePt t="227714" x="4557713" y="2554288"/>
          <p14:tracePt t="227722" x="4513263" y="2698750"/>
          <p14:tracePt t="227726" x="4448175" y="2873375"/>
          <p14:tracePt t="227735" x="4376738" y="3109913"/>
          <p14:tracePt t="227743" x="4367213" y="3309938"/>
          <p14:tracePt t="227751" x="4367213" y="3511550"/>
          <p14:tracePt t="227758" x="4394200" y="3794125"/>
          <p14:tracePt t="227767" x="4448175" y="4086225"/>
          <p14:tracePt t="227773" x="4521200" y="4349750"/>
          <p14:tracePt t="227786" x="4586288" y="4541838"/>
          <p14:tracePt t="227790" x="4695825" y="4751388"/>
          <p14:tracePt t="227800" x="4813300" y="4933950"/>
          <p14:tracePt t="227804" x="4932363" y="5053013"/>
          <p14:tracePt t="227810" x="5068888" y="5180013"/>
          <p14:tracePt t="227822" x="5205413" y="5233988"/>
          <p14:tracePt t="227826" x="5314950" y="5280025"/>
          <p14:tracePt t="227837" x="5434013" y="5307013"/>
          <p14:tracePt t="227843" x="5507038" y="5316538"/>
          <p14:tracePt t="227851" x="5580063" y="5316538"/>
          <p14:tracePt t="227856" x="5624513" y="5316538"/>
          <p14:tracePt t="227868" x="5661025" y="5316538"/>
          <p14:tracePt t="227873" x="5680075" y="5307013"/>
          <p14:tracePt t="227886" x="5688013" y="5299075"/>
          <p14:tracePt t="227903" x="5697538" y="5289550"/>
          <p14:tracePt t="227910" x="5707063" y="5280025"/>
          <p14:tracePt t="227918" x="5716588" y="5262563"/>
          <p14:tracePt t="227926" x="5716588" y="5253038"/>
          <p14:tracePt t="227934" x="5724525" y="5243513"/>
          <p14:tracePt t="227943" x="5724525" y="5233988"/>
          <p14:tracePt t="227956" x="5734050" y="5226050"/>
          <p14:tracePt t="227968" x="5734050" y="5216525"/>
          <p14:tracePt t="227985" x="5734050" y="5207000"/>
          <p14:tracePt t="227989" x="5734050" y="5197475"/>
          <p14:tracePt t="228003" x="5734050" y="5189538"/>
          <p14:tracePt t="228157" x="5734050" y="5180013"/>
          <p14:tracePt t="228207" x="5724525" y="5170488"/>
          <p14:tracePt t="228239" x="5716588" y="5160963"/>
          <p14:tracePt t="228246" x="5707063" y="5133975"/>
          <p14:tracePt t="228248" x="5697538" y="5106988"/>
          <p14:tracePt t="228256" x="5688013" y="5070475"/>
          <p14:tracePt t="228265" x="5680075" y="5033963"/>
          <p14:tracePt t="228271" x="5670550" y="4987925"/>
          <p14:tracePt t="228281" x="5643563" y="4943475"/>
          <p14:tracePt t="228286" x="5634038" y="4906963"/>
          <p14:tracePt t="228293" x="5624513" y="4841875"/>
          <p14:tracePt t="228303" x="5607050" y="4797425"/>
          <p14:tracePt t="228310" x="5607050" y="4760913"/>
          <p14:tracePt t="228317" x="5597525" y="4741863"/>
          <p14:tracePt t="228326" x="5597525" y="4724400"/>
          <p14:tracePt t="228331" x="5597525" y="4705350"/>
          <p14:tracePt t="228340" x="5607050" y="4660900"/>
          <p14:tracePt t="228348" x="5616575" y="4632325"/>
          <p14:tracePt t="228357" x="5624513" y="4595813"/>
          <p14:tracePt t="228368" x="5624513" y="4551363"/>
          <p14:tracePt t="228375" x="5624513" y="4514850"/>
          <p14:tracePt t="228380" x="5624513" y="4468813"/>
          <p14:tracePt t="228391" x="5624513" y="4432300"/>
          <p14:tracePt t="228396" x="5624513" y="4386263"/>
          <p14:tracePt t="228406" x="5624513" y="4349750"/>
          <p14:tracePt t="228412" x="5624513" y="4313238"/>
          <p14:tracePt t="228419" x="5624513" y="4276725"/>
          <p14:tracePt t="228426" x="5616575" y="4249738"/>
          <p14:tracePt t="228435" x="5607050" y="4222750"/>
          <p14:tracePt t="228441" x="5597525" y="4222750"/>
          <p14:tracePt t="228454" x="5588000" y="4213225"/>
          <p14:tracePt t="228469" x="5580063" y="4203700"/>
          <p14:tracePt t="228472" x="5580063" y="4195763"/>
          <p14:tracePt t="228504" x="5570538" y="4195763"/>
          <p14:tracePt t="228512" x="5561013" y="4195763"/>
          <p14:tracePt t="228520" x="5551488" y="4203700"/>
          <p14:tracePt t="228530" x="5543550" y="4213225"/>
          <p14:tracePt t="228537" x="5507038" y="4232275"/>
          <p14:tracePt t="228542" x="5497513" y="4240213"/>
          <p14:tracePt t="228551" x="5487988" y="4259263"/>
          <p14:tracePt t="228557" x="5487988" y="4268788"/>
          <p14:tracePt t="228566" x="5478463" y="4268788"/>
          <p14:tracePt t="228572" x="5470525" y="4276725"/>
          <p14:tracePt t="228579" x="5461000" y="4295775"/>
          <p14:tracePt t="228586" x="5451475" y="4303713"/>
          <p14:tracePt t="228595" x="5441950" y="4313238"/>
          <p14:tracePt t="228604" x="5434013" y="4322763"/>
          <p14:tracePt t="228611" x="5434013" y="4332288"/>
          <p14:tracePt t="228671" x="5434013" y="4313238"/>
          <p14:tracePt t="228678" x="5434013" y="4276725"/>
          <p14:tracePt t="228686" x="5434013" y="4249738"/>
          <p14:tracePt t="228694" x="5441950" y="4222750"/>
          <p14:tracePt t="228702" x="5451475" y="4195763"/>
          <p14:tracePt t="228709" x="5461000" y="4159250"/>
          <p14:tracePt t="228717" x="5470525" y="4130675"/>
          <p14:tracePt t="228725" x="5470525" y="4103688"/>
          <p14:tracePt t="228734" x="5478463" y="4057650"/>
          <p14:tracePt t="228743" x="5487988" y="4030663"/>
          <p14:tracePt t="228749" x="5497513" y="4013200"/>
          <p14:tracePt t="228754" x="5497513" y="3984625"/>
          <p14:tracePt t="228765" x="5507038" y="3967163"/>
          <p14:tracePt t="228770" x="5507038" y="3957638"/>
          <p14:tracePt t="228779" x="5514975" y="3948113"/>
          <p14:tracePt t="228787" x="5514975" y="3940175"/>
          <p14:tracePt t="228794" x="5514975" y="3930650"/>
          <p14:tracePt t="228809" x="5514975" y="3921125"/>
          <p14:tracePt t="232157" x="5507038" y="3921125"/>
          <p14:tracePt t="232233" x="5507038" y="3930650"/>
          <p14:tracePt t="232310" x="5497513" y="3940175"/>
          <p14:tracePt t="232318" x="5441950" y="3948113"/>
          <p14:tracePt t="232324" x="5405438" y="3957638"/>
          <p14:tracePt t="232332" x="5341938" y="3967163"/>
          <p14:tracePt t="232340" x="5268913" y="3967163"/>
          <p14:tracePt t="232348" x="5178425" y="3967163"/>
          <p14:tracePt t="232356" x="5068888" y="3967163"/>
          <p14:tracePt t="232363" x="4941888" y="3967163"/>
          <p14:tracePt t="232369" x="4813300" y="3967163"/>
          <p14:tracePt t="232378" x="4649788" y="3967163"/>
          <p14:tracePt t="232386" x="4484688" y="3984625"/>
          <p14:tracePt t="232394" x="4321175" y="3984625"/>
          <p14:tracePt t="232403" x="4175125" y="3984625"/>
          <p14:tracePt t="232413" x="4029075" y="3984625"/>
          <p14:tracePt t="232417" x="3902075" y="3984625"/>
          <p14:tracePt t="232425" x="3775075" y="3967163"/>
          <p14:tracePt t="232432" x="3636963" y="3921125"/>
          <p14:tracePt t="232440" x="3482975" y="3848100"/>
          <p14:tracePt t="232448" x="3290888" y="3767138"/>
          <p14:tracePt t="232456" x="3100388" y="3702050"/>
          <p14:tracePt t="232464" x="2852738" y="3592513"/>
          <p14:tracePt t="232470" x="2671763" y="3475038"/>
          <p14:tracePt t="232479" x="2533650" y="3411538"/>
          <p14:tracePt t="232486" x="2397125" y="3319463"/>
          <p14:tracePt t="232495" x="2214563" y="3146425"/>
          <p14:tracePt t="232502" x="1997075" y="2936875"/>
          <p14:tracePt t="232512" x="1860550" y="2817813"/>
          <p14:tracePt t="232516" x="1704975" y="2671763"/>
          <p14:tracePt t="232524" x="1568450" y="2562225"/>
          <p14:tracePt t="232532" x="1422400" y="2444750"/>
          <p14:tracePt t="232539" x="1266825" y="2316163"/>
          <p14:tracePt t="232548" x="1112838" y="2206625"/>
          <p14:tracePt t="232556" x="974725" y="2097088"/>
          <p14:tracePt t="232562" x="857250" y="2016125"/>
          <p14:tracePt t="232570" x="738188" y="1943100"/>
          <p14:tracePt t="232579" x="620713" y="1833563"/>
          <p14:tracePt t="232585" x="519113" y="1741488"/>
          <p14:tracePt t="232596" x="419100" y="1687513"/>
          <p14:tracePt t="232604" x="336550" y="1631950"/>
          <p14:tracePt t="232609" x="255588" y="1577975"/>
          <p14:tracePt t="232617" x="173038" y="1541463"/>
          <p14:tracePt t="232625" x="109538" y="1504950"/>
          <p14:tracePt t="232632" x="46038" y="1458913"/>
          <p14:tracePt t="232639" x="17463" y="1431925"/>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54" name="Group 118"/>
          <p:cNvGrpSpPr/>
          <p:nvPr/>
        </p:nvGrpSpPr>
        <p:grpSpPr bwMode="auto">
          <a:xfrm>
            <a:off x="1331913" y="5084763"/>
            <a:ext cx="1655762" cy="720725"/>
            <a:chOff x="1973" y="3203"/>
            <a:chExt cx="1043" cy="454"/>
          </a:xfrm>
        </p:grpSpPr>
        <p:sp>
          <p:nvSpPr>
            <p:cNvPr id="14432" name="Line 116"/>
            <p:cNvSpPr>
              <a:spLocks noChangeShapeType="1"/>
            </p:cNvSpPr>
            <p:nvPr/>
          </p:nvSpPr>
          <p:spPr bwMode="auto">
            <a:xfrm>
              <a:off x="2381" y="3203"/>
              <a:ext cx="635"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3" name="Oval 117"/>
            <p:cNvSpPr>
              <a:spLocks noChangeArrowheads="1"/>
            </p:cNvSpPr>
            <p:nvPr/>
          </p:nvSpPr>
          <p:spPr bwMode="auto">
            <a:xfrm>
              <a:off x="1973" y="3294"/>
              <a:ext cx="771" cy="363"/>
            </a:xfrm>
            <a:prstGeom prst="ellipse">
              <a:avLst/>
            </a:prstGeom>
            <a:noFill/>
            <a:ln w="28575">
              <a:solidFill>
                <a:srgbClr val="FF99FF"/>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sp>
        <p:nvSpPr>
          <p:cNvPr id="14338" name="Text Box 2"/>
          <p:cNvSpPr txBox="1">
            <a:spLocks noChangeArrowheads="1"/>
          </p:cNvSpPr>
          <p:nvPr/>
        </p:nvSpPr>
        <p:spPr bwMode="auto">
          <a:xfrm>
            <a:off x="249238" y="300990"/>
            <a:ext cx="647700" cy="57943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zh-CN" altLang="en-US" sz="3200">
                <a:solidFill>
                  <a:srgbClr val="000000"/>
                </a:solidFill>
                <a:latin typeface="Arial" panose="020B0604020202020204" pitchFamily="34" charset="0"/>
                <a:ea typeface="宋体" panose="02010600030101010101" pitchFamily="2" charset="-122"/>
              </a:rPr>
              <a:t>例</a:t>
            </a:r>
          </a:p>
        </p:txBody>
      </p:sp>
      <p:grpSp>
        <p:nvGrpSpPr>
          <p:cNvPr id="14339" name="Group 23"/>
          <p:cNvGrpSpPr/>
          <p:nvPr/>
        </p:nvGrpSpPr>
        <p:grpSpPr bwMode="auto">
          <a:xfrm>
            <a:off x="1331913" y="1557338"/>
            <a:ext cx="1944687" cy="2232025"/>
            <a:chOff x="657" y="564"/>
            <a:chExt cx="1316" cy="1558"/>
          </a:xfrm>
        </p:grpSpPr>
        <p:sp>
          <p:nvSpPr>
            <p:cNvPr id="14412" name="Line 3"/>
            <p:cNvSpPr>
              <a:spLocks noChangeShapeType="1"/>
            </p:cNvSpPr>
            <p:nvPr/>
          </p:nvSpPr>
          <p:spPr bwMode="auto">
            <a:xfrm>
              <a:off x="657" y="1389"/>
              <a:ext cx="1316"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3" name="Line 4"/>
            <p:cNvSpPr>
              <a:spLocks noChangeShapeType="1"/>
            </p:cNvSpPr>
            <p:nvPr/>
          </p:nvSpPr>
          <p:spPr bwMode="auto">
            <a:xfrm>
              <a:off x="1338" y="572"/>
              <a:ext cx="0" cy="15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4" name="Freeform 5"/>
            <p:cNvSpPr/>
            <p:nvPr/>
          </p:nvSpPr>
          <p:spPr bwMode="auto">
            <a:xfrm>
              <a:off x="657" y="564"/>
              <a:ext cx="1316" cy="1558"/>
            </a:xfrm>
            <a:custGeom>
              <a:avLst/>
              <a:gdLst>
                <a:gd name="T0" fmla="*/ 681 w 1316"/>
                <a:gd name="T1" fmla="*/ 8 h 1558"/>
                <a:gd name="T2" fmla="*/ 1316 w 1316"/>
                <a:gd name="T3" fmla="*/ 825 h 1558"/>
                <a:gd name="T4" fmla="*/ 681 w 1316"/>
                <a:gd name="T5" fmla="*/ 1551 h 1558"/>
                <a:gd name="T6" fmla="*/ 0 w 1316"/>
                <a:gd name="T7" fmla="*/ 780 h 1558"/>
                <a:gd name="T8" fmla="*/ 681 w 1316"/>
                <a:gd name="T9" fmla="*/ 8 h 15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28575"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5" name="Oval 6"/>
            <p:cNvSpPr>
              <a:spLocks noChangeArrowheads="1"/>
            </p:cNvSpPr>
            <p:nvPr/>
          </p:nvSpPr>
          <p:spPr bwMode="auto">
            <a:xfrm>
              <a:off x="1292" y="1344"/>
              <a:ext cx="91" cy="90"/>
            </a:xfrm>
            <a:prstGeom prst="ellipse">
              <a:avLst/>
            </a:prstGeom>
            <a:solidFill>
              <a:srgbClr val="FFCC00"/>
            </a:solidFill>
            <a:ln>
              <a:noFill/>
            </a:ln>
            <a:effectLst/>
            <a:extLst>
              <a:ext uri="{91240B29-F687-4F45-9708-019B960494DF}">
                <a14:hiddenLine xmlns:a14="http://schemas.microsoft.com/office/drawing/2010/main" w="28575">
                  <a:solidFill>
                    <a:srgbClr val="FFCC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4416" name="Line 7"/>
            <p:cNvSpPr>
              <a:spLocks noChangeShapeType="1"/>
            </p:cNvSpPr>
            <p:nvPr/>
          </p:nvSpPr>
          <p:spPr bwMode="auto">
            <a:xfrm flipV="1">
              <a:off x="748" y="980"/>
              <a:ext cx="91" cy="91"/>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7" name="Line 8"/>
            <p:cNvSpPr>
              <a:spLocks noChangeShapeType="1"/>
            </p:cNvSpPr>
            <p:nvPr/>
          </p:nvSpPr>
          <p:spPr bwMode="auto">
            <a:xfrm flipH="1">
              <a:off x="839" y="1389"/>
              <a:ext cx="27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8" name="Line 9"/>
            <p:cNvSpPr>
              <a:spLocks noChangeShapeType="1"/>
            </p:cNvSpPr>
            <p:nvPr/>
          </p:nvSpPr>
          <p:spPr bwMode="auto">
            <a:xfrm>
              <a:off x="1429" y="1389"/>
              <a:ext cx="226"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9" name="Line 10"/>
            <p:cNvSpPr>
              <a:spLocks noChangeShapeType="1"/>
            </p:cNvSpPr>
            <p:nvPr/>
          </p:nvSpPr>
          <p:spPr bwMode="auto">
            <a:xfrm flipV="1">
              <a:off x="1338" y="935"/>
              <a:ext cx="0" cy="27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0" name="Line 11"/>
            <p:cNvSpPr>
              <a:spLocks noChangeShapeType="1"/>
            </p:cNvSpPr>
            <p:nvPr/>
          </p:nvSpPr>
          <p:spPr bwMode="auto">
            <a:xfrm>
              <a:off x="1338" y="1616"/>
              <a:ext cx="0" cy="226"/>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1" name="Line 12"/>
            <p:cNvSpPr>
              <a:spLocks noChangeShapeType="1"/>
            </p:cNvSpPr>
            <p:nvPr/>
          </p:nvSpPr>
          <p:spPr bwMode="auto">
            <a:xfrm>
              <a:off x="793" y="1706"/>
              <a:ext cx="182" cy="182"/>
            </a:xfrm>
            <a:prstGeom prst="line">
              <a:avLst/>
            </a:prstGeom>
            <a:noFill/>
            <a:ln w="28575">
              <a:solidFill>
                <a:srgbClr val="FF33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2" name="Line 13"/>
            <p:cNvSpPr>
              <a:spLocks noChangeShapeType="1"/>
            </p:cNvSpPr>
            <p:nvPr/>
          </p:nvSpPr>
          <p:spPr bwMode="auto">
            <a:xfrm flipH="1">
              <a:off x="1746" y="1706"/>
              <a:ext cx="91" cy="18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3" name="Line 14"/>
            <p:cNvSpPr>
              <a:spLocks noChangeShapeType="1"/>
            </p:cNvSpPr>
            <p:nvPr/>
          </p:nvSpPr>
          <p:spPr bwMode="auto">
            <a:xfrm>
              <a:off x="1655" y="799"/>
              <a:ext cx="136" cy="18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4" name="Text Box 15"/>
            <p:cNvSpPr txBox="1">
              <a:spLocks noChangeArrowheads="1"/>
            </p:cNvSpPr>
            <p:nvPr/>
          </p:nvSpPr>
          <p:spPr bwMode="auto">
            <a:xfrm>
              <a:off x="1020" y="1344"/>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8</a:t>
              </a:r>
            </a:p>
          </p:txBody>
        </p:sp>
        <p:sp>
          <p:nvSpPr>
            <p:cNvPr id="14425" name="Text Box 16"/>
            <p:cNvSpPr txBox="1">
              <a:spLocks noChangeArrowheads="1"/>
            </p:cNvSpPr>
            <p:nvPr/>
          </p:nvSpPr>
          <p:spPr bwMode="auto">
            <a:xfrm>
              <a:off x="1338" y="1616"/>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7</a:t>
              </a:r>
            </a:p>
          </p:txBody>
        </p:sp>
        <p:sp>
          <p:nvSpPr>
            <p:cNvPr id="14426" name="Text Box 17"/>
            <p:cNvSpPr txBox="1">
              <a:spLocks noChangeArrowheads="1"/>
            </p:cNvSpPr>
            <p:nvPr/>
          </p:nvSpPr>
          <p:spPr bwMode="auto">
            <a:xfrm>
              <a:off x="1429" y="1344"/>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6</a:t>
              </a:r>
            </a:p>
          </p:txBody>
        </p:sp>
        <p:sp>
          <p:nvSpPr>
            <p:cNvPr id="14427" name="Text Box 18"/>
            <p:cNvSpPr txBox="1">
              <a:spLocks noChangeArrowheads="1"/>
            </p:cNvSpPr>
            <p:nvPr/>
          </p:nvSpPr>
          <p:spPr bwMode="auto">
            <a:xfrm>
              <a:off x="1338" y="890"/>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5</a:t>
              </a:r>
            </a:p>
          </p:txBody>
        </p:sp>
        <p:sp>
          <p:nvSpPr>
            <p:cNvPr id="14428" name="Text Box 19"/>
            <p:cNvSpPr txBox="1">
              <a:spLocks noChangeArrowheads="1"/>
            </p:cNvSpPr>
            <p:nvPr/>
          </p:nvSpPr>
          <p:spPr bwMode="auto">
            <a:xfrm>
              <a:off x="793" y="890"/>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4</a:t>
              </a:r>
            </a:p>
          </p:txBody>
        </p:sp>
        <p:sp>
          <p:nvSpPr>
            <p:cNvPr id="14429" name="Text Box 20"/>
            <p:cNvSpPr txBox="1">
              <a:spLocks noChangeArrowheads="1"/>
            </p:cNvSpPr>
            <p:nvPr/>
          </p:nvSpPr>
          <p:spPr bwMode="auto">
            <a:xfrm>
              <a:off x="839" y="1570"/>
              <a:ext cx="22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3</a:t>
              </a:r>
            </a:p>
          </p:txBody>
        </p:sp>
        <p:sp>
          <p:nvSpPr>
            <p:cNvPr id="14430" name="Text Box 21"/>
            <p:cNvSpPr txBox="1">
              <a:spLocks noChangeArrowheads="1"/>
            </p:cNvSpPr>
            <p:nvPr/>
          </p:nvSpPr>
          <p:spPr bwMode="auto">
            <a:xfrm>
              <a:off x="1610" y="1570"/>
              <a:ext cx="22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2</a:t>
              </a:r>
            </a:p>
          </p:txBody>
        </p:sp>
        <p:sp>
          <p:nvSpPr>
            <p:cNvPr id="14431" name="Text Box 22"/>
            <p:cNvSpPr txBox="1">
              <a:spLocks noChangeArrowheads="1"/>
            </p:cNvSpPr>
            <p:nvPr/>
          </p:nvSpPr>
          <p:spPr bwMode="auto">
            <a:xfrm>
              <a:off x="1746" y="663"/>
              <a:ext cx="22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1</a:t>
              </a:r>
            </a:p>
          </p:txBody>
        </p:sp>
      </p:grpSp>
      <p:sp>
        <p:nvSpPr>
          <p:cNvPr id="14340" name="Text Box 24"/>
          <p:cNvSpPr txBox="1">
            <a:spLocks noChangeArrowheads="1"/>
          </p:cNvSpPr>
          <p:nvPr/>
        </p:nvSpPr>
        <p:spPr bwMode="auto">
          <a:xfrm>
            <a:off x="1114425" y="151130"/>
            <a:ext cx="7346950"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spcBef>
                <a:spcPct val="50000"/>
              </a:spcBef>
            </a:pPr>
            <a:r>
              <a:rPr lang="zh-CN" altLang="en-US" sz="2800">
                <a:solidFill>
                  <a:srgbClr val="000000"/>
                </a:solidFill>
                <a:latin typeface="楷体_GB2312"/>
              </a:rPr>
              <a:t>图示为电路的图，画出三种可能的树及其对应的基本回路。</a:t>
            </a:r>
          </a:p>
        </p:txBody>
      </p:sp>
      <p:grpSp>
        <p:nvGrpSpPr>
          <p:cNvPr id="14341" name="Group 70"/>
          <p:cNvGrpSpPr/>
          <p:nvPr/>
        </p:nvGrpSpPr>
        <p:grpSpPr bwMode="auto">
          <a:xfrm>
            <a:off x="3995738" y="1268413"/>
            <a:ext cx="2089150" cy="2449512"/>
            <a:chOff x="2290" y="762"/>
            <a:chExt cx="1316" cy="1543"/>
          </a:xfrm>
        </p:grpSpPr>
        <p:sp>
          <p:nvSpPr>
            <p:cNvPr id="14405" name="Line 27"/>
            <p:cNvSpPr>
              <a:spLocks noChangeShapeType="1"/>
            </p:cNvSpPr>
            <p:nvPr/>
          </p:nvSpPr>
          <p:spPr bwMode="auto">
            <a:xfrm>
              <a:off x="2290" y="1579"/>
              <a:ext cx="1316"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6" name="Line 28"/>
            <p:cNvSpPr>
              <a:spLocks noChangeShapeType="1"/>
            </p:cNvSpPr>
            <p:nvPr/>
          </p:nvSpPr>
          <p:spPr bwMode="auto">
            <a:xfrm>
              <a:off x="2971" y="762"/>
              <a:ext cx="0" cy="15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7" name="Oval 30"/>
            <p:cNvSpPr>
              <a:spLocks noChangeArrowheads="1"/>
            </p:cNvSpPr>
            <p:nvPr/>
          </p:nvSpPr>
          <p:spPr bwMode="auto">
            <a:xfrm>
              <a:off x="2925" y="1534"/>
              <a:ext cx="91" cy="90"/>
            </a:xfrm>
            <a:prstGeom prst="ellipse">
              <a:avLst/>
            </a:prstGeom>
            <a:solidFill>
              <a:srgbClr val="FFCC00"/>
            </a:solidFill>
            <a:ln>
              <a:noFill/>
            </a:ln>
            <a:effectLst/>
            <a:extLst>
              <a:ext uri="{91240B29-F687-4F45-9708-019B960494DF}">
                <a14:hiddenLine xmlns:a14="http://schemas.microsoft.com/office/drawing/2010/main" w="28575">
                  <a:solidFill>
                    <a:srgbClr val="FFCC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4408" name="Text Box 39"/>
            <p:cNvSpPr txBox="1">
              <a:spLocks noChangeArrowheads="1"/>
            </p:cNvSpPr>
            <p:nvPr/>
          </p:nvSpPr>
          <p:spPr bwMode="auto">
            <a:xfrm>
              <a:off x="2653" y="1534"/>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8</a:t>
              </a:r>
            </a:p>
          </p:txBody>
        </p:sp>
        <p:sp>
          <p:nvSpPr>
            <p:cNvPr id="14409" name="Text Box 40"/>
            <p:cNvSpPr txBox="1">
              <a:spLocks noChangeArrowheads="1"/>
            </p:cNvSpPr>
            <p:nvPr/>
          </p:nvSpPr>
          <p:spPr bwMode="auto">
            <a:xfrm>
              <a:off x="2971" y="1806"/>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7</a:t>
              </a:r>
            </a:p>
          </p:txBody>
        </p:sp>
        <p:sp>
          <p:nvSpPr>
            <p:cNvPr id="14410" name="Text Box 41"/>
            <p:cNvSpPr txBox="1">
              <a:spLocks noChangeArrowheads="1"/>
            </p:cNvSpPr>
            <p:nvPr/>
          </p:nvSpPr>
          <p:spPr bwMode="auto">
            <a:xfrm>
              <a:off x="3062" y="1534"/>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6</a:t>
              </a:r>
            </a:p>
          </p:txBody>
        </p:sp>
        <p:sp>
          <p:nvSpPr>
            <p:cNvPr id="14411" name="Text Box 42"/>
            <p:cNvSpPr txBox="1">
              <a:spLocks noChangeArrowheads="1"/>
            </p:cNvSpPr>
            <p:nvPr/>
          </p:nvSpPr>
          <p:spPr bwMode="auto">
            <a:xfrm>
              <a:off x="2971" y="108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5</a:t>
              </a:r>
            </a:p>
          </p:txBody>
        </p:sp>
      </p:grpSp>
      <p:grpSp>
        <p:nvGrpSpPr>
          <p:cNvPr id="14342" name="Group 69"/>
          <p:cNvGrpSpPr/>
          <p:nvPr/>
        </p:nvGrpSpPr>
        <p:grpSpPr bwMode="auto">
          <a:xfrm>
            <a:off x="6588125" y="1268413"/>
            <a:ext cx="2089150" cy="2376487"/>
            <a:chOff x="4105" y="799"/>
            <a:chExt cx="1316" cy="1497"/>
          </a:xfrm>
        </p:grpSpPr>
        <p:sp>
          <p:nvSpPr>
            <p:cNvPr id="14398" name="Line 48"/>
            <p:cNvSpPr>
              <a:spLocks noChangeShapeType="1"/>
            </p:cNvSpPr>
            <p:nvPr/>
          </p:nvSpPr>
          <p:spPr bwMode="auto">
            <a:xfrm>
              <a:off x="4105" y="1534"/>
              <a:ext cx="1316"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9" name="Oval 51"/>
            <p:cNvSpPr>
              <a:spLocks noChangeArrowheads="1"/>
            </p:cNvSpPr>
            <p:nvPr/>
          </p:nvSpPr>
          <p:spPr bwMode="auto">
            <a:xfrm>
              <a:off x="4740" y="1489"/>
              <a:ext cx="91" cy="90"/>
            </a:xfrm>
            <a:prstGeom prst="ellipse">
              <a:avLst/>
            </a:prstGeom>
            <a:solidFill>
              <a:srgbClr val="FFCC00"/>
            </a:solidFill>
            <a:ln w="28575">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4400" name="Text Box 60"/>
            <p:cNvSpPr txBox="1">
              <a:spLocks noChangeArrowheads="1"/>
            </p:cNvSpPr>
            <p:nvPr/>
          </p:nvSpPr>
          <p:spPr bwMode="auto">
            <a:xfrm>
              <a:off x="4468" y="1489"/>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8</a:t>
              </a:r>
            </a:p>
          </p:txBody>
        </p:sp>
        <p:sp>
          <p:nvSpPr>
            <p:cNvPr id="14401" name="Text Box 62"/>
            <p:cNvSpPr txBox="1">
              <a:spLocks noChangeArrowheads="1"/>
            </p:cNvSpPr>
            <p:nvPr/>
          </p:nvSpPr>
          <p:spPr bwMode="auto">
            <a:xfrm>
              <a:off x="4877" y="1489"/>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6</a:t>
              </a:r>
            </a:p>
          </p:txBody>
        </p:sp>
        <p:sp>
          <p:nvSpPr>
            <p:cNvPr id="14402" name="Text Box 64"/>
            <p:cNvSpPr txBox="1">
              <a:spLocks noChangeArrowheads="1"/>
            </p:cNvSpPr>
            <p:nvPr/>
          </p:nvSpPr>
          <p:spPr bwMode="auto">
            <a:xfrm>
              <a:off x="4286" y="1026"/>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4</a:t>
              </a:r>
            </a:p>
          </p:txBody>
        </p:sp>
        <p:sp>
          <p:nvSpPr>
            <p:cNvPr id="14403" name="Text Box 67"/>
            <p:cNvSpPr txBox="1">
              <a:spLocks noChangeArrowheads="1"/>
            </p:cNvSpPr>
            <p:nvPr/>
          </p:nvSpPr>
          <p:spPr bwMode="auto">
            <a:xfrm>
              <a:off x="4195" y="1933"/>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3</a:t>
              </a:r>
            </a:p>
          </p:txBody>
        </p:sp>
        <p:sp>
          <p:nvSpPr>
            <p:cNvPr id="14404" name="Freeform 68"/>
            <p:cNvSpPr/>
            <p:nvPr/>
          </p:nvSpPr>
          <p:spPr bwMode="auto">
            <a:xfrm>
              <a:off x="4105" y="799"/>
              <a:ext cx="589" cy="1497"/>
            </a:xfrm>
            <a:custGeom>
              <a:avLst/>
              <a:gdLst>
                <a:gd name="T0" fmla="*/ 589 w 589"/>
                <a:gd name="T1" fmla="*/ 0 h 1497"/>
                <a:gd name="T2" fmla="*/ 0 w 589"/>
                <a:gd name="T3" fmla="*/ 726 h 1497"/>
                <a:gd name="T4" fmla="*/ 589 w 589"/>
                <a:gd name="T5" fmla="*/ 1497 h 1497"/>
                <a:gd name="T6" fmla="*/ 0 60000 65536"/>
                <a:gd name="T7" fmla="*/ 0 60000 65536"/>
                <a:gd name="T8" fmla="*/ 0 60000 65536"/>
              </a:gdLst>
              <a:ahLst/>
              <a:cxnLst>
                <a:cxn ang="T6">
                  <a:pos x="T0" y="T1"/>
                </a:cxn>
                <a:cxn ang="T7">
                  <a:pos x="T2" y="T3"/>
                </a:cxn>
                <a:cxn ang="T8">
                  <a:pos x="T4" y="T5"/>
                </a:cxn>
              </a:cxnLst>
              <a:rect l="0" t="0" r="r" b="b"/>
              <a:pathLst>
                <a:path w="589" h="1497">
                  <a:moveTo>
                    <a:pt x="589" y="0"/>
                  </a:moveTo>
                  <a:cubicBezTo>
                    <a:pt x="294" y="238"/>
                    <a:pt x="0" y="477"/>
                    <a:pt x="0" y="726"/>
                  </a:cubicBezTo>
                  <a:cubicBezTo>
                    <a:pt x="0" y="975"/>
                    <a:pt x="483" y="1369"/>
                    <a:pt x="589" y="1497"/>
                  </a:cubicBez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43" name="Group 82"/>
          <p:cNvGrpSpPr/>
          <p:nvPr/>
        </p:nvGrpSpPr>
        <p:grpSpPr bwMode="auto">
          <a:xfrm>
            <a:off x="827088" y="3933825"/>
            <a:ext cx="2160587" cy="2376488"/>
            <a:chOff x="2971" y="2523"/>
            <a:chExt cx="1361" cy="1497"/>
          </a:xfrm>
        </p:grpSpPr>
        <p:grpSp>
          <p:nvGrpSpPr>
            <p:cNvPr id="14390" name="Group 81"/>
            <p:cNvGrpSpPr/>
            <p:nvPr/>
          </p:nvGrpSpPr>
          <p:grpSpPr bwMode="auto">
            <a:xfrm>
              <a:off x="2971" y="2523"/>
              <a:ext cx="1133" cy="1497"/>
              <a:chOff x="2971" y="2523"/>
              <a:chExt cx="1133" cy="1497"/>
            </a:xfrm>
          </p:grpSpPr>
          <p:sp>
            <p:nvSpPr>
              <p:cNvPr id="14393" name="Text Box 74"/>
              <p:cNvSpPr txBox="1">
                <a:spLocks noChangeArrowheads="1"/>
              </p:cNvSpPr>
              <p:nvPr/>
            </p:nvSpPr>
            <p:spPr bwMode="auto">
              <a:xfrm>
                <a:off x="3334" y="3213"/>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8</a:t>
                </a:r>
              </a:p>
            </p:txBody>
          </p:sp>
          <p:sp>
            <p:nvSpPr>
              <p:cNvPr id="14394" name="Text Box 75"/>
              <p:cNvSpPr txBox="1">
                <a:spLocks noChangeArrowheads="1"/>
              </p:cNvSpPr>
              <p:nvPr/>
            </p:nvSpPr>
            <p:spPr bwMode="auto">
              <a:xfrm>
                <a:off x="3878" y="347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2</a:t>
                </a:r>
              </a:p>
            </p:txBody>
          </p:sp>
          <p:sp>
            <p:nvSpPr>
              <p:cNvPr id="14395" name="Text Box 76"/>
              <p:cNvSpPr txBox="1">
                <a:spLocks noChangeArrowheads="1"/>
              </p:cNvSpPr>
              <p:nvPr/>
            </p:nvSpPr>
            <p:spPr bwMode="auto">
              <a:xfrm>
                <a:off x="3152" y="275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4</a:t>
                </a:r>
              </a:p>
            </p:txBody>
          </p:sp>
          <p:sp>
            <p:nvSpPr>
              <p:cNvPr id="14396" name="Text Box 77"/>
              <p:cNvSpPr txBox="1">
                <a:spLocks noChangeArrowheads="1"/>
              </p:cNvSpPr>
              <p:nvPr/>
            </p:nvSpPr>
            <p:spPr bwMode="auto">
              <a:xfrm>
                <a:off x="3061" y="365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3</a:t>
                </a:r>
              </a:p>
            </p:txBody>
          </p:sp>
          <p:sp>
            <p:nvSpPr>
              <p:cNvPr id="14397" name="Freeform 78"/>
              <p:cNvSpPr/>
              <p:nvPr/>
            </p:nvSpPr>
            <p:spPr bwMode="auto">
              <a:xfrm>
                <a:off x="2971" y="2523"/>
                <a:ext cx="589" cy="1497"/>
              </a:xfrm>
              <a:custGeom>
                <a:avLst/>
                <a:gdLst>
                  <a:gd name="T0" fmla="*/ 589 w 589"/>
                  <a:gd name="T1" fmla="*/ 0 h 1497"/>
                  <a:gd name="T2" fmla="*/ 0 w 589"/>
                  <a:gd name="T3" fmla="*/ 726 h 1497"/>
                  <a:gd name="T4" fmla="*/ 589 w 589"/>
                  <a:gd name="T5" fmla="*/ 1497 h 1497"/>
                  <a:gd name="T6" fmla="*/ 0 60000 65536"/>
                  <a:gd name="T7" fmla="*/ 0 60000 65536"/>
                  <a:gd name="T8" fmla="*/ 0 60000 65536"/>
                </a:gdLst>
                <a:ahLst/>
                <a:cxnLst>
                  <a:cxn ang="T6">
                    <a:pos x="T0" y="T1"/>
                  </a:cxn>
                  <a:cxn ang="T7">
                    <a:pos x="T2" y="T3"/>
                  </a:cxn>
                  <a:cxn ang="T8">
                    <a:pos x="T4" y="T5"/>
                  </a:cxn>
                </a:cxnLst>
                <a:rect l="0" t="0" r="r" b="b"/>
                <a:pathLst>
                  <a:path w="589" h="1497">
                    <a:moveTo>
                      <a:pt x="589" y="0"/>
                    </a:moveTo>
                    <a:cubicBezTo>
                      <a:pt x="294" y="238"/>
                      <a:pt x="0" y="477"/>
                      <a:pt x="0" y="726"/>
                    </a:cubicBezTo>
                    <a:cubicBezTo>
                      <a:pt x="0" y="975"/>
                      <a:pt x="483" y="1369"/>
                      <a:pt x="589" y="1497"/>
                    </a:cubicBez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91" name="Line 79"/>
            <p:cNvSpPr>
              <a:spLocks noChangeShapeType="1"/>
            </p:cNvSpPr>
            <p:nvPr/>
          </p:nvSpPr>
          <p:spPr bwMode="auto">
            <a:xfrm>
              <a:off x="2971" y="3249"/>
              <a:ext cx="725"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2" name="Freeform 80"/>
            <p:cNvSpPr/>
            <p:nvPr/>
          </p:nvSpPr>
          <p:spPr bwMode="auto">
            <a:xfrm>
              <a:off x="3560" y="3249"/>
              <a:ext cx="772" cy="771"/>
            </a:xfrm>
            <a:custGeom>
              <a:avLst/>
              <a:gdLst>
                <a:gd name="T0" fmla="*/ 0 w 772"/>
                <a:gd name="T1" fmla="*/ 771 h 771"/>
                <a:gd name="T2" fmla="*/ 499 w 772"/>
                <a:gd name="T3" fmla="*/ 499 h 771"/>
                <a:gd name="T4" fmla="*/ 772 w 772"/>
                <a:gd name="T5" fmla="*/ 0 h 771"/>
                <a:gd name="T6" fmla="*/ 0 60000 65536"/>
                <a:gd name="T7" fmla="*/ 0 60000 65536"/>
                <a:gd name="T8" fmla="*/ 0 60000 65536"/>
              </a:gdLst>
              <a:ahLst/>
              <a:cxnLst>
                <a:cxn ang="T6">
                  <a:pos x="T0" y="T1"/>
                </a:cxn>
                <a:cxn ang="T7">
                  <a:pos x="T2" y="T3"/>
                </a:cxn>
                <a:cxn ang="T8">
                  <a:pos x="T4" y="T5"/>
                </a:cxn>
              </a:cxnLst>
              <a:rect l="0" t="0" r="r" b="b"/>
              <a:pathLst>
                <a:path w="772" h="771">
                  <a:moveTo>
                    <a:pt x="0" y="771"/>
                  </a:moveTo>
                  <a:cubicBezTo>
                    <a:pt x="185" y="699"/>
                    <a:pt x="370" y="627"/>
                    <a:pt x="499" y="499"/>
                  </a:cubicBezTo>
                  <a:cubicBezTo>
                    <a:pt x="628" y="371"/>
                    <a:pt x="727" y="83"/>
                    <a:pt x="772" y="0"/>
                  </a:cubicBez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44" name="Group 86"/>
          <p:cNvGrpSpPr/>
          <p:nvPr/>
        </p:nvGrpSpPr>
        <p:grpSpPr bwMode="auto">
          <a:xfrm>
            <a:off x="3995738" y="1255713"/>
            <a:ext cx="1081087" cy="1295400"/>
            <a:chOff x="2290" y="754"/>
            <a:chExt cx="681" cy="816"/>
          </a:xfrm>
        </p:grpSpPr>
        <p:sp>
          <p:nvSpPr>
            <p:cNvPr id="14388" name="Freeform 83"/>
            <p:cNvSpPr/>
            <p:nvPr/>
          </p:nvSpPr>
          <p:spPr bwMode="auto">
            <a:xfrm>
              <a:off x="2290" y="754"/>
              <a:ext cx="681" cy="816"/>
            </a:xfrm>
            <a:custGeom>
              <a:avLst/>
              <a:gdLst>
                <a:gd name="T0" fmla="*/ 681 w 681"/>
                <a:gd name="T1" fmla="*/ 0 h 816"/>
                <a:gd name="T2" fmla="*/ 227 w 681"/>
                <a:gd name="T3" fmla="*/ 181 h 816"/>
                <a:gd name="T4" fmla="*/ 0 w 681"/>
                <a:gd name="T5" fmla="*/ 816 h 816"/>
                <a:gd name="T6" fmla="*/ 0 60000 65536"/>
                <a:gd name="T7" fmla="*/ 0 60000 65536"/>
                <a:gd name="T8" fmla="*/ 0 60000 65536"/>
              </a:gdLst>
              <a:ahLst/>
              <a:cxnLst>
                <a:cxn ang="T6">
                  <a:pos x="T0" y="T1"/>
                </a:cxn>
                <a:cxn ang="T7">
                  <a:pos x="T2" y="T3"/>
                </a:cxn>
                <a:cxn ang="T8">
                  <a:pos x="T4" y="T5"/>
                </a:cxn>
              </a:cxnLst>
              <a:rect l="0" t="0" r="r" b="b"/>
              <a:pathLst>
                <a:path w="681" h="816">
                  <a:moveTo>
                    <a:pt x="681" y="0"/>
                  </a:moveTo>
                  <a:cubicBezTo>
                    <a:pt x="510" y="22"/>
                    <a:pt x="340" y="45"/>
                    <a:pt x="227" y="181"/>
                  </a:cubicBezTo>
                  <a:cubicBezTo>
                    <a:pt x="114" y="317"/>
                    <a:pt x="38" y="710"/>
                    <a:pt x="0" y="816"/>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9" name="Oval 85"/>
            <p:cNvSpPr>
              <a:spLocks noChangeArrowheads="1"/>
            </p:cNvSpPr>
            <p:nvPr/>
          </p:nvSpPr>
          <p:spPr bwMode="auto">
            <a:xfrm>
              <a:off x="2608" y="1026"/>
              <a:ext cx="227" cy="363"/>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45" name="Group 89"/>
          <p:cNvGrpSpPr/>
          <p:nvPr/>
        </p:nvGrpSpPr>
        <p:grpSpPr bwMode="auto">
          <a:xfrm>
            <a:off x="5076825" y="1255713"/>
            <a:ext cx="1008063" cy="1295400"/>
            <a:chOff x="2971" y="754"/>
            <a:chExt cx="635" cy="816"/>
          </a:xfrm>
        </p:grpSpPr>
        <p:sp>
          <p:nvSpPr>
            <p:cNvPr id="14386" name="Freeform 87"/>
            <p:cNvSpPr/>
            <p:nvPr/>
          </p:nvSpPr>
          <p:spPr bwMode="auto">
            <a:xfrm>
              <a:off x="2971" y="754"/>
              <a:ext cx="635" cy="816"/>
            </a:xfrm>
            <a:custGeom>
              <a:avLst/>
              <a:gdLst>
                <a:gd name="T0" fmla="*/ 0 w 635"/>
                <a:gd name="T1" fmla="*/ 0 h 816"/>
                <a:gd name="T2" fmla="*/ 408 w 635"/>
                <a:gd name="T3" fmla="*/ 181 h 816"/>
                <a:gd name="T4" fmla="*/ 499 w 635"/>
                <a:gd name="T5" fmla="*/ 317 h 816"/>
                <a:gd name="T6" fmla="*/ 635 w 635"/>
                <a:gd name="T7" fmla="*/ 816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816">
                  <a:moveTo>
                    <a:pt x="0" y="0"/>
                  </a:moveTo>
                  <a:cubicBezTo>
                    <a:pt x="162" y="64"/>
                    <a:pt x="325" y="128"/>
                    <a:pt x="408" y="181"/>
                  </a:cubicBezTo>
                  <a:cubicBezTo>
                    <a:pt x="491" y="234"/>
                    <a:pt x="461" y="211"/>
                    <a:pt x="499" y="317"/>
                  </a:cubicBezTo>
                  <a:cubicBezTo>
                    <a:pt x="537" y="423"/>
                    <a:pt x="586" y="619"/>
                    <a:pt x="635" y="816"/>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Oval 88"/>
            <p:cNvSpPr>
              <a:spLocks noChangeArrowheads="1"/>
            </p:cNvSpPr>
            <p:nvPr/>
          </p:nvSpPr>
          <p:spPr bwMode="auto">
            <a:xfrm>
              <a:off x="3198" y="1026"/>
              <a:ext cx="226" cy="318"/>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46" name="Group 92"/>
          <p:cNvGrpSpPr/>
          <p:nvPr/>
        </p:nvGrpSpPr>
        <p:grpSpPr bwMode="auto">
          <a:xfrm>
            <a:off x="3995738" y="2565400"/>
            <a:ext cx="1081087" cy="1152525"/>
            <a:chOff x="2290" y="1570"/>
            <a:chExt cx="681" cy="726"/>
          </a:xfrm>
        </p:grpSpPr>
        <p:sp>
          <p:nvSpPr>
            <p:cNvPr id="14384" name="Freeform 90"/>
            <p:cNvSpPr/>
            <p:nvPr/>
          </p:nvSpPr>
          <p:spPr bwMode="auto">
            <a:xfrm>
              <a:off x="2290" y="1570"/>
              <a:ext cx="681" cy="726"/>
            </a:xfrm>
            <a:custGeom>
              <a:avLst/>
              <a:gdLst>
                <a:gd name="T0" fmla="*/ 0 w 681"/>
                <a:gd name="T1" fmla="*/ 0 h 726"/>
                <a:gd name="T2" fmla="*/ 136 w 681"/>
                <a:gd name="T3" fmla="*/ 590 h 726"/>
                <a:gd name="T4" fmla="*/ 681 w 681"/>
                <a:gd name="T5" fmla="*/ 726 h 726"/>
                <a:gd name="T6" fmla="*/ 0 60000 65536"/>
                <a:gd name="T7" fmla="*/ 0 60000 65536"/>
                <a:gd name="T8" fmla="*/ 0 60000 65536"/>
              </a:gdLst>
              <a:ahLst/>
              <a:cxnLst>
                <a:cxn ang="T6">
                  <a:pos x="T0" y="T1"/>
                </a:cxn>
                <a:cxn ang="T7">
                  <a:pos x="T2" y="T3"/>
                </a:cxn>
                <a:cxn ang="T8">
                  <a:pos x="T4" y="T5"/>
                </a:cxn>
              </a:cxnLst>
              <a:rect l="0" t="0" r="r" b="b"/>
              <a:pathLst>
                <a:path w="681" h="726">
                  <a:moveTo>
                    <a:pt x="0" y="0"/>
                  </a:moveTo>
                  <a:cubicBezTo>
                    <a:pt x="11" y="234"/>
                    <a:pt x="22" y="469"/>
                    <a:pt x="136" y="590"/>
                  </a:cubicBezTo>
                  <a:cubicBezTo>
                    <a:pt x="250" y="711"/>
                    <a:pt x="465" y="718"/>
                    <a:pt x="681" y="726"/>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Oval 91"/>
            <p:cNvSpPr>
              <a:spLocks noChangeArrowheads="1"/>
            </p:cNvSpPr>
            <p:nvPr/>
          </p:nvSpPr>
          <p:spPr bwMode="auto">
            <a:xfrm>
              <a:off x="2562" y="1797"/>
              <a:ext cx="227" cy="318"/>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47" name="Group 96"/>
          <p:cNvGrpSpPr/>
          <p:nvPr/>
        </p:nvGrpSpPr>
        <p:grpSpPr bwMode="auto">
          <a:xfrm>
            <a:off x="5076825" y="2624138"/>
            <a:ext cx="1103313" cy="1079500"/>
            <a:chOff x="2971" y="1616"/>
            <a:chExt cx="695" cy="680"/>
          </a:xfrm>
        </p:grpSpPr>
        <p:sp>
          <p:nvSpPr>
            <p:cNvPr id="14382" name="Freeform 94"/>
            <p:cNvSpPr/>
            <p:nvPr/>
          </p:nvSpPr>
          <p:spPr bwMode="auto">
            <a:xfrm>
              <a:off x="2971" y="1616"/>
              <a:ext cx="695" cy="680"/>
            </a:xfrm>
            <a:custGeom>
              <a:avLst/>
              <a:gdLst>
                <a:gd name="T0" fmla="*/ 635 w 695"/>
                <a:gd name="T1" fmla="*/ 0 h 680"/>
                <a:gd name="T2" fmla="*/ 589 w 695"/>
                <a:gd name="T3" fmla="*/ 408 h 680"/>
                <a:gd name="T4" fmla="*/ 0 w 695"/>
                <a:gd name="T5" fmla="*/ 680 h 680"/>
                <a:gd name="T6" fmla="*/ 0 60000 65536"/>
                <a:gd name="T7" fmla="*/ 0 60000 65536"/>
                <a:gd name="T8" fmla="*/ 0 60000 65536"/>
              </a:gdLst>
              <a:ahLst/>
              <a:cxnLst>
                <a:cxn ang="T6">
                  <a:pos x="T0" y="T1"/>
                </a:cxn>
                <a:cxn ang="T7">
                  <a:pos x="T2" y="T3"/>
                </a:cxn>
                <a:cxn ang="T8">
                  <a:pos x="T4" y="T5"/>
                </a:cxn>
              </a:cxnLst>
              <a:rect l="0" t="0" r="r" b="b"/>
              <a:pathLst>
                <a:path w="695" h="680">
                  <a:moveTo>
                    <a:pt x="635" y="0"/>
                  </a:moveTo>
                  <a:cubicBezTo>
                    <a:pt x="665" y="147"/>
                    <a:pt x="695" y="295"/>
                    <a:pt x="589" y="408"/>
                  </a:cubicBezTo>
                  <a:cubicBezTo>
                    <a:pt x="483" y="521"/>
                    <a:pt x="241" y="600"/>
                    <a:pt x="0" y="680"/>
                  </a:cubicBezTo>
                </a:path>
              </a:pathLst>
            </a:custGeom>
            <a:noFill/>
            <a:ln w="28575" cmpd="sng">
              <a:solidFill>
                <a:srgbClr val="FF3300"/>
              </a:solidFill>
              <a:rou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3" name="Oval 95"/>
            <p:cNvSpPr>
              <a:spLocks noChangeArrowheads="1"/>
            </p:cNvSpPr>
            <p:nvPr/>
          </p:nvSpPr>
          <p:spPr bwMode="auto">
            <a:xfrm>
              <a:off x="3243" y="1752"/>
              <a:ext cx="272" cy="317"/>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48" name="Group 99"/>
          <p:cNvGrpSpPr/>
          <p:nvPr/>
        </p:nvGrpSpPr>
        <p:grpSpPr bwMode="auto">
          <a:xfrm>
            <a:off x="7307263" y="1268413"/>
            <a:ext cx="1368425" cy="1223962"/>
            <a:chOff x="4558" y="799"/>
            <a:chExt cx="862" cy="771"/>
          </a:xfrm>
        </p:grpSpPr>
        <p:sp>
          <p:nvSpPr>
            <p:cNvPr id="14380" name="Freeform 97"/>
            <p:cNvSpPr/>
            <p:nvPr/>
          </p:nvSpPr>
          <p:spPr bwMode="auto">
            <a:xfrm>
              <a:off x="4694" y="799"/>
              <a:ext cx="726" cy="771"/>
            </a:xfrm>
            <a:custGeom>
              <a:avLst/>
              <a:gdLst>
                <a:gd name="T0" fmla="*/ 0 w 726"/>
                <a:gd name="T1" fmla="*/ 0 h 771"/>
                <a:gd name="T2" fmla="*/ 545 w 726"/>
                <a:gd name="T3" fmla="*/ 136 h 771"/>
                <a:gd name="T4" fmla="*/ 726 w 726"/>
                <a:gd name="T5" fmla="*/ 771 h 771"/>
                <a:gd name="T6" fmla="*/ 0 60000 65536"/>
                <a:gd name="T7" fmla="*/ 0 60000 65536"/>
                <a:gd name="T8" fmla="*/ 0 60000 65536"/>
              </a:gdLst>
              <a:ahLst/>
              <a:cxnLst>
                <a:cxn ang="T6">
                  <a:pos x="T0" y="T1"/>
                </a:cxn>
                <a:cxn ang="T7">
                  <a:pos x="T2" y="T3"/>
                </a:cxn>
                <a:cxn ang="T8">
                  <a:pos x="T4" y="T5"/>
                </a:cxn>
              </a:cxnLst>
              <a:rect l="0" t="0" r="r" b="b"/>
              <a:pathLst>
                <a:path w="726" h="771">
                  <a:moveTo>
                    <a:pt x="0" y="0"/>
                  </a:moveTo>
                  <a:cubicBezTo>
                    <a:pt x="212" y="3"/>
                    <a:pt x="424" y="7"/>
                    <a:pt x="545" y="136"/>
                  </a:cubicBezTo>
                  <a:cubicBezTo>
                    <a:pt x="666" y="265"/>
                    <a:pt x="696" y="665"/>
                    <a:pt x="726" y="771"/>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1" name="Oval 98"/>
            <p:cNvSpPr>
              <a:spLocks noChangeArrowheads="1"/>
            </p:cNvSpPr>
            <p:nvPr/>
          </p:nvSpPr>
          <p:spPr bwMode="auto">
            <a:xfrm>
              <a:off x="4558" y="1071"/>
              <a:ext cx="590" cy="273"/>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49" name="Group 102"/>
          <p:cNvGrpSpPr/>
          <p:nvPr/>
        </p:nvGrpSpPr>
        <p:grpSpPr bwMode="auto">
          <a:xfrm>
            <a:off x="7307263" y="2420938"/>
            <a:ext cx="1368425" cy="1223962"/>
            <a:chOff x="4558" y="1525"/>
            <a:chExt cx="862" cy="771"/>
          </a:xfrm>
        </p:grpSpPr>
        <p:sp>
          <p:nvSpPr>
            <p:cNvPr id="14378" name="Freeform 100"/>
            <p:cNvSpPr/>
            <p:nvPr/>
          </p:nvSpPr>
          <p:spPr bwMode="auto">
            <a:xfrm>
              <a:off x="4694" y="1525"/>
              <a:ext cx="726" cy="771"/>
            </a:xfrm>
            <a:custGeom>
              <a:avLst/>
              <a:gdLst>
                <a:gd name="T0" fmla="*/ 726 w 726"/>
                <a:gd name="T1" fmla="*/ 0 h 771"/>
                <a:gd name="T2" fmla="*/ 545 w 726"/>
                <a:gd name="T3" fmla="*/ 590 h 771"/>
                <a:gd name="T4" fmla="*/ 0 w 726"/>
                <a:gd name="T5" fmla="*/ 771 h 771"/>
                <a:gd name="T6" fmla="*/ 0 60000 65536"/>
                <a:gd name="T7" fmla="*/ 0 60000 65536"/>
                <a:gd name="T8" fmla="*/ 0 60000 65536"/>
              </a:gdLst>
              <a:ahLst/>
              <a:cxnLst>
                <a:cxn ang="T6">
                  <a:pos x="T0" y="T1"/>
                </a:cxn>
                <a:cxn ang="T7">
                  <a:pos x="T2" y="T3"/>
                </a:cxn>
                <a:cxn ang="T8">
                  <a:pos x="T4" y="T5"/>
                </a:cxn>
              </a:cxnLst>
              <a:rect l="0" t="0" r="r" b="b"/>
              <a:pathLst>
                <a:path w="726" h="771">
                  <a:moveTo>
                    <a:pt x="726" y="0"/>
                  </a:moveTo>
                  <a:cubicBezTo>
                    <a:pt x="696" y="230"/>
                    <a:pt x="666" y="461"/>
                    <a:pt x="545" y="590"/>
                  </a:cubicBezTo>
                  <a:cubicBezTo>
                    <a:pt x="424" y="719"/>
                    <a:pt x="91" y="741"/>
                    <a:pt x="0" y="771"/>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9" name="Oval 101"/>
            <p:cNvSpPr>
              <a:spLocks noChangeArrowheads="1"/>
            </p:cNvSpPr>
            <p:nvPr/>
          </p:nvSpPr>
          <p:spPr bwMode="auto">
            <a:xfrm>
              <a:off x="4558" y="1797"/>
              <a:ext cx="454" cy="272"/>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50" name="Group 105"/>
          <p:cNvGrpSpPr/>
          <p:nvPr/>
        </p:nvGrpSpPr>
        <p:grpSpPr bwMode="auto">
          <a:xfrm>
            <a:off x="6948488" y="1268413"/>
            <a:ext cx="719137" cy="1223962"/>
            <a:chOff x="4332" y="799"/>
            <a:chExt cx="453" cy="771"/>
          </a:xfrm>
        </p:grpSpPr>
        <p:sp>
          <p:nvSpPr>
            <p:cNvPr id="14376" name="Line 103"/>
            <p:cNvSpPr>
              <a:spLocks noChangeShapeType="1"/>
            </p:cNvSpPr>
            <p:nvPr/>
          </p:nvSpPr>
          <p:spPr bwMode="auto">
            <a:xfrm>
              <a:off x="4694" y="799"/>
              <a:ext cx="91" cy="771"/>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7" name="Oval 104"/>
            <p:cNvSpPr>
              <a:spLocks noChangeArrowheads="1"/>
            </p:cNvSpPr>
            <p:nvPr/>
          </p:nvSpPr>
          <p:spPr bwMode="auto">
            <a:xfrm>
              <a:off x="4332" y="1253"/>
              <a:ext cx="226" cy="181"/>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51" name="Group 108"/>
          <p:cNvGrpSpPr/>
          <p:nvPr/>
        </p:nvGrpSpPr>
        <p:grpSpPr bwMode="auto">
          <a:xfrm>
            <a:off x="6948488" y="2420938"/>
            <a:ext cx="719137" cy="1223962"/>
            <a:chOff x="4332" y="1525"/>
            <a:chExt cx="453" cy="771"/>
          </a:xfrm>
        </p:grpSpPr>
        <p:sp>
          <p:nvSpPr>
            <p:cNvPr id="14374" name="Line 106"/>
            <p:cNvSpPr>
              <a:spLocks noChangeShapeType="1"/>
            </p:cNvSpPr>
            <p:nvPr/>
          </p:nvSpPr>
          <p:spPr bwMode="auto">
            <a:xfrm flipH="1">
              <a:off x="4694" y="1525"/>
              <a:ext cx="91" cy="771"/>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Oval 107"/>
            <p:cNvSpPr>
              <a:spLocks noChangeArrowheads="1"/>
            </p:cNvSpPr>
            <p:nvPr/>
          </p:nvSpPr>
          <p:spPr bwMode="auto">
            <a:xfrm>
              <a:off x="4332" y="1616"/>
              <a:ext cx="181" cy="272"/>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52" name="Group 111"/>
          <p:cNvGrpSpPr/>
          <p:nvPr/>
        </p:nvGrpSpPr>
        <p:grpSpPr bwMode="auto">
          <a:xfrm>
            <a:off x="1331913" y="3933825"/>
            <a:ext cx="647700" cy="1223963"/>
            <a:chOff x="1973" y="2478"/>
            <a:chExt cx="408" cy="771"/>
          </a:xfrm>
        </p:grpSpPr>
        <p:sp>
          <p:nvSpPr>
            <p:cNvPr id="14372" name="Line 109"/>
            <p:cNvSpPr>
              <a:spLocks noChangeShapeType="1"/>
            </p:cNvSpPr>
            <p:nvPr/>
          </p:nvSpPr>
          <p:spPr bwMode="auto">
            <a:xfrm>
              <a:off x="2245" y="2478"/>
              <a:ext cx="136" cy="771"/>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3" name="Oval 110"/>
            <p:cNvSpPr>
              <a:spLocks noChangeArrowheads="1"/>
            </p:cNvSpPr>
            <p:nvPr/>
          </p:nvSpPr>
          <p:spPr bwMode="auto">
            <a:xfrm>
              <a:off x="1973" y="2840"/>
              <a:ext cx="272" cy="227"/>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14353" name="Group 114"/>
          <p:cNvGrpSpPr/>
          <p:nvPr/>
        </p:nvGrpSpPr>
        <p:grpSpPr bwMode="auto">
          <a:xfrm>
            <a:off x="1331913" y="5013325"/>
            <a:ext cx="647700" cy="1296988"/>
            <a:chOff x="1973" y="3203"/>
            <a:chExt cx="408" cy="817"/>
          </a:xfrm>
        </p:grpSpPr>
        <p:sp>
          <p:nvSpPr>
            <p:cNvPr id="14370" name="Line 112"/>
            <p:cNvSpPr>
              <a:spLocks noChangeShapeType="1"/>
            </p:cNvSpPr>
            <p:nvPr/>
          </p:nvSpPr>
          <p:spPr bwMode="auto">
            <a:xfrm flipH="1">
              <a:off x="2245" y="3203"/>
              <a:ext cx="136" cy="817"/>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1" name="Oval 113"/>
            <p:cNvSpPr>
              <a:spLocks noChangeArrowheads="1"/>
            </p:cNvSpPr>
            <p:nvPr/>
          </p:nvSpPr>
          <p:spPr bwMode="auto">
            <a:xfrm>
              <a:off x="1973" y="3339"/>
              <a:ext cx="227" cy="273"/>
            </a:xfrm>
            <a:prstGeom prst="ellipse">
              <a:avLst/>
            </a:prstGeom>
            <a:noFill/>
            <a:ln w="28575">
              <a:solidFill>
                <a:srgbClr val="00B05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sp>
        <p:nvSpPr>
          <p:cNvPr id="14355" name="Freeform 119"/>
          <p:cNvSpPr/>
          <p:nvPr/>
        </p:nvSpPr>
        <p:spPr bwMode="auto">
          <a:xfrm>
            <a:off x="1765300" y="3860800"/>
            <a:ext cx="1223963" cy="1200150"/>
          </a:xfrm>
          <a:custGeom>
            <a:avLst/>
            <a:gdLst>
              <a:gd name="T0" fmla="*/ 0 w 771"/>
              <a:gd name="T1" fmla="*/ 2147483646 h 756"/>
              <a:gd name="T2" fmla="*/ 2147483646 w 771"/>
              <a:gd name="T3" fmla="*/ 2147483646 h 756"/>
              <a:gd name="T4" fmla="*/ 2147483646 w 771"/>
              <a:gd name="T5" fmla="*/ 2147483646 h 756"/>
              <a:gd name="T6" fmla="*/ 0 60000 65536"/>
              <a:gd name="T7" fmla="*/ 0 60000 65536"/>
              <a:gd name="T8" fmla="*/ 0 60000 65536"/>
            </a:gdLst>
            <a:ahLst/>
            <a:cxnLst>
              <a:cxn ang="T6">
                <a:pos x="T0" y="T1"/>
              </a:cxn>
              <a:cxn ang="T7">
                <a:pos x="T2" y="T3"/>
              </a:cxn>
              <a:cxn ang="T8">
                <a:pos x="T4" y="T5"/>
              </a:cxn>
            </a:cxnLst>
            <a:rect l="0" t="0" r="r" b="b"/>
            <a:pathLst>
              <a:path w="771" h="756">
                <a:moveTo>
                  <a:pt x="0" y="31"/>
                </a:moveTo>
                <a:cubicBezTo>
                  <a:pt x="231" y="15"/>
                  <a:pt x="462" y="0"/>
                  <a:pt x="590" y="121"/>
                </a:cubicBezTo>
                <a:cubicBezTo>
                  <a:pt x="718" y="242"/>
                  <a:pt x="741" y="650"/>
                  <a:pt x="771" y="756"/>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6" name="Freeform 121"/>
          <p:cNvSpPr/>
          <p:nvPr/>
        </p:nvSpPr>
        <p:spPr bwMode="auto">
          <a:xfrm>
            <a:off x="539750" y="3933825"/>
            <a:ext cx="2471738" cy="2771775"/>
          </a:xfrm>
          <a:custGeom>
            <a:avLst/>
            <a:gdLst>
              <a:gd name="T0" fmla="*/ 2147483646 w 1557"/>
              <a:gd name="T1" fmla="*/ 0 h 1746"/>
              <a:gd name="T2" fmla="*/ 2147483646 w 1557"/>
              <a:gd name="T3" fmla="*/ 2147483646 h 1746"/>
              <a:gd name="T4" fmla="*/ 2147483646 w 1557"/>
              <a:gd name="T5" fmla="*/ 2147483646 h 1746"/>
              <a:gd name="T6" fmla="*/ 2147483646 w 1557"/>
              <a:gd name="T7" fmla="*/ 2147483646 h 17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7" h="1746">
                <a:moveTo>
                  <a:pt x="604" y="0"/>
                </a:moveTo>
                <a:cubicBezTo>
                  <a:pt x="317" y="181"/>
                  <a:pt x="30" y="363"/>
                  <a:pt x="15" y="635"/>
                </a:cubicBezTo>
                <a:cubicBezTo>
                  <a:pt x="0" y="907"/>
                  <a:pt x="256" y="1520"/>
                  <a:pt x="513" y="1633"/>
                </a:cubicBezTo>
                <a:cubicBezTo>
                  <a:pt x="770" y="1746"/>
                  <a:pt x="1391" y="1369"/>
                  <a:pt x="1557" y="1316"/>
                </a:cubicBezTo>
              </a:path>
            </a:pathLst>
          </a:custGeom>
          <a:noFill/>
          <a:ln w="28575" cap="flat" cmpd="sng">
            <a:solidFill>
              <a:srgbClr val="00B05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59" name="Group 135"/>
          <p:cNvGrpSpPr/>
          <p:nvPr/>
        </p:nvGrpSpPr>
        <p:grpSpPr bwMode="auto">
          <a:xfrm>
            <a:off x="3929063" y="4129723"/>
            <a:ext cx="1644650" cy="850900"/>
            <a:chOff x="385" y="3022"/>
            <a:chExt cx="1036" cy="536"/>
          </a:xfrm>
        </p:grpSpPr>
        <p:pic>
          <p:nvPicPr>
            <p:cNvPr id="14364" name="Picture 136" descr="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5" name="Text Box 137"/>
            <p:cNvSpPr txBox="1">
              <a:spLocks noChangeArrowheads="1"/>
            </p:cNvSpPr>
            <p:nvPr/>
          </p:nvSpPr>
          <p:spPr bwMode="auto">
            <a:xfrm>
              <a:off x="793" y="3084"/>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zh-CN" altLang="en-US" sz="3200" dirty="0">
                  <a:solidFill>
                    <a:srgbClr val="000000"/>
                  </a:solidFill>
                  <a:latin typeface="楷体_GB2312"/>
                </a:rPr>
                <a:t>注意</a:t>
              </a:r>
            </a:p>
          </p:txBody>
        </p:sp>
      </p:grpSp>
      <p:sp>
        <p:nvSpPr>
          <p:cNvPr id="14360" name="Text Box 138"/>
          <p:cNvSpPr txBox="1">
            <a:spLocks noChangeArrowheads="1"/>
          </p:cNvSpPr>
          <p:nvPr/>
        </p:nvSpPr>
        <p:spPr bwMode="auto">
          <a:xfrm>
            <a:off x="4427538" y="4943619"/>
            <a:ext cx="4248150" cy="129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spcBef>
                <a:spcPct val="50000"/>
              </a:spcBef>
            </a:pPr>
            <a:r>
              <a:rPr lang="zh-CN" altLang="en-US" sz="2800" dirty="0">
                <a:solidFill>
                  <a:srgbClr val="000000"/>
                </a:solidFill>
                <a:latin typeface="楷体_GB2312"/>
              </a:rPr>
              <a:t>对于平面电路，</a:t>
            </a:r>
            <a:endParaRPr lang="en-US" altLang="zh-CN" sz="2800" dirty="0">
              <a:solidFill>
                <a:srgbClr val="000000"/>
              </a:solidFill>
              <a:latin typeface="楷体_GB2312"/>
            </a:endParaRPr>
          </a:p>
          <a:p>
            <a:pPr eaLnBrk="1" hangingPunct="1">
              <a:lnSpc>
                <a:spcPct val="120000"/>
              </a:lnSpc>
              <a:spcBef>
                <a:spcPct val="50000"/>
              </a:spcBef>
            </a:pPr>
            <a:r>
              <a:rPr lang="zh-CN" altLang="en-US" sz="2800" dirty="0">
                <a:solidFill>
                  <a:srgbClr val="000000"/>
                </a:solidFill>
                <a:latin typeface="楷体_GB2312"/>
              </a:rPr>
              <a:t>网孔数与基本回路数相等。</a:t>
            </a:r>
          </a:p>
        </p:txBody>
      </p:sp>
      <p:pic>
        <p:nvPicPr>
          <p:cNvPr id="3" name="音频 2">
            <a:hlinkClick r:id="" action="ppaction://media"/>
            <a:extLst>
              <a:ext uri="{FF2B5EF4-FFF2-40B4-BE49-F238E27FC236}">
                <a16:creationId xmlns:a16="http://schemas.microsoft.com/office/drawing/2014/main" id="{1984B9AD-45C6-4E89-BA42-2309040744C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21700" y="6235700"/>
            <a:ext cx="406400" cy="4064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48009"/>
    </mc:Choice>
    <mc:Fallback xmlns="">
      <p:transition spd="slow" advTm="248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15" presetClass="entr" presetSubtype="0" fill="hold" grpId="0" nodeType="withEffect">
                                  <p:stCondLst>
                                    <p:cond delay="0"/>
                                  </p:stCondLst>
                                  <p:childTnLst>
                                    <p:set>
                                      <p:cBhvr>
                                        <p:cTn id="8" dur="1" fill="hold">
                                          <p:stCondLst>
                                            <p:cond delay="0"/>
                                          </p:stCondLst>
                                        </p:cTn>
                                        <p:tgtEl>
                                          <p:spTgt spid="14338"/>
                                        </p:tgtEl>
                                        <p:attrNameLst>
                                          <p:attrName>style.visibility</p:attrName>
                                        </p:attrNameLst>
                                      </p:cBhvr>
                                      <p:to>
                                        <p:strVal val="visible"/>
                                      </p:to>
                                    </p:set>
                                    <p:anim calcmode="lin" valueType="num">
                                      <p:cBhvr>
                                        <p:cTn id="9" dur="1000" fill="hold"/>
                                        <p:tgtEl>
                                          <p:spTgt spid="14338"/>
                                        </p:tgtEl>
                                        <p:attrNameLst>
                                          <p:attrName>ppt_w</p:attrName>
                                        </p:attrNameLst>
                                      </p:cBhvr>
                                      <p:tavLst>
                                        <p:tav tm="0">
                                          <p:val>
                                            <p:fltVal val="0"/>
                                          </p:val>
                                        </p:tav>
                                        <p:tav tm="100000">
                                          <p:val>
                                            <p:strVal val="#ppt_w"/>
                                          </p:val>
                                        </p:tav>
                                      </p:tavLst>
                                    </p:anim>
                                    <p:anim calcmode="lin" valueType="num">
                                      <p:cBhvr>
                                        <p:cTn id="10" dur="1000" fill="hold"/>
                                        <p:tgtEl>
                                          <p:spTgt spid="14338"/>
                                        </p:tgtEl>
                                        <p:attrNameLst>
                                          <p:attrName>ppt_h</p:attrName>
                                        </p:attrNameLst>
                                      </p:cBhvr>
                                      <p:tavLst>
                                        <p:tav tm="0">
                                          <p:val>
                                            <p:fltVal val="0"/>
                                          </p:val>
                                        </p:tav>
                                        <p:tav tm="100000">
                                          <p:val>
                                            <p:strVal val="#ppt_h"/>
                                          </p:val>
                                        </p:tav>
                                      </p:tavLst>
                                    </p:anim>
                                    <p:anim calcmode="lin" valueType="num">
                                      <p:cBhvr>
                                        <p:cTn id="11" dur="1000" fill="hold"/>
                                        <p:tgtEl>
                                          <p:spTgt spid="14338"/>
                                        </p:tgtEl>
                                        <p:attrNameLst>
                                          <p:attrName>ppt_x</p:attrName>
                                        </p:attrNameLst>
                                      </p:cBhvr>
                                      <p:tavLst>
                                        <p:tav tm="0" fmla="#ppt_x+(cos(-2*pi*(1-$))*-#ppt_x-sin(-2*pi*(1-$))*(1-#ppt_y))*(1-$)">
                                          <p:val>
                                            <p:fltVal val="0"/>
                                          </p:val>
                                        </p:tav>
                                        <p:tav tm="100000">
                                          <p:val>
                                            <p:fltVal val="1"/>
                                          </p:val>
                                        </p:tav>
                                      </p:tavLst>
                                    </p:anim>
                                    <p:anim calcmode="lin" valueType="num">
                                      <p:cBhvr>
                                        <p:cTn id="12" dur="1000" fill="hold"/>
                                        <p:tgtEl>
                                          <p:spTgt spid="14338"/>
                                        </p:tgtEl>
                                        <p:attrNameLst>
                                          <p:attrName>ppt_y</p:attrName>
                                        </p:attrNameLst>
                                      </p:cBhvr>
                                      <p:tavLst>
                                        <p:tav tm="0" fmla="#ppt_y+(sin(-2*pi*(1-$))*-#ppt_x+cos(-2*pi*(1-$))*(1-#ppt_y))*(1-$)">
                                          <p:val>
                                            <p:fltVal val="0"/>
                                          </p:val>
                                        </p:tav>
                                        <p:tav tm="100000">
                                          <p:val>
                                            <p:fltVal val="1"/>
                                          </p:val>
                                        </p:tav>
                                      </p:tavLst>
                                    </p:anim>
                                  </p:child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14339"/>
                                        </p:tgtEl>
                                        <p:attrNameLst>
                                          <p:attrName>style.visibility</p:attrName>
                                        </p:attrNameLst>
                                      </p:cBhvr>
                                      <p:to>
                                        <p:strVal val="visible"/>
                                      </p:to>
                                    </p:set>
                                    <p:anim calcmode="lin" valueType="num">
                                      <p:cBhvr>
                                        <p:cTn id="16" dur="500" fill="hold"/>
                                        <p:tgtEl>
                                          <p:spTgt spid="14339"/>
                                        </p:tgtEl>
                                        <p:attrNameLst>
                                          <p:attrName>ppt_w</p:attrName>
                                        </p:attrNameLst>
                                      </p:cBhvr>
                                      <p:tavLst>
                                        <p:tav tm="0">
                                          <p:val>
                                            <p:fltVal val="0"/>
                                          </p:val>
                                        </p:tav>
                                        <p:tav tm="100000">
                                          <p:val>
                                            <p:strVal val="#ppt_w"/>
                                          </p:val>
                                        </p:tav>
                                      </p:tavLst>
                                    </p:anim>
                                    <p:anim calcmode="lin" valueType="num">
                                      <p:cBhvr>
                                        <p:cTn id="17" dur="500" fill="hold"/>
                                        <p:tgtEl>
                                          <p:spTgt spid="14339"/>
                                        </p:tgtEl>
                                        <p:attrNameLst>
                                          <p:attrName>ppt_h</p:attrName>
                                        </p:attrNameLst>
                                      </p:cBhvr>
                                      <p:tavLst>
                                        <p:tav tm="0">
                                          <p:val>
                                            <p:fltVal val="0"/>
                                          </p:val>
                                        </p:tav>
                                        <p:tav tm="100000">
                                          <p:val>
                                            <p:strVal val="#ppt_h"/>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14340"/>
                                        </p:tgtEl>
                                        <p:attrNameLst>
                                          <p:attrName>style.visibility</p:attrName>
                                        </p:attrNameLst>
                                      </p:cBhvr>
                                      <p:to>
                                        <p:strVal val="visible"/>
                                      </p:to>
                                    </p:set>
                                    <p:anim calcmode="lin" valueType="num">
                                      <p:cBhvr additive="base">
                                        <p:cTn id="21" dur="2000"/>
                                        <p:tgtEl>
                                          <p:spTgt spid="14340"/>
                                        </p:tgtEl>
                                        <p:attrNameLst>
                                          <p:attrName>ppt_y</p:attrName>
                                        </p:attrNameLst>
                                      </p:cBhvr>
                                      <p:tavLst>
                                        <p:tav tm="0">
                                          <p:val>
                                            <p:strVal val="#ppt_y+#ppt_h*1.125000"/>
                                          </p:val>
                                        </p:tav>
                                        <p:tav tm="100000">
                                          <p:val>
                                            <p:strVal val="#ppt_y"/>
                                          </p:val>
                                        </p:tav>
                                      </p:tavLst>
                                    </p:anim>
                                    <p:animEffect transition="in" filter="wipe(up)">
                                      <p:cBhvr>
                                        <p:cTn id="22" dur="2000"/>
                                        <p:tgtEl>
                                          <p:spTgt spid="143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341"/>
                                        </p:tgtEl>
                                        <p:attrNameLst>
                                          <p:attrName>style.visibility</p:attrName>
                                        </p:attrNameLst>
                                      </p:cBhvr>
                                      <p:to>
                                        <p:strVal val="visible"/>
                                      </p:to>
                                    </p:set>
                                    <p:animEffect transition="in" filter="wipe(up)">
                                      <p:cBhvr>
                                        <p:cTn id="27" dur="2000"/>
                                        <p:tgtEl>
                                          <p:spTgt spid="14341"/>
                                        </p:tgtEl>
                                      </p:cBhvr>
                                    </p:animEffect>
                                  </p:childTnLst>
                                </p:cTn>
                              </p:par>
                            </p:childTnLst>
                          </p:cTn>
                        </p:par>
                        <p:par>
                          <p:cTn id="28" fill="hold">
                            <p:stCondLst>
                              <p:cond delay="2000"/>
                            </p:stCondLst>
                            <p:childTnLst>
                              <p:par>
                                <p:cTn id="29" presetID="22" presetClass="entr" presetSubtype="8" fill="hold" nodeType="afterEffect">
                                  <p:stCondLst>
                                    <p:cond delay="0"/>
                                  </p:stCondLst>
                                  <p:childTnLst>
                                    <p:set>
                                      <p:cBhvr>
                                        <p:cTn id="30" dur="1" fill="hold">
                                          <p:stCondLst>
                                            <p:cond delay="0"/>
                                          </p:stCondLst>
                                        </p:cTn>
                                        <p:tgtEl>
                                          <p:spTgt spid="14342"/>
                                        </p:tgtEl>
                                        <p:attrNameLst>
                                          <p:attrName>style.visibility</p:attrName>
                                        </p:attrNameLst>
                                      </p:cBhvr>
                                      <p:to>
                                        <p:strVal val="visible"/>
                                      </p:to>
                                    </p:set>
                                    <p:animEffect transition="in" filter="wipe(left)">
                                      <p:cBhvr>
                                        <p:cTn id="31" dur="2000"/>
                                        <p:tgtEl>
                                          <p:spTgt spid="14342"/>
                                        </p:tgtEl>
                                      </p:cBhvr>
                                    </p:animEffect>
                                  </p:childTnLst>
                                </p:cTn>
                              </p:par>
                            </p:childTnLst>
                          </p:cTn>
                        </p:par>
                        <p:par>
                          <p:cTn id="32" fill="hold">
                            <p:stCondLst>
                              <p:cond delay="4000"/>
                            </p:stCondLst>
                            <p:childTnLst>
                              <p:par>
                                <p:cTn id="33" presetID="22" presetClass="entr" presetSubtype="8" fill="hold" nodeType="afterEffect">
                                  <p:stCondLst>
                                    <p:cond delay="0"/>
                                  </p:stCondLst>
                                  <p:childTnLst>
                                    <p:set>
                                      <p:cBhvr>
                                        <p:cTn id="34" dur="1" fill="hold">
                                          <p:stCondLst>
                                            <p:cond delay="0"/>
                                          </p:stCondLst>
                                        </p:cTn>
                                        <p:tgtEl>
                                          <p:spTgt spid="14343"/>
                                        </p:tgtEl>
                                        <p:attrNameLst>
                                          <p:attrName>style.visibility</p:attrName>
                                        </p:attrNameLst>
                                      </p:cBhvr>
                                      <p:to>
                                        <p:strVal val="visible"/>
                                      </p:to>
                                    </p:set>
                                    <p:animEffect transition="in" filter="wipe(left)">
                                      <p:cBhvr>
                                        <p:cTn id="35" dur="2000"/>
                                        <p:tgtEl>
                                          <p:spTgt spid="143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4344"/>
                                        </p:tgtEl>
                                        <p:attrNameLst>
                                          <p:attrName>style.visibility</p:attrName>
                                        </p:attrNameLst>
                                      </p:cBhvr>
                                      <p:to>
                                        <p:strVal val="visible"/>
                                      </p:to>
                                    </p:set>
                                    <p:animEffect transition="in" filter="wipe(up)">
                                      <p:cBhvr>
                                        <p:cTn id="40" dur="2000"/>
                                        <p:tgtEl>
                                          <p:spTgt spid="143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4345"/>
                                        </p:tgtEl>
                                        <p:attrNameLst>
                                          <p:attrName>style.visibility</p:attrName>
                                        </p:attrNameLst>
                                      </p:cBhvr>
                                      <p:to>
                                        <p:strVal val="visible"/>
                                      </p:to>
                                    </p:set>
                                    <p:animEffect transition="in" filter="wipe(up)">
                                      <p:cBhvr>
                                        <p:cTn id="45" dur="2000"/>
                                        <p:tgtEl>
                                          <p:spTgt spid="1434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4346"/>
                                        </p:tgtEl>
                                        <p:attrNameLst>
                                          <p:attrName>style.visibility</p:attrName>
                                        </p:attrNameLst>
                                      </p:cBhvr>
                                      <p:to>
                                        <p:strVal val="visible"/>
                                      </p:to>
                                    </p:set>
                                    <p:animEffect transition="in" filter="wipe(up)">
                                      <p:cBhvr>
                                        <p:cTn id="50" dur="2000"/>
                                        <p:tgtEl>
                                          <p:spTgt spid="1434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4347"/>
                                        </p:tgtEl>
                                        <p:attrNameLst>
                                          <p:attrName>style.visibility</p:attrName>
                                        </p:attrNameLst>
                                      </p:cBhvr>
                                      <p:to>
                                        <p:strVal val="visible"/>
                                      </p:to>
                                    </p:set>
                                    <p:animEffect transition="in" filter="wipe(up)">
                                      <p:cBhvr>
                                        <p:cTn id="55" dur="2000"/>
                                        <p:tgtEl>
                                          <p:spTgt spid="1434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4350"/>
                                        </p:tgtEl>
                                        <p:attrNameLst>
                                          <p:attrName>style.visibility</p:attrName>
                                        </p:attrNameLst>
                                      </p:cBhvr>
                                      <p:to>
                                        <p:strVal val="visible"/>
                                      </p:to>
                                    </p:set>
                                    <p:animEffect transition="in" filter="wipe(up)">
                                      <p:cBhvr>
                                        <p:cTn id="60" dur="2000"/>
                                        <p:tgtEl>
                                          <p:spTgt spid="1435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4351"/>
                                        </p:tgtEl>
                                        <p:attrNameLst>
                                          <p:attrName>style.visibility</p:attrName>
                                        </p:attrNameLst>
                                      </p:cBhvr>
                                      <p:to>
                                        <p:strVal val="visible"/>
                                      </p:to>
                                    </p:set>
                                    <p:animEffect transition="in" filter="wipe(up)">
                                      <p:cBhvr>
                                        <p:cTn id="65" dur="2000"/>
                                        <p:tgtEl>
                                          <p:spTgt spid="1435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4348"/>
                                        </p:tgtEl>
                                        <p:attrNameLst>
                                          <p:attrName>style.visibility</p:attrName>
                                        </p:attrNameLst>
                                      </p:cBhvr>
                                      <p:to>
                                        <p:strVal val="visible"/>
                                      </p:to>
                                    </p:set>
                                    <p:animEffect transition="in" filter="wipe(up)">
                                      <p:cBhvr>
                                        <p:cTn id="70" dur="2000"/>
                                        <p:tgtEl>
                                          <p:spTgt spid="143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4349"/>
                                        </p:tgtEl>
                                        <p:attrNameLst>
                                          <p:attrName>style.visibility</p:attrName>
                                        </p:attrNameLst>
                                      </p:cBhvr>
                                      <p:to>
                                        <p:strVal val="visible"/>
                                      </p:to>
                                    </p:set>
                                    <p:animEffect transition="in" filter="wipe(up)">
                                      <p:cBhvr>
                                        <p:cTn id="75" dur="2000"/>
                                        <p:tgtEl>
                                          <p:spTgt spid="1434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4352"/>
                                        </p:tgtEl>
                                        <p:attrNameLst>
                                          <p:attrName>style.visibility</p:attrName>
                                        </p:attrNameLst>
                                      </p:cBhvr>
                                      <p:to>
                                        <p:strVal val="visible"/>
                                      </p:to>
                                    </p:set>
                                    <p:animEffect transition="in" filter="wipe(up)">
                                      <p:cBhvr>
                                        <p:cTn id="80" dur="2000"/>
                                        <p:tgtEl>
                                          <p:spTgt spid="1435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14353"/>
                                        </p:tgtEl>
                                        <p:attrNameLst>
                                          <p:attrName>style.visibility</p:attrName>
                                        </p:attrNameLst>
                                      </p:cBhvr>
                                      <p:to>
                                        <p:strVal val="visible"/>
                                      </p:to>
                                    </p:set>
                                    <p:animEffect transition="in" filter="wipe(up)">
                                      <p:cBhvr>
                                        <p:cTn id="85" dur="2000"/>
                                        <p:tgtEl>
                                          <p:spTgt spid="1435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14354"/>
                                        </p:tgtEl>
                                        <p:attrNameLst>
                                          <p:attrName>style.visibility</p:attrName>
                                        </p:attrNameLst>
                                      </p:cBhvr>
                                      <p:to>
                                        <p:strVal val="visible"/>
                                      </p:to>
                                    </p:set>
                                    <p:animEffect transition="in" filter="wipe(up)">
                                      <p:cBhvr>
                                        <p:cTn id="90" dur="2000"/>
                                        <p:tgtEl>
                                          <p:spTgt spid="1435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14355"/>
                                        </p:tgtEl>
                                        <p:attrNameLst>
                                          <p:attrName>style.visibility</p:attrName>
                                        </p:attrNameLst>
                                      </p:cBhvr>
                                      <p:to>
                                        <p:strVal val="visible"/>
                                      </p:to>
                                    </p:set>
                                    <p:animEffect transition="in" filter="wipe(up)">
                                      <p:cBhvr>
                                        <p:cTn id="95" dur="2000"/>
                                        <p:tgtEl>
                                          <p:spTgt spid="14355"/>
                                        </p:tgtEl>
                                      </p:cBhvr>
                                    </p:animEffect>
                                  </p:childTnLst>
                                </p:cTn>
                              </p:par>
                            </p:childTnLst>
                          </p:cTn>
                        </p:par>
                        <p:par>
                          <p:cTn id="96" fill="hold">
                            <p:stCondLst>
                              <p:cond delay="2000"/>
                            </p:stCondLst>
                            <p:childTnLst>
                              <p:par>
                                <p:cTn id="97" presetID="22" presetClass="entr" presetSubtype="1" fill="hold" nodeType="afterEffect">
                                  <p:stCondLst>
                                    <p:cond delay="0"/>
                                  </p:stCondLst>
                                  <p:childTnLst>
                                    <p:set>
                                      <p:cBhvr>
                                        <p:cTn id="98" dur="1" fill="hold">
                                          <p:stCondLst>
                                            <p:cond delay="0"/>
                                          </p:stCondLst>
                                        </p:cTn>
                                        <p:tgtEl>
                                          <p:spTgt spid="14356"/>
                                        </p:tgtEl>
                                        <p:attrNameLst>
                                          <p:attrName>style.visibility</p:attrName>
                                        </p:attrNameLst>
                                      </p:cBhvr>
                                      <p:to>
                                        <p:strVal val="visible"/>
                                      </p:to>
                                    </p:set>
                                    <p:animEffect transition="in" filter="wipe(up)">
                                      <p:cBhvr>
                                        <p:cTn id="99" dur="2000"/>
                                        <p:tgtEl>
                                          <p:spTgt spid="14356"/>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14359"/>
                                        </p:tgtEl>
                                        <p:attrNameLst>
                                          <p:attrName>style.visibility</p:attrName>
                                        </p:attrNameLst>
                                      </p:cBhvr>
                                      <p:to>
                                        <p:strVal val="visible"/>
                                      </p:to>
                                    </p:set>
                                    <p:animEffect transition="in" filter="blinds(horizontal)">
                                      <p:cBhvr>
                                        <p:cTn id="104" dur="500"/>
                                        <p:tgtEl>
                                          <p:spTgt spid="14359"/>
                                        </p:tgtEl>
                                      </p:cBhvr>
                                    </p:animEffect>
                                  </p:childTnLst>
                                </p:cTn>
                              </p:par>
                            </p:childTnLst>
                          </p:cTn>
                        </p:par>
                        <p:par>
                          <p:cTn id="105" fill="hold">
                            <p:stCondLst>
                              <p:cond delay="500"/>
                            </p:stCondLst>
                            <p:childTnLst>
                              <p:par>
                                <p:cTn id="106" presetID="12" presetClass="entr" presetSubtype="4" fill="hold" grpId="0" nodeType="afterEffect">
                                  <p:stCondLst>
                                    <p:cond delay="0"/>
                                  </p:stCondLst>
                                  <p:childTnLst>
                                    <p:set>
                                      <p:cBhvr>
                                        <p:cTn id="107" dur="1" fill="hold">
                                          <p:stCondLst>
                                            <p:cond delay="0"/>
                                          </p:stCondLst>
                                        </p:cTn>
                                        <p:tgtEl>
                                          <p:spTgt spid="14360"/>
                                        </p:tgtEl>
                                        <p:attrNameLst>
                                          <p:attrName>style.visibility</p:attrName>
                                        </p:attrNameLst>
                                      </p:cBhvr>
                                      <p:to>
                                        <p:strVal val="visible"/>
                                      </p:to>
                                    </p:set>
                                    <p:anim calcmode="lin" valueType="num">
                                      <p:cBhvr additive="base">
                                        <p:cTn id="108" dur="2000"/>
                                        <p:tgtEl>
                                          <p:spTgt spid="14360"/>
                                        </p:tgtEl>
                                        <p:attrNameLst>
                                          <p:attrName>ppt_y</p:attrName>
                                        </p:attrNameLst>
                                      </p:cBhvr>
                                      <p:tavLst>
                                        <p:tav tm="0">
                                          <p:val>
                                            <p:strVal val="#ppt_y+#ppt_h*1.125000"/>
                                          </p:val>
                                        </p:tav>
                                        <p:tav tm="100000">
                                          <p:val>
                                            <p:strVal val="#ppt_y"/>
                                          </p:val>
                                        </p:tav>
                                      </p:tavLst>
                                    </p:anim>
                                    <p:animEffect transition="in" filter="wipe(up)">
                                      <p:cBhvr>
                                        <p:cTn id="109" dur="2000"/>
                                        <p:tgtEl>
                                          <p:spTgt spid="1436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0" fill="hold" display="0">
                  <p:stCondLst>
                    <p:cond delay="indefinite"/>
                  </p:stCondLst>
                  <p:endCondLst>
                    <p:cond evt="onStopAudio" delay="0">
                      <p:tgtEl>
                        <p:sldTgt/>
                      </p:tgtEl>
                    </p:cond>
                  </p:endCondLst>
                </p:cTn>
                <p:tgtEl>
                  <p:spTgt spid="3"/>
                </p:tgtEl>
              </p:cMediaNode>
            </p:audio>
          </p:childTnLst>
        </p:cTn>
      </p:par>
    </p:tnLst>
    <p:bldLst>
      <p:bldP spid="14338" grpId="0" bldLvl="0" animBg="1"/>
      <p:bldP spid="14340" grpId="0" bldLvl="0" animBg="1"/>
      <p:bldP spid="14360" grpId="0" bldLvl="0" animBg="1"/>
    </p:bldLst>
  </p:timing>
  <p:extLst>
    <p:ext uri="{3A86A75C-4F4B-4683-9AE1-C65F6400EC91}">
      <p14:laserTraceLst xmlns:p14="http://schemas.microsoft.com/office/powerpoint/2010/main">
        <p14:tracePtLst>
          <p14:tracePt t="261" x="720725" y="3721100"/>
          <p14:tracePt t="298" x="701675" y="3721100"/>
          <p14:tracePt t="307" x="701675" y="3711575"/>
          <p14:tracePt t="395" x="647700" y="3711575"/>
          <p14:tracePt t="448" x="638175" y="3711575"/>
          <p14:tracePt t="499" x="601663" y="3730625"/>
          <p14:tracePt t="545" x="601663" y="3767138"/>
          <p14:tracePt t="586" x="601663" y="3811588"/>
          <p14:tracePt t="659" x="601663" y="3821113"/>
          <p14:tracePt t="706" x="611188" y="3830638"/>
          <p14:tracePt t="3889" x="611188" y="3821113"/>
          <p14:tracePt t="34500" x="674688" y="3821113"/>
          <p14:tracePt t="34534" x="1120775" y="3884613"/>
          <p14:tracePt t="34536" x="1230313" y="3894138"/>
          <p14:tracePt t="34574" x="1649413" y="3840163"/>
          <p14:tracePt t="34611" x="2124075" y="3757613"/>
          <p14:tracePt t="34647" x="2570163" y="3702050"/>
          <p14:tracePt t="34686" x="3054350" y="3638550"/>
          <p14:tracePt t="34720" x="3592513" y="3611563"/>
          <p14:tracePt t="34759" x="3892550" y="3657600"/>
          <p14:tracePt t="34794" x="4038600" y="3711575"/>
          <p14:tracePt t="34798" x="4084638" y="3721100"/>
          <p14:tracePt t="34837" x="4238625" y="3775075"/>
          <p14:tracePt t="34875" x="4248150" y="3784600"/>
          <p14:tracePt t="34946" x="4202113" y="3738563"/>
          <p14:tracePt t="34983" x="4038600" y="3602038"/>
          <p14:tracePt t="35023" x="3838575" y="3438525"/>
          <p14:tracePt t="35057" x="3629025" y="3265488"/>
          <p14:tracePt t="35093" x="3436938" y="3119438"/>
          <p14:tracePt t="35128" x="3200400" y="3017838"/>
          <p14:tracePt t="35166" x="3035300" y="2954338"/>
          <p14:tracePt t="35200" x="2908300" y="2900363"/>
          <p14:tracePt t="35238" x="2725738" y="2836863"/>
          <p14:tracePt t="35273" x="2616200" y="2790825"/>
          <p14:tracePt t="35315" x="2552700" y="2781300"/>
          <p14:tracePt t="35400" x="2552700" y="2790825"/>
          <p14:tracePt t="35436" x="2552700" y="2800350"/>
          <p14:tracePt t="35474" x="2552700" y="2808288"/>
          <p14:tracePt t="35613" x="2433638" y="2817813"/>
          <p14:tracePt t="35647" x="2251075" y="2827338"/>
          <p14:tracePt t="35685" x="2133600" y="2817813"/>
          <p14:tracePt t="35719" x="1997075" y="2781300"/>
          <p14:tracePt t="35757" x="1831975" y="2727325"/>
          <p14:tracePt t="35792" x="1604963" y="2671763"/>
          <p14:tracePt t="35831" x="1485900" y="2662238"/>
          <p14:tracePt t="35865" x="1476375" y="2654300"/>
          <p14:tracePt t="35970" x="1576388" y="2662238"/>
          <p14:tracePt t="36004" x="1778000" y="2662238"/>
          <p14:tracePt t="36042" x="2352675" y="2625725"/>
          <p14:tracePt t="36077" x="3136900" y="2635250"/>
          <p14:tracePt t="36115" x="3455988" y="2671763"/>
          <p14:tracePt t="36219" x="3419475" y="2662238"/>
          <p14:tracePt t="36253" x="3227388" y="2562225"/>
          <p14:tracePt t="36291" x="2962275" y="2362200"/>
          <p14:tracePt t="36326" x="2762250" y="2160588"/>
          <p14:tracePt t="36364" x="2606675" y="2016125"/>
          <p14:tracePt t="36400" x="2498725" y="1833563"/>
          <p14:tracePt t="36440" x="2452688" y="1741488"/>
          <p14:tracePt t="36474" x="2443163" y="1724025"/>
          <p14:tracePt t="36547" x="2425700" y="1760538"/>
          <p14:tracePt t="36582" x="2389188" y="1906588"/>
          <p14:tracePt t="36585" x="2370138" y="1933575"/>
          <p14:tracePt t="36622" x="2360613" y="2116138"/>
          <p14:tracePt t="36660" x="2379663" y="2325688"/>
          <p14:tracePt t="36695" x="2397125" y="2471738"/>
          <p14:tracePt t="36733" x="2397125" y="2654300"/>
          <p14:tracePt t="36767" x="2406650" y="2808288"/>
          <p14:tracePt t="36807" x="2406650" y="2946400"/>
          <p14:tracePt t="36840" x="2416175" y="3063875"/>
          <p14:tracePt t="36878" x="2425700" y="3200400"/>
          <p14:tracePt t="36913" x="2425700" y="3338513"/>
          <p14:tracePt t="36951" x="2416175" y="3438525"/>
          <p14:tracePt t="36987" x="2416175" y="3465513"/>
          <p14:tracePt t="37024" x="2406650" y="3492500"/>
          <p14:tracePt t="37328" x="2406650" y="3482975"/>
          <p14:tracePt t="37362" x="2443163" y="3328988"/>
          <p14:tracePt t="37400" x="2579688" y="2936875"/>
          <p14:tracePt t="37435" x="2625725" y="2481263"/>
          <p14:tracePt t="37473" x="2598738" y="2089150"/>
          <p14:tracePt t="37508" x="2562225" y="1870075"/>
          <p14:tracePt t="37545" x="2479675" y="1724025"/>
          <p14:tracePt t="37579" x="2370138" y="1604963"/>
          <p14:tracePt t="37618" x="2197100" y="1550988"/>
          <p14:tracePt t="37655" x="1960563" y="1531938"/>
          <p14:tracePt t="37693" x="1768475" y="1558925"/>
          <p14:tracePt t="37727" x="1531938" y="1687513"/>
          <p14:tracePt t="37765" x="1322388" y="2043113"/>
          <p14:tracePt t="37800" x="1222375" y="2389188"/>
          <p14:tracePt t="37838" x="1193800" y="2873375"/>
          <p14:tracePt t="37873" x="1185863" y="3209925"/>
          <p14:tracePt t="37912" x="1230313" y="3429000"/>
          <p14:tracePt t="37947" x="1285875" y="3629025"/>
          <p14:tracePt t="37985" x="1422400" y="3803650"/>
          <p14:tracePt t="38019" x="1685925" y="3875088"/>
          <p14:tracePt t="38058" x="2224088" y="3948113"/>
          <p14:tracePt t="38094" x="2852738" y="3940175"/>
          <p14:tracePt t="38132" x="3190875" y="3748088"/>
          <p14:tracePt t="38167" x="3354388" y="3392488"/>
          <p14:tracePt t="38207" x="3509963" y="2763838"/>
          <p14:tracePt t="38241" x="3473450" y="2316163"/>
          <p14:tracePt t="38280" x="3327400" y="1851025"/>
          <p14:tracePt t="38315" x="3136900" y="1624013"/>
          <p14:tracePt t="38355" x="2844800" y="1485900"/>
          <p14:tracePt t="38390" x="2643188" y="1376363"/>
          <p14:tracePt t="38392" x="2579688" y="1349375"/>
          <p14:tracePt t="38429" x="2251075" y="1295400"/>
          <p14:tracePt t="38467" x="1751013" y="1258888"/>
          <p14:tracePt t="38505" x="1468438" y="1331913"/>
          <p14:tracePt t="38542" x="1293813" y="1485900"/>
          <p14:tracePt t="38577" x="1130300" y="1760538"/>
          <p14:tracePt t="38617" x="1057275" y="2216150"/>
          <p14:tracePt t="38654" x="1020763" y="2735263"/>
          <p14:tracePt t="38692" x="984250" y="3146425"/>
          <p14:tracePt t="38725" x="1030288" y="3402013"/>
          <p14:tracePt t="38765" x="1139825" y="3611563"/>
          <p14:tracePt t="38800" x="1339850" y="3738563"/>
          <p14:tracePt t="38838" x="1658938" y="3840163"/>
          <p14:tracePt t="38872" x="1931988" y="3894138"/>
          <p14:tracePt t="38911" x="2379663" y="3884613"/>
          <p14:tracePt t="38945" x="2944813" y="3629025"/>
          <p14:tracePt t="38982" x="3144838" y="3292475"/>
          <p14:tracePt t="39018" x="3200400" y="2863850"/>
          <p14:tracePt t="39055" x="3100388" y="2298700"/>
          <p14:tracePt t="39091" x="3027363" y="2060575"/>
          <p14:tracePt t="39129" x="2990850" y="1997075"/>
          <p14:tracePt t="39164" x="2981325" y="1987550"/>
          <p14:tracePt t="39402" x="2981325" y="1979613"/>
          <p14:tracePt t="40485" x="3044825" y="2179638"/>
          <p14:tracePt t="40524" x="3254375" y="2598738"/>
          <p14:tracePt t="40559" x="3346450" y="2836863"/>
          <p14:tracePt t="40596" x="3400425" y="2982913"/>
          <p14:tracePt t="40631" x="3427413" y="3027363"/>
          <p14:tracePt t="40669" x="3427413" y="3046413"/>
          <p14:tracePt t="40840" x="3400425" y="3073400"/>
          <p14:tracePt t="40874" x="3390900" y="3073400"/>
          <p14:tracePt t="40911" x="3400425" y="3082925"/>
          <p14:tracePt t="41116" x="3427413" y="3082925"/>
          <p14:tracePt t="41252" x="3427413" y="3063875"/>
          <p14:tracePt t="41293" x="3427413" y="3046413"/>
          <p14:tracePt t="41345" x="3427413" y="3017838"/>
          <p14:tracePt t="41391" x="3427413" y="3009900"/>
          <p14:tracePt t="43879" x="3436938" y="3027363"/>
          <p14:tracePt t="43912" x="3490913" y="3127375"/>
          <p14:tracePt t="43950" x="3582988" y="3273425"/>
          <p14:tracePt t="43983" x="3656013" y="3355975"/>
          <p14:tracePt t="44033" x="3709988" y="3438525"/>
          <p14:tracePt t="44066" x="3729038" y="3465513"/>
          <p14:tracePt t="44067" x="3738563" y="3482975"/>
          <p14:tracePt t="44108" x="3746500" y="3511550"/>
          <p14:tracePt t="44246" x="3746500" y="3502025"/>
          <p14:tracePt t="44279" x="3756025" y="3492500"/>
          <p14:tracePt t="44325" x="3775075" y="3502025"/>
          <p14:tracePt t="44358" x="3783013" y="3548063"/>
          <p14:tracePt t="44524" x="3783013" y="3556000"/>
          <p14:tracePt t="44687" x="3810000" y="3529013"/>
          <p14:tracePt t="44722" x="3846513" y="3482975"/>
          <p14:tracePt t="44918" x="3846513" y="3475038"/>
          <p14:tracePt t="45450" x="3846513" y="3465513"/>
          <p14:tracePt t="45501" x="3846513" y="3455988"/>
          <p14:tracePt t="45582" x="3846513" y="3446463"/>
          <p14:tracePt t="51883" x="3911600" y="3411538"/>
          <p14:tracePt t="51918" x="4002088" y="3375025"/>
          <p14:tracePt t="51957" x="4175125" y="3328988"/>
          <p14:tracePt t="51991" x="4457700" y="3265488"/>
          <p14:tracePt t="52030" x="4759325" y="3192463"/>
          <p14:tracePt t="52067" x="5041900" y="3017838"/>
          <p14:tracePt t="52106" x="5205413" y="2873375"/>
          <p14:tracePt t="52140" x="5241925" y="2754313"/>
          <p14:tracePt t="52179" x="5260975" y="2608263"/>
          <p14:tracePt t="52213" x="5260975" y="2462213"/>
          <p14:tracePt t="52253" x="5232400" y="2389188"/>
          <p14:tracePt t="52288" x="5195888" y="2352675"/>
          <p14:tracePt t="52327" x="5159375" y="2352675"/>
          <p14:tracePt t="52361" x="5041900" y="2425700"/>
          <p14:tracePt t="52401" x="4886325" y="2508250"/>
          <p14:tracePt t="52436" x="4730750" y="2535238"/>
          <p14:tracePt t="52475" x="4576763" y="2525713"/>
          <p14:tracePt t="52510" x="4503738" y="2498725"/>
          <p14:tracePt t="52549" x="4413250" y="2481263"/>
          <p14:tracePt t="52585" x="4403725" y="2481263"/>
          <p14:tracePt t="52623" x="4394200" y="2481263"/>
          <p14:tracePt t="52658" x="4413250" y="2498725"/>
          <p14:tracePt t="52695" x="4676775" y="2544763"/>
          <p14:tracePt t="52730" x="4978400" y="2581275"/>
          <p14:tracePt t="52769" x="5260975" y="2589213"/>
          <p14:tracePt t="52804" x="5616575" y="2571750"/>
          <p14:tracePt t="52843" x="5943600" y="2535238"/>
          <p14:tracePt t="52877" x="6099175" y="2525713"/>
          <p14:tracePt t="52879" x="6126163" y="2525713"/>
          <p14:tracePt t="52915" x="6254750" y="2525713"/>
          <p14:tracePt t="52961" x="6299200" y="2525713"/>
          <p14:tracePt t="53002" x="6245225" y="2498725"/>
          <p14:tracePt t="53048" x="5999163" y="2371725"/>
          <p14:tracePt t="53092" x="5797550" y="2197100"/>
          <p14:tracePt t="53095" x="5743575" y="2143125"/>
          <p14:tracePt t="53138" x="5570538" y="1906588"/>
          <p14:tracePt t="53182" x="5324475" y="1477963"/>
          <p14:tracePt t="53218" x="5232400" y="1276350"/>
          <p14:tracePt t="53266" x="5205413" y="1122363"/>
          <p14:tracePt t="53300" x="5195888" y="1093788"/>
          <p14:tracePt t="53401" x="5178425" y="1195388"/>
          <p14:tracePt t="53435" x="5151438" y="1376363"/>
          <p14:tracePt t="53471" x="5178425" y="1668463"/>
          <p14:tracePt t="53504" x="5178425" y="1933575"/>
          <p14:tracePt t="53541" x="5159375" y="2170113"/>
          <p14:tracePt t="53574" x="5159375" y="2362200"/>
          <p14:tracePt t="53611" x="5151438" y="2571750"/>
          <p14:tracePt t="53646" x="5095875" y="2900363"/>
          <p14:tracePt t="53683" x="5078413" y="3209925"/>
          <p14:tracePt t="53716" x="5105400" y="3411538"/>
          <p14:tracePt t="53753" x="5122863" y="3492500"/>
          <p14:tracePt t="53786" x="5122863" y="3529013"/>
          <p14:tracePt t="53823" x="5105400" y="3565525"/>
          <p14:tracePt t="53866" x="5105400" y="3575050"/>
          <p14:tracePt t="54308" x="5105400" y="3538538"/>
          <p14:tracePt t="54343" x="5005388" y="3419475"/>
          <p14:tracePt t="54383" x="4567238" y="3246438"/>
          <p14:tracePt t="54423" x="3938588" y="3173413"/>
          <p14:tracePt t="54461" x="3373438" y="2890838"/>
          <p14:tracePt t="54495" x="3117850" y="2698750"/>
          <p14:tracePt t="54536" x="3008313" y="2481263"/>
          <p14:tracePt t="54571" x="2917825" y="2316163"/>
          <p14:tracePt t="54608" x="2771775" y="2089150"/>
          <p14:tracePt t="54644" x="2689225" y="1924050"/>
          <p14:tracePt t="54683" x="2625725" y="1787525"/>
          <p14:tracePt t="54717" x="2606675" y="1751013"/>
          <p14:tracePt t="54757" x="2589213" y="1731963"/>
          <p14:tracePt t="54793" x="2552700" y="1687513"/>
          <p14:tracePt t="54831" x="2533650" y="1668463"/>
          <p14:tracePt t="54903" x="2498725" y="1787525"/>
          <p14:tracePt t="54939" x="2452688" y="2152650"/>
          <p14:tracePt t="54981" x="2452688" y="2544763"/>
          <p14:tracePt t="55016" x="2479675" y="2608263"/>
          <p14:tracePt t="55056" x="2489200" y="2608263"/>
          <p14:tracePt t="55129" x="2479675" y="2690813"/>
          <p14:tracePt t="55164" x="2389188" y="2754313"/>
          <p14:tracePt t="55203" x="2143125" y="2763838"/>
          <p14:tracePt t="55238" x="1841500" y="2635250"/>
          <p14:tracePt t="55275" x="1677988" y="2544763"/>
          <p14:tracePt t="55311" x="1612900" y="2525713"/>
          <p14:tracePt t="55348" x="1622425" y="2625725"/>
          <p14:tracePt t="55386" x="1841500" y="2854325"/>
          <p14:tracePt t="55425" x="2160588" y="3146425"/>
          <p14:tracePt t="55460" x="2324100" y="3482975"/>
          <p14:tracePt t="55496" x="2360613" y="3684588"/>
          <p14:tracePt t="55532" x="2379663" y="3721100"/>
          <p14:tracePt t="55577" x="2543175" y="3648075"/>
          <p14:tracePt t="55616" x="2835275" y="3319463"/>
          <p14:tracePt t="55665" x="3154363" y="2863850"/>
          <p14:tracePt t="55701" x="3400425" y="2644775"/>
          <p14:tracePt t="55740" x="3446463" y="2589213"/>
          <p14:tracePt t="55775" x="3446463" y="2581275"/>
          <p14:tracePt t="55980" x="3619500" y="2562225"/>
          <p14:tracePt t="56016" x="4613275" y="2489200"/>
          <p14:tracePt t="56055" x="5368925" y="2398713"/>
          <p14:tracePt t="56092" x="5441950" y="2398713"/>
          <p14:tracePt t="56130" x="5341938" y="2389188"/>
          <p14:tracePt t="56165" x="5205413" y="2389188"/>
          <p14:tracePt t="56205" x="4905375" y="2444750"/>
          <p14:tracePt t="56239" x="4659313" y="2517775"/>
          <p14:tracePt t="56276" x="4484688" y="2535238"/>
          <p14:tracePt t="56311" x="4330700" y="2508250"/>
          <p14:tracePt t="56348" x="4303713" y="2498725"/>
          <p14:tracePt t="56420" x="4484688" y="2508250"/>
          <p14:tracePt t="56455" x="5114925" y="2535238"/>
          <p14:tracePt t="56492" x="5734050" y="2571750"/>
          <p14:tracePt t="56528" x="5907088" y="2598738"/>
          <p14:tracePt t="56565" x="5953125" y="2598738"/>
          <p14:tracePt t="56599" x="5943600" y="2589213"/>
          <p14:tracePt t="56638" x="5780088" y="2362200"/>
          <p14:tracePt t="56673" x="5543550" y="1970088"/>
          <p14:tracePt t="56676" x="5461000" y="1833563"/>
          <p14:tracePt t="56713" x="5195888" y="1303338"/>
          <p14:tracePt t="56751" x="5059363" y="1030288"/>
          <p14:tracePt t="56785" x="5049838" y="1003300"/>
          <p14:tracePt t="56822" x="5041900" y="1003300"/>
          <p14:tracePt t="56858" x="5059363" y="1285875"/>
          <p14:tracePt t="56895" x="5068888" y="1804988"/>
          <p14:tracePt t="56930" x="5205413" y="2389188"/>
          <p14:tracePt t="56970" x="5251450" y="2800350"/>
          <p14:tracePt t="57007" x="5241925" y="3027363"/>
          <p14:tracePt t="57045" x="5195888" y="3611563"/>
          <p14:tracePt t="57079" x="5195888" y="3867150"/>
          <p14:tracePt t="57118" x="5205413" y="3903663"/>
          <p14:tracePt t="57152" x="5251450" y="4040188"/>
          <p14:tracePt t="57189" x="5278438" y="4130675"/>
          <p14:tracePt t="57295" x="5278438" y="4122738"/>
          <p14:tracePt t="57330" x="5278438" y="4086225"/>
          <p14:tracePt t="57369" x="5278438" y="4049713"/>
          <p14:tracePt t="57405" x="5287963" y="4003675"/>
          <p14:tracePt t="57444" x="5297488" y="3911600"/>
          <p14:tracePt t="57479" x="5351463" y="3665538"/>
          <p14:tracePt t="57518" x="5487988" y="3302000"/>
          <p14:tracePt t="57553" x="5789613" y="2917825"/>
          <p14:tracePt t="57591" x="6856413" y="2325688"/>
          <p14:tracePt t="57627" x="7721600" y="2243138"/>
          <p14:tracePt t="57669" x="8104188" y="2197100"/>
          <p14:tracePt t="57703" x="8123238" y="2189163"/>
          <p14:tracePt t="57741" x="8113713" y="2160588"/>
          <p14:tracePt t="57778" x="8104188" y="2160588"/>
          <p14:tracePt t="57816" x="8077200" y="2170113"/>
          <p14:tracePt t="57851" x="7913688" y="2398713"/>
          <p14:tracePt t="57888" x="7785100" y="2735263"/>
          <p14:tracePt t="57923" x="7777163" y="2763838"/>
          <p14:tracePt t="57993" x="7767638" y="2763838"/>
          <p14:tracePt t="58031" x="7758113" y="2635250"/>
          <p14:tracePt t="58070" x="7758113" y="2571750"/>
          <p14:tracePt t="58104" x="7748588" y="2554288"/>
          <p14:tracePt t="58176" x="7740650" y="2554288"/>
          <p14:tracePt t="58211" x="7704138" y="2571750"/>
          <p14:tracePt t="58251" x="7694613" y="2571750"/>
          <p14:tracePt t="58321" x="7704138" y="2554288"/>
          <p14:tracePt t="58356" x="7712075" y="2535238"/>
          <p14:tracePt t="58899" x="7694613" y="2471738"/>
          <p14:tracePt t="58935" x="7685088" y="2189163"/>
          <p14:tracePt t="58937" x="7667625" y="2060575"/>
          <p14:tracePt t="58973" x="7631113" y="1614488"/>
          <p14:tracePt t="59012" x="7631113" y="1358900"/>
          <p14:tracePt t="59048" x="7621588" y="1268413"/>
          <p14:tracePt t="59051" x="7612063" y="1258888"/>
          <p14:tracePt t="59087" x="7602538" y="1212850"/>
          <p14:tracePt t="59125" x="7602538" y="1195388"/>
          <p14:tracePt t="59158" x="7602538" y="1185863"/>
          <p14:tracePt t="59231" x="7531100" y="1268413"/>
          <p14:tracePt t="59266" x="7429500" y="1385888"/>
          <p14:tracePt t="59268" x="7402513" y="1412875"/>
          <p14:tracePt t="59304" x="7348538" y="1468438"/>
          <p14:tracePt t="59341" x="7292975" y="1568450"/>
          <p14:tracePt t="59379" x="7165975" y="1697038"/>
          <p14:tracePt t="59381" x="7129463" y="1724025"/>
          <p14:tracePt t="59420" x="6956425" y="1860550"/>
          <p14:tracePt t="59459" x="6754813" y="2016125"/>
          <p14:tracePt t="59495" x="6664325" y="2152650"/>
          <p14:tracePt t="59534" x="6627813" y="2289175"/>
          <p14:tracePt t="59568" x="6610350" y="2408238"/>
          <p14:tracePt t="59606" x="6600825" y="2452688"/>
          <p14:tracePt t="59640" x="6600825" y="2489200"/>
          <p14:tracePt t="59678" x="6610350" y="2508250"/>
          <p14:tracePt t="59871" x="6664325" y="2408238"/>
          <p14:tracePt t="59906" x="6919913" y="1970088"/>
          <p14:tracePt t="59945" x="7448550" y="1285875"/>
          <p14:tracePt t="59986" x="7685088" y="984250"/>
          <p14:tracePt t="60025" x="7694613" y="1066800"/>
          <p14:tracePt t="60060" x="7694613" y="1495425"/>
          <p14:tracePt t="60097" x="7712075" y="2106613"/>
          <p14:tracePt t="60131" x="7704138" y="2489200"/>
          <p14:tracePt t="60168" x="7748588" y="2625725"/>
          <p14:tracePt t="60202" x="7894638" y="2571750"/>
          <p14:tracePt t="60245" x="8532813" y="2408238"/>
          <p14:tracePt t="60280" x="8888413" y="2444750"/>
          <p14:tracePt t="60318" x="8951913" y="2598738"/>
          <p14:tracePt t="60351" x="8943975" y="2681288"/>
          <p14:tracePt t="60393" x="8751888" y="2744788"/>
          <p14:tracePt t="60428" x="8232775" y="3027363"/>
          <p14:tracePt t="60467" x="7567613" y="3475038"/>
          <p14:tracePt t="60502" x="7475538" y="3638550"/>
          <p14:tracePt t="60539" x="7494588" y="3675063"/>
          <p14:tracePt t="60678" x="7502525" y="3665538"/>
          <p14:tracePt t="60712" x="7521575" y="3602038"/>
          <p14:tracePt t="60750" x="7512050" y="3246438"/>
          <p14:tracePt t="60785" x="7392988" y="2781300"/>
          <p14:tracePt t="60824" x="7138988" y="2481263"/>
          <p14:tracePt t="60860" x="7037388" y="2408238"/>
          <p14:tracePt t="60899" x="7046913" y="1833563"/>
          <p14:tracePt t="60935" x="7102475" y="1485900"/>
          <p14:tracePt t="60973" x="7248525" y="1166813"/>
          <p14:tracePt t="61009" x="7275513" y="1130300"/>
          <p14:tracePt t="61049" x="7212013" y="1203325"/>
          <p14:tracePt t="61085" x="6983413" y="1514475"/>
          <p14:tracePt t="61123" x="6737350" y="1887538"/>
          <p14:tracePt t="61160" x="6654800" y="2316163"/>
          <p14:tracePt t="61199" x="6727825" y="2854325"/>
          <p14:tracePt t="61232" x="6783388" y="3027363"/>
          <p14:tracePt t="61269" x="7119938" y="3455988"/>
          <p14:tracePt t="61305" x="7512050" y="3702050"/>
          <p14:tracePt t="61343" x="7639050" y="3711575"/>
          <p14:tracePt t="61380" x="7813675" y="3419475"/>
          <p14:tracePt t="61384" x="7821613" y="3309938"/>
          <p14:tracePt t="61421" x="7767638" y="2771775"/>
          <p14:tracePt t="61458" x="7685088" y="2554288"/>
          <p14:tracePt t="61492" x="7658100" y="2508250"/>
          <p14:tracePt t="61564" x="7704138" y="2508250"/>
          <p14:tracePt t="61599" x="8204200" y="2452688"/>
          <p14:tracePt t="61638" x="8632825" y="2416175"/>
          <p14:tracePt t="61672" x="8807450" y="2408238"/>
          <p14:tracePt t="61711" x="8815388" y="2398713"/>
          <p14:tracePt t="62319" x="8369300" y="2508250"/>
          <p14:tracePt t="62354" x="6983413" y="3046413"/>
          <p14:tracePt t="62393" x="4413250" y="4213225"/>
          <p14:tracePt t="62428" x="2679700" y="5089525"/>
          <p14:tracePt t="62466" x="2224088" y="5416550"/>
          <p14:tracePt t="62500" x="2206625" y="5435600"/>
          <p14:tracePt t="62539" x="2070100" y="5216525"/>
          <p14:tracePt t="62573" x="1987550" y="4960938"/>
          <p14:tracePt t="62614" x="1978025" y="4760913"/>
          <p14:tracePt t="62648" x="1951038" y="4551363"/>
          <p14:tracePt t="62686" x="1941513" y="4249738"/>
          <p14:tracePt t="62724" x="1951038" y="3984625"/>
          <p14:tracePt t="62726" x="1951038" y="3957638"/>
          <p14:tracePt t="62764" x="1951038" y="3930650"/>
          <p14:tracePt t="62869" x="1851025" y="4003675"/>
          <p14:tracePt t="62903" x="1476375" y="4240213"/>
          <p14:tracePt t="62943" x="1047750" y="4459288"/>
          <p14:tracePt t="62978" x="984250" y="4532313"/>
          <p14:tracePt t="63021" x="1003300" y="4741863"/>
          <p14:tracePt t="63056" x="1066800" y="4987925"/>
          <p14:tracePt t="63095" x="1157288" y="5426075"/>
          <p14:tracePt t="63131" x="1358900" y="5918200"/>
          <p14:tracePt t="63170" x="1568450" y="6319838"/>
          <p14:tracePt t="63205" x="1814513" y="6502400"/>
          <p14:tracePt t="63208" x="1878013" y="6511925"/>
          <p14:tracePt t="63246" x="2143125" y="6419850"/>
          <p14:tracePt t="63286" x="2606675" y="6100763"/>
          <p14:tracePt t="63321" x="2908300" y="5900738"/>
          <p14:tracePt t="63361" x="3163888" y="5408613"/>
          <p14:tracePt t="63397" x="3281363" y="5143500"/>
          <p14:tracePt t="63435" x="3309938" y="5060950"/>
          <p14:tracePt t="63680" x="3263900" y="5097463"/>
          <p14:tracePt t="63716" x="3063875" y="5270500"/>
          <p14:tracePt t="63754" x="2716213" y="5399088"/>
          <p14:tracePt t="63790" x="2462213" y="5343525"/>
          <p14:tracePt t="63830" x="2187575" y="5016500"/>
          <p14:tracePt t="63865" x="2033588" y="4678363"/>
          <p14:tracePt t="63904" x="1831975" y="4122738"/>
          <p14:tracePt t="63941" x="1795463" y="3757613"/>
          <p14:tracePt t="63981" x="1787525" y="3665538"/>
          <p14:tracePt t="64056" x="1778000" y="3684588"/>
          <p14:tracePt t="64094" x="1787525" y="4057650"/>
          <p14:tracePt t="64098" x="1804988" y="4149725"/>
          <p14:tracePt t="64138" x="2024063" y="4641850"/>
          <p14:tracePt t="64181" x="2106613" y="4914900"/>
          <p14:tracePt t="64215" x="2097088" y="4933950"/>
          <p14:tracePt t="64254" x="2060575" y="4951413"/>
          <p14:tracePt t="64289" x="2014538" y="4987925"/>
          <p14:tracePt t="64329" x="2041525" y="5126038"/>
          <p14:tracePt t="64363" x="2106613" y="5299075"/>
          <p14:tracePt t="64366" x="2114550" y="5326063"/>
          <p14:tracePt t="64403" x="2078038" y="5562600"/>
          <p14:tracePt t="64443" x="1997075" y="5964238"/>
          <p14:tracePt t="64478" x="1931988" y="6338888"/>
          <p14:tracePt t="64518" x="1868488" y="6556375"/>
          <p14:tracePt t="64519" x="1868488" y="6565900"/>
          <p14:tracePt t="64593" x="1931988" y="6375400"/>
          <p14:tracePt t="64628" x="2214563" y="5845175"/>
          <p14:tracePt t="64666" x="2662238" y="5353050"/>
          <p14:tracePt t="64704" x="2971800" y="5153025"/>
          <p14:tracePt t="64741" x="2998788" y="5143500"/>
          <p14:tracePt t="64881" x="2962275" y="5143500"/>
          <p14:tracePt t="64917" x="2589213" y="5043488"/>
          <p14:tracePt t="64955" x="2078038" y="4951413"/>
          <p14:tracePt t="64991" x="1941513" y="4906963"/>
          <p14:tracePt t="65031" x="1931988" y="4906963"/>
          <p14:tracePt t="65604" x="1931988" y="4878388"/>
          <p14:tracePt t="65639" x="2106613" y="4687888"/>
          <p14:tracePt t="65680" x="2489200" y="4295775"/>
          <p14:tracePt t="65745" x="3035300" y="3565525"/>
          <p14:tracePt t="65799" x="3144838" y="3346450"/>
          <p14:tracePt t="65841" x="3144838" y="3265488"/>
          <p14:tracePt t="65881" x="3144838" y="3100388"/>
          <p14:tracePt t="65916" x="3127375" y="2873375"/>
          <p14:tracePt t="65957" x="3081338" y="2644775"/>
          <p14:tracePt t="65994" x="2944813" y="2352675"/>
          <p14:tracePt t="66041" x="2662238" y="1987550"/>
          <p14:tracePt t="66078" x="2233613" y="1741488"/>
          <p14:tracePt t="66116" x="1905000" y="1687513"/>
          <p14:tracePt t="66151" x="1668463" y="1751013"/>
          <p14:tracePt t="66197" x="1485900" y="1960563"/>
          <p14:tracePt t="66252" x="1322388" y="2352675"/>
          <p14:tracePt t="66312" x="1366838" y="2900363"/>
          <p14:tracePt t="66365" x="1549400" y="3282950"/>
          <p14:tracePt t="66368" x="1585913" y="3328988"/>
          <p14:tracePt t="66434" x="1978025" y="3629025"/>
          <p14:tracePt t="66483" x="2525713" y="3482975"/>
          <p14:tracePt t="66527" x="2917825" y="3200400"/>
          <p14:tracePt t="66565" x="3063875" y="3073400"/>
          <p14:tracePt t="66600" x="3090863" y="2917825"/>
          <p14:tracePt t="66639" x="3063875" y="2754313"/>
          <p14:tracePt t="66676" x="2998788" y="2617788"/>
          <p14:tracePt t="66714" x="2971800" y="2581275"/>
          <p14:tracePt t="66752" x="2962275" y="2571750"/>
          <p14:tracePt t="66870" x="2954338" y="2571750"/>
          <p14:tracePt t="66905" x="2954338" y="2562225"/>
          <p14:tracePt t="67013" x="2944813" y="2562225"/>
          <p14:tracePt t="67526" x="2944813" y="2589213"/>
          <p14:tracePt t="67560" x="3054350" y="2708275"/>
          <p14:tracePt t="67596" x="3300413" y="2854325"/>
          <p14:tracePt t="67629" x="3600450" y="2890838"/>
          <p14:tracePt t="67676" x="4267200" y="2854325"/>
          <p14:tracePt t="67711" x="4832350" y="2625725"/>
          <p14:tracePt t="67750" x="5041900" y="2379663"/>
          <p14:tracePt t="67785" x="5086350" y="2289175"/>
          <p14:tracePt t="67826" x="5086350" y="2279650"/>
          <p14:tracePt t="67862" x="5214938" y="2471738"/>
          <p14:tracePt t="67900" x="5451475" y="2936875"/>
          <p14:tracePt t="67936" x="5807075" y="3282950"/>
          <p14:tracePt t="67975" x="6126163" y="3319463"/>
          <p14:tracePt t="68010" x="6335713" y="3119438"/>
          <p14:tracePt t="68049" x="6727825" y="2881313"/>
          <p14:tracePt t="68087" x="7212013" y="2827338"/>
          <p14:tracePt t="68125" x="7531100" y="2909888"/>
          <p14:tracePt t="68160" x="7712075" y="3090863"/>
          <p14:tracePt t="68163" x="7748588" y="3146425"/>
          <p14:tracePt t="68199" x="7913688" y="3273425"/>
          <p14:tracePt t="68238" x="8223250" y="3265488"/>
          <p14:tracePt t="68273" x="8505825" y="3109913"/>
          <p14:tracePt t="68276" x="8551863" y="3082925"/>
          <p14:tracePt t="68313" x="8588375" y="3063875"/>
          <p14:tracePt t="68353" x="8588375" y="3082925"/>
          <p14:tracePt t="68392" x="8542338" y="3273425"/>
          <p14:tracePt t="68430" x="8532813" y="3355975"/>
          <p14:tracePt t="68465" x="8478838" y="3375025"/>
          <p14:tracePt t="68506" x="7950200" y="3438525"/>
          <p14:tracePt t="68541" x="7329488" y="3511550"/>
          <p14:tracePt t="68578" x="6618288" y="3684588"/>
          <p14:tracePt t="68614" x="6016625" y="3984625"/>
          <p14:tracePt t="68652" x="4886325" y="4386263"/>
          <p14:tracePt t="68688" x="3536950" y="4924425"/>
          <p14:tracePt t="68727" x="2033588" y="5389563"/>
          <p14:tracePt t="68763" x="1422400" y="5599113"/>
          <p14:tracePt t="68800" x="1395413" y="5608638"/>
          <p14:tracePt t="68835" x="1376363" y="5608638"/>
          <p14:tracePt t="68873" x="1366838" y="5581650"/>
          <p14:tracePt t="68909" x="1366838" y="5554663"/>
          <p14:tracePt t="68948" x="1366838" y="5526088"/>
          <p14:tracePt t="68985" x="1366838" y="5518150"/>
          <p14:tracePt t="69091" x="1366838" y="5508625"/>
          <p14:tracePt t="69125" x="1431925" y="5408613"/>
          <p14:tracePt t="69164" x="1778000" y="5126038"/>
          <p14:tracePt t="69199" x="2735263" y="4632325"/>
          <p14:tracePt t="69238" x="3929063" y="3948113"/>
          <p14:tracePt t="69273" x="4941888" y="3282950"/>
          <p14:tracePt t="69314" x="5551488" y="2827338"/>
          <p14:tracePt t="69354" x="5716588" y="2617788"/>
          <p14:tracePt t="69394" x="5697538" y="2525713"/>
          <p14:tracePt t="69428" x="5697538" y="2508250"/>
          <p14:tracePt t="69468" x="5688013" y="2617788"/>
          <p14:tracePt t="69507" x="5770563" y="3009900"/>
          <p14:tracePt t="69546" x="6062663" y="3119438"/>
          <p14:tracePt t="69584" x="6627813" y="2982913"/>
          <p14:tracePt t="69624" x="7275513" y="2954338"/>
          <p14:tracePt t="69659" x="7648575" y="3182938"/>
          <p14:tracePt t="69698" x="7913688" y="3611563"/>
          <p14:tracePt t="69739" x="7904163" y="3811588"/>
          <p14:tracePt t="69742" x="7885113" y="3840163"/>
          <p14:tracePt t="69780" x="7777163" y="3867150"/>
          <p14:tracePt t="69821" x="7165975" y="4057650"/>
          <p14:tracePt t="69855" x="5387975" y="4668838"/>
          <p14:tracePt t="69895" x="2835275" y="5380038"/>
          <p14:tracePt t="69931" x="1860550" y="5808663"/>
          <p14:tracePt t="69968" x="1787525" y="5881688"/>
          <p14:tracePt t="70002" x="1778000" y="5881688"/>
          <p14:tracePt t="70730" x="2033588" y="5635625"/>
          <p14:tracePt t="70765" x="2808288" y="4924425"/>
          <p14:tracePt t="70803" x="4084638" y="3903663"/>
          <p14:tracePt t="70839" x="4932363" y="3146425"/>
          <p14:tracePt t="70876" x="5260975" y="2763838"/>
          <p14:tracePt t="70911" x="5287963" y="2625725"/>
          <p14:tracePt t="70950" x="5260975" y="2562225"/>
          <p14:tracePt t="70985" x="5224463" y="2525713"/>
          <p14:tracePt t="71025" x="5178425" y="2462213"/>
          <p14:tracePt t="71060" x="5151438" y="2425700"/>
          <p14:tracePt t="71098" x="5132388" y="2416175"/>
          <p14:tracePt t="71327" x="5141913" y="1979613"/>
          <p14:tracePt t="71375" x="5105400" y="1495425"/>
          <p14:tracePt t="71425" x="5068888" y="1376363"/>
          <p14:tracePt t="71467" x="5068888" y="1368425"/>
          <p14:tracePt t="71515" x="5086350" y="1477963"/>
          <p14:tracePt t="71554" x="5132388" y="1804988"/>
          <p14:tracePt t="71558" x="5132388" y="1897063"/>
          <p14:tracePt t="71600" x="5114925" y="2554288"/>
          <p14:tracePt t="71645" x="5068888" y="3502025"/>
          <p14:tracePt t="71684" x="5078413" y="4049713"/>
          <p14:tracePt t="71728" x="5068888" y="4249738"/>
          <p14:tracePt t="71808" x="4932363" y="3884613"/>
          <p14:tracePt t="71846" x="4740275" y="3375025"/>
          <p14:tracePt t="71892" x="4430713" y="2662238"/>
          <p14:tracePt t="71935" x="4194175" y="2525713"/>
          <p14:tracePt t="71983" x="4157663" y="2525713"/>
          <p14:tracePt t="72027" x="4275138" y="2535238"/>
          <p14:tracePt t="72071" x="4941888" y="2435225"/>
          <p14:tracePt t="72110" x="5268913" y="2325688"/>
          <p14:tracePt t="72153" x="5414963" y="2335213"/>
          <p14:tracePt t="72191" x="5551488" y="2379663"/>
          <p14:tracePt t="72233" x="5926138" y="2425700"/>
          <p14:tracePt t="72272" x="6116638" y="2452688"/>
          <p14:tracePt t="72656" x="6272213" y="2352675"/>
          <p14:tracePt t="72695" x="6864350" y="2060575"/>
          <p14:tracePt t="72739" x="7339013" y="1660525"/>
          <p14:tracePt t="72777" x="7539038" y="1449388"/>
          <p14:tracePt t="72817" x="7585075" y="1404938"/>
          <p14:tracePt t="72856" x="7594600" y="1395413"/>
          <p14:tracePt t="72968" x="7612063" y="1404938"/>
          <p14:tracePt t="73002" x="7612063" y="1412875"/>
          <p14:tracePt t="73110" x="7585075" y="1449388"/>
          <p14:tracePt t="73146" x="7521575" y="1485900"/>
          <p14:tracePt t="73218" x="7521575" y="1441450"/>
          <p14:tracePt t="73253" x="7502525" y="1385888"/>
          <p14:tracePt t="73324" x="7421563" y="1485900"/>
          <p14:tracePt t="73359" x="7029450" y="1878013"/>
          <p14:tracePt t="73398" x="6554788" y="2262188"/>
          <p14:tracePt t="73434" x="6454775" y="2435225"/>
          <p14:tracePt t="73472" x="6435725" y="2498725"/>
          <p14:tracePt t="73545" x="6445250" y="2525713"/>
          <p14:tracePt t="73580" x="6573838" y="2581275"/>
          <p14:tracePt t="73618" x="6910388" y="2581275"/>
          <p14:tracePt t="73654" x="7402513" y="2508250"/>
          <p14:tracePt t="73694" x="7748588" y="2489200"/>
          <p14:tracePt t="73728" x="7767638" y="2489200"/>
          <p14:tracePt t="73768" x="7850188" y="2617788"/>
          <p14:tracePt t="73804" x="8050213" y="2671763"/>
          <p14:tracePt t="73807" x="8123238" y="2671763"/>
          <p14:tracePt t="73845" x="8532813" y="2635250"/>
          <p14:tracePt t="73883" x="8661400" y="2635250"/>
          <p14:tracePt t="73918" x="8632825" y="2662238"/>
          <p14:tracePt t="73921" x="8615363" y="2681288"/>
          <p14:tracePt t="73957" x="8369300" y="2936875"/>
          <p14:tracePt t="73996" x="7931150" y="3411538"/>
          <p14:tracePt t="74031" x="7712075" y="3721100"/>
          <p14:tracePt t="74071" x="7585075" y="3794125"/>
          <p14:tracePt t="74106" x="7502525" y="3811588"/>
          <p14:tracePt t="74147" x="7319963" y="3767138"/>
          <p14:tracePt t="74187" x="6846888" y="3602038"/>
          <p14:tracePt t="74226" x="4038600" y="3994150"/>
          <p14:tracePt t="74261" x="1851025" y="4805363"/>
          <p14:tracePt t="74299" x="519113" y="5389563"/>
          <p14:tracePt t="74334" x="355600" y="5626100"/>
          <p14:tracePt t="74373" x="373063" y="5691188"/>
          <p14:tracePt t="74409" x="373063" y="5699125"/>
          <p14:tracePt t="74447" x="382588" y="5699125"/>
          <p14:tracePt t="74483" x="492125" y="5735638"/>
          <p14:tracePt t="74524" x="920750" y="5772150"/>
          <p14:tracePt t="74560" x="1303338" y="5735638"/>
          <p14:tracePt t="74599" x="1485900" y="5699125"/>
          <p14:tracePt t="74634" x="1558925" y="5681663"/>
          <p14:tracePt t="74671" x="1568450" y="5681663"/>
          <p14:tracePt t="74742" x="1604963" y="5681663"/>
          <p14:tracePt t="74779" x="1831975" y="5681663"/>
          <p14:tracePt t="74817" x="2316163" y="5526088"/>
          <p14:tracePt t="74851" x="2744788" y="5253038"/>
          <p14:tracePt t="74889" x="3171825" y="4814888"/>
          <p14:tracePt t="74924" x="3729038" y="4249738"/>
          <p14:tracePt t="74965" x="4467225" y="3475038"/>
          <p14:tracePt t="75001" x="5334000" y="2690813"/>
          <p14:tracePt t="75008" x="5424488" y="2589213"/>
          <p14:tracePt t="75047" x="5580063" y="2425700"/>
          <p14:tracePt t="75155" x="5551488" y="2444750"/>
          <p14:tracePt t="75189" x="5397500" y="2571750"/>
          <p14:tracePt t="75228" x="5168900" y="2754313"/>
          <p14:tracePt t="75264" x="4905375" y="3090863"/>
          <p14:tracePt t="75303" x="4913313" y="3282950"/>
          <p14:tracePt t="75338" x="4968875" y="3338513"/>
          <p14:tracePt t="75580" x="4978400" y="3338513"/>
          <p14:tracePt t="75615" x="4986338" y="3302000"/>
          <p14:tracePt t="75653" x="4986338" y="3292475"/>
          <p14:tracePt t="75726" x="5005388" y="3273425"/>
          <p14:tracePt t="75763" x="5022850" y="3246438"/>
          <p14:tracePt t="75804" x="4995863" y="3309938"/>
          <p14:tracePt t="75997" x="5022850" y="3219450"/>
          <p14:tracePt t="76034" x="5132388" y="3163888"/>
          <p14:tracePt t="76037" x="5178425" y="3146425"/>
          <p14:tracePt t="76074" x="5670550" y="2808288"/>
          <p14:tracePt t="76114" x="6235700" y="2179638"/>
          <p14:tracePt t="76149" x="6391275" y="1906588"/>
          <p14:tracePt t="76189" x="6145213" y="1568450"/>
          <p14:tracePt t="76225" x="5707063" y="1550988"/>
          <p14:tracePt t="76228" x="5570538" y="1558925"/>
          <p14:tracePt t="76265" x="5105400" y="1924050"/>
          <p14:tracePt t="76303" x="4978400" y="2435225"/>
          <p14:tracePt t="76338" x="5078413" y="2608263"/>
          <p14:tracePt t="76379" x="5570538" y="2554288"/>
          <p14:tracePt t="76415" x="6464300" y="2371725"/>
          <p14:tracePt t="76455" x="7073900" y="2352675"/>
          <p14:tracePt t="76491" x="7485063" y="2389188"/>
          <p14:tracePt t="76530" x="7621588" y="2398713"/>
          <p14:tracePt t="77688" x="7539038" y="2517775"/>
          <p14:tracePt t="77725" x="7302500" y="2781300"/>
          <p14:tracePt t="77763" x="7175500" y="3027363"/>
          <p14:tracePt t="77800" x="7065963" y="3136900"/>
          <p14:tracePt t="77839" x="7046913" y="3163888"/>
          <p14:tracePt t="78118" x="7046913" y="3209925"/>
          <p14:tracePt t="78152" x="7083425" y="3338513"/>
          <p14:tracePt t="78191" x="7156450" y="3475038"/>
          <p14:tracePt t="78226" x="7165975" y="3492500"/>
          <p14:tracePt t="78367" x="7146925" y="3482975"/>
          <p14:tracePt t="78404" x="7119938" y="3475038"/>
          <p14:tracePt t="78444" x="7037388" y="3475038"/>
          <p14:tracePt t="78478" x="6919913" y="3502025"/>
          <p14:tracePt t="78517" x="6700838" y="3556000"/>
          <p14:tracePt t="78553" x="6418263" y="3602038"/>
          <p14:tracePt t="78661" x="6418263" y="3621088"/>
          <p14:tracePt t="78695" x="6418263" y="3638550"/>
          <p14:tracePt t="78734" x="6418263" y="3629025"/>
          <p14:tracePt t="78808" x="6418263" y="3602038"/>
          <p14:tracePt t="78843" x="6427788" y="3575050"/>
          <p14:tracePt t="78881" x="6427788" y="3565525"/>
          <p14:tracePt t="78881" x="6427788" y="3556000"/>
          <p14:tracePt t="78915" x="6362700" y="3511550"/>
          <p14:tracePt t="78952" x="6181725" y="3382963"/>
          <p14:tracePt t="78990" x="5989638" y="3219450"/>
          <p14:tracePt t="79029" x="5780088" y="2990850"/>
          <p14:tracePt t="79063" x="5688013" y="2873375"/>
          <p14:tracePt t="79102" x="5643563" y="2744788"/>
          <p14:tracePt t="79137" x="5607050" y="2608263"/>
          <p14:tracePt t="79174" x="5616575" y="2352675"/>
          <p14:tracePt t="79210" x="5734050" y="1951038"/>
          <p14:tracePt t="79247" x="5761038" y="1714500"/>
          <p14:tracePt t="79282" x="5770563" y="1441450"/>
          <p14:tracePt t="79319" x="5688013" y="1239838"/>
          <p14:tracePt t="79354" x="5497513" y="1112838"/>
          <p14:tracePt t="79356" x="5414963" y="1085850"/>
          <p14:tracePt t="79394" x="5086350" y="957263"/>
          <p14:tracePt t="79433" x="4822825" y="884238"/>
          <p14:tracePt t="79467" x="4586288" y="903288"/>
          <p14:tracePt t="79505" x="4357688" y="1093788"/>
          <p14:tracePt t="79542" x="4111625" y="1568450"/>
          <p14:tracePt t="79581" x="3938588" y="2125663"/>
          <p14:tracePt t="79616" x="3929063" y="2662238"/>
          <p14:tracePt t="79654" x="4102100" y="3246438"/>
          <p14:tracePt t="79690" x="4267200" y="3767138"/>
          <p14:tracePt t="79731" x="4740275" y="4149725"/>
          <p14:tracePt t="79771" x="5241925" y="4313238"/>
          <p14:tracePt t="79812" x="5870575" y="4322763"/>
          <p14:tracePt t="79848" x="6399213" y="4057650"/>
          <p14:tracePt t="79887" x="6610350" y="3429000"/>
          <p14:tracePt t="79923" x="6600825" y="2744788"/>
          <p14:tracePt t="79963" x="6354763" y="2116138"/>
          <p14:tracePt t="79999" x="5980113" y="1614488"/>
          <p14:tracePt t="80037" x="5661025" y="1422400"/>
          <p14:tracePt t="80073" x="5424488" y="1385888"/>
          <p14:tracePt t="80111" x="5114925" y="1395413"/>
          <p14:tracePt t="80150" x="5005388" y="1404938"/>
          <p14:tracePt t="80187" x="4986338" y="1404938"/>
          <p14:tracePt t="80629" x="4959350" y="1404938"/>
          <p14:tracePt t="80664" x="4895850" y="1404938"/>
          <p14:tracePt t="80701" x="4803775" y="1422400"/>
          <p14:tracePt t="80737" x="4703763" y="1458913"/>
          <p14:tracePt t="80775" x="4549775" y="1531938"/>
          <p14:tracePt t="80809" x="4413250" y="1641475"/>
          <p14:tracePt t="80849" x="4294188" y="1751013"/>
          <p14:tracePt t="80884" x="4148138" y="1906588"/>
          <p14:tracePt t="80921" x="4057650" y="2079625"/>
          <p14:tracePt t="80959" x="4002088" y="2371725"/>
          <p14:tracePt t="80998" x="4048125" y="2890838"/>
          <p14:tracePt t="81033" x="4175125" y="3346450"/>
          <p14:tracePt t="81071" x="4384675" y="3748088"/>
          <p14:tracePt t="81074" x="4448175" y="3803650"/>
          <p14:tracePt t="81111" x="4905375" y="4013200"/>
          <p14:tracePt t="81149" x="5451475" y="3921125"/>
          <p14:tracePt t="81184" x="5826125" y="3694113"/>
          <p14:tracePt t="81223" x="6099175" y="3328988"/>
          <p14:tracePt t="81259" x="6089650" y="2698750"/>
          <p14:tracePt t="81297" x="6062663" y="2079625"/>
          <p14:tracePt t="81333" x="6016625" y="1833563"/>
          <p14:tracePt t="81371" x="5880100" y="1704975"/>
          <p14:tracePt t="81408" x="5753100" y="1677988"/>
          <p14:tracePt t="81412" x="5707063" y="1668463"/>
          <p14:tracePt t="81453" x="5414963" y="1595438"/>
          <p14:tracePt t="81493" x="4913313" y="1485900"/>
          <p14:tracePt t="81527" x="4376738" y="1522413"/>
          <p14:tracePt t="81567" x="3902075" y="1741488"/>
          <p14:tracePt t="81601" x="3765550" y="2060575"/>
          <p14:tracePt t="81639" x="3756025" y="2554288"/>
          <p14:tracePt t="81675" x="3856038" y="3136900"/>
          <p14:tracePt t="81714" x="4111625" y="3419475"/>
          <p14:tracePt t="81748" x="4430713" y="3482975"/>
          <p14:tracePt t="81787" x="4978400" y="3465513"/>
          <p14:tracePt t="81822" x="5268913" y="3402013"/>
          <p14:tracePt t="81859" x="5297488" y="3375025"/>
          <p14:tracePt t="81894" x="5305425" y="3346450"/>
          <p14:tracePt t="81931" x="5305425" y="3319463"/>
          <p14:tracePt t="81966" x="5305425" y="3309938"/>
          <p14:tracePt t="82236" x="5214938" y="3328988"/>
          <p14:tracePt t="82270" x="5068888" y="3346450"/>
          <p14:tracePt t="82306" x="5049838" y="3346450"/>
          <p14:tracePt t="82411" x="5049838" y="3338513"/>
          <p14:tracePt t="82445" x="5059363" y="3319463"/>
          <p14:tracePt t="82548" x="5068888" y="3319463"/>
          <p14:tracePt t="82750" x="4703763" y="3365500"/>
          <p14:tracePt t="82786" x="3919538" y="3338513"/>
          <p14:tracePt t="82826" x="3108325" y="3063875"/>
          <p14:tracePt t="82861" x="2917825" y="2717800"/>
          <p14:tracePt t="82898" x="2871788" y="2535238"/>
          <p14:tracePt t="82934" x="2716213" y="2262188"/>
          <p14:tracePt t="82973" x="2579688" y="2079625"/>
          <p14:tracePt t="83009" x="2260600" y="1906588"/>
          <p14:tracePt t="83049" x="1860550" y="1833563"/>
          <p14:tracePt t="83087" x="1541463" y="1906588"/>
          <p14:tracePt t="83089" x="1458913" y="1943100"/>
          <p14:tracePt t="83125" x="1193800" y="2170113"/>
          <p14:tracePt t="83129" x="1157288" y="2233613"/>
          <p14:tracePt t="83165" x="1066800" y="2481263"/>
          <p14:tracePt t="83204" x="1157288" y="2936875"/>
          <p14:tracePt t="83239" x="1531938" y="3375025"/>
          <p14:tracePt t="83277" x="2243138" y="3556000"/>
          <p14:tracePt t="83312" x="2771775" y="3402013"/>
          <p14:tracePt t="83314" x="2871788" y="3309938"/>
          <p14:tracePt t="83351" x="3190875" y="2863850"/>
          <p14:tracePt t="83390" x="3190875" y="2452688"/>
          <p14:tracePt t="83426" x="3063875" y="2097088"/>
          <p14:tracePt t="83429" x="3008313" y="1987550"/>
          <p14:tracePt t="83465" x="2689225" y="1660525"/>
          <p14:tracePt t="83503" x="2452688" y="1577975"/>
          <p14:tracePt t="83538" x="2316163" y="1568450"/>
          <p14:tracePt t="83578" x="2114550" y="1614488"/>
          <p14:tracePt t="83611" x="1931988" y="1768475"/>
          <p14:tracePt t="83649" x="1722438" y="2189163"/>
          <p14:tracePt t="83685" x="1714500" y="2617788"/>
          <p14:tracePt t="83723" x="1960563" y="3146425"/>
          <p14:tracePt t="83759" x="2389188" y="3411538"/>
          <p14:tracePt t="83797" x="2598738" y="3411538"/>
          <p14:tracePt t="83832" x="2635250" y="3375025"/>
          <p14:tracePt t="83834" x="2635250" y="3365500"/>
          <p14:tracePt t="83870" x="2643188" y="3365500"/>
          <p14:tracePt t="83908" x="2643188" y="3346450"/>
          <p14:tracePt t="83942" x="2662238" y="3319463"/>
          <p14:tracePt t="83983" x="2679700" y="3273425"/>
          <p14:tracePt t="84018" x="2716213" y="3246438"/>
          <p14:tracePt t="84331" x="2735263" y="3246438"/>
          <p14:tracePt t="84365" x="2852738" y="3255963"/>
          <p14:tracePt t="84405" x="3163888" y="3292475"/>
          <p14:tracePt t="84439" x="3829050" y="3392488"/>
          <p14:tracePt t="84478" x="4667250" y="3382963"/>
          <p14:tracePt t="84513" x="5241925" y="3163888"/>
          <p14:tracePt t="84551" x="5607050" y="2744788"/>
          <p14:tracePt t="84586" x="5561013" y="2306638"/>
          <p14:tracePt t="84624" x="5470525" y="1714500"/>
          <p14:tracePt t="84658" x="5451475" y="1395413"/>
          <p14:tracePt t="84661" x="5434013" y="1331913"/>
          <p14:tracePt t="84698" x="5414963" y="1185863"/>
          <p14:tracePt t="84735" x="5334000" y="1112838"/>
          <p14:tracePt t="84770" x="5122863" y="1085850"/>
          <p14:tracePt t="84811" x="4795838" y="1130300"/>
          <p14:tracePt t="84845" x="4413250" y="1295400"/>
          <p14:tracePt t="84883" x="4084638" y="1558925"/>
          <p14:tracePt t="84918" x="3929063" y="1751013"/>
          <p14:tracePt t="84957" x="3783013" y="2033588"/>
          <p14:tracePt t="84994" x="3729038" y="2362200"/>
          <p14:tracePt t="85036" x="3746500" y="2671763"/>
          <p14:tracePt t="85071" x="3883025" y="3100388"/>
          <p14:tracePt t="85109" x="4065588" y="3465513"/>
          <p14:tracePt t="85143" x="4238625" y="3803650"/>
          <p14:tracePt t="85184" x="4622800" y="4130675"/>
          <p14:tracePt t="85220" x="5014913" y="4295775"/>
          <p14:tracePt t="85223" x="5141913" y="4313238"/>
          <p14:tracePt t="85260" x="5661025" y="4340225"/>
          <p14:tracePt t="85298" x="6080125" y="4103688"/>
          <p14:tracePt t="85332" x="6508750" y="3767138"/>
          <p14:tracePt t="85372" x="6827838" y="3319463"/>
          <p14:tracePt t="85409" x="6956425" y="2735263"/>
          <p14:tracePt t="85447" x="6956425" y="2097088"/>
          <p14:tracePt t="85483" x="6819900" y="1631950"/>
          <p14:tracePt t="85523" x="6600825" y="1212850"/>
          <p14:tracePt t="85559" x="6381750" y="947738"/>
          <p14:tracePt t="85597" x="6135688" y="803275"/>
          <p14:tracePt t="85631" x="5899150" y="757238"/>
          <p14:tracePt t="85669" x="5487988" y="747713"/>
          <p14:tracePt t="85704" x="5014913" y="747713"/>
          <p14:tracePt t="85742" x="4530725" y="857250"/>
          <p14:tracePt t="85776" x="4394200" y="1012825"/>
          <p14:tracePt t="85818" x="4221163" y="1412875"/>
          <p14:tracePt t="85853" x="4084638" y="1824038"/>
          <p14:tracePt t="85893" x="4057650" y="2325688"/>
          <p14:tracePt t="85928" x="4057650" y="2727325"/>
          <p14:tracePt t="85966" x="4202113" y="3209925"/>
          <p14:tracePt t="86007" x="4448175" y="3556000"/>
          <p14:tracePt t="86053" x="4767263" y="3775075"/>
          <p14:tracePt t="86097" x="5424488" y="3694113"/>
          <p14:tracePt t="86136" x="5926138" y="3438525"/>
          <p14:tracePt t="86171" x="6062663" y="3273425"/>
          <p14:tracePt t="86210" x="6080125" y="3136900"/>
          <p14:tracePt t="86245" x="6080125" y="3036888"/>
          <p14:tracePt t="86284" x="6080125" y="3009900"/>
          <p14:tracePt t="86761" x="6072188" y="3009900"/>
          <p14:tracePt t="86796" x="6053138" y="3009900"/>
          <p14:tracePt t="86900" x="6043613" y="3009900"/>
          <p14:tracePt t="86935" x="6026150" y="3009900"/>
          <p14:tracePt t="86975" x="5989638" y="3017838"/>
          <p14:tracePt t="87013" x="5962650" y="3054350"/>
          <p14:tracePt t="87050" x="5926138" y="3082925"/>
          <p14:tracePt t="87085" x="5862638" y="3109913"/>
          <p14:tracePt t="87122" x="5834063" y="3119438"/>
          <p14:tracePt t="87157" x="5789613" y="3136900"/>
          <p14:tracePt t="87194" x="5743575" y="3163888"/>
          <p14:tracePt t="87228" x="5716588" y="3163888"/>
          <p14:tracePt t="87267" x="5688013" y="3182938"/>
          <p14:tracePt t="87776" x="5680075" y="3173413"/>
          <p14:tracePt t="87810" x="5653088" y="3163888"/>
          <p14:tracePt t="87883" x="5634038" y="3163888"/>
          <p14:tracePt t="87917" x="5624513" y="3155950"/>
          <p14:tracePt t="87989" x="5616575" y="3155950"/>
          <p14:tracePt t="88825" x="5607050" y="3146425"/>
          <p14:tracePt t="88860" x="5588000" y="3119438"/>
          <p14:tracePt t="88899" x="5580063" y="3109913"/>
          <p14:tracePt t="91982" x="5543550" y="2954338"/>
          <p14:tracePt t="91989" x="5534025" y="2854325"/>
          <p14:tracePt t="92027" x="5441950" y="2279650"/>
          <p14:tracePt t="92064" x="5414963" y="1778000"/>
          <p14:tracePt t="92101" x="5424488" y="1441450"/>
          <p14:tracePt t="92139" x="5378450" y="1285875"/>
          <p14:tracePt t="92175" x="5360988" y="1268413"/>
          <p14:tracePt t="92314" x="5324475" y="1249363"/>
          <p14:tracePt t="92349" x="5187950" y="1195388"/>
          <p14:tracePt t="92389" x="5032375" y="1176338"/>
          <p14:tracePt t="92424" x="4905375" y="1176338"/>
          <p14:tracePt t="92462" x="4822825" y="1176338"/>
          <p14:tracePt t="92497" x="4730750" y="1203325"/>
          <p14:tracePt t="92500" x="4703763" y="1222375"/>
          <p14:tracePt t="92539" x="4576763" y="1358900"/>
          <p14:tracePt t="92581" x="4457700" y="1477963"/>
          <p14:tracePt t="92617" x="4348163" y="1660525"/>
          <p14:tracePt t="92655" x="4294188" y="1814513"/>
          <p14:tracePt t="92690" x="4238625" y="1970088"/>
          <p14:tracePt t="92692" x="4238625" y="2006600"/>
          <p14:tracePt t="92729" x="4230688" y="2243138"/>
          <p14:tracePt t="92767" x="4194175" y="2435225"/>
          <p14:tracePt t="92803" x="4230688" y="2562225"/>
          <p14:tracePt t="92841" x="4248150" y="2581275"/>
          <p14:tracePt t="92947" x="4248150" y="2571750"/>
          <p14:tracePt t="92983" x="4230688" y="2379663"/>
          <p14:tracePt t="93021" x="4257675" y="2289175"/>
          <p14:tracePt t="93060" x="4448175" y="2233613"/>
          <p14:tracePt t="93099" x="4686300" y="2233613"/>
          <p14:tracePt t="93133" x="4730750" y="2243138"/>
          <p14:tracePt t="93172" x="4730750" y="2252663"/>
          <p14:tracePt t="93276" x="4713288" y="2243138"/>
          <p14:tracePt t="93311" x="4649788" y="2152650"/>
          <p14:tracePt t="93348" x="4603750" y="2043113"/>
          <p14:tracePt t="93385" x="4567238" y="1897063"/>
          <p14:tracePt t="93424" x="4613275" y="1787525"/>
          <p14:tracePt t="93458" x="4676775" y="1668463"/>
          <p14:tracePt t="93497" x="4795838" y="1577975"/>
          <p14:tracePt t="93532" x="4876800" y="1568450"/>
          <p14:tracePt t="93572" x="4922838" y="1568450"/>
          <p14:tracePt t="93607" x="4995863" y="1660525"/>
          <p14:tracePt t="93646" x="5041900" y="1804988"/>
          <p14:tracePt t="93680" x="5086350" y="1960563"/>
          <p14:tracePt t="93721" x="5105400" y="2089150"/>
          <p14:tracePt t="93755" x="5059363" y="2216150"/>
          <p14:tracePt t="93757" x="5049838" y="2243138"/>
          <p14:tracePt t="93794" x="4949825" y="2371725"/>
          <p14:tracePt t="93835" x="4767263" y="2535238"/>
          <p14:tracePt t="93871" x="4640263" y="2571750"/>
          <p14:tracePt t="93909" x="4613275" y="2544763"/>
          <p14:tracePt t="93946" x="4567238" y="2389188"/>
          <p14:tracePt t="93949" x="4557713" y="2343150"/>
          <p14:tracePt t="93986" x="4521200" y="2197100"/>
          <p14:tracePt t="94024" x="4503738" y="2052638"/>
          <p14:tracePt t="94025" x="4503738" y="2016125"/>
          <p14:tracePt t="94061" x="4521200" y="1987550"/>
          <p14:tracePt t="94063" x="4540250" y="1979613"/>
          <p14:tracePt t="94103" x="4659313" y="1943100"/>
          <p14:tracePt t="94145" x="4695825" y="1933575"/>
          <p14:tracePt t="94184" x="4759325" y="1979613"/>
          <p14:tracePt t="94224" x="4776788" y="1987550"/>
          <p14:tracePt t="95191" x="4776788" y="1960563"/>
          <p14:tracePt t="95240" x="4776788" y="1943100"/>
          <p14:tracePt t="95286" x="4803775" y="1914525"/>
          <p14:tracePt t="95322" x="4849813" y="1878013"/>
          <p14:tracePt t="95358" x="4959350" y="1841500"/>
          <p14:tracePt t="95402" x="5132388" y="1778000"/>
          <p14:tracePt t="95450" x="5178425" y="1697038"/>
          <p14:tracePt t="95487" x="5178425" y="1624013"/>
          <p14:tracePt t="95522" x="5178425" y="1577975"/>
          <p14:tracePt t="95618" x="5334000" y="1577975"/>
          <p14:tracePt t="95653" x="5514975" y="1614488"/>
          <p14:tracePt t="95689" x="5716588" y="1668463"/>
          <p14:tracePt t="95736" x="5889625" y="1814513"/>
          <p14:tracePt t="95772" x="5943600" y="1914525"/>
          <p14:tracePt t="95774" x="5953125" y="1933575"/>
          <p14:tracePt t="95817" x="5989638" y="2024063"/>
          <p14:tracePt t="95854" x="6053138" y="2160588"/>
          <p14:tracePt t="95891" x="6145213" y="2371725"/>
          <p14:tracePt t="95935" x="6181725" y="2554288"/>
          <p14:tracePt t="95985" x="6189663" y="2698750"/>
          <p14:tracePt t="96023" x="6172200" y="2808288"/>
          <p14:tracePt t="96029" x="6145213" y="2844800"/>
          <p14:tracePt t="96069" x="5999163" y="2917825"/>
          <p14:tracePt t="96115" x="5907088" y="2954338"/>
          <p14:tracePt t="96159" x="5843588" y="2946400"/>
          <p14:tracePt t="96213" x="5780088" y="2771775"/>
          <p14:tracePt t="96253" x="5734050" y="2681288"/>
          <p14:tracePt t="96287" x="5707063" y="2644775"/>
          <p14:tracePt t="96323" x="5707063" y="2635250"/>
          <p14:tracePt t="96611" x="5707063" y="2608263"/>
          <p14:tracePt t="96650" x="5688013" y="2544763"/>
          <p14:tracePt t="96701" x="5543550" y="2325688"/>
          <p14:tracePt t="96737" x="5414963" y="2216150"/>
          <p14:tracePt t="96773" x="5260975" y="2106613"/>
          <p14:tracePt t="96811" x="5195888" y="1960563"/>
          <p14:tracePt t="96848" x="5187950" y="1870075"/>
          <p14:tracePt t="96885" x="5241925" y="1741488"/>
          <p14:tracePt t="96924" x="5341938" y="1631950"/>
          <p14:tracePt t="96959" x="5405438" y="1614488"/>
          <p14:tracePt t="97001" x="5570538" y="1624013"/>
          <p14:tracePt t="97036" x="5680075" y="1677988"/>
          <p14:tracePt t="97073" x="5843588" y="1814513"/>
          <p14:tracePt t="97109" x="5899150" y="1970088"/>
          <p14:tracePt t="97149" x="5899150" y="2170113"/>
          <p14:tracePt t="97184" x="5899150" y="2279650"/>
          <p14:tracePt t="97222" x="5853113" y="2371725"/>
          <p14:tracePt t="97257" x="5753100" y="2425700"/>
          <p14:tracePt t="97294" x="5551488" y="2452688"/>
          <p14:tracePt t="97329" x="5451475" y="2452688"/>
          <p14:tracePt t="97368" x="5424488" y="2362200"/>
          <p14:tracePt t="97403" x="5405438" y="2179638"/>
          <p14:tracePt t="97441" x="5424488" y="2016125"/>
          <p14:tracePt t="97477" x="5470525" y="1987550"/>
          <p14:tracePt t="97516" x="5487988" y="1970088"/>
          <p14:tracePt t="97791" x="5487988" y="1987550"/>
          <p14:tracePt t="97826" x="5487988" y="1997075"/>
          <p14:tracePt t="97865" x="5543550" y="2089150"/>
          <p14:tracePt t="97901" x="5661025" y="2343150"/>
          <p14:tracePt t="97938" x="5770563" y="2654300"/>
          <p14:tracePt t="97976" x="5789613" y="2800350"/>
          <p14:tracePt t="98016" x="5761038" y="2881313"/>
          <p14:tracePt t="98049" x="5734050" y="2917825"/>
          <p14:tracePt t="98086" x="5716588" y="2936875"/>
          <p14:tracePt t="98120" x="5707063" y="2936875"/>
          <p14:tracePt t="98158" x="5707063" y="2946400"/>
          <p14:tracePt t="98407" x="5688013" y="2954338"/>
          <p14:tracePt t="98448" x="5653088" y="2990850"/>
          <p14:tracePt t="98485" x="5543550" y="3036888"/>
          <p14:tracePt t="98522" x="5414963" y="3100388"/>
          <p14:tracePt t="98525" x="5387975" y="3109913"/>
          <p14:tracePt t="98565" x="5105400" y="3282950"/>
          <p14:tracePt t="98601" x="4922838" y="3382963"/>
          <p14:tracePt t="98637" x="4749800" y="3429000"/>
          <p14:tracePt t="98677" x="4676775" y="3419475"/>
          <p14:tracePt t="98717" x="4513263" y="3273425"/>
          <p14:tracePt t="98753" x="4413250" y="3192463"/>
          <p14:tracePt t="98789" x="4348163" y="3090863"/>
          <p14:tracePt t="98825" x="4303713" y="3009900"/>
          <p14:tracePt t="98866" x="4294188" y="2982913"/>
          <p14:tracePt t="98948" x="4294188" y="2973388"/>
          <p14:tracePt t="98999" x="4284663" y="2936875"/>
          <p14:tracePt t="99001" x="4275138" y="2927350"/>
          <p14:tracePt t="99051" x="4257675" y="2873375"/>
          <p14:tracePt t="99088" x="4230688" y="2836863"/>
          <p14:tracePt t="99195" x="4230688" y="2863850"/>
          <p14:tracePt t="99231" x="4211638" y="2927350"/>
          <p14:tracePt t="99280" x="4202113" y="2982913"/>
          <p14:tracePt t="99316" x="4221163" y="3054350"/>
          <p14:tracePt t="99354" x="4248150" y="3119438"/>
          <p14:tracePt t="99356" x="4257675" y="3136900"/>
          <p14:tracePt t="99404" x="4311650" y="3200400"/>
          <p14:tracePt t="99447" x="4403725" y="3346450"/>
          <p14:tracePt t="99483" x="4457700" y="3429000"/>
          <p14:tracePt t="99485" x="4467225" y="3429000"/>
          <p14:tracePt t="99531" x="4557713" y="3502025"/>
          <p14:tracePt t="99569" x="4676775" y="3602038"/>
          <p14:tracePt t="99608" x="4786313" y="3675063"/>
          <p14:tracePt t="99648" x="4905375" y="3721100"/>
          <p14:tracePt t="99687" x="5032375" y="3767138"/>
          <p14:tracePt t="99738" x="5260975" y="3775075"/>
          <p14:tracePt t="99787" x="5387975" y="3721100"/>
          <p14:tracePt t="99831" x="5434013" y="3648075"/>
          <p14:tracePt t="99866" x="5470525" y="3538538"/>
          <p14:tracePt t="99905" x="5497513" y="3411538"/>
          <p14:tracePt t="99940" x="5507038" y="3302000"/>
          <p14:tracePt t="99977" x="5478463" y="3219450"/>
          <p14:tracePt t="100013" x="5434013" y="3109913"/>
          <p14:tracePt t="100050" x="5397500" y="3017838"/>
          <p14:tracePt t="100091" x="5351463" y="2963863"/>
          <p14:tracePt t="100128" x="5287963" y="2927350"/>
          <p14:tracePt t="100163" x="5178425" y="2881313"/>
          <p14:tracePt t="100202" x="5114925" y="2844800"/>
          <p14:tracePt t="100239" x="5068888" y="2836863"/>
          <p14:tracePt t="100278" x="4986338" y="2827338"/>
          <p14:tracePt t="100315" x="4868863" y="2827338"/>
          <p14:tracePt t="100352" x="4722813" y="2827338"/>
          <p14:tracePt t="100393" x="4613275" y="2854325"/>
          <p14:tracePt t="100429" x="4576763" y="2890838"/>
          <p14:tracePt t="100468" x="4540250" y="2990850"/>
          <p14:tracePt t="100502" x="4521200" y="3109913"/>
          <p14:tracePt t="100542" x="4567238" y="3309938"/>
          <p14:tracePt t="100578" x="4703763" y="3438525"/>
          <p14:tracePt t="100616" x="4849813" y="3411538"/>
          <p14:tracePt t="100652" x="4913313" y="3228975"/>
          <p14:tracePt t="100693" x="4922838" y="3109913"/>
          <p14:tracePt t="100727" x="4905375" y="3054350"/>
          <p14:tracePt t="101404" x="4941888" y="3090863"/>
          <p14:tracePt t="101439" x="5114925" y="3273425"/>
          <p14:tracePt t="101477" x="5378450" y="3438525"/>
          <p14:tracePt t="101512" x="5697538" y="3455988"/>
          <p14:tracePt t="101553" x="5953125" y="3309938"/>
          <p14:tracePt t="101589" x="6080125" y="3136900"/>
          <p14:tracePt t="101627" x="6116638" y="3000375"/>
          <p14:tracePt t="101665" x="6126163" y="2946400"/>
          <p14:tracePt t="101705" x="6108700" y="2890838"/>
          <p14:tracePt t="101739" x="6099175" y="2863850"/>
          <p14:tracePt t="101777" x="6072188" y="2827338"/>
          <p14:tracePt t="101811" x="6043613" y="2790825"/>
          <p14:tracePt t="101849" x="6016625" y="2763838"/>
          <p14:tracePt t="101883" x="6007100" y="2744788"/>
          <p14:tracePt t="101921" x="5999163" y="2735263"/>
          <p14:tracePt t="101956" x="5999163" y="2727325"/>
          <p14:tracePt t="101994" x="5980113" y="2698750"/>
          <p14:tracePt t="102028" x="5962650" y="2690813"/>
          <p14:tracePt t="102451" x="5943600" y="2698750"/>
          <p14:tracePt t="102453" x="5943600" y="2708275"/>
          <p14:tracePt t="102495" x="5899150" y="2754313"/>
          <p14:tracePt t="102530" x="5880100" y="2771775"/>
          <p14:tracePt t="102568" x="5834063" y="2754313"/>
          <p14:tracePt t="102605" x="5797550" y="2717800"/>
          <p14:tracePt t="102641" x="5734050" y="2681288"/>
          <p14:tracePt t="102678" x="5588000" y="2681288"/>
          <p14:tracePt t="102713" x="5461000" y="2744788"/>
          <p14:tracePt t="102749" x="5397500" y="2800350"/>
          <p14:tracePt t="102785" x="5351463" y="2900363"/>
          <p14:tracePt t="102821" x="5324475" y="3027363"/>
          <p14:tracePt t="102859" x="5287963" y="3163888"/>
          <p14:tracePt t="102909" x="5314950" y="3355975"/>
          <p14:tracePt t="102959" x="5378450" y="3455988"/>
          <p14:tracePt t="103010" x="5487988" y="3482975"/>
          <p14:tracePt t="103045" x="5643563" y="3482975"/>
          <p14:tracePt t="103082" x="5724525" y="3465513"/>
          <p14:tracePt t="103100" x="5753100" y="3438525"/>
          <p14:tracePt t="103145" x="5807075" y="3355975"/>
          <p14:tracePt t="103181" x="5853113" y="3246438"/>
          <p14:tracePt t="103217" x="5870575" y="3155950"/>
          <p14:tracePt t="103219" x="5870575" y="3136900"/>
          <p14:tracePt t="103261" x="5843588" y="3000375"/>
          <p14:tracePt t="103310" x="5797550" y="2946400"/>
          <p14:tracePt t="103312" x="5789613" y="2936875"/>
          <p14:tracePt t="103360" x="5753100" y="2890838"/>
          <p14:tracePt t="103397" x="5707063" y="2854325"/>
          <p14:tracePt t="103433" x="5643563" y="2836863"/>
          <p14:tracePt t="103469" x="5597525" y="2827338"/>
          <p14:tracePt t="103471" x="5580063" y="2827338"/>
          <p14:tracePt t="103511" x="5534025" y="2836863"/>
          <p14:tracePt t="103559" x="5497513" y="2881313"/>
          <p14:tracePt t="103597" x="5461000" y="2946400"/>
          <p14:tracePt t="103635" x="5434013" y="3063875"/>
          <p14:tracePt t="103670" x="5397500" y="3155950"/>
          <p14:tracePt t="103709" x="5441950" y="3338513"/>
          <p14:tracePt t="103744" x="5487988" y="3411538"/>
          <p14:tracePt t="103793" x="5643563" y="3411538"/>
          <p14:tracePt t="103844" x="5797550" y="3355975"/>
          <p14:tracePt t="103879" x="5853113" y="3282950"/>
          <p14:tracePt t="103915" x="5870575" y="3192463"/>
          <p14:tracePt t="103952" x="5870575" y="3146425"/>
          <p14:tracePt t="104279" x="5870575" y="3127375"/>
          <p14:tracePt t="104584" x="5870575" y="3119438"/>
          <p14:tracePt t="104618" x="5880100" y="3090863"/>
          <p14:tracePt t="104658" x="5889625" y="3054350"/>
          <p14:tracePt t="104692" x="5899150" y="3000375"/>
          <p14:tracePt t="104732" x="5880100" y="2909888"/>
          <p14:tracePt t="104766" x="5853113" y="2873375"/>
          <p14:tracePt t="104805" x="5789613" y="2817813"/>
          <p14:tracePt t="104840" x="5743575" y="2817813"/>
          <p14:tracePt t="104881" x="5653088" y="2854325"/>
          <p14:tracePt t="104915" x="5580063" y="2954338"/>
          <p14:tracePt t="104953" x="5551488" y="3136900"/>
          <p14:tracePt t="104988" x="5561013" y="3192463"/>
          <p14:tracePt t="105026" x="5624513" y="3182938"/>
          <p14:tracePt t="105032" x="5634038" y="3173413"/>
          <p14:tracePt t="105065" x="5661025" y="3136900"/>
          <p14:tracePt t="105105" x="5680075" y="3109913"/>
          <p14:tracePt t="105139" x="5680075" y="3090863"/>
          <p14:tracePt t="105175" x="5680075" y="3082925"/>
          <p14:tracePt t="105278" x="5680075" y="3073400"/>
          <p14:tracePt t="105590" x="5680075" y="3063875"/>
          <p14:tracePt t="105625" x="5680075" y="2844800"/>
          <p14:tracePt t="105662" x="5707063" y="2481263"/>
          <p14:tracePt t="105697" x="5697538" y="2252663"/>
          <p14:tracePt t="105735" x="5643563" y="2079625"/>
          <p14:tracePt t="105769" x="5561013" y="1951038"/>
          <p14:tracePt t="105808" x="5341938" y="1751013"/>
          <p14:tracePt t="105842" x="5122863" y="1577975"/>
          <p14:tracePt t="105881" x="4959350" y="1514475"/>
          <p14:tracePt t="105916" x="4859338" y="1522413"/>
          <p14:tracePt t="105954" x="4640263" y="1651000"/>
          <p14:tracePt t="105989" x="4448175" y="1851025"/>
          <p14:tracePt t="106028" x="4384675" y="1987550"/>
          <p14:tracePt t="106064" x="4413250" y="2262188"/>
          <p14:tracePt t="106102" x="4513263" y="2562225"/>
          <p14:tracePt t="106141" x="4667250" y="2808288"/>
          <p14:tracePt t="106179" x="4767263" y="3000375"/>
          <p14:tracePt t="106215" x="4895850" y="3119438"/>
          <p14:tracePt t="106257" x="5078413" y="3200400"/>
          <p14:tracePt t="106297" x="5351463" y="3155950"/>
          <p14:tracePt t="106342" x="5551488" y="3054350"/>
          <p14:tracePt t="106376" x="5697538" y="2973388"/>
          <p14:tracePt t="106416" x="5834063" y="2754313"/>
          <p14:tracePt t="106451" x="5880100" y="2481263"/>
          <p14:tracePt t="106491" x="5889625" y="2133600"/>
          <p14:tracePt t="106526" x="5834063" y="1878013"/>
          <p14:tracePt t="106563" x="5770563" y="1731963"/>
          <p14:tracePt t="106598" x="5743575" y="1704975"/>
          <p14:tracePt t="106636" x="5743575" y="1697038"/>
          <p14:tracePt t="106709" x="5734050" y="1697038"/>
          <p14:tracePt t="106743" x="5724525" y="1714500"/>
          <p14:tracePt t="106779" x="5607050" y="1741488"/>
          <p14:tracePt t="106813" x="5368925" y="1751013"/>
          <p14:tracePt t="106850" x="4941888" y="1768475"/>
          <p14:tracePt t="106884" x="4813300" y="1751013"/>
          <p14:tracePt t="106992" x="4786313" y="1814513"/>
          <p14:tracePt t="107028" x="4713288" y="1951038"/>
          <p14:tracePt t="107031" x="4703763" y="1987550"/>
          <p14:tracePt t="107067" x="4659313" y="2160588"/>
          <p14:tracePt t="107106" x="4630738" y="2362200"/>
          <p14:tracePt t="107142" x="4603750" y="2617788"/>
          <p14:tracePt t="107180" x="4640263" y="2808288"/>
          <p14:tracePt t="107215" x="4776788" y="2973388"/>
          <p14:tracePt t="107254" x="5059363" y="3017838"/>
          <p14:tracePt t="107289" x="5324475" y="3017838"/>
          <p14:tracePt t="107291" x="5360988" y="3009900"/>
          <p14:tracePt t="107329" x="5534025" y="2827338"/>
          <p14:tracePt t="107368" x="5680075" y="2379663"/>
          <p14:tracePt t="107404" x="5761038" y="2033588"/>
          <p14:tracePt t="107442" x="5770563" y="1768475"/>
          <p14:tracePt t="107476" x="5770563" y="1760538"/>
          <p14:tracePt t="107561" x="5816600" y="2170113"/>
          <p14:tracePt t="107604" x="5770563" y="2598738"/>
          <p14:tracePt t="107640" x="5826125" y="2982913"/>
          <p14:tracePt t="107675" x="5843588" y="3146425"/>
          <p14:tracePt t="107715" x="5816600" y="3265488"/>
          <p14:tracePt t="107750" x="5761038" y="3382963"/>
          <p14:tracePt t="107789" x="5724525" y="3402013"/>
          <p14:tracePt t="107897" x="5716588" y="3402013"/>
          <p14:tracePt t="107934" x="5716588" y="3392488"/>
          <p14:tracePt t="108114" x="5716588" y="3338513"/>
          <p14:tracePt t="108152" x="5688013" y="3046413"/>
          <p14:tracePt t="108189" x="5451475" y="2608263"/>
          <p14:tracePt t="108223" x="5105400" y="2262188"/>
          <p14:tracePt t="108264" x="4832350" y="2024063"/>
          <p14:tracePt t="108298" x="4640263" y="1841500"/>
          <p14:tracePt t="108336" x="4549775" y="1760538"/>
          <p14:tracePt t="108374" x="4549775" y="1751013"/>
          <p14:tracePt t="108411" x="4549775" y="1778000"/>
          <p14:tracePt t="108447" x="4630738" y="1951038"/>
          <p14:tracePt t="108484" x="4767263" y="2160588"/>
          <p14:tracePt t="108521" x="4986338" y="2270125"/>
          <p14:tracePt t="108561" x="5168900" y="2143125"/>
          <p14:tracePt t="108597" x="5341938" y="1897063"/>
          <p14:tracePt t="108637" x="5387975" y="1804988"/>
          <p14:tracePt t="108671" x="5397500" y="1804988"/>
          <p14:tracePt t="108709" x="5524500" y="1970088"/>
          <p14:tracePt t="108745" x="5707063" y="2262188"/>
          <p14:tracePt t="108783" x="5807075" y="2398713"/>
          <p14:tracePt t="108818" x="5807075" y="2416175"/>
          <p14:tracePt t="108858" x="5670550" y="2498725"/>
          <p14:tracePt t="108893" x="5141913" y="2708275"/>
          <p14:tracePt t="108930" x="4549775" y="2854325"/>
          <p14:tracePt t="108966" x="4311650" y="2946400"/>
          <p14:tracePt t="109005" x="4384675" y="3036888"/>
          <p14:tracePt t="109041" x="4594225" y="3209925"/>
          <p14:tracePt t="109081" x="4822825" y="3346450"/>
          <p14:tracePt t="109115" x="4986338" y="3402013"/>
          <p14:tracePt t="109154" x="5268913" y="3382963"/>
          <p14:tracePt t="109189" x="5534025" y="3219450"/>
          <p14:tracePt t="109225" x="5707063" y="3090863"/>
          <p14:tracePt t="109259" x="5734050" y="3090863"/>
          <p14:tracePt t="109297" x="5816600" y="3182938"/>
          <p14:tracePt t="109331" x="5972175" y="3411538"/>
          <p14:tracePt t="109370" x="6016625" y="3455988"/>
          <p14:tracePt t="109406" x="6026150" y="3455988"/>
          <p14:tracePt t="109444" x="6016625" y="3455988"/>
          <p14:tracePt t="109647" x="6007100" y="3455988"/>
          <p14:tracePt t="110029" x="6007100" y="3429000"/>
          <p14:tracePt t="110134" x="6007100" y="3419475"/>
          <p14:tracePt t="110430" x="5999163" y="3402013"/>
          <p14:tracePt t="110463" x="5980113" y="3375025"/>
          <p14:tracePt t="110465" x="5972175" y="3365500"/>
          <p14:tracePt t="110512" x="5907088" y="3328988"/>
          <p14:tracePt t="110548" x="5826125" y="3319463"/>
          <p14:tracePt t="110582" x="5761038" y="3319463"/>
          <p14:tracePt t="110618" x="5743575" y="3319463"/>
          <p14:tracePt t="110652" x="5707063" y="3319463"/>
          <p14:tracePt t="110686" x="5697538" y="3319463"/>
          <p14:tracePt t="110720" x="5688013" y="3319463"/>
          <p14:tracePt t="110799" x="5670550" y="3302000"/>
          <p14:tracePt t="110833" x="5643563" y="3273425"/>
          <p14:tracePt t="110833" x="5634038" y="3273425"/>
          <p14:tracePt t="110868" x="5634038" y="3265488"/>
          <p14:tracePt t="110900" x="5624513" y="3265488"/>
          <p14:tracePt t="110971" x="5588000" y="3302000"/>
          <p14:tracePt t="111004" x="5624513" y="3328988"/>
          <p14:tracePt t="111170" x="5497513" y="3209925"/>
          <p14:tracePt t="111203" x="5341938" y="2990850"/>
          <p14:tracePt t="111238" x="5168900" y="2781300"/>
          <p14:tracePt t="111271" x="4978400" y="2398713"/>
          <p14:tracePt t="111309" x="4759325" y="2043113"/>
          <p14:tracePt t="111342" x="4695825" y="1924050"/>
          <p14:tracePt t="111381" x="4603750" y="1814513"/>
          <p14:tracePt t="111415" x="4521200" y="1731963"/>
          <p14:tracePt t="111452" x="4457700" y="1704975"/>
          <p14:tracePt t="111485" x="4440238" y="1668463"/>
          <p14:tracePt t="111553" x="4503738" y="1768475"/>
          <p14:tracePt t="111586" x="4676775" y="2079625"/>
          <p14:tracePt t="111623" x="4886325" y="2335213"/>
          <p14:tracePt t="111656" x="4959350" y="2362200"/>
          <p14:tracePt t="111705" x="5049838" y="2225675"/>
          <p14:tracePt t="111739" x="5187950" y="1943100"/>
          <p14:tracePt t="111778" x="5351463" y="1751013"/>
          <p14:tracePt t="111812" x="5387975" y="1741488"/>
          <p14:tracePt t="111851" x="5607050" y="1887538"/>
          <p14:tracePt t="111885" x="5826125" y="2189163"/>
          <p14:tracePt t="111923" x="5862638" y="2452688"/>
          <p14:tracePt t="111959" x="5789613" y="2625725"/>
          <p14:tracePt t="111962" x="5753100" y="2671763"/>
          <p14:tracePt t="112001" x="5397500" y="2836863"/>
          <p14:tracePt t="112037" x="4895850" y="2917825"/>
          <p14:tracePt t="112071" x="4622800" y="2963863"/>
          <p14:tracePt t="112109" x="4503738" y="2990850"/>
          <p14:tracePt t="112144" x="4503738" y="3054350"/>
          <p14:tracePt t="112146" x="4513263" y="3090863"/>
          <p14:tracePt t="112184" x="4603750" y="3273425"/>
          <p14:tracePt t="112221" x="4767263" y="3382963"/>
          <p14:tracePt t="112255" x="4949825" y="3365500"/>
          <p14:tracePt t="112292" x="5095875" y="3192463"/>
          <p14:tracePt t="112325" x="5195888" y="3046413"/>
          <p14:tracePt t="112363" x="5368925" y="2982913"/>
          <p14:tracePt t="112400" x="5524500" y="3017838"/>
          <p14:tracePt t="112437" x="5607050" y="3155950"/>
          <p14:tracePt t="112471" x="5634038" y="3236913"/>
          <p14:tracePt t="112474" x="5634038" y="3246438"/>
          <p14:tracePt t="112509" x="5634038" y="3265488"/>
          <p14:tracePt t="115028" x="5588000" y="3265488"/>
          <p14:tracePt t="115063" x="5461000" y="3236913"/>
          <p14:tracePt t="115101" x="5224463" y="3127375"/>
          <p14:tracePt t="115135" x="4876800" y="2973388"/>
          <p14:tracePt t="115174" x="4476750" y="2771775"/>
          <p14:tracePt t="115208" x="4330700" y="2708275"/>
          <p14:tracePt t="115246" x="4321175" y="2698750"/>
          <p14:tracePt t="115850" x="4311650" y="2690813"/>
          <p14:tracePt t="115884" x="4275138" y="2671763"/>
          <p14:tracePt t="115925" x="4121150" y="2608263"/>
          <p14:tracePt t="115961" x="3875088" y="2498725"/>
          <p14:tracePt t="115999" x="3409950" y="2316163"/>
          <p14:tracePt t="116035" x="2635250" y="2052638"/>
          <p14:tracePt t="116073" x="1677988" y="1641475"/>
          <p14:tracePt t="116109" x="920750" y="1358900"/>
          <p14:tracePt t="116147" x="273050" y="1093788"/>
          <p14:tracePt t="118017" x="2516188" y="1595438"/>
          <p14:tracePt t="118055" x="3992563" y="1804988"/>
          <p14:tracePt t="118092" x="5095875" y="1814513"/>
          <p14:tracePt t="118129" x="6026150" y="1897063"/>
          <p14:tracePt t="118164" x="6491288" y="1970088"/>
          <p14:tracePt t="118205" x="6919913" y="2143125"/>
          <p14:tracePt t="118239" x="7092950" y="2298700"/>
          <p14:tracePt t="118275" x="7265988" y="2508250"/>
          <p14:tracePt t="118310" x="7512050" y="2836863"/>
          <p14:tracePt t="118349" x="7567613" y="2936875"/>
          <p14:tracePt t="118386" x="7602538" y="2973388"/>
          <p14:tracePt t="118424" x="7658100" y="3000375"/>
          <p14:tracePt t="118799" x="7602538" y="2954338"/>
          <p14:tracePt t="118835" x="7521575" y="2936875"/>
          <p14:tracePt t="118873" x="7448550" y="2990850"/>
          <p14:tracePt t="118908" x="7412038" y="3017838"/>
          <p14:tracePt t="118946" x="7392988" y="3046413"/>
          <p14:tracePt t="119086" x="7319963" y="3082925"/>
          <p14:tracePt t="119121" x="7319963" y="3090863"/>
          <p14:tracePt t="119356" x="7319963" y="3063875"/>
          <p14:tracePt t="119390" x="7329488" y="3063875"/>
          <p14:tracePt t="119428" x="7339013" y="3063875"/>
          <p14:tracePt t="119667" x="7339013" y="3054350"/>
          <p14:tracePt t="119702" x="7366000" y="3027363"/>
          <p14:tracePt t="119809" x="7366000" y="3017838"/>
          <p14:tracePt t="119880" x="7385050" y="3017838"/>
          <p14:tracePt t="119916" x="7448550" y="3017838"/>
          <p14:tracePt t="119953" x="7575550" y="3009900"/>
          <p14:tracePt t="119987" x="7621588" y="3009900"/>
          <p14:tracePt t="120168" x="7621588" y="3000375"/>
          <p14:tracePt t="120202" x="7594600" y="2973388"/>
          <p14:tracePt t="120240" x="7531100" y="2909888"/>
          <p14:tracePt t="120274" x="7475538" y="2790825"/>
          <p14:tracePt t="120313" x="7531100" y="2598738"/>
          <p14:tracePt t="120350" x="7877175" y="2544763"/>
          <p14:tracePt t="120388" x="8132763" y="2690813"/>
          <p14:tracePt t="120423" x="8232775" y="2890838"/>
          <p14:tracePt t="120461" x="8169275" y="3090863"/>
          <p14:tracePt t="120494" x="8031163" y="3282950"/>
          <p14:tracePt t="120533" x="7940675" y="3355975"/>
          <p14:tracePt t="120567" x="7931150" y="3365500"/>
          <p14:tracePt t="121504" x="7921625" y="3338513"/>
          <p14:tracePt t="121539" x="7913688" y="3309938"/>
          <p14:tracePt t="121575" x="7894638" y="3265488"/>
          <p14:tracePt t="121610" x="7877175" y="3173413"/>
          <p14:tracePt t="121646" x="7858125" y="3063875"/>
          <p14:tracePt t="121683" x="7831138" y="2890838"/>
          <p14:tracePt t="121719" x="7777163" y="2681288"/>
          <p14:tracePt t="121757" x="7731125" y="2435225"/>
          <p14:tracePt t="121793" x="7675563" y="2233613"/>
          <p14:tracePt t="121828" x="7658100" y="2170113"/>
          <p14:tracePt t="121935" x="7685088" y="2152650"/>
          <p14:tracePt t="122113" x="7685088" y="2143125"/>
          <p14:tracePt t="122153" x="7667625" y="2016125"/>
          <p14:tracePt t="122188" x="7648575" y="1887538"/>
          <p14:tracePt t="122224" x="7639050" y="1778000"/>
          <p14:tracePt t="122261" x="7639050" y="1741488"/>
          <p14:tracePt t="122298" x="7631113" y="1704975"/>
          <p14:tracePt t="122341" x="7612063" y="1668463"/>
          <p14:tracePt t="122379" x="7585075" y="1587500"/>
          <p14:tracePt t="122414" x="7558088" y="1449388"/>
          <p14:tracePt t="122451" x="7539038" y="1385888"/>
          <p14:tracePt t="122489" x="7512050" y="1339850"/>
          <p14:tracePt t="122525" x="7512050" y="1322388"/>
          <p14:tracePt t="122667" x="7521575" y="1349375"/>
          <p14:tracePt t="122708" x="7558088" y="1422400"/>
          <p14:tracePt t="122745" x="7585075" y="1531938"/>
          <p14:tracePt t="122781" x="7621588" y="1641475"/>
          <p14:tracePt t="122819" x="7648575" y="1741488"/>
          <p14:tracePt t="122856" x="7648575" y="1824038"/>
          <p14:tracePt t="122893" x="7658100" y="1887538"/>
          <p14:tracePt t="122929" x="7667625" y="1970088"/>
          <p14:tracePt t="122966" x="7667625" y="2006600"/>
          <p14:tracePt t="123003" x="7675563" y="2043113"/>
          <p14:tracePt t="123038" x="7694613" y="2089150"/>
          <p14:tracePt t="123075" x="7704138" y="2133600"/>
          <p14:tracePt t="123113" x="7712075" y="2189163"/>
          <p14:tracePt t="123150" x="7712075" y="2225675"/>
          <p14:tracePt t="123185" x="7721600" y="2262188"/>
          <p14:tracePt t="123223" x="7731125" y="2298700"/>
          <p14:tracePt t="123260" x="7740650" y="2335213"/>
          <p14:tracePt t="123368" x="7740650" y="2352675"/>
          <p14:tracePt t="123403" x="7740650" y="2362200"/>
          <p14:tracePt t="123441" x="7731125" y="2389188"/>
          <p14:tracePt t="124109" x="7694613" y="2335213"/>
          <p14:tracePt t="124143" x="7612063" y="2197100"/>
          <p14:tracePt t="124182" x="7485063" y="2079625"/>
          <p14:tracePt t="124218" x="7366000" y="2052638"/>
          <p14:tracePt t="124255" x="7312025" y="2016125"/>
          <p14:tracePt t="124289" x="7212013" y="1970088"/>
          <p14:tracePt t="124330" x="7165975" y="1943100"/>
          <p14:tracePt t="124364" x="7110413" y="1933575"/>
          <p14:tracePt t="124403" x="7065963" y="1970088"/>
          <p14:tracePt t="124440" x="7029450" y="2016125"/>
          <p14:tracePt t="124482" x="7010400" y="2106613"/>
          <p14:tracePt t="124525" x="7056438" y="2170113"/>
          <p14:tracePt t="124565" x="7183438" y="2206625"/>
          <p14:tracePt t="124600" x="7302500" y="2170113"/>
          <p14:tracePt t="124637" x="7348538" y="2097088"/>
          <p14:tracePt t="124672" x="7385050" y="2033588"/>
          <p14:tracePt t="124712" x="7385050" y="1987550"/>
          <p14:tracePt t="124748" x="7356475" y="1960563"/>
          <p14:tracePt t="124786" x="7265988" y="1951038"/>
          <p14:tracePt t="124821" x="7146925" y="1960563"/>
          <p14:tracePt t="124823" x="7110413" y="1960563"/>
          <p14:tracePt t="124860" x="7056438" y="1979613"/>
          <p14:tracePt t="124898" x="7029450" y="2033588"/>
          <p14:tracePt t="124933" x="7056438" y="2097088"/>
          <p14:tracePt t="124970" x="7138988" y="2133600"/>
          <p14:tracePt t="125006" x="7256463" y="2097088"/>
          <p14:tracePt t="125046" x="7339013" y="2006600"/>
          <p14:tracePt t="125080" x="7348538" y="1970088"/>
          <p14:tracePt t="125120" x="7292975" y="1933575"/>
          <p14:tracePt t="125153" x="7156450" y="1924050"/>
          <p14:tracePt t="125191" x="7119938" y="1924050"/>
          <p14:tracePt t="125226" x="7102475" y="1970088"/>
          <p14:tracePt t="125263" x="7138988" y="2024063"/>
          <p14:tracePt t="125298" x="7183438" y="2052638"/>
          <p14:tracePt t="125336" x="7219950" y="2043113"/>
          <p14:tracePt t="125373" x="7239000" y="2006600"/>
          <p14:tracePt t="125409" x="7239000" y="1979613"/>
          <p14:tracePt t="125446" x="7212013" y="1951038"/>
          <p14:tracePt t="125486" x="7165975" y="1943100"/>
          <p14:tracePt t="125519" x="7129463" y="1951038"/>
          <p14:tracePt t="125558" x="7110413" y="1987550"/>
          <p14:tracePt t="125592" x="7146925" y="2024063"/>
          <p14:tracePt t="125632" x="7192963" y="2033588"/>
          <p14:tracePt t="125667" x="7229475" y="2033588"/>
          <p14:tracePt t="125706" x="7248525" y="1997075"/>
          <p14:tracePt t="125743" x="7248525" y="1951038"/>
          <p14:tracePt t="125781" x="7212013" y="1924050"/>
          <p14:tracePt t="125817" x="7175500" y="1924050"/>
          <p14:tracePt t="125857" x="7156450" y="1924050"/>
          <p14:tracePt t="125891" x="7156450" y="1951038"/>
          <p14:tracePt t="125935" x="7175500" y="1979613"/>
          <p14:tracePt t="125969" x="7192963" y="1979613"/>
          <p14:tracePt t="126072" x="7192963" y="1970088"/>
          <p14:tracePt t="126307" x="7192963" y="1960563"/>
          <p14:tracePt t="126450" x="7183438" y="1951038"/>
          <p14:tracePt t="126654" x="7229475" y="1979613"/>
          <p14:tracePt t="126688" x="7312025" y="2052638"/>
          <p14:tracePt t="126731" x="7512050" y="2216150"/>
          <p14:tracePt t="126766" x="7694613" y="2435225"/>
          <p14:tracePt t="126768" x="7748588" y="2498725"/>
          <p14:tracePt t="126805" x="8013700" y="2817813"/>
          <p14:tracePt t="126845" x="8213725" y="3082925"/>
          <p14:tracePt t="126880" x="8359775" y="3246438"/>
          <p14:tracePt t="126924" x="8415338" y="3273425"/>
          <p14:tracePt t="127004" x="8415338" y="3282950"/>
          <p14:tracePt t="127133" x="8405813" y="3282950"/>
          <p14:tracePt t="127137" x="8405813" y="3273425"/>
          <p14:tracePt t="127182" x="8396288" y="3246438"/>
          <p14:tracePt t="127286" x="8386763" y="3236913"/>
          <p14:tracePt t="127322" x="8359775" y="3219450"/>
          <p14:tracePt t="127362" x="8323263" y="3173413"/>
          <p14:tracePt t="127402" x="8296275" y="3136900"/>
          <p14:tracePt t="127438" x="8259763" y="3109913"/>
          <p14:tracePt t="127473" x="8259763" y="3100388"/>
          <p14:tracePt t="127509" x="8250238" y="3100388"/>
          <p14:tracePt t="127544" x="8204200" y="3119438"/>
          <p14:tracePt t="127582" x="8169275" y="3173413"/>
          <p14:tracePt t="127619" x="8132763" y="3265488"/>
          <p14:tracePt t="127655" x="8077200" y="3355975"/>
          <p14:tracePt t="127692" x="8023225" y="3419475"/>
          <p14:tracePt t="127731" x="7967663" y="3465513"/>
          <p14:tracePt t="127766" x="7940675" y="3492500"/>
          <p14:tracePt t="127802" x="7921625" y="3511550"/>
          <p14:tracePt t="127837" x="7885113" y="3519488"/>
          <p14:tracePt t="127873" x="7858125" y="3529013"/>
          <p14:tracePt t="127911" x="7821613" y="3511550"/>
          <p14:tracePt t="127947" x="7767638" y="3382963"/>
          <p14:tracePt t="127983" x="7631113" y="3173413"/>
          <p14:tracePt t="128021" x="7531100" y="3017838"/>
          <p14:tracePt t="128057" x="7521575" y="2963863"/>
          <p14:tracePt t="128094" x="7512050" y="2900363"/>
          <p14:tracePt t="128130" x="7485063" y="2844800"/>
          <p14:tracePt t="128167" x="7429500" y="2790825"/>
          <p14:tracePt t="128203" x="7356475" y="2763838"/>
          <p14:tracePt t="128239" x="7319963" y="2727325"/>
          <p14:tracePt t="128276" x="7256463" y="2708275"/>
          <p14:tracePt t="128312" x="7202488" y="2708275"/>
          <p14:tracePt t="128349" x="7092950" y="2735263"/>
          <p14:tracePt t="128388" x="6964363" y="2827338"/>
          <p14:tracePt t="128424" x="6883400" y="2990850"/>
          <p14:tracePt t="128461" x="6883400" y="3119438"/>
          <p14:tracePt t="128497" x="6992938" y="3219450"/>
          <p14:tracePt t="128532" x="7083425" y="3236913"/>
          <p14:tracePt t="128568" x="7192963" y="3219450"/>
          <p14:tracePt t="128604" x="7312025" y="3119438"/>
          <p14:tracePt t="128641" x="7339013" y="2990850"/>
          <p14:tracePt t="128677" x="7329488" y="2909888"/>
          <p14:tracePt t="128716" x="7275513" y="2844800"/>
          <p14:tracePt t="128753" x="7219950" y="2808288"/>
          <p14:tracePt t="128788" x="7183438" y="2800350"/>
          <p14:tracePt t="128824" x="7156450" y="2790825"/>
          <p14:tracePt t="128861" x="7138988" y="2790825"/>
          <p14:tracePt t="128898" x="7102475" y="2827338"/>
          <p14:tracePt t="128934" x="7083425" y="3000375"/>
          <p14:tracePt t="128972" x="7138988" y="3063875"/>
          <p14:tracePt t="129006" x="7175500" y="3063875"/>
          <p14:tracePt t="129046" x="7212013" y="2982913"/>
          <p14:tracePt t="129079" x="7202488" y="2909888"/>
          <p14:tracePt t="129118" x="7202488" y="2890838"/>
          <p14:tracePt t="129593" x="7219950" y="2873375"/>
          <p14:tracePt t="129626" x="7421563" y="2781300"/>
          <p14:tracePt t="129630" x="7494588" y="2754313"/>
          <p14:tracePt t="129667" x="7704138" y="2608263"/>
          <p14:tracePt t="129705" x="7794625" y="2452688"/>
          <p14:tracePt t="129742" x="7804150" y="2316163"/>
          <p14:tracePt t="129782" x="7740650" y="2160588"/>
          <p14:tracePt t="129817" x="7648575" y="2060575"/>
          <p14:tracePt t="129857" x="7539038" y="1970088"/>
          <p14:tracePt t="129892" x="7485063" y="1906588"/>
          <p14:tracePt t="129932" x="7439025" y="1870075"/>
          <p14:tracePt t="129966" x="7412038" y="1814513"/>
          <p14:tracePt t="130005" x="7402513" y="1778000"/>
          <p14:tracePt t="130041" x="7392988" y="1741488"/>
          <p14:tracePt t="130081" x="7392988" y="1731963"/>
          <p14:tracePt t="130118" x="7392988" y="1724025"/>
          <p14:tracePt t="130158" x="7392988" y="1714500"/>
          <p14:tracePt t="130411" x="7392988" y="1704975"/>
          <p14:tracePt t="130413" x="7402513" y="1697038"/>
          <p14:tracePt t="130464" x="7448550" y="1641475"/>
          <p14:tracePt t="130500" x="7466013" y="1624013"/>
          <p14:tracePt t="130538" x="7494588" y="1587500"/>
          <p14:tracePt t="130575" x="7521575" y="1577975"/>
          <p14:tracePt t="130611" x="7531100" y="1558925"/>
          <p14:tracePt t="130648" x="7558088" y="1522413"/>
          <p14:tracePt t="130696" x="7575550" y="1514475"/>
          <p14:tracePt t="130771" x="7621588" y="1495425"/>
          <p14:tracePt t="130808" x="7731125" y="1495425"/>
          <p14:tracePt t="130844" x="7885113" y="1541463"/>
          <p14:tracePt t="130881" x="8031163" y="1587500"/>
          <p14:tracePt t="130921" x="8223250" y="1687513"/>
          <p14:tracePt t="130966" x="8369300" y="1841500"/>
          <p14:tracePt t="131003" x="8451850" y="1943100"/>
          <p14:tracePt t="131047" x="8478838" y="2024063"/>
          <p14:tracePt t="131084" x="8478838" y="2070100"/>
          <p14:tracePt t="131120" x="8442325" y="2106613"/>
          <p14:tracePt t="131157" x="8415338" y="2133600"/>
          <p14:tracePt t="131229" x="8386763" y="2133600"/>
          <p14:tracePt t="131279" x="8350250" y="2133600"/>
          <p14:tracePt t="131315" x="8332788" y="2133600"/>
          <p14:tracePt t="131317" x="8323263" y="2133600"/>
          <p14:tracePt t="131363" x="8269288" y="2133600"/>
          <p14:tracePt t="131415" x="8140700" y="2125663"/>
          <p14:tracePt t="131453" x="8077200" y="2079625"/>
          <p14:tracePt t="131490" x="8040688" y="1979613"/>
          <p14:tracePt t="131531" x="8031163" y="1878013"/>
          <p14:tracePt t="131578" x="8050213" y="1814513"/>
          <p14:tracePt t="131612" x="8077200" y="1778000"/>
          <p14:tracePt t="131648" x="8104188" y="1778000"/>
          <p14:tracePt t="131703" x="8169275" y="1778000"/>
          <p14:tracePt t="131740" x="8223250" y="1824038"/>
          <p14:tracePt t="131779" x="8232775" y="1833563"/>
          <p14:tracePt t="131918" x="8223250" y="1814513"/>
          <p14:tracePt t="131956" x="8140700" y="1778000"/>
          <p14:tracePt t="131993" x="8023225" y="1724025"/>
          <p14:tracePt t="132031" x="7885113" y="1687513"/>
          <p14:tracePt t="132079" x="7731125" y="1660525"/>
          <p14:tracePt t="132126" x="7602538" y="1631950"/>
          <p14:tracePt t="132163" x="7558088" y="1624013"/>
          <p14:tracePt t="132211" x="7512050" y="1604963"/>
          <p14:tracePt t="132246" x="7485063" y="1595438"/>
          <p14:tracePt t="132296" x="7439025" y="1568450"/>
          <p14:tracePt t="132439" x="7539038" y="1568450"/>
          <p14:tracePt t="132473" x="7639050" y="1550988"/>
          <p14:tracePt t="132475" x="7667625" y="1541463"/>
          <p14:tracePt t="132512" x="7694613" y="1531938"/>
          <p14:tracePt t="132615" x="7694613" y="1522413"/>
          <p14:tracePt t="132650" x="7612063" y="1485900"/>
          <p14:tracePt t="132686" x="7494588" y="1468438"/>
          <p14:tracePt t="132719" x="7339013" y="1477963"/>
          <p14:tracePt t="132758" x="7175500" y="1531938"/>
          <p14:tracePt t="132793" x="7029450" y="1631950"/>
          <p14:tracePt t="132831" x="6900863" y="1778000"/>
          <p14:tracePt t="132865" x="6827838" y="1870075"/>
          <p14:tracePt t="132903" x="6791325" y="1943100"/>
          <p14:tracePt t="132940" x="6764338" y="2006600"/>
          <p14:tracePt t="132978" x="6773863" y="2106613"/>
          <p14:tracePt t="133013" x="6827838" y="2206625"/>
          <p14:tracePt t="133051" x="6964363" y="2262188"/>
          <p14:tracePt t="133085" x="7119938" y="2289175"/>
          <p14:tracePt t="133124" x="7429500" y="2325688"/>
          <p14:tracePt t="133159" x="7813675" y="2252663"/>
          <p14:tracePt t="133197" x="8040688" y="2152650"/>
          <p14:tracePt t="133231" x="8150225" y="2089150"/>
          <p14:tracePt t="133233" x="8177213" y="2070100"/>
          <p14:tracePt t="133269" x="8213725" y="1997075"/>
          <p14:tracePt t="133306" x="8240713" y="1943100"/>
          <p14:tracePt t="133341" x="8240713" y="1878013"/>
          <p14:tracePt t="133379" x="8223250" y="1833563"/>
          <p14:tracePt t="133415" x="8169275" y="1778000"/>
          <p14:tracePt t="133453" x="7967663" y="1704975"/>
          <p14:tracePt t="133487" x="7731125" y="1668463"/>
          <p14:tracePt t="133528" x="7494588" y="1687513"/>
          <p14:tracePt t="133562" x="7392988" y="1731963"/>
          <p14:tracePt t="133564" x="7385050" y="1741488"/>
          <p14:tracePt t="133603" x="7356475" y="1851025"/>
          <p14:tracePt t="133641" x="7385050" y="1906588"/>
          <p14:tracePt t="133676" x="7466013" y="1914525"/>
          <p14:tracePt t="133715" x="7521575" y="1914525"/>
          <p14:tracePt t="133751" x="7602538" y="1897063"/>
          <p14:tracePt t="133789" x="7602538" y="1887538"/>
          <p14:tracePt t="133928" x="7602538" y="1897063"/>
          <p14:tracePt t="133962" x="7658100" y="1987550"/>
          <p14:tracePt t="134000" x="7858125" y="2143125"/>
          <p14:tracePt t="134036" x="8123238" y="2262188"/>
          <p14:tracePt t="134076" x="8323263" y="2379663"/>
          <p14:tracePt t="134110" x="8423275" y="2481263"/>
          <p14:tracePt t="134148" x="8451850" y="2562225"/>
          <p14:tracePt t="134184" x="8478838" y="2617788"/>
          <p14:tracePt t="134223" x="8496300" y="2654300"/>
          <p14:tracePt t="134330" x="8496300" y="2662238"/>
          <p14:tracePt t="134364" x="8496300" y="2671763"/>
          <p14:tracePt t="134404" x="8496300" y="2681288"/>
          <p14:tracePt t="134578" x="8478838" y="2681288"/>
          <p14:tracePt t="134614" x="8469313" y="2662238"/>
          <p14:tracePt t="134653" x="8459788" y="2662238"/>
          <p14:tracePt t="134766" x="8442325" y="2662238"/>
          <p14:tracePt t="134845" x="8442325" y="2654300"/>
          <p14:tracePt t="134986" x="8442325" y="2644775"/>
          <p14:tracePt t="135373" x="8451850" y="2662238"/>
          <p14:tracePt t="135409" x="8469313" y="2681288"/>
          <p14:tracePt t="135452" x="8469313" y="2708275"/>
          <p14:tracePt t="135487" x="8478838" y="2800350"/>
          <p14:tracePt t="135523" x="8442325" y="2963863"/>
          <p14:tracePt t="135576" x="8323263" y="3228975"/>
          <p14:tracePt t="135626" x="8196263" y="3392488"/>
          <p14:tracePt t="135674" x="8186738" y="3402013"/>
          <p14:tracePt t="135713" x="8186738" y="3411538"/>
          <p14:tracePt t="135830" x="8213725" y="3411538"/>
          <p14:tracePt t="135866" x="8277225" y="3419475"/>
          <p14:tracePt t="135909" x="8332788" y="3429000"/>
          <p14:tracePt t="135911" x="8342313" y="3429000"/>
          <p14:tracePt t="135958" x="8359775" y="3346450"/>
          <p14:tracePt t="136000" x="8296275" y="3192463"/>
          <p14:tracePt t="136035" x="8259763" y="3136900"/>
          <p14:tracePt t="136076" x="8213725" y="3073400"/>
          <p14:tracePt t="136112" x="8169275" y="3009900"/>
          <p14:tracePt t="136147" x="8077200" y="2963863"/>
          <p14:tracePt t="136183" x="7950200" y="2909888"/>
          <p14:tracePt t="136219" x="7867650" y="2873375"/>
          <p14:tracePt t="136255" x="7821613" y="2836863"/>
          <p14:tracePt t="136290" x="7785100" y="2817813"/>
          <p14:tracePt t="136326" x="7675563" y="2781300"/>
          <p14:tracePt t="136364" x="7502525" y="2744788"/>
          <p14:tracePt t="136407" x="7302500" y="2708275"/>
          <p14:tracePt t="136444" x="7129463" y="2690813"/>
          <p14:tracePt t="136482" x="7029450" y="2717800"/>
          <p14:tracePt t="136521" x="6992938" y="2763838"/>
          <p14:tracePt t="136556" x="6973888" y="2808288"/>
          <p14:tracePt t="136593" x="6973888" y="2890838"/>
          <p14:tracePt t="136629" x="7000875" y="3000375"/>
          <p14:tracePt t="136631" x="7019925" y="3017838"/>
          <p14:tracePt t="136668" x="7110413" y="3146425"/>
          <p14:tracePt t="136708" x="7248525" y="3236913"/>
          <p14:tracePt t="136744" x="7392988" y="3292475"/>
          <p14:tracePt t="136783" x="7621588" y="3328988"/>
          <p14:tracePt t="136819" x="7850188" y="3355975"/>
          <p14:tracePt t="136858" x="8067675" y="3265488"/>
          <p14:tracePt t="136893" x="8132763" y="3136900"/>
          <p14:tracePt t="136933" x="8159750" y="3000375"/>
          <p14:tracePt t="136969" x="8150225" y="2890838"/>
          <p14:tracePt t="137007" x="8059738" y="2790825"/>
          <p14:tracePt t="137043" x="7931150" y="2744788"/>
          <p14:tracePt t="137081" x="7602538" y="2744788"/>
          <p14:tracePt t="137116" x="7531100" y="2744788"/>
          <p14:tracePt t="137570" x="7539038" y="2735263"/>
          <p14:tracePt t="137605" x="7585075" y="2589213"/>
          <p14:tracePt t="137643" x="7585075" y="2425700"/>
          <p14:tracePt t="137677" x="7539038" y="2335213"/>
          <p14:tracePt t="137717" x="7429500" y="2225675"/>
          <p14:tracePt t="137752" x="7283450" y="2160588"/>
          <p14:tracePt t="137791" x="7129463" y="2106613"/>
          <p14:tracePt t="137825" x="7019925" y="2033588"/>
          <p14:tracePt t="137862" x="6919913" y="1951038"/>
          <p14:tracePt t="137897" x="6892925" y="1914525"/>
          <p14:tracePt t="137936" x="6883400" y="1906588"/>
          <p14:tracePt t="137969" x="6892925" y="1924050"/>
          <p14:tracePt t="137972" x="6900863" y="1933575"/>
          <p14:tracePt t="138008" x="6946900" y="2006600"/>
          <p14:tracePt t="138048" x="7119938" y="2170113"/>
          <p14:tracePt t="138082" x="7265988" y="2306638"/>
          <p14:tracePt t="138121" x="7292975" y="2325688"/>
          <p14:tracePt t="138196" x="7366000" y="2225675"/>
          <p14:tracePt t="138230" x="7502525" y="2052638"/>
          <p14:tracePt t="138268" x="7594600" y="1878013"/>
          <p14:tracePt t="138305" x="7575550" y="1714500"/>
          <p14:tracePt t="138344" x="7575550" y="1697038"/>
          <p14:tracePt t="138415" x="7712075" y="1851025"/>
          <p14:tracePt t="138451" x="7904163" y="2043113"/>
          <p14:tracePt t="138490" x="7986713" y="2097088"/>
          <p14:tracePt t="138563" x="7986713" y="2116138"/>
          <p14:tracePt t="138600" x="7785100" y="2316163"/>
          <p14:tracePt t="138602" x="7685088" y="2352675"/>
          <p14:tracePt t="138639" x="7219950" y="2562225"/>
          <p14:tracePt t="138643" x="7146925" y="2589213"/>
          <p14:tracePt t="138680" x="6956425" y="2625725"/>
          <p14:tracePt t="138788" x="6973888" y="2690813"/>
          <p14:tracePt t="138822" x="7102475" y="2844800"/>
          <p14:tracePt t="138859" x="7292975" y="2881313"/>
          <p14:tracePt t="138895" x="7548563" y="2863850"/>
          <p14:tracePt t="138935" x="7721600" y="2873375"/>
          <p14:tracePt t="138969" x="7831138" y="2982913"/>
          <p14:tracePt t="139009" x="7904163" y="3146425"/>
          <p14:tracePt t="139043" x="7931150" y="3192463"/>
          <p14:tracePt t="140739" x="7931150" y="3173413"/>
          <p14:tracePt t="140842" x="7931150" y="3182938"/>
          <p14:tracePt t="140949" x="7913688" y="3136900"/>
          <p14:tracePt t="140982" x="7877175" y="2973388"/>
          <p14:tracePt t="141023" x="7821613" y="2727325"/>
          <p14:tracePt t="141059" x="7767638" y="2525713"/>
          <p14:tracePt t="141097" x="7648575" y="2379663"/>
          <p14:tracePt t="141132" x="7502525" y="2306638"/>
          <p14:tracePt t="141172" x="7329488" y="2270125"/>
          <p14:tracePt t="141206" x="7212013" y="2252663"/>
          <p14:tracePt t="141243" x="7146925" y="2225675"/>
          <p14:tracePt t="141278" x="7129463" y="2206625"/>
          <p14:tracePt t="141316" x="7119938" y="2206625"/>
          <p14:tracePt t="141351" x="7129463" y="2279650"/>
          <p14:tracePt t="141391" x="7239000" y="2416175"/>
          <p14:tracePt t="141425" x="7385050" y="2435225"/>
          <p14:tracePt t="141463" x="7512050" y="2279650"/>
          <p14:tracePt t="141498" x="7585075" y="2133600"/>
          <p14:tracePt t="141537" x="7621588" y="2006600"/>
          <p14:tracePt t="141572" x="7658100" y="1979613"/>
          <p14:tracePt t="141610" x="7785100" y="2070100"/>
          <p14:tracePt t="141645" x="7885113" y="2216150"/>
          <p14:tracePt t="141683" x="7894638" y="2289175"/>
          <p14:tracePt t="141718" x="7804150" y="2444750"/>
          <p14:tracePt t="141757" x="7458075" y="2681288"/>
          <p14:tracePt t="141791" x="7183438" y="2854325"/>
          <p14:tracePt t="141830" x="7175500" y="2890838"/>
          <p14:tracePt t="141864" x="7192963" y="2946400"/>
          <p14:tracePt t="141902" x="7375525" y="3090863"/>
          <p14:tracePt t="141938" x="7831138" y="3355975"/>
          <p14:tracePt t="141976" x="8023225" y="3511550"/>
          <p14:tracePt t="142012" x="8031163" y="3511550"/>
          <p14:tracePt t="142346" x="8023225" y="3511550"/>
          <p14:tracePt t="142487" x="8013700" y="3511550"/>
          <p14:tracePt t="142798" x="8004175" y="3411538"/>
          <p14:tracePt t="142833" x="7967663" y="3109913"/>
          <p14:tracePt t="142836" x="7958138" y="2990850"/>
          <p14:tracePt t="142871" x="7831138" y="2625725"/>
          <p14:tracePt t="142911" x="7621588" y="2435225"/>
          <p14:tracePt t="142947" x="7512050" y="2398713"/>
          <p14:tracePt t="142987" x="7448550" y="2389188"/>
          <p14:tracePt t="143024" x="7421563" y="2371725"/>
          <p14:tracePt t="143027" x="7412038" y="2362200"/>
          <p14:tracePt t="143064" x="7366000" y="2352675"/>
          <p14:tracePt t="143102" x="7312025" y="2335213"/>
          <p14:tracePt t="143137" x="7229475" y="2298700"/>
          <p14:tracePt t="143175" x="7175500" y="2262188"/>
          <p14:tracePt t="143211" x="7156450" y="2233613"/>
          <p14:tracePt t="143251" x="7156450" y="2225675"/>
          <p14:tracePt t="143284" x="7156450" y="2197100"/>
          <p14:tracePt t="143324" x="7202488" y="2152650"/>
          <p14:tracePt t="143359" x="7239000" y="2070100"/>
          <p14:tracePt t="143397" x="7256463" y="1987550"/>
          <p14:tracePt t="143432" x="7229475" y="1951038"/>
          <p14:tracePt t="143472" x="7175500" y="1951038"/>
          <p14:tracePt t="143509" x="7119938" y="1997075"/>
          <p14:tracePt t="143547" x="7056438" y="2060575"/>
          <p14:tracePt t="143582" x="7037388" y="2133600"/>
          <p14:tracePt t="143619" x="7102475" y="2197100"/>
          <p14:tracePt t="143656" x="7212013" y="2197100"/>
          <p14:tracePt t="143693" x="7283450" y="2133600"/>
          <p14:tracePt t="143727" x="7283450" y="2060575"/>
          <p14:tracePt t="143768" x="7256463" y="2033588"/>
          <p14:tracePt t="143905" x="7385050" y="1897063"/>
          <p14:tracePt t="143939" x="7485063" y="1714500"/>
          <p14:tracePt t="143978" x="7475538" y="1604963"/>
          <p14:tracePt t="144014" x="7429500" y="1514475"/>
          <p14:tracePt t="144053" x="7412038" y="1468438"/>
          <p14:tracePt t="144088" x="7402513" y="1431925"/>
          <p14:tracePt t="144127" x="7402513" y="1376363"/>
          <p14:tracePt t="144161" x="7402513" y="1322388"/>
          <p14:tracePt t="144199" x="7421563" y="1312863"/>
          <p14:tracePt t="144233" x="7448550" y="1358900"/>
          <p14:tracePt t="144269" x="7558088" y="1522413"/>
          <p14:tracePt t="144304" x="7658100" y="1651000"/>
          <p14:tracePt t="144345" x="7712075" y="1841500"/>
          <p14:tracePt t="144378" x="7748588" y="1960563"/>
          <p14:tracePt t="144418" x="7767638" y="2143125"/>
          <p14:tracePt t="144451" x="7785100" y="2289175"/>
          <p14:tracePt t="144492" x="7794625" y="2316163"/>
          <p14:tracePt t="144602" x="7794625" y="2298700"/>
          <p14:tracePt t="144638" x="7785100" y="2270125"/>
          <p14:tracePt t="144675" x="7767638" y="2325688"/>
          <p14:tracePt t="144708" x="7631113" y="2535238"/>
          <p14:tracePt t="144750" x="7439025" y="2690813"/>
          <p14:tracePt t="144784" x="7248525" y="2781300"/>
          <p14:tracePt t="144822" x="7183438" y="2781300"/>
          <p14:tracePt t="144857" x="7156450" y="2754313"/>
          <p14:tracePt t="144860" x="7146925" y="2744788"/>
          <p14:tracePt t="144900" x="7119938" y="2708275"/>
          <p14:tracePt t="144939" x="7092950" y="2662238"/>
          <p14:tracePt t="144973" x="7092950" y="2654300"/>
          <p14:tracePt t="145014" x="7056438" y="2744788"/>
          <p14:tracePt t="145050" x="7083425" y="2854325"/>
          <p14:tracePt t="145050" x="7110413" y="2863850"/>
          <p14:tracePt t="145089" x="7256463" y="2844800"/>
          <p14:tracePt t="145125" x="7265988" y="2771775"/>
          <p14:tracePt t="145128" x="7265988" y="2754313"/>
          <p14:tracePt t="145164" x="7265988" y="2735263"/>
          <p14:tracePt t="145212" x="7512050" y="2735263"/>
          <p14:tracePt t="145246" x="7748588" y="2681288"/>
          <p14:tracePt t="145297" x="7885113" y="2562225"/>
          <p14:tracePt t="145329" x="7885113" y="2525713"/>
          <p14:tracePt t="145366" x="7867650" y="2517775"/>
          <p14:tracePt t="145437" x="7858125" y="2517775"/>
          <p14:tracePt t="145474" x="7821613" y="2581275"/>
          <p14:tracePt t="145524" x="7767638" y="2763838"/>
          <p14:tracePt t="145564" x="7667625" y="3346450"/>
          <p14:tracePt t="145606" x="7639050" y="3738563"/>
          <p14:tracePt t="145645" x="7639050" y="3784600"/>
          <p14:tracePt t="145767" x="7639050" y="3657600"/>
          <p14:tracePt t="145799" x="7658100" y="3382963"/>
          <p14:tracePt t="145836" x="7840663" y="2827338"/>
          <p14:tracePt t="145871" x="8096250" y="2060575"/>
          <p14:tracePt t="145908" x="7950200" y="1541463"/>
          <p14:tracePt t="145942" x="7767638" y="1412875"/>
          <p14:tracePt t="145978" x="7721600" y="1404938"/>
          <p14:tracePt t="146025" x="7712075" y="1441450"/>
          <p14:tracePt t="146065" x="7721600" y="1468438"/>
          <p14:tracePt t="146194" x="7658100" y="1531938"/>
          <p14:tracePt t="146229" x="7458075" y="1677988"/>
          <p14:tracePt t="146265" x="7165975" y="1878013"/>
          <p14:tracePt t="146297" x="7029450" y="1987550"/>
          <p14:tracePt t="146336" x="7010400" y="2043113"/>
          <p14:tracePt t="146369" x="7065963" y="2106613"/>
          <p14:tracePt t="146404" x="7302500" y="2216150"/>
          <p14:tracePt t="146439" x="7877175" y="2225675"/>
          <p14:tracePt t="146476" x="8213725" y="2143125"/>
          <p14:tracePt t="146508" x="8305800" y="2052638"/>
          <p14:tracePt t="146548" x="8359775" y="1943100"/>
          <p14:tracePt t="146581" x="8359775" y="1897063"/>
          <p14:tracePt t="146617" x="8332788" y="1841500"/>
          <p14:tracePt t="146652" x="8223250" y="1804988"/>
          <p14:tracePt t="146654" x="8177213" y="1787525"/>
          <p14:tracePt t="146689" x="7904163" y="1787525"/>
          <p14:tracePt t="146725" x="7485063" y="1814513"/>
          <p14:tracePt t="146760" x="7458075" y="1824038"/>
          <p14:tracePt t="146795" x="7458075" y="1841500"/>
          <p14:tracePt t="146828" x="7466013" y="1878013"/>
          <p14:tracePt t="146865" x="7485063" y="1878013"/>
          <p14:tracePt t="146965" x="7485063" y="1860550"/>
          <p14:tracePt t="146997" x="7494588" y="1851025"/>
          <p14:tracePt t="147735" x="7512050" y="1851025"/>
          <p14:tracePt t="147768" x="7694613" y="1768475"/>
          <p14:tracePt t="147805" x="7767638" y="1604963"/>
          <p14:tracePt t="147838" x="7740650" y="1441450"/>
          <p14:tracePt t="147874" x="7639050" y="1312863"/>
          <p14:tracePt t="147910" x="7539038" y="1258888"/>
          <p14:tracePt t="147912" x="7521575" y="1249363"/>
          <p14:tracePt t="147947" x="7421563" y="1212850"/>
          <p14:tracePt t="147993" x="7392988" y="1176338"/>
          <p14:tracePt t="148028" x="7392988" y="1149350"/>
          <p14:tracePt t="148062" x="7448550" y="1130300"/>
          <p14:tracePt t="148095" x="7612063" y="1130300"/>
          <p14:tracePt t="148130" x="7840663" y="1166813"/>
          <p14:tracePt t="148164" x="8040688" y="1231900"/>
          <p14:tracePt t="148203" x="8296275" y="1331913"/>
          <p14:tracePt t="148236" x="8532813" y="1485900"/>
          <p14:tracePt t="148275" x="8751888" y="1731963"/>
          <p14:tracePt t="148309" x="8834438" y="2060575"/>
          <p14:tracePt t="148349" x="8842375" y="2289175"/>
          <p14:tracePt t="148383" x="8851900" y="2452688"/>
          <p14:tracePt t="148421" x="8861425" y="2571750"/>
          <p14:tracePt t="148492" x="8842375" y="2554288"/>
          <p14:tracePt t="148529" x="8815388" y="2517775"/>
          <p14:tracePt t="148565" x="8761413" y="2525713"/>
          <p14:tracePt t="148600" x="8605838" y="2763838"/>
          <p14:tracePt t="148638" x="8515350" y="2936875"/>
          <p14:tracePt t="148672" x="8496300" y="2954338"/>
          <p14:tracePt t="148711" x="8459788" y="2982913"/>
          <p14:tracePt t="148747" x="8359775" y="2982913"/>
          <p14:tracePt t="148784" x="8305800" y="2973388"/>
          <p14:tracePt t="148821" x="8286750" y="2973388"/>
          <p14:tracePt t="148858" x="8286750" y="2936875"/>
          <p14:tracePt t="148893" x="8232775" y="2854325"/>
          <p14:tracePt t="148930" x="8169275" y="2800350"/>
          <p14:tracePt t="148964" x="8050213" y="2771775"/>
          <p14:tracePt t="149003" x="7767638" y="2781300"/>
          <p14:tracePt t="149038" x="7494588" y="2800350"/>
          <p14:tracePt t="149076" x="7256463" y="2836863"/>
          <p14:tracePt t="149113" x="7156450" y="2936875"/>
          <p14:tracePt t="149151" x="7119938" y="3017838"/>
          <p14:tracePt t="149185" x="7102475" y="3073400"/>
          <p14:tracePt t="149223" x="7119938" y="3127375"/>
          <p14:tracePt t="149258" x="7275513" y="3192463"/>
          <p14:tracePt t="149296" x="7658100" y="3236913"/>
          <p14:tracePt t="149331" x="8004175" y="3200400"/>
          <p14:tracePt t="149371" x="8077200" y="3109913"/>
          <p14:tracePt t="149406" x="8059738" y="2963863"/>
          <p14:tracePt t="149444" x="7950200" y="2863850"/>
          <p14:tracePt t="149479" x="7813675" y="2827338"/>
          <p14:tracePt t="149519" x="7631113" y="2844800"/>
          <p14:tracePt t="149553" x="7594600" y="2844800"/>
          <p14:tracePt t="149623" x="7612063" y="2854325"/>
          <p14:tracePt t="149658" x="8196263" y="2781300"/>
          <p14:tracePt t="149698" x="8688388" y="2617788"/>
          <p14:tracePt t="149734" x="8705850" y="2517775"/>
          <p14:tracePt t="149773" x="8642350" y="2398713"/>
          <p14:tracePt t="149809" x="8615363" y="2371725"/>
          <p14:tracePt t="149881" x="8596313" y="2408238"/>
          <p14:tracePt t="149918" x="8624888" y="2544763"/>
          <p14:tracePt t="149955" x="8651875" y="2754313"/>
          <p14:tracePt t="149990" x="8661400" y="2963863"/>
          <p14:tracePt t="150030" x="8596313" y="3173413"/>
          <p14:tracePt t="150065" x="8415338" y="3375025"/>
          <p14:tracePt t="150107" x="8132763" y="3519488"/>
          <p14:tracePt t="150147" x="7804150" y="3548063"/>
          <p14:tracePt t="150149" x="7767638" y="3565525"/>
          <p14:tracePt t="150189" x="7602538" y="3575050"/>
          <p14:tracePt t="150223" x="7585075" y="3575050"/>
          <p14:tracePt t="151000" x="7585075" y="3565525"/>
          <p14:tracePt t="151036" x="7602538" y="3538538"/>
          <p14:tracePt t="151078" x="7648575" y="3355975"/>
          <p14:tracePt t="151112" x="7694613" y="3082925"/>
          <p14:tracePt t="151151" x="7731125" y="2863850"/>
          <p14:tracePt t="151186" x="7675563" y="2690813"/>
          <p14:tracePt t="151225" x="7531100" y="2517775"/>
          <p14:tracePt t="151259" x="7421563" y="2444750"/>
          <p14:tracePt t="151298" x="7292975" y="2379663"/>
          <p14:tracePt t="151332" x="7202488" y="2352675"/>
          <p14:tracePt t="151373" x="7129463" y="2335213"/>
          <p14:tracePt t="151407" x="7056438" y="2270125"/>
          <p14:tracePt t="151446" x="7056438" y="2189163"/>
          <p14:tracePt t="151479" x="7056438" y="2160588"/>
          <p14:tracePt t="151550" x="7046913" y="2160588"/>
          <p14:tracePt t="151585" x="7000875" y="2306638"/>
          <p14:tracePt t="151625" x="7010400" y="2335213"/>
          <p14:tracePt t="151659" x="7110413" y="2298700"/>
          <p14:tracePt t="151697" x="7175500" y="2179638"/>
          <p14:tracePt t="151733" x="7175500" y="2097088"/>
          <p14:tracePt t="151770" x="7175500" y="2079625"/>
          <p14:tracePt t="151840" x="7183438" y="2106613"/>
          <p14:tracePt t="151876" x="7275513" y="2143125"/>
          <p14:tracePt t="151913" x="7458075" y="2152650"/>
          <p14:tracePt t="151947" x="7567613" y="2125663"/>
          <p14:tracePt t="151985" x="7648575" y="2060575"/>
          <p14:tracePt t="152023" x="7667625" y="1951038"/>
          <p14:tracePt t="152063" x="7658100" y="1914525"/>
          <p14:tracePt t="152097" x="7658100" y="1878013"/>
          <p14:tracePt t="152135" x="7658100" y="1860550"/>
          <p14:tracePt t="152171" x="7667625" y="1860550"/>
          <p14:tracePt t="152210" x="7831138" y="1914525"/>
          <p14:tracePt t="152245" x="7977188" y="2060575"/>
          <p14:tracePt t="152282" x="8023225" y="2125663"/>
          <p14:tracePt t="152354" x="8023225" y="2116138"/>
          <p14:tracePt t="152393" x="8013700" y="2097088"/>
          <p14:tracePt t="152431" x="7986713" y="2097088"/>
          <p14:tracePt t="152473" x="7840663" y="2298700"/>
          <p14:tracePt t="152522" x="7475538" y="2589213"/>
          <p14:tracePt t="152567" x="7312025" y="2690813"/>
          <p14:tracePt t="152611" x="7248525" y="2698750"/>
          <p14:tracePt t="152649" x="7175500" y="2727325"/>
          <p14:tracePt t="152691" x="7156450" y="2763838"/>
          <p14:tracePt t="152734" x="7175500" y="2881313"/>
          <p14:tracePt t="152777" x="7302500" y="3036888"/>
          <p14:tracePt t="152816" x="7421563" y="3036888"/>
          <p14:tracePt t="152816" x="7429500" y="3017838"/>
          <p14:tracePt t="152858" x="7475538" y="2890838"/>
          <p14:tracePt t="152896" x="7539038" y="2744788"/>
          <p14:tracePt t="152935" x="7585075" y="2681288"/>
          <p14:tracePt t="152970" x="7667625" y="2681288"/>
          <p14:tracePt t="153008" x="7804150" y="2817813"/>
          <p14:tracePt t="153041" x="7877175" y="2963863"/>
          <p14:tracePt t="153078" x="7921625" y="3119438"/>
          <p14:tracePt t="153123" x="7931150" y="3155950"/>
          <p14:tracePt t="153255" x="7931150" y="3146425"/>
          <p14:tracePt t="153326" x="7931150" y="3127375"/>
          <p14:tracePt t="153395" x="7931150" y="3119438"/>
          <p14:tracePt t="153531" x="7913688" y="3119438"/>
          <p14:tracePt t="153600" x="7904163" y="3119438"/>
          <p14:tracePt t="153760" x="7904163" y="3109913"/>
          <p14:tracePt t="153792" x="7904163" y="3082925"/>
          <p14:tracePt t="153827" x="7904163" y="3054350"/>
          <p14:tracePt t="153861" x="7904163" y="3017838"/>
          <p14:tracePt t="153896" x="7904163" y="3000375"/>
          <p14:tracePt t="154090" x="7904163" y="2990850"/>
          <p14:tracePt t="154122" x="7904163" y="2982913"/>
          <p14:tracePt t="154220" x="7904163" y="2973388"/>
          <p14:tracePt t="154253" x="7904163" y="2963863"/>
          <p14:tracePt t="154558" x="7904163" y="2954338"/>
          <p14:tracePt t="154733" x="7913688" y="2954338"/>
          <p14:tracePt t="154768" x="7940675" y="2946400"/>
          <p14:tracePt t="154805" x="7967663" y="2909888"/>
          <p14:tracePt t="154936" x="7977188" y="2909888"/>
          <p14:tracePt t="154968" x="7986713" y="2909888"/>
          <p14:tracePt t="155037" x="7994650" y="2909888"/>
          <p14:tracePt t="155848" x="8013700" y="2900363"/>
          <p14:tracePt t="155880" x="8023225" y="2900363"/>
          <p14:tracePt t="155916" x="8040688" y="2900363"/>
          <p14:tracePt t="159423" x="7994650" y="2827338"/>
          <p14:tracePt t="159456" x="7958138" y="2681288"/>
          <p14:tracePt t="159492" x="7913688" y="2408238"/>
          <p14:tracePt t="159524" x="7858125" y="2216150"/>
          <p14:tracePt t="159563" x="7758113" y="2033588"/>
          <p14:tracePt t="159597" x="7704138" y="1960563"/>
          <p14:tracePt t="159633" x="7685088" y="1933575"/>
          <p14:tracePt t="159666" x="7648575" y="1824038"/>
          <p14:tracePt t="159702" x="7567613" y="1550988"/>
          <p14:tracePt t="159736" x="7531100" y="1412875"/>
          <p14:tracePt t="159773" x="7531100" y="1395413"/>
          <p14:tracePt t="159859" x="7539038" y="1495425"/>
          <p14:tracePt t="159894" x="7548563" y="1668463"/>
          <p14:tracePt t="159931" x="7585075" y="1960563"/>
          <p14:tracePt t="159965" x="7639050" y="2262188"/>
          <p14:tracePt t="160006" x="7631113" y="2416175"/>
          <p14:tracePt t="160041" x="7612063" y="2444750"/>
          <p14:tracePt t="160079" x="7612063" y="2452688"/>
          <p14:tracePt t="160118" x="7639050" y="2362200"/>
          <p14:tracePt t="160161" x="7704138" y="2143125"/>
          <p14:tracePt t="160197" x="7748588" y="1778000"/>
          <p14:tracePt t="160235" x="7704138" y="1441450"/>
          <p14:tracePt t="160269" x="7675563" y="1368425"/>
          <p14:tracePt t="160306" x="7658100" y="1339850"/>
          <p14:tracePt t="160415" x="7675563" y="1349375"/>
          <p14:tracePt t="160450" x="7804150" y="1412875"/>
          <p14:tracePt t="160488" x="7931150" y="1514475"/>
          <p14:tracePt t="160522" x="8050213" y="1651000"/>
          <p14:tracePt t="160560" x="8186738" y="1841500"/>
          <p14:tracePt t="160595" x="8213725" y="1887538"/>
          <p14:tracePt t="160636" x="8232775" y="1914525"/>
          <p14:tracePt t="160669" x="8240713" y="1951038"/>
          <p14:tracePt t="160708" x="8286750" y="2043113"/>
          <p14:tracePt t="160745" x="8305800" y="2070100"/>
          <p14:tracePt t="160785" x="8305800" y="2089150"/>
          <p14:tracePt t="160891" x="8378825" y="2060575"/>
          <p14:tracePt t="160926" x="8515350" y="1979613"/>
          <p14:tracePt t="160964" x="8661400" y="1960563"/>
          <p14:tracePt t="160999" x="8697913" y="1987550"/>
          <p14:tracePt t="161038" x="8734425" y="2216150"/>
          <p14:tracePt t="161073" x="8751888" y="2389188"/>
          <p14:tracePt t="161112" x="8705850" y="2535238"/>
          <p14:tracePt t="161151" x="8669338" y="2589213"/>
          <p14:tracePt t="161189" x="8661400" y="2589213"/>
          <p14:tracePt t="161330" x="8661400" y="2598738"/>
          <p14:tracePt t="161403" x="8642350" y="2625725"/>
          <p14:tracePt t="161437" x="8615363" y="2644775"/>
          <p14:tracePt t="161475" x="8559800" y="2617788"/>
          <p14:tracePt t="161510" x="8523288" y="2571750"/>
          <p14:tracePt t="161550" x="8515350" y="2535238"/>
          <p14:tracePt t="161585" x="8523288" y="2489200"/>
          <p14:tracePt t="161624" x="8578850" y="2471738"/>
          <p14:tracePt t="161659" x="8605838" y="2471738"/>
          <p14:tracePt t="161697" x="8661400" y="2581275"/>
          <p14:tracePt t="161734" x="8705850" y="2735263"/>
          <p14:tracePt t="161771" x="8715375" y="2936875"/>
          <p14:tracePt t="161807" x="8678863" y="3146425"/>
          <p14:tracePt t="161844" x="8596313" y="3309938"/>
          <p14:tracePt t="161879" x="8396288" y="3502025"/>
          <p14:tracePt t="161918" x="8140700" y="3738563"/>
          <p14:tracePt t="161954" x="8040688" y="3821113"/>
          <p14:tracePt t="161993" x="7977188" y="3794125"/>
          <p14:tracePt t="162029" x="7904163" y="3502025"/>
          <p14:tracePt t="162067" x="7840663" y="3136900"/>
          <p14:tracePt t="162103" x="7785100" y="2900363"/>
          <p14:tracePt t="162105" x="7767638" y="2854325"/>
          <p14:tracePt t="162142" x="7712075" y="2717800"/>
          <p14:tracePt t="162181" x="7685088" y="2671763"/>
          <p14:tracePt t="162217" x="7675563" y="2671763"/>
          <p14:tracePt t="162320" x="7675563" y="3000375"/>
          <p14:tracePt t="162358" x="7694613" y="3155950"/>
          <p14:tracePt t="162396" x="7694613" y="3182938"/>
          <p14:tracePt t="162673" x="7694613" y="3155950"/>
          <p14:tracePt t="162708" x="7694613" y="3127375"/>
          <p14:tracePt t="162747" x="7685088" y="3082925"/>
          <p14:tracePt t="162782" x="7721600" y="2982913"/>
          <p14:tracePt t="162818" x="7858125" y="2754313"/>
          <p14:tracePt t="162853" x="7921625" y="2525713"/>
          <p14:tracePt t="162892" x="7904163" y="2335213"/>
          <p14:tracePt t="162926" x="7813675" y="2125663"/>
          <p14:tracePt t="162966" x="7667625" y="1979613"/>
          <p14:tracePt t="163001" x="7494588" y="1906588"/>
          <p14:tracePt t="163004" x="7448550" y="1897063"/>
          <p14:tracePt t="163042" x="7248525" y="1906588"/>
          <p14:tracePt t="163079" x="7073900" y="2060575"/>
          <p14:tracePt t="163115" x="7010400" y="2179638"/>
          <p14:tracePt t="163117" x="7010400" y="2206625"/>
          <p14:tracePt t="163153" x="7083425" y="2298700"/>
          <p14:tracePt t="163190" x="7648575" y="2262188"/>
          <p14:tracePt t="163225" x="8050213" y="2160588"/>
          <p14:tracePt t="163264" x="8123238" y="2089150"/>
          <p14:tracePt t="163297" x="8123238" y="2052638"/>
          <p14:tracePt t="163334" x="8086725" y="2024063"/>
          <p14:tracePt t="163369" x="8059738" y="2033588"/>
          <p14:tracePt t="163372" x="8040688" y="2060575"/>
          <p14:tracePt t="163411" x="7986713" y="2243138"/>
          <p14:tracePt t="163450" x="8050213" y="2352675"/>
          <p14:tracePt t="163486" x="8223250" y="2352675"/>
          <p14:tracePt t="163525" x="8240713" y="2316163"/>
          <p14:tracePt t="163564" x="8223250" y="2306638"/>
          <p14:tracePt t="163601" x="7958138" y="2408238"/>
          <p14:tracePt t="163635" x="7685088" y="2581275"/>
          <p14:tracePt t="163675" x="7502525" y="2817813"/>
          <p14:tracePt t="163710" x="7475538" y="3073400"/>
          <p14:tracePt t="163750" x="7512050" y="3146425"/>
          <p14:tracePt t="163787" x="7594600" y="3109913"/>
          <p14:tracePt t="163824" x="7639050" y="3054350"/>
          <p14:tracePt t="163861" x="7621588" y="3009900"/>
          <p14:tracePt t="163900" x="7612063" y="3009900"/>
          <p14:tracePt t="163936" x="7612063" y="3027363"/>
          <p14:tracePt t="163974" x="7731125" y="3100388"/>
          <p14:tracePt t="164010" x="7804150" y="3100388"/>
          <p14:tracePt t="164049" x="7831138" y="3100388"/>
          <p14:tracePt t="164084" x="7831138" y="3090863"/>
          <p14:tracePt t="164123" x="7813675" y="3090863"/>
          <p14:tracePt t="164296" x="7804150" y="3090863"/>
          <p14:tracePt t="167150" x="7813675" y="3063875"/>
          <p14:tracePt t="167185" x="7821613" y="3054350"/>
          <p14:tracePt t="167223" x="7821613" y="3046413"/>
          <p14:tracePt t="167743" x="7831138" y="3036888"/>
          <p14:tracePt t="167776" x="7840663" y="3000375"/>
          <p14:tracePt t="167811" x="7840663" y="2982913"/>
          <p14:tracePt t="168069" x="7850188" y="2973388"/>
          <p14:tracePt t="168672" x="7858125" y="2982913"/>
          <p14:tracePt t="168707" x="7867650" y="3009900"/>
          <p14:tracePt t="168745" x="7867650" y="3017838"/>
          <p14:tracePt t="169017" x="7877175" y="3017838"/>
          <p14:tracePt t="169424" x="7375525" y="3136900"/>
          <p14:tracePt t="169459" x="6254750" y="3411538"/>
          <p14:tracePt t="169498" x="5278438" y="3803650"/>
          <p14:tracePt t="169498" x="5014913" y="3894138"/>
          <p14:tracePt t="169534" x="3956050" y="4295775"/>
          <p14:tracePt t="169572" x="3190875" y="4697413"/>
          <p14:tracePt t="169608" x="2862263" y="4933950"/>
          <p14:tracePt t="169645" x="2744788" y="5033963"/>
          <p14:tracePt t="169680" x="2708275" y="5053013"/>
          <p14:tracePt t="169754" x="2679700" y="5053013"/>
          <p14:tracePt t="169788" x="2616200" y="5033963"/>
          <p14:tracePt t="169827" x="2425700" y="5006975"/>
          <p14:tracePt t="169862" x="1997075" y="5053013"/>
          <p14:tracePt t="169900" x="1495425" y="5126038"/>
          <p14:tracePt t="169935" x="1276350" y="5133975"/>
          <p14:tracePt t="169972" x="1239838" y="5116513"/>
          <p14:tracePt t="170009" x="1203325" y="5080000"/>
          <p14:tracePt t="170046" x="1166813" y="5043488"/>
          <p14:tracePt t="170085" x="1139825" y="4997450"/>
          <p14:tracePt t="170125" x="1139825" y="5016500"/>
          <p14:tracePt t="170405" x="1185863" y="4987925"/>
          <p14:tracePt t="170439" x="1258888" y="4970463"/>
          <p14:tracePt t="170476" x="1422400" y="4960938"/>
          <p14:tracePt t="170510" x="1649413" y="4914900"/>
          <p14:tracePt t="170549" x="1860550" y="4914900"/>
          <p14:tracePt t="170586" x="1968500" y="4914900"/>
          <p14:tracePt t="170588" x="2005013" y="4914900"/>
          <p14:tracePt t="170624" x="2033588" y="4914900"/>
          <p14:tracePt t="170660" x="2033588" y="4906963"/>
          <p14:tracePt t="170736" x="2060575" y="4870450"/>
          <p14:tracePt t="170770" x="2070100" y="4841875"/>
          <p14:tracePt t="170807" x="2070100" y="4824413"/>
          <p14:tracePt t="170841" x="2078038" y="4814888"/>
          <p14:tracePt t="170879" x="2087563" y="4805363"/>
          <p14:tracePt t="170919" x="2097088" y="4797425"/>
          <p14:tracePt t="170958" x="2114550" y="4778375"/>
          <p14:tracePt t="170991" x="2124075" y="4760913"/>
          <p14:tracePt t="171028" x="2143125" y="4751388"/>
          <p14:tracePt t="171061" x="2151063" y="4724400"/>
          <p14:tracePt t="171098" x="2151063" y="4714875"/>
          <p14:tracePt t="171132" x="2160588" y="4705350"/>
          <p14:tracePt t="171241" x="2160588" y="4687888"/>
          <p14:tracePt t="171346" x="2160588" y="4678363"/>
          <p14:tracePt t="171381" x="2170113" y="4668838"/>
          <p14:tracePt t="171421" x="2170113" y="4651375"/>
          <p14:tracePt t="171493" x="2170113" y="4641850"/>
          <p14:tracePt t="171565" x="2170113" y="4632325"/>
          <p14:tracePt t="171601" x="2170113" y="4624388"/>
          <p14:tracePt t="171708" x="2170113" y="4605338"/>
          <p14:tracePt t="172213" x="2170113" y="4595813"/>
          <p14:tracePt t="172319" x="2170113" y="4587875"/>
          <p14:tracePt t="172322" x="2170113" y="4578350"/>
          <p14:tracePt t="172359" x="2143125" y="4568825"/>
          <p14:tracePt t="172397" x="2114550" y="4541838"/>
          <p14:tracePt t="172430" x="2070100" y="4522788"/>
          <p14:tracePt t="172468" x="2005013" y="4495800"/>
          <p14:tracePt t="172502" x="1941513" y="4468813"/>
          <p14:tracePt t="172541" x="1895475" y="4432300"/>
          <p14:tracePt t="172575" x="1851025" y="4303713"/>
          <p14:tracePt t="172614" x="1804988" y="4259263"/>
          <p14:tracePt t="172648" x="1722438" y="4222750"/>
          <p14:tracePt t="172685" x="1631950" y="4232275"/>
          <p14:tracePt t="172720" x="1349375" y="4303713"/>
          <p14:tracePt t="172761" x="957263" y="4495800"/>
          <p14:tracePt t="172795" x="701675" y="4814888"/>
          <p14:tracePt t="172834" x="565150" y="5126038"/>
          <p14:tracePt t="172870" x="555625" y="5307013"/>
          <p14:tracePt t="172873" x="565150" y="5343525"/>
          <p14:tracePt t="172909" x="601663" y="5499100"/>
          <p14:tracePt t="172912" x="620713" y="5545138"/>
          <p14:tracePt t="172948" x="757238" y="5791200"/>
          <p14:tracePt t="172985" x="947738" y="5937250"/>
          <p14:tracePt t="173020" x="1212850" y="6091238"/>
          <p14:tracePt t="173059" x="1541463" y="6229350"/>
          <p14:tracePt t="173096" x="2024063" y="6310313"/>
          <p14:tracePt t="173133" x="2489200" y="6156325"/>
          <p14:tracePt t="173168" x="2762250" y="5918200"/>
          <p14:tracePt t="173206" x="2881313" y="5589588"/>
          <p14:tracePt t="173242" x="2817813" y="5435600"/>
          <p14:tracePt t="173281" x="2689225" y="5372100"/>
          <p14:tracePt t="173315" x="2552700" y="5326063"/>
          <p14:tracePt t="173355" x="2443163" y="5280025"/>
          <p14:tracePt t="173394" x="2425700" y="5280025"/>
          <p14:tracePt t="173465" x="2406650" y="5289550"/>
          <p14:tracePt t="173500" x="2389188" y="5307013"/>
          <p14:tracePt t="173538" x="2370138" y="5316538"/>
          <p14:tracePt t="173572" x="2370138" y="5326063"/>
          <p14:tracePt t="173644" x="2360613" y="5326063"/>
          <p14:tracePt t="173678" x="2360613" y="5335588"/>
          <p14:tracePt t="173716" x="2406650" y="5372100"/>
          <p14:tracePt t="173751" x="2443163" y="5408613"/>
          <p14:tracePt t="173788" x="2479675" y="5426075"/>
          <p14:tracePt t="173823" x="2516188" y="5445125"/>
          <p14:tracePt t="173862" x="2562225" y="5481638"/>
          <p14:tracePt t="173896" x="2579688" y="5499100"/>
          <p14:tracePt t="174034" x="2579688" y="5489575"/>
          <p14:tracePt t="174068" x="2562225" y="5489575"/>
          <p14:tracePt t="174105" x="2543175" y="5481638"/>
          <p14:tracePt t="174140" x="2525713" y="5462588"/>
          <p14:tracePt t="174177" x="2516188" y="5462588"/>
          <p14:tracePt t="174248" x="2506663" y="5462588"/>
          <p14:tracePt t="174320" x="2506663" y="5472113"/>
          <p14:tracePt t="174391" x="2506663" y="5462588"/>
          <p14:tracePt t="174425" x="2489200" y="5435600"/>
          <p14:tracePt t="174464" x="2479675" y="5408613"/>
          <p14:tracePt t="174499" x="2470150" y="5408613"/>
          <p14:tracePt t="174541" x="2370138" y="5499100"/>
          <p14:tracePt t="174576" x="2297113" y="5599113"/>
          <p14:tracePt t="174615" x="2270125" y="5645150"/>
          <p14:tracePt t="174649" x="2260600" y="5654675"/>
          <p14:tracePt t="174687" x="2251075" y="5635625"/>
          <p14:tracePt t="174722" x="2224088" y="5554663"/>
          <p14:tracePt t="174761" x="2206625" y="5472113"/>
          <p14:tracePt t="174794" x="2170113" y="5453063"/>
          <p14:tracePt t="174797" x="2143125" y="5453063"/>
          <p14:tracePt t="174834" x="2070100" y="5462588"/>
          <p14:tracePt t="174969" x="2070100" y="5399088"/>
          <p14:tracePt t="175003" x="2070100" y="5226050"/>
          <p14:tracePt t="175040" x="2078038" y="5024438"/>
          <p14:tracePt t="175075" x="2078038" y="4797425"/>
          <p14:tracePt t="175113" x="2087563" y="4595813"/>
          <p14:tracePt t="175147" x="2060575" y="4505325"/>
          <p14:tracePt t="175183" x="2024063" y="4468813"/>
          <p14:tracePt t="175217" x="1968500" y="4432300"/>
          <p14:tracePt t="175255" x="1868488" y="4386263"/>
          <p14:tracePt t="175289" x="1722438" y="4368800"/>
          <p14:tracePt t="175329" x="1495425" y="4486275"/>
          <p14:tracePt t="175367" x="1120775" y="4851400"/>
          <p14:tracePt t="175405" x="765175" y="5160963"/>
          <p14:tracePt t="175439" x="574675" y="5326063"/>
          <p14:tracePt t="175478" x="511175" y="5362575"/>
          <p14:tracePt t="175512" x="511175" y="5372100"/>
          <p14:tracePt t="175583" x="747713" y="5426075"/>
          <p14:tracePt t="175618" x="1293813" y="5562600"/>
          <p14:tracePt t="175654" x="1722438" y="5626100"/>
          <p14:tracePt t="175690" x="1887538" y="5608638"/>
          <p14:tracePt t="175730" x="1895475" y="5581650"/>
          <p14:tracePt t="175837" x="1860550" y="5618163"/>
          <p14:tracePt t="175871" x="1649413" y="5881688"/>
          <p14:tracePt t="175909" x="1512888" y="6110288"/>
          <p14:tracePt t="175945" x="1512888" y="6256338"/>
          <p14:tracePt t="175947" x="1522413" y="6292850"/>
          <p14:tracePt t="175983" x="1641475" y="6438900"/>
          <p14:tracePt t="176022" x="1924050" y="6365875"/>
          <p14:tracePt t="176056" x="2406650" y="6027738"/>
          <p14:tracePt t="176096" x="2708275" y="5735638"/>
          <p14:tracePt t="176132" x="2925763" y="5426075"/>
          <p14:tracePt t="176170" x="2962275" y="5372100"/>
          <p14:tracePt t="177136" x="2954338" y="5372100"/>
          <p14:tracePt t="177172" x="2954338" y="5380038"/>
          <p14:tracePt t="178031" x="2917825" y="5380038"/>
          <p14:tracePt t="178034" x="2881313" y="5362575"/>
          <p14:tracePt t="178071" x="2562225" y="5289550"/>
          <p14:tracePt t="178107" x="2270125" y="5226050"/>
          <p14:tracePt t="178145" x="2114550" y="5153025"/>
          <p14:tracePt t="178181" x="2005013" y="5097463"/>
          <p14:tracePt t="178218" x="1868488" y="5016500"/>
          <p14:tracePt t="178255" x="1778000" y="4887913"/>
          <p14:tracePt t="178292" x="1741488" y="4778375"/>
          <p14:tracePt t="178328" x="1685925" y="4624388"/>
          <p14:tracePt t="178365" x="1685925" y="4495800"/>
          <p14:tracePt t="178404" x="1741488" y="4368800"/>
          <p14:tracePt t="178442" x="1804988" y="4232275"/>
          <p14:tracePt t="178477" x="1851025" y="4113213"/>
          <p14:tracePt t="178513" x="1878013" y="4013200"/>
          <p14:tracePt t="178550" x="1878013" y="3994150"/>
          <p14:tracePt t="178622" x="1868488" y="4049713"/>
          <p14:tracePt t="178659" x="1831975" y="4268788"/>
          <p14:tracePt t="178696" x="1831975" y="4486275"/>
          <p14:tracePt t="178733" x="1868488" y="4732338"/>
          <p14:tracePt t="178771" x="1924050" y="4897438"/>
          <p14:tracePt t="178804" x="1960563" y="4979988"/>
          <p14:tracePt t="178807" x="1960563" y="4987925"/>
          <p14:tracePt t="178844" x="1968500" y="5006975"/>
          <p14:tracePt t="179086" x="1951038" y="4987925"/>
          <p14:tracePt t="179124" x="1887538" y="4914900"/>
          <p14:tracePt t="179163" x="1768475" y="4778375"/>
          <p14:tracePt t="179199" x="1668463" y="4697413"/>
          <p14:tracePt t="179237" x="1622425" y="4559300"/>
          <p14:tracePt t="179272" x="1568450" y="4449763"/>
          <p14:tracePt t="179310" x="1531938" y="4405313"/>
          <p14:tracePt t="179345" x="1485900" y="4395788"/>
          <p14:tracePt t="179383" x="1358900" y="4413250"/>
          <p14:tracePt t="179418" x="1276350" y="4449763"/>
          <p14:tracePt t="179458" x="1193800" y="4514850"/>
          <p14:tracePt t="179494" x="1185863" y="4605338"/>
          <p14:tracePt t="179533" x="1212850" y="4778375"/>
          <p14:tracePt t="179569" x="1276350" y="4887913"/>
          <p14:tracePt t="179607" x="1395413" y="4933950"/>
          <p14:tracePt t="179641" x="1549400" y="4906963"/>
          <p14:tracePt t="179680" x="1649413" y="4833938"/>
          <p14:tracePt t="179714" x="1695450" y="4724400"/>
          <p14:tracePt t="179754" x="1704975" y="4678363"/>
          <p14:tracePt t="179790" x="1685925" y="4660900"/>
          <p14:tracePt t="179829" x="1658938" y="4651375"/>
          <p14:tracePt t="179863" x="1649413" y="4651375"/>
          <p14:tracePt t="180143" x="1714500" y="4714875"/>
          <p14:tracePt t="180177" x="1960563" y="4870450"/>
          <p14:tracePt t="180216" x="2260600" y="5060950"/>
          <p14:tracePt t="180251" x="2762250" y="5226050"/>
          <p14:tracePt t="180289" x="2971800" y="5280025"/>
          <p14:tracePt t="180427" x="2944813" y="5280025"/>
          <p14:tracePt t="180467" x="2925763" y="5280025"/>
          <p14:tracePt t="180536" x="2917825" y="5270500"/>
          <p14:tracePt t="180584" x="2889250" y="5243513"/>
          <p14:tracePt t="180621" x="2889250" y="5233988"/>
          <p14:tracePt t="181143" x="2852738" y="5270500"/>
          <p14:tracePt t="181184" x="2589213" y="5353050"/>
          <p14:tracePt t="181221" x="2224088" y="5416550"/>
          <p14:tracePt t="181260" x="2033588" y="5472113"/>
          <p14:tracePt t="181297" x="2005013" y="5508625"/>
          <p14:tracePt t="181333" x="1997075" y="5508625"/>
          <p14:tracePt t="181368" x="1978025" y="5508625"/>
          <p14:tracePt t="181368" x="1968500" y="5508625"/>
          <p14:tracePt t="181407" x="1931988" y="5453063"/>
          <p14:tracePt t="181449" x="1924050" y="5399088"/>
          <p14:tracePt t="181485" x="1924050" y="5343525"/>
          <p14:tracePt t="181520" x="1931988" y="5307013"/>
          <p14:tracePt t="181555" x="1941513" y="5299075"/>
          <p14:tracePt t="181592" x="1914525" y="5335588"/>
          <p14:tracePt t="181628" x="1841500" y="5481638"/>
          <p14:tracePt t="181664" x="1804988" y="5599113"/>
          <p14:tracePt t="181699" x="1787525" y="5645150"/>
          <p14:tracePt t="181773" x="1778000" y="5645150"/>
          <p14:tracePt t="181816" x="1758950" y="5599113"/>
          <p14:tracePt t="181851" x="1741488" y="5545138"/>
          <p14:tracePt t="181887" x="1722438" y="5445125"/>
          <p14:tracePt t="181924" x="1704975" y="5408613"/>
          <p14:tracePt t="181959" x="1685925" y="5372100"/>
          <p14:tracePt t="181997" x="1641475" y="5335588"/>
          <p14:tracePt t="182032" x="1585913" y="5316538"/>
          <p14:tracePt t="182068" x="1485900" y="5316538"/>
          <p14:tracePt t="182103" x="1339850" y="5326063"/>
          <p14:tracePt t="182140" x="1176338" y="5362575"/>
          <p14:tracePt t="182176" x="1120775" y="5416550"/>
          <p14:tracePt t="182212" x="1103313" y="5526088"/>
          <p14:tracePt t="182249" x="1103313" y="5645150"/>
          <p14:tracePt t="182284" x="1157288" y="5764213"/>
          <p14:tracePt t="182323" x="1239838" y="5837238"/>
          <p14:tracePt t="182362" x="1439863" y="5845175"/>
          <p14:tracePt t="182401" x="1595438" y="5754688"/>
          <p14:tracePt t="182438" x="1612900" y="5626100"/>
          <p14:tracePt t="182474" x="1604963" y="5489575"/>
          <p14:tracePt t="182512" x="1576388" y="5435600"/>
          <p14:tracePt t="182546" x="1541463" y="5416550"/>
          <p14:tracePt t="182586" x="1512888" y="5408613"/>
          <p14:tracePt t="182622" x="1495425" y="5416550"/>
          <p14:tracePt t="182659" x="1495425" y="5426075"/>
          <p14:tracePt t="182932" x="1568450" y="5426075"/>
          <p14:tracePt t="182968" x="1868488" y="5426075"/>
          <p14:tracePt t="183006" x="2287588" y="5489575"/>
          <p14:tracePt t="183042" x="2698750" y="5518150"/>
          <p14:tracePt t="183081" x="2789238" y="5518150"/>
          <p14:tracePt t="183226" x="2789238" y="5499100"/>
          <p14:tracePt t="183373" x="2789238" y="5472113"/>
          <p14:tracePt t="183413" x="2781300" y="5462588"/>
          <p14:tracePt t="183484" x="2771775" y="5445125"/>
          <p14:tracePt t="183634" x="2771775" y="5435600"/>
          <p14:tracePt t="183682" x="2762250" y="5389563"/>
          <p14:tracePt t="183731" x="2689225" y="5316538"/>
          <p14:tracePt t="183766" x="2635250" y="5307013"/>
          <p14:tracePt t="183804" x="2589213" y="5307013"/>
          <p14:tracePt t="183839" x="2525713" y="5307013"/>
          <p14:tracePt t="183878" x="2462213" y="5307013"/>
          <p14:tracePt t="183912" x="2416175" y="5307013"/>
          <p14:tracePt t="183949" x="2389188" y="5307013"/>
          <p14:tracePt t="183986" x="2379663" y="5307013"/>
          <p14:tracePt t="184023" x="2343150" y="5343525"/>
          <p14:tracePt t="184059" x="2316163" y="5380038"/>
          <p14:tracePt t="184099" x="2270125" y="5445125"/>
          <p14:tracePt t="184135" x="2260600" y="5526088"/>
          <p14:tracePt t="184171" x="2260600" y="5654675"/>
          <p14:tracePt t="184208" x="2316163" y="5727700"/>
          <p14:tracePt t="184245" x="2416175" y="5754688"/>
          <p14:tracePt t="184280" x="2533650" y="5745163"/>
          <p14:tracePt t="184317" x="2616200" y="5708650"/>
          <p14:tracePt t="184354" x="2652713" y="5672138"/>
          <p14:tracePt t="184390" x="2679700" y="5654675"/>
          <p14:tracePt t="184425" x="2716213" y="5618163"/>
          <p14:tracePt t="184465" x="2725738" y="5581650"/>
          <p14:tracePt t="184505" x="2708275" y="5554663"/>
          <p14:tracePt t="184546" x="2652713" y="5499100"/>
          <p14:tracePt t="184585" x="2579688" y="5462588"/>
          <p14:tracePt t="184619" x="2516188" y="5435600"/>
          <p14:tracePt t="184654" x="2416175" y="5399088"/>
          <p14:tracePt t="184689" x="2324100" y="5380038"/>
          <p14:tracePt t="184724" x="2206625" y="5343525"/>
          <p14:tracePt t="184729" x="2179638" y="5335588"/>
          <p14:tracePt t="184764" x="2060575" y="5307013"/>
          <p14:tracePt t="184799" x="1914525" y="5270500"/>
          <p14:tracePt t="184832" x="1814513" y="5262563"/>
          <p14:tracePt t="184866" x="1649413" y="5253038"/>
          <p14:tracePt t="184903" x="1522413" y="5253038"/>
          <p14:tracePt t="184947" x="1403350" y="5307013"/>
          <p14:tracePt t="184981" x="1322388" y="5353050"/>
          <p14:tracePt t="185016" x="1249363" y="5389563"/>
          <p14:tracePt t="185051" x="1212850" y="5426075"/>
          <p14:tracePt t="185086" x="1176338" y="5462588"/>
          <p14:tracePt t="185123" x="1166813" y="5518150"/>
          <p14:tracePt t="185156" x="1176338" y="5581650"/>
          <p14:tracePt t="185202" x="1276350" y="5699125"/>
          <p14:tracePt t="185236" x="1349375" y="5735638"/>
          <p14:tracePt t="185271" x="1468438" y="5772150"/>
          <p14:tracePt t="185307" x="1631950" y="5837238"/>
          <p14:tracePt t="185343" x="1804988" y="5873750"/>
          <p14:tracePt t="185389" x="1978025" y="5900738"/>
          <p14:tracePt t="185423" x="2151063" y="5910263"/>
          <p14:tracePt t="185460" x="2316163" y="5918200"/>
          <p14:tracePt t="185492" x="2433638" y="5918200"/>
          <p14:tracePt t="185529" x="2570163" y="5854700"/>
          <p14:tracePt t="185560" x="2625725" y="5772150"/>
          <p14:tracePt t="185598" x="2652713" y="5708650"/>
          <p14:tracePt t="185631" x="2652713" y="5645150"/>
          <p14:tracePt t="185633" x="2652713" y="5626100"/>
          <p14:tracePt t="185667" x="2606675" y="5535613"/>
          <p14:tracePt t="185703" x="2470150" y="5426075"/>
          <p14:tracePt t="185737" x="2343150" y="5408613"/>
          <p14:tracePt t="185774" x="1895475" y="5353050"/>
          <p14:tracePt t="185805" x="1485900" y="5372100"/>
          <p14:tracePt t="185842" x="1303338" y="5416550"/>
          <p14:tracePt t="186221" x="1303338" y="5426075"/>
          <p14:tracePt t="186255" x="1504950" y="5462588"/>
          <p14:tracePt t="186298" x="2097088" y="5489575"/>
          <p14:tracePt t="186333" x="2433638" y="5535613"/>
          <p14:tracePt t="186372" x="2835275" y="5572125"/>
          <p14:tracePt t="186405" x="3008313" y="5535613"/>
          <p14:tracePt t="186407" x="3017838" y="5535613"/>
          <p14:tracePt t="186442" x="3027363" y="5526088"/>
          <p14:tracePt t="186571" x="3017838" y="5508625"/>
          <p14:tracePt t="186604" x="3017838" y="5499100"/>
          <p14:tracePt t="186648" x="3008313" y="5499100"/>
          <p14:tracePt t="187169" x="2990850" y="5499100"/>
          <p14:tracePt t="187214" x="2981325" y="5481638"/>
          <p14:tracePt t="187249" x="2971800" y="5472113"/>
          <p14:tracePt t="187318" x="2971800" y="5462588"/>
          <p14:tracePt t="187352" x="2971800" y="5426075"/>
          <p14:tracePt t="187386" x="2971800" y="5416550"/>
          <p14:tracePt t="187420" x="2971800" y="5408613"/>
          <p14:tracePt t="188051" x="2990850" y="5372100"/>
          <p14:tracePt t="188087" x="2990850" y="5353050"/>
          <p14:tracePt t="188126" x="2990850" y="5316538"/>
          <p14:tracePt t="188162" x="2990850" y="5307013"/>
          <p14:tracePt t="188269" x="2998788" y="5289550"/>
          <p14:tracePt t="188272" x="3008313" y="5280025"/>
          <p14:tracePt t="188310" x="3017838" y="5253038"/>
          <p14:tracePt t="188347" x="3017838" y="5243513"/>
          <p14:tracePt t="188383" x="3027363" y="5226050"/>
          <p14:tracePt t="188420" x="3035300" y="5197475"/>
          <p14:tracePt t="188457" x="3054350" y="5143500"/>
          <p14:tracePt t="188493" x="3071813" y="5070475"/>
          <p14:tracePt t="188528" x="3071813" y="5024438"/>
          <p14:tracePt t="188563" x="3054350" y="4951413"/>
          <p14:tracePt t="188600" x="3035300" y="4878388"/>
          <p14:tracePt t="188636" x="3008313" y="4778375"/>
          <p14:tracePt t="188671" x="2962275" y="4678363"/>
          <p14:tracePt t="188708" x="2917825" y="4522788"/>
          <p14:tracePt t="188746" x="2871788" y="4395788"/>
          <p14:tracePt t="188782" x="2808288" y="4340225"/>
          <p14:tracePt t="188818" x="2744788" y="4303713"/>
          <p14:tracePt t="188854" x="2652713" y="4268788"/>
          <p14:tracePt t="188891" x="2452688" y="4222750"/>
          <p14:tracePt t="188925" x="2316163" y="4186238"/>
          <p14:tracePt t="188964" x="2124075" y="4149725"/>
          <p14:tracePt t="189009" x="1905000" y="4149725"/>
          <p14:tracePt t="189044" x="1768475" y="4140200"/>
          <p14:tracePt t="189080" x="1685925" y="4122738"/>
          <p14:tracePt t="189119" x="1541463" y="4122738"/>
          <p14:tracePt t="189122" x="1512888" y="4130675"/>
          <p14:tracePt t="189160" x="1358900" y="4176713"/>
          <p14:tracePt t="189195" x="1258888" y="4232275"/>
          <p14:tracePt t="189232" x="1057275" y="4376738"/>
          <p14:tracePt t="189267" x="857250" y="4541838"/>
          <p14:tracePt t="189303" x="720725" y="4687888"/>
          <p14:tracePt t="189341" x="574675" y="4906963"/>
          <p14:tracePt t="189377" x="519113" y="5089525"/>
          <p14:tracePt t="189414" x="511175" y="5299075"/>
          <p14:tracePt t="189451" x="528638" y="5554663"/>
          <p14:tracePt t="189491" x="538163" y="5745163"/>
          <p14:tracePt t="189526" x="584200" y="5900738"/>
          <p14:tracePt t="189562" x="638175" y="6064250"/>
          <p14:tracePt t="189598" x="728663" y="6210300"/>
          <p14:tracePt t="189636" x="830263" y="6329363"/>
          <p14:tracePt t="189672" x="903288" y="6419850"/>
          <p14:tracePt t="189726" x="1239838" y="6665913"/>
          <p14:tracePt t="189773" x="1385888" y="6711950"/>
          <p14:tracePt t="189810" x="1685925" y="6811963"/>
          <p14:tracePt t="189812" x="1758950" y="6831013"/>
          <p14:tracePt t="189858" x="2179638" y="6811963"/>
          <p14:tracePt t="189893" x="2462213" y="6738938"/>
          <p14:tracePt t="189930" x="2762250" y="6529388"/>
          <p14:tracePt t="189966" x="3100388" y="6210300"/>
          <p14:tracePt t="190002" x="3281363" y="5964238"/>
          <p14:tracePt t="190038" x="3382963" y="5708650"/>
          <p14:tracePt t="190081" x="3436938" y="5372100"/>
          <p14:tracePt t="190127" x="3446463" y="5170488"/>
          <p14:tracePt t="190174" x="3419475" y="4970463"/>
          <p14:tracePt t="190210" x="3354388" y="4814888"/>
          <p14:tracePt t="190256" x="3217863" y="4641850"/>
          <p14:tracePt t="190293" x="3063875" y="4559300"/>
          <p14:tracePt t="190330" x="2825750" y="4478338"/>
          <p14:tracePt t="190365" x="2470150" y="4376738"/>
          <p14:tracePt t="190404" x="2078038" y="4368800"/>
          <p14:tracePt t="190444" x="1751013" y="4340225"/>
          <p14:tracePt t="190480" x="1558925" y="4313238"/>
          <p14:tracePt t="190515" x="1431925" y="4295775"/>
          <p14:tracePt t="190552" x="1266825" y="4295775"/>
          <p14:tracePt t="190592" x="1093788" y="4332288"/>
          <p14:tracePt t="190649" x="1039813" y="4340225"/>
          <p14:tracePt t="190684" x="1030288" y="4359275"/>
          <p14:tracePt t="190728" x="1020763" y="4368800"/>
          <p14:tracePt t="190764" x="1011238" y="4376738"/>
          <p14:tracePt t="190803" x="984250" y="4386263"/>
          <p14:tracePt t="190837" x="984250" y="4395788"/>
          <p14:tracePt t="191008" x="984250" y="4405313"/>
          <p14:tracePt t="191042" x="974725" y="4441825"/>
          <p14:tracePt t="191080" x="974725" y="4449763"/>
          <p14:tracePt t="191522" x="974725" y="4486275"/>
          <p14:tracePt t="191557" x="984250" y="4514850"/>
          <p14:tracePt t="191595" x="1047750" y="4587875"/>
          <p14:tracePt t="191629" x="1230313" y="4732338"/>
          <p14:tracePt t="191669" x="1512888" y="4887913"/>
          <p14:tracePt t="191704" x="1814513" y="5033963"/>
          <p14:tracePt t="191744" x="2206625" y="5197475"/>
          <p14:tracePt t="191780" x="2251075" y="5216525"/>
          <p14:tracePt t="191818" x="2260600" y="5226050"/>
          <p14:tracePt t="191852" x="2270125" y="5226050"/>
          <p14:tracePt t="191893" x="2270125" y="5197475"/>
          <p14:tracePt t="191926" x="2270125" y="5189538"/>
          <p14:tracePt t="191964" x="2279650" y="5170488"/>
          <p14:tracePt t="191998" x="2287588" y="5153025"/>
          <p14:tracePt t="192037" x="2297113" y="5143500"/>
          <p14:tracePt t="192072" x="2297113" y="5106988"/>
          <p14:tracePt t="192109" x="2279650" y="5053013"/>
          <p14:tracePt t="192143" x="2251075" y="4979988"/>
          <p14:tracePt t="192180" x="2197100" y="4887913"/>
          <p14:tracePt t="192214" x="2160588" y="4824413"/>
          <p14:tracePt t="192252" x="2087563" y="4705350"/>
          <p14:tracePt t="192287" x="1987550" y="4605338"/>
          <p14:tracePt t="192289" x="1960563" y="4578350"/>
          <p14:tracePt t="192325" x="1860550" y="4532313"/>
          <p14:tracePt t="192363" x="1804988" y="4505325"/>
          <p14:tracePt t="192401" x="1758950" y="4486275"/>
          <p14:tracePt t="192441" x="1714500" y="4468813"/>
          <p14:tracePt t="192475" x="1631950" y="4478338"/>
          <p14:tracePt t="192513" x="1512888" y="4478338"/>
          <p14:tracePt t="192548" x="1412875" y="4486275"/>
          <p14:tracePt t="192584" x="1330325" y="4541838"/>
          <p14:tracePt t="192623" x="1276350" y="4678363"/>
          <p14:tracePt t="192662" x="1330325" y="4841875"/>
          <p14:tracePt t="192697" x="1658938" y="4878388"/>
          <p14:tracePt t="192738" x="1768475" y="4878388"/>
          <p14:tracePt t="192773" x="1795463" y="4906963"/>
          <p14:tracePt t="192810" x="1741488" y="5043488"/>
          <p14:tracePt t="192846" x="1522413" y="5226050"/>
          <p14:tracePt t="192883" x="1312863" y="5426075"/>
          <p14:tracePt t="192918" x="1312863" y="5654675"/>
          <p14:tracePt t="192958" x="1458913" y="5800725"/>
          <p14:tracePt t="192994" x="1951038" y="5781675"/>
          <p14:tracePt t="193033" x="2197100" y="5708650"/>
          <p14:tracePt t="193068" x="2260600" y="5699125"/>
          <p14:tracePt t="193107" x="2498725" y="5735638"/>
          <p14:tracePt t="193142" x="2744788" y="5800725"/>
          <p14:tracePt t="193179" x="2798763" y="5764213"/>
          <p14:tracePt t="193214" x="2771775" y="5708650"/>
          <p14:tracePt t="193251" x="2679700" y="5699125"/>
          <p14:tracePt t="193287" x="2452688" y="5699125"/>
          <p14:tracePt t="193325" x="2333625" y="5699125"/>
          <p14:tracePt t="193430" x="2343150" y="5699125"/>
          <p14:tracePt t="193639" x="2343150" y="5681663"/>
          <p14:tracePt t="193673" x="2333625" y="5672138"/>
          <p14:tracePt t="193746" x="2333625" y="5645150"/>
          <p14:tracePt t="193782" x="2333625" y="5618163"/>
          <p14:tracePt t="193820" x="2333625" y="5608638"/>
          <p14:tracePt t="193891" x="2352675" y="5608638"/>
          <p14:tracePt t="193926" x="2379663" y="5618163"/>
          <p14:tracePt t="193929" x="2389188" y="5626100"/>
          <p14:tracePt t="193966" x="2479675" y="5645150"/>
          <p14:tracePt t="194005" x="2625725" y="5672138"/>
          <p14:tracePt t="194040" x="2689225" y="5672138"/>
          <p14:tracePt t="194078" x="2725738" y="5672138"/>
          <p14:tracePt t="194113" x="2725738" y="5662613"/>
          <p14:tracePt t="194489" x="2716213" y="5645150"/>
          <p14:tracePt t="194527" x="2708275" y="5626100"/>
          <p14:tracePt t="194570" x="2698750" y="5626100"/>
          <p14:tracePt t="194605" x="2698750" y="5618163"/>
          <p14:tracePt t="194643" x="2671763" y="5608638"/>
          <p14:tracePt t="194678" x="2662238" y="5608638"/>
          <p14:tracePt t="194715" x="2643188" y="5608638"/>
          <p14:tracePt t="194853" x="2635250" y="5608638"/>
          <p14:tracePt t="195158" x="2616200" y="5589588"/>
          <p14:tracePt t="195194" x="2606675" y="5589588"/>
          <p14:tracePt t="195734" x="2606675" y="5572125"/>
          <p14:tracePt t="196298" x="2606675" y="5581650"/>
          <p14:tracePt t="196407" x="2606675" y="5599113"/>
          <p14:tracePt t="197041" x="2606675" y="5608638"/>
          <p14:tracePt t="197075" x="2606675" y="5635625"/>
          <p14:tracePt t="197616" x="2606675" y="5645150"/>
          <p14:tracePt t="197653" x="2606675" y="5654675"/>
          <p14:tracePt t="200666" x="2689225" y="5645150"/>
          <p14:tracePt t="200701" x="3035300" y="5499100"/>
          <p14:tracePt t="200743" x="3309938" y="5343525"/>
          <p14:tracePt t="200779" x="3490913" y="5262563"/>
          <p14:tracePt t="200816" x="3546475" y="5233988"/>
          <p14:tracePt t="200850" x="3563938" y="5216525"/>
          <p14:tracePt t="200888" x="3582988" y="5207000"/>
          <p14:tracePt t="200922" x="3592513" y="5160963"/>
          <p14:tracePt t="200959" x="3600450" y="5016500"/>
          <p14:tracePt t="200994" x="3500438" y="4814888"/>
          <p14:tracePt t="201030" x="3290888" y="4614863"/>
          <p14:tracePt t="201064" x="3054350" y="4478338"/>
          <p14:tracePt t="201102" x="2525713" y="4349750"/>
          <p14:tracePt t="201138" x="2233613" y="4376738"/>
          <p14:tracePt t="201140" x="2187575" y="4395788"/>
          <p14:tracePt t="201176" x="1960563" y="4505325"/>
          <p14:tracePt t="201214" x="1495425" y="4870450"/>
          <p14:tracePt t="201248" x="1312863" y="5033963"/>
          <p14:tracePt t="201286" x="1249363" y="5372100"/>
          <p14:tracePt t="201322" x="1385888" y="5708650"/>
          <p14:tracePt t="201324" x="1449388" y="5781675"/>
          <p14:tracePt t="201366" x="1758950" y="6100763"/>
          <p14:tracePt t="201369" x="1841500" y="6164263"/>
          <p14:tracePt t="201407" x="2260600" y="6346825"/>
          <p14:tracePt t="201445" x="2744788" y="6356350"/>
          <p14:tracePt t="201479" x="2944813" y="6219825"/>
          <p14:tracePt t="201518" x="3100388" y="5937250"/>
          <p14:tracePt t="201552" x="3117850" y="5626100"/>
          <p14:tracePt t="201591" x="2844800" y="5180013"/>
          <p14:tracePt t="201629" x="2251075" y="4943475"/>
          <p14:tracePt t="201666" x="1914525" y="4906963"/>
          <p14:tracePt t="201700" x="1631950" y="4914900"/>
          <p14:tracePt t="201739" x="1403350" y="5097463"/>
          <p14:tracePt t="201774" x="1258888" y="5426075"/>
          <p14:tracePt t="201813" x="1222375" y="5791200"/>
          <p14:tracePt t="201848" x="1339850" y="6073775"/>
          <p14:tracePt t="201886" x="1741488" y="6246813"/>
          <p14:tracePt t="201921" x="2389188" y="6183313"/>
          <p14:tracePt t="201962" x="2990850" y="5727700"/>
          <p14:tracePt t="202000" x="3063875" y="5416550"/>
          <p14:tracePt t="202038" x="2935288" y="5133975"/>
          <p14:tracePt t="202072" x="2752725" y="4979988"/>
          <p14:tracePt t="202075" x="2725738" y="4960938"/>
          <p14:tracePt t="202113" x="2570163" y="4897438"/>
          <p14:tracePt t="202152" x="2498725" y="4878388"/>
          <p14:tracePt t="202186" x="2443163" y="4878388"/>
          <p14:tracePt t="202225" x="2360613" y="4924425"/>
          <p14:tracePt t="202260" x="2270125" y="5016500"/>
          <p14:tracePt t="202299" x="2214563" y="5207000"/>
          <p14:tracePt t="202333" x="2214563" y="5389563"/>
          <p14:tracePt t="202371" x="2343150" y="5618163"/>
          <p14:tracePt t="202406" x="2397125" y="5699125"/>
          <p14:tracePt t="202446" x="2416175" y="5718175"/>
          <p14:tracePt t="202480" x="2425700" y="5718175"/>
          <p14:tracePt t="202552" x="2416175" y="5662613"/>
          <p14:tracePt t="202586" x="2389188" y="5645150"/>
          <p14:tracePt t="202624" x="2343150" y="5681663"/>
          <p14:tracePt t="202659" x="2343150" y="5727700"/>
          <p14:tracePt t="202898" x="2433638" y="5645150"/>
          <p14:tracePt t="202934" x="2562225" y="5618163"/>
          <p14:tracePt t="202972" x="2708275" y="5554663"/>
          <p14:tracePt t="203008" x="2817813" y="5508625"/>
          <p14:tracePt t="203046" x="2871788" y="5481638"/>
          <p14:tracePt t="203080" x="2917825" y="5453063"/>
          <p14:tracePt t="203119" x="2944813" y="5426075"/>
          <p14:tracePt t="203154" x="2962275" y="5399088"/>
          <p14:tracePt t="203192" x="2981325" y="5380038"/>
          <p14:tracePt t="203227" x="2990850" y="5372100"/>
          <p14:tracePt t="203365" x="2990850" y="5362575"/>
          <p14:tracePt t="203399" x="2990850" y="5343525"/>
          <p14:tracePt t="203472" x="2990850" y="5335588"/>
          <p14:tracePt t="203911" x="2990850" y="5326063"/>
          <p14:tracePt t="203946" x="2990850" y="5307013"/>
          <p14:tracePt t="204216" x="2981325" y="5307013"/>
          <p14:tracePt t="204392" x="2971800" y="5307013"/>
          <p14:tracePt t="204462" x="2962275" y="5307013"/>
          <p14:tracePt t="204969" x="2954338" y="5289550"/>
          <p14:tracePt t="205004" x="2935288" y="5270500"/>
          <p14:tracePt t="205307" x="2935288" y="5262563"/>
          <p14:tracePt t="205341" x="2935288" y="5243513"/>
          <p14:tracePt t="205890" x="2935288" y="5226050"/>
          <p14:tracePt t="205924" x="2935288" y="5216525"/>
          <p14:tracePt t="207407" x="3017838" y="5216525"/>
          <p14:tracePt t="207442" x="3190875" y="5180013"/>
          <p14:tracePt t="207478" x="3354388" y="5133975"/>
          <p14:tracePt t="207514" x="3556000" y="5070475"/>
          <p14:tracePt t="207552" x="3719513" y="5006975"/>
          <p14:tracePt t="207587" x="3756025" y="4987925"/>
          <p14:tracePt t="207590" x="3765550" y="4987925"/>
          <p14:tracePt t="207627" x="3783013" y="4987925"/>
          <p14:tracePt t="207734" x="3683000" y="5024438"/>
          <p14:tracePt t="207770" x="3527425" y="5070475"/>
          <p14:tracePt t="207807" x="3436938" y="5089525"/>
          <p14:tracePt t="207843" x="3390900" y="5089525"/>
          <p14:tracePt t="207881" x="3354388" y="5070475"/>
          <p14:tracePt t="207916" x="3317875" y="5033963"/>
          <p14:tracePt t="207957" x="3254375" y="5043488"/>
          <p14:tracePt t="207996" x="3227388" y="5080000"/>
          <p14:tracePt t="208381" x="3273425" y="5006975"/>
          <p14:tracePt t="208416" x="3317875" y="4924425"/>
          <p14:tracePt t="208418" x="3327400" y="4914900"/>
          <p14:tracePt t="208455" x="3336925" y="4887913"/>
          <p14:tracePt t="208492" x="3346450" y="4887913"/>
          <p14:tracePt t="208526" x="3346450" y="4878388"/>
          <p14:tracePt t="208564" x="3346450" y="4870450"/>
          <p14:tracePt t="208599" x="3354388" y="4860925"/>
          <p14:tracePt t="208601" x="3354388" y="4851400"/>
          <p14:tracePt t="208637" x="3354388" y="4841875"/>
          <p14:tracePt t="208709" x="3354388" y="4833938"/>
          <p14:tracePt t="208745" x="3354388" y="4824413"/>
          <p14:tracePt t="209321" x="3354388" y="4797425"/>
          <p14:tracePt t="209358" x="3354388" y="4787900"/>
          <p14:tracePt t="211494" x="3382963" y="4760913"/>
          <p14:tracePt t="211528" x="3592513" y="4514850"/>
          <p14:tracePt t="211566" x="4175125" y="3940175"/>
          <p14:tracePt t="211601" x="4713288" y="3575050"/>
          <p14:tracePt t="211638" x="5122863" y="3319463"/>
          <p14:tracePt t="211673" x="5268913" y="3209925"/>
          <p14:tracePt t="211712" x="5351463" y="3109913"/>
          <p14:tracePt t="211749" x="5461000" y="2990850"/>
          <p14:tracePt t="211787" x="5661025" y="2790825"/>
          <p14:tracePt t="211823" x="5753100" y="2625725"/>
          <p14:tracePt t="211861" x="5789613" y="2452688"/>
          <p14:tracePt t="211896" x="5780088" y="2335213"/>
          <p14:tracePt t="211935" x="5734050" y="2197100"/>
          <p14:tracePt t="211970" x="5653088" y="2116138"/>
          <p14:tracePt t="212008" x="5561013" y="2016125"/>
          <p14:tracePt t="212044" x="5441950" y="1897063"/>
          <p14:tracePt t="212082" x="5297488" y="1824038"/>
          <p14:tracePt t="212118" x="5187950" y="1797050"/>
          <p14:tracePt t="212156" x="5114925" y="1804988"/>
          <p14:tracePt t="212190" x="4968875" y="1870075"/>
          <p14:tracePt t="212229" x="4730750" y="2016125"/>
          <p14:tracePt t="212262" x="4540250" y="2170113"/>
          <p14:tracePt t="212301" x="4348163" y="2352675"/>
          <p14:tracePt t="212335" x="4184650" y="2554288"/>
          <p14:tracePt t="212373" x="4148138" y="2754313"/>
          <p14:tracePt t="212407" x="4157663" y="2881313"/>
          <p14:tracePt t="212446" x="4184650" y="3017838"/>
          <p14:tracePt t="212481" x="4238625" y="3136900"/>
          <p14:tracePt t="212520" x="4330700" y="3273425"/>
          <p14:tracePt t="212555" x="4413250" y="3355975"/>
          <p14:tracePt t="212557" x="4448175" y="3365500"/>
          <p14:tracePt t="212593" x="4557713" y="3411538"/>
          <p14:tracePt t="212631" x="4759325" y="3492500"/>
          <p14:tracePt t="212666" x="4968875" y="3519488"/>
          <p14:tracePt t="212707" x="5324475" y="3482975"/>
          <p14:tracePt t="212744" x="5514975" y="3411538"/>
          <p14:tracePt t="212784" x="5653088" y="3246438"/>
          <p14:tracePt t="212819" x="5724525" y="3027363"/>
          <p14:tracePt t="212857" x="5716588" y="2827338"/>
          <p14:tracePt t="212893" x="5661025" y="2690813"/>
          <p14:tracePt t="212933" x="5597525" y="2589213"/>
          <p14:tracePt t="212966" x="5543550" y="2554288"/>
          <p14:tracePt t="213006" x="5497513" y="2535238"/>
          <p14:tracePt t="213040" x="5487988" y="2535238"/>
          <p14:tracePt t="213211" x="5487988" y="2554288"/>
          <p14:tracePt t="213245" x="5478463" y="2671763"/>
          <p14:tracePt t="213283" x="5424488" y="3054350"/>
          <p14:tracePt t="213317" x="5405438" y="3365500"/>
          <p14:tracePt t="213357" x="5424488" y="3529013"/>
          <p14:tracePt t="213393" x="5424488" y="3565525"/>
          <p14:tracePt t="213431" x="5387975" y="3592513"/>
          <p14:tracePt t="213465" x="5368925" y="3602038"/>
          <p14:tracePt t="213535" x="5341938" y="3621088"/>
          <p14:tracePt t="213569" x="5251450" y="3684588"/>
          <p14:tracePt t="213806" x="5268913" y="3657600"/>
          <p14:tracePt t="213841" x="5287963" y="3629025"/>
          <p14:tracePt t="213879" x="5314950" y="3611563"/>
          <p14:tracePt t="213914" x="5314950" y="3592513"/>
          <p14:tracePt t="213951" x="5324475" y="3592513"/>
          <p14:tracePt t="214188" x="5324475" y="3584575"/>
          <p14:tracePt t="214329" x="5324475" y="3556000"/>
          <p14:tracePt t="214646" x="5324475" y="3548063"/>
          <p14:tracePt t="214681" x="5341938" y="3446463"/>
          <p14:tracePt t="214718" x="5341938" y="3209925"/>
          <p14:tracePt t="214755" x="5324475" y="2990850"/>
          <p14:tracePt t="214759" x="5305425" y="2917825"/>
          <p14:tracePt t="214797" x="5214938" y="2635250"/>
          <p14:tracePt t="214836" x="5105400" y="2471738"/>
          <p14:tracePt t="214872" x="5049838" y="2398713"/>
          <p14:tracePt t="214910" x="4968875" y="2343150"/>
          <p14:tracePt t="214945" x="4941888" y="2306638"/>
          <p14:tracePt t="214985" x="4886325" y="2262188"/>
          <p14:tracePt t="215022" x="4840288" y="2170113"/>
          <p14:tracePt t="215061" x="4795838" y="2097088"/>
          <p14:tracePt t="215097" x="4759325" y="2052638"/>
          <p14:tracePt t="215138" x="4695825" y="2043113"/>
          <p14:tracePt t="215173" x="4540250" y="2133600"/>
          <p14:tracePt t="215212" x="4440238" y="2335213"/>
          <p14:tracePt t="215246" x="4484688" y="2462213"/>
          <p14:tracePt t="215284" x="4840288" y="2508250"/>
          <p14:tracePt t="215320" x="5014913" y="2408238"/>
          <p14:tracePt t="215359" x="5049838" y="2252663"/>
          <p14:tracePt t="215393" x="5059363" y="2206625"/>
          <p14:tracePt t="215434" x="5095875" y="2262188"/>
          <p14:tracePt t="215468" x="5314950" y="2379663"/>
          <p14:tracePt t="215506" x="5716588" y="2435225"/>
          <p14:tracePt t="215540" x="5826125" y="2371725"/>
          <p14:tracePt t="215578" x="5834063" y="2233613"/>
          <p14:tracePt t="215612" x="5789613" y="2152650"/>
          <p14:tracePt t="215617" x="5780088" y="2116138"/>
          <p14:tracePt t="215653" x="5688013" y="2070100"/>
          <p14:tracePt t="215692" x="5653088" y="2070100"/>
          <p14:tracePt t="215728" x="5607050" y="2170113"/>
          <p14:tracePt t="215731" x="5607050" y="2197100"/>
          <p14:tracePt t="215767" x="5634038" y="2279650"/>
          <p14:tracePt t="215806" x="5807075" y="2306638"/>
          <p14:tracePt t="215841" x="5870575" y="2243138"/>
          <p14:tracePt t="215878" x="5870575" y="2143125"/>
          <p14:tracePt t="215912" x="5843588" y="2097088"/>
          <p14:tracePt t="215951" x="5770563" y="2070100"/>
          <p14:tracePt t="215984" x="5743575" y="2070100"/>
          <p14:tracePt t="216390" x="5743575" y="2097088"/>
          <p14:tracePt t="216424" x="5734050" y="2097088"/>
          <p14:tracePt t="216530" x="5734050" y="2106613"/>
          <p14:tracePt t="216701" x="5734050" y="2116138"/>
          <p14:tracePt t="216808" x="5697538" y="2160588"/>
          <p14:tracePt t="216844" x="5543550" y="2289175"/>
          <p14:tracePt t="216881" x="5378450" y="2306638"/>
          <p14:tracePt t="216916" x="5287963" y="2170113"/>
          <p14:tracePt t="216954" x="5224463" y="1987550"/>
          <p14:tracePt t="216988" x="5224463" y="1833563"/>
          <p14:tracePt t="217026" x="5268913" y="1631950"/>
          <p14:tracePt t="217061" x="5287963" y="1458913"/>
          <p14:tracePt t="217099" x="5232400" y="1339850"/>
          <p14:tracePt t="217134" x="5068888" y="1312863"/>
          <p14:tracePt t="217174" x="4730750" y="1504950"/>
          <p14:tracePt t="217208" x="4348163" y="1724025"/>
          <p14:tracePt t="217246" x="4094163" y="2060575"/>
          <p14:tracePt t="217282" x="4038600" y="2525713"/>
          <p14:tracePt t="217320" x="4102100" y="3136900"/>
          <p14:tracePt t="217354" x="4357688" y="3602038"/>
          <p14:tracePt t="217393" x="4895850" y="4113213"/>
          <p14:tracePt t="217428" x="5461000" y="4249738"/>
          <p14:tracePt t="217465" x="5972175" y="3976688"/>
          <p14:tracePt t="217499" x="6099175" y="3592513"/>
          <p14:tracePt t="217537" x="6108700" y="3282950"/>
          <p14:tracePt t="217571" x="6099175" y="3127375"/>
          <p14:tracePt t="217609" x="6080125" y="3100388"/>
          <p14:tracePt t="217848" x="5980113" y="3109913"/>
          <p14:tracePt t="217882" x="5680075" y="3046413"/>
          <p14:tracePt t="217885" x="5588000" y="3000375"/>
          <p14:tracePt t="217922" x="5159375" y="2681288"/>
          <p14:tracePt t="217963" x="4640263" y="2243138"/>
          <p14:tracePt t="217998" x="4530725" y="2089150"/>
          <p14:tracePt t="218036" x="4503738" y="2033588"/>
          <p14:tracePt t="218071" x="4503738" y="1997075"/>
          <p14:tracePt t="218113" x="4503738" y="1943100"/>
          <p14:tracePt t="218153" x="4476750" y="1824038"/>
          <p14:tracePt t="218205" x="4413250" y="1631950"/>
          <p14:tracePt t="218240" x="4403725" y="1751013"/>
          <p14:tracePt t="218277" x="4667250" y="2316163"/>
          <p14:tracePt t="218313" x="4876800" y="2535238"/>
          <p14:tracePt t="218315" x="4905375" y="2544763"/>
          <p14:tracePt t="218353" x="5022850" y="2471738"/>
          <p14:tracePt t="218390" x="5324475" y="2089150"/>
          <p14:tracePt t="218425" x="5588000" y="1851025"/>
          <p14:tracePt t="218464" x="5661025" y="1851025"/>
          <p14:tracePt t="218498" x="5826125" y="2170113"/>
          <p14:tracePt t="218535" x="5889625" y="2571750"/>
          <p14:tracePt t="218570" x="5826125" y="2800350"/>
          <p14:tracePt t="218607" x="5368925" y="2973388"/>
          <p14:tracePt t="218641" x="4776788" y="3136900"/>
          <p14:tracePt t="218682" x="4467225" y="3255963"/>
          <p14:tracePt t="218716" x="4467225" y="3438525"/>
          <p14:tracePt t="218757" x="4567238" y="3602038"/>
          <p14:tracePt t="218793" x="4722813" y="3665538"/>
          <p14:tracePt t="218831" x="5068888" y="3475038"/>
          <p14:tracePt t="218865" x="5360988" y="3200400"/>
          <p14:tracePt t="218904" x="5624513" y="3054350"/>
          <p14:tracePt t="218939" x="5688013" y="3127375"/>
          <p14:tracePt t="218977" x="5734050" y="3319463"/>
          <p14:tracePt t="219013" x="5753100" y="3375025"/>
          <p14:tracePt t="219049" x="5753100" y="3382963"/>
          <p14:tracePt t="219123" x="5734050" y="3375025"/>
          <p14:tracePt t="219158" x="5724525" y="3365500"/>
          <p14:tracePt t="227289" x="5716588" y="3338513"/>
          <p14:tracePt t="227329" x="5543550" y="3054350"/>
          <p14:tracePt t="227368" x="5324475" y="2717800"/>
          <p14:tracePt t="227403" x="5122863" y="2408238"/>
          <p14:tracePt t="227446" x="4868863" y="2079625"/>
          <p14:tracePt t="227482" x="4695825" y="1860550"/>
          <p14:tracePt t="227521" x="4649788" y="1778000"/>
          <p14:tracePt t="227594" x="4667250" y="2106613"/>
          <p14:tracePt t="227629" x="4868863" y="2517775"/>
          <p14:tracePt t="227668" x="5168900" y="2708275"/>
          <p14:tracePt t="227705" x="5580063" y="2489200"/>
          <p14:tracePt t="227744" x="5761038" y="1897063"/>
          <p14:tracePt t="227779" x="5789613" y="1797050"/>
          <p14:tracePt t="227819" x="5816600" y="1914525"/>
          <p14:tracePt t="227854" x="5935663" y="2435225"/>
          <p14:tracePt t="227856" x="5943600" y="2544763"/>
          <p14:tracePt t="227892" x="5972175" y="2917825"/>
          <p14:tracePt t="227931" x="5862638" y="3119438"/>
          <p14:tracePt t="227966" x="5368925" y="3282950"/>
          <p14:tracePt t="228006" x="4832350" y="3438525"/>
          <p14:tracePt t="228040" x="4730750" y="3492500"/>
          <p14:tracePt t="228078" x="4722813" y="3548063"/>
          <p14:tracePt t="228114" x="4759325" y="3638550"/>
          <p14:tracePt t="228118" x="4767263" y="3665538"/>
          <p14:tracePt t="228157" x="4913313" y="3738563"/>
          <p14:tracePt t="228195" x="5122863" y="3684588"/>
          <p14:tracePt t="228237" x="5561013" y="3419475"/>
          <p14:tracePt t="228239" x="5653088" y="3346450"/>
          <p14:tracePt t="228283" x="5789613" y="3182938"/>
          <p14:tracePt t="228327" x="5797550" y="3155950"/>
          <p14:tracePt t="228364" x="5870575" y="3338513"/>
          <p14:tracePt t="228401" x="5916613" y="3502025"/>
          <p14:tracePt t="228436" x="5916613" y="3519488"/>
          <p14:tracePt t="228506" x="5807075" y="3411538"/>
          <p14:tracePt t="228542" x="5670550" y="3255963"/>
          <p14:tracePt t="228580" x="5470525" y="2698750"/>
          <p14:tracePt t="228617" x="5268913" y="2089150"/>
          <p14:tracePt t="228654" x="5059363" y="1797050"/>
          <p14:tracePt t="228689" x="5022850" y="1751013"/>
          <p14:tracePt t="228729" x="4941888" y="2097088"/>
          <p14:tracePt t="228763" x="4895850" y="2462213"/>
          <p14:tracePt t="228803" x="4959350" y="2635250"/>
          <p14:tracePt t="228837" x="5232400" y="2462213"/>
          <p14:tracePt t="228875" x="5724525" y="2179638"/>
          <p14:tracePt t="228910" x="5899150" y="2143125"/>
          <p14:tracePt t="228949" x="5989638" y="2279650"/>
          <p14:tracePt t="228984" x="6026150" y="2654300"/>
          <p14:tracePt t="229022" x="5853113" y="2854325"/>
          <p14:tracePt t="229056" x="5334000" y="3082925"/>
          <p14:tracePt t="229094" x="4576763" y="3419475"/>
          <p14:tracePt t="229129" x="4311650" y="3602038"/>
          <p14:tracePt t="229169" x="4340225" y="3684588"/>
          <p14:tracePt t="229203" x="4484688" y="3738563"/>
          <p14:tracePt t="229241" x="5159375" y="3648075"/>
          <p14:tracePt t="229275" x="5907088" y="3392488"/>
          <p14:tracePt t="229312" x="6062663" y="3392488"/>
          <p14:tracePt t="229347" x="6099175" y="3548063"/>
          <p14:tracePt t="229387" x="6072188" y="3675063"/>
          <p14:tracePt t="229422" x="6062663" y="3684588"/>
          <p14:tracePt t="229458" x="6043613" y="3675063"/>
          <p14:tracePt t="229493" x="6043613" y="3648075"/>
          <p14:tracePt t="229530" x="6043613" y="3629025"/>
          <p14:tracePt t="229669" x="6035675" y="3629025"/>
          <p14:tracePt t="229843" x="6026150" y="3602038"/>
          <p14:tracePt t="229981" x="6026150" y="3592513"/>
          <p14:tracePt t="231466" x="5524500" y="3319463"/>
          <p14:tracePt t="231499" x="5041900" y="2863850"/>
          <p14:tracePt t="231536" x="4886325" y="2589213"/>
          <p14:tracePt t="231572" x="4740275" y="2298700"/>
          <p14:tracePt t="231575" x="4713288" y="2233613"/>
          <p14:tracePt t="231613" x="4540250" y="1914525"/>
          <p14:tracePt t="231652" x="4476750" y="1741488"/>
          <p14:tracePt t="231686" x="4394200" y="1614488"/>
          <p14:tracePt t="231726" x="4357688" y="1531938"/>
          <p14:tracePt t="231763" x="4348163" y="1531938"/>
          <p14:tracePt t="231801" x="4367213" y="1914525"/>
          <p14:tracePt t="231837" x="4676775" y="2352675"/>
          <p14:tracePt t="231875" x="5049838" y="2379663"/>
          <p14:tracePt t="231908" x="5268913" y="2160588"/>
          <p14:tracePt t="231947" x="5543550" y="1860550"/>
          <p14:tracePt t="231982" x="5680075" y="1833563"/>
          <p14:tracePt t="232021" x="5853113" y="2060575"/>
          <p14:tracePt t="232056" x="5916613" y="2462213"/>
          <p14:tracePt t="232092" x="5862638" y="2781300"/>
          <p14:tracePt t="232128" x="5397500" y="2927350"/>
          <p14:tracePt t="232167" x="4913313" y="3063875"/>
          <p14:tracePt t="232201" x="4849813" y="3127375"/>
          <p14:tracePt t="232238" x="4905375" y="3309938"/>
          <p14:tracePt t="232274" x="5059363" y="3475038"/>
          <p14:tracePt t="232312" x="5514975" y="3538538"/>
          <p14:tracePt t="232350" x="6245225" y="3309938"/>
          <p14:tracePt t="232388" x="6418263" y="3265488"/>
          <p14:tracePt t="232422" x="6418263" y="3292475"/>
          <p14:tracePt t="232460" x="6399213" y="3446463"/>
          <p14:tracePt t="232496" x="6381750" y="3575050"/>
          <p14:tracePt t="232534" x="6381750" y="3592513"/>
          <p14:tracePt t="232641" x="6372225" y="3592513"/>
          <p14:tracePt t="232849" x="6362700" y="3584575"/>
          <p14:tracePt t="232885" x="6335713" y="3548063"/>
          <p14:tracePt t="232888" x="6318250" y="3538538"/>
          <p14:tracePt t="232925" x="6089650" y="3429000"/>
          <p14:tracePt t="232964" x="5697538" y="3292475"/>
          <p14:tracePt t="233000" x="5305425" y="3100388"/>
          <p14:tracePt t="233037" x="4876800" y="2671763"/>
          <p14:tracePt t="233073" x="4676775" y="2279650"/>
          <p14:tracePt t="233112" x="4557713" y="1960563"/>
          <p14:tracePt t="233148" x="4457700" y="1768475"/>
          <p14:tracePt t="233185" x="4440238" y="1741488"/>
          <p14:tracePt t="233221" x="4430713" y="1741488"/>
          <p14:tracePt t="233259" x="4430713" y="2070100"/>
          <p14:tracePt t="233294" x="4603750" y="2279650"/>
          <p14:tracePt t="233331" x="4949825" y="2216150"/>
          <p14:tracePt t="233365" x="5451475" y="1924050"/>
          <p14:tracePt t="233405" x="5953125" y="1724025"/>
          <p14:tracePt t="233441" x="6007100" y="1760538"/>
          <p14:tracePt t="233479" x="5980113" y="2052638"/>
          <p14:tracePt t="233513" x="5916613" y="2233613"/>
          <p14:tracePt t="233516" x="5880100" y="2262188"/>
          <p14:tracePt t="233553" x="5680075" y="2371725"/>
          <p14:tracePt t="233591" x="5214938" y="2481263"/>
          <p14:tracePt t="233626" x="4932363" y="2608263"/>
          <p14:tracePt t="233666" x="4749800" y="2927350"/>
          <p14:tracePt t="233699" x="4713288" y="3255963"/>
          <p14:tracePt t="233741" x="4767263" y="3338513"/>
          <p14:tracePt t="233776" x="5049838" y="3273425"/>
          <p14:tracePt t="233816" x="5451475" y="3282950"/>
          <p14:tracePt t="233852" x="5789613" y="3365500"/>
          <p14:tracePt t="233891" x="5907088" y="3382963"/>
          <p14:tracePt t="233925" x="5907088" y="3392488"/>
          <p14:tracePt t="234163" x="5907088" y="3402013"/>
          <p14:tracePt t="234197" x="5899150" y="3402013"/>
          <p14:tracePt t="234301" x="5889625" y="3402013"/>
          <p14:tracePt t="234373" x="5880100" y="3402013"/>
          <p14:tracePt t="234482" x="5870575" y="3402013"/>
          <p14:tracePt t="235493" x="5870575" y="3382963"/>
          <p14:tracePt t="235598" x="5870575" y="3375025"/>
          <p14:tracePt t="236095" x="5880100" y="3375025"/>
          <p14:tracePt t="236130" x="5889625" y="3382963"/>
          <p14:tracePt t="236564" x="5880100" y="3365500"/>
          <p14:tracePt t="236600" x="5834063" y="3319463"/>
          <p14:tracePt t="236641" x="5724525" y="3209925"/>
          <p14:tracePt t="236677" x="5514975" y="2954338"/>
          <p14:tracePt t="236717" x="5168900" y="2698750"/>
          <p14:tracePt t="236752" x="4630738" y="2279650"/>
          <p14:tracePt t="236791" x="3455988" y="1558925"/>
          <p14:tracePt t="236827" x="2862263" y="1212850"/>
          <p14:tracePt t="236868" x="2151063" y="847725"/>
          <p14:tracePt t="236902" x="1951038" y="757238"/>
          <p14:tracePt t="236905" x="1924050" y="747713"/>
          <p14:tracePt t="236941" x="1914525" y="747713"/>
          <p14:tracePt t="237110" x="1924050" y="793750"/>
          <p14:tracePt t="237144" x="2070100" y="957263"/>
          <p14:tracePt t="237182" x="2270125" y="1085850"/>
          <p14:tracePt t="237217" x="2433638" y="1122363"/>
          <p14:tracePt t="237255" x="2606675" y="1122363"/>
          <p14:tracePt t="237290" x="2662238" y="1122363"/>
          <p14:tracePt t="238491" x="2689225" y="1130300"/>
          <p14:tracePt t="238525" x="2817813" y="1185863"/>
          <p14:tracePt t="238564" x="3063875" y="1239838"/>
          <p14:tracePt t="238599" x="3500438" y="1239838"/>
          <p14:tracePt t="238601" x="3582988" y="1231900"/>
          <p14:tracePt t="238637" x="3802063" y="1195388"/>
          <p14:tracePt t="238675" x="3929063" y="1176338"/>
          <p14:tracePt t="238710" x="3948113" y="1176338"/>
          <p14:tracePt t="239247" x="3956050" y="1203325"/>
          <p14:tracePt t="239281" x="3965575" y="1212850"/>
          <p14:tracePt t="239892" x="3965575" y="1222375"/>
          <p14:tracePt t="239996" x="3965575" y="1231900"/>
          <p14:tracePt t="242748" x="4057650" y="1231900"/>
          <p14:tracePt t="242783" x="4822825" y="1212850"/>
          <p14:tracePt t="242822" x="5478463" y="1349375"/>
          <p14:tracePt t="242858" x="5688013" y="1522413"/>
          <p14:tracePt t="242896" x="5780088" y="1787525"/>
          <p14:tracePt t="242931" x="5880100" y="2189163"/>
          <p14:tracePt t="242968" x="5953125" y="2727325"/>
          <p14:tracePt t="243003" x="5907088" y="3046413"/>
          <p14:tracePt t="243041" x="5624513" y="3519488"/>
          <p14:tracePt t="243076" x="5195888" y="3811588"/>
          <p14:tracePt t="243115" x="4786313" y="3940175"/>
          <p14:tracePt t="243150" x="4457700" y="3840163"/>
          <p14:tracePt t="243187" x="4230688" y="3548063"/>
          <p14:tracePt t="243222" x="4038600" y="3200400"/>
          <p14:tracePt t="243259" x="3938588" y="2635250"/>
          <p14:tracePt t="243294" x="3929063" y="2233613"/>
          <p14:tracePt t="243333" x="4048125" y="1778000"/>
          <p14:tracePt t="243367" x="4294188" y="1587500"/>
          <p14:tracePt t="243404" x="4749800" y="1495425"/>
          <p14:tracePt t="243438" x="5214938" y="1541463"/>
          <p14:tracePt t="243476" x="5653088" y="1878013"/>
          <p14:tracePt t="243510" x="5789613" y="2070100"/>
          <p14:tracePt t="243549" x="5797550" y="2143125"/>
          <p14:tracePt t="243583" x="5789613" y="2152650"/>
          <p14:tracePt t="243622" x="5780088" y="2152650"/>
          <p14:tracePt t="243656" x="5770563" y="2152650"/>
          <p14:tracePt t="243692" x="5743575" y="2152650"/>
          <p14:tracePt t="243728" x="5724525" y="2170113"/>
          <p14:tracePt t="243765" x="5707063" y="2189163"/>
          <p14:tracePt t="243799" x="5697538" y="2189163"/>
          <p14:tracePt t="243969" x="5688013" y="2160588"/>
          <p14:tracePt t="244003" x="5680075" y="2133600"/>
          <p14:tracePt t="244039" x="5670550" y="2116138"/>
          <p14:tracePt t="244175" x="5670550" y="2106613"/>
          <p14:tracePt t="245370" x="5670550" y="2116138"/>
          <p14:tracePt t="245405" x="5680075" y="2233613"/>
          <p14:tracePt t="245445" x="5724525" y="2362200"/>
          <p14:tracePt t="245480" x="5770563" y="2444750"/>
          <p14:tracePt t="245520" x="5789613" y="2481263"/>
          <p14:tracePt t="245554" x="5789613" y="2489200"/>
          <p14:tracePt t="245691" x="5789613" y="2508250"/>
          <p14:tracePt t="245729" x="5724525" y="2562225"/>
          <p14:tracePt t="245767" x="5670550" y="2598738"/>
          <p14:tracePt t="246041" x="5653088" y="2598738"/>
          <p14:tracePt t="246075" x="5661025" y="2598738"/>
          <p14:tracePt t="246250" x="5661025" y="2581275"/>
          <p14:tracePt t="246285" x="5653088" y="2562225"/>
          <p14:tracePt t="246324" x="5514975" y="2525713"/>
          <p14:tracePt t="246362" x="5205413" y="2481263"/>
          <p14:tracePt t="246401" x="4330700" y="2033588"/>
          <p14:tracePt t="246436" x="3756025" y="1778000"/>
          <p14:tracePt t="246475" x="2698750" y="1441450"/>
          <p14:tracePt t="246510" x="1376363" y="966788"/>
          <p14:tracePt t="246548" x="365125" y="657225"/>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271463" y="692150"/>
            <a:ext cx="854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a:solidFill>
                  <a:srgbClr val="3333FF"/>
                </a:solidFill>
                <a:ea typeface="楷体" panose="02010609060101010101" pitchFamily="49" charset="-122"/>
                <a:cs typeface="Times New Roman" panose="02020603050405020304" pitchFamily="18" charset="0"/>
              </a:rPr>
              <a:t>平面电路</a:t>
            </a:r>
            <a:r>
              <a:rPr kumimoji="1" lang="zh-CN" altLang="en-US" b="1">
                <a:ea typeface="楷体" panose="02010609060101010101" pitchFamily="49" charset="-122"/>
                <a:cs typeface="Times New Roman" panose="02020603050405020304" pitchFamily="18" charset="0"/>
              </a:rPr>
              <a:t>：可以画在平面上 </a:t>
            </a:r>
            <a:r>
              <a:rPr kumimoji="1" lang="en-US" altLang="zh-CN" b="1">
                <a:ea typeface="楷体" panose="02010609060101010101" pitchFamily="49" charset="-122"/>
                <a:cs typeface="Times New Roman" panose="02020603050405020304" pitchFamily="18" charset="0"/>
              </a:rPr>
              <a:t>, </a:t>
            </a:r>
            <a:r>
              <a:rPr kumimoji="1" lang="zh-CN" altLang="en-US" b="1">
                <a:ea typeface="楷体" panose="02010609060101010101" pitchFamily="49" charset="-122"/>
                <a:cs typeface="Times New Roman" panose="02020603050405020304" pitchFamily="18" charset="0"/>
              </a:rPr>
              <a:t>不出现支路交叉的电路。         </a:t>
            </a:r>
          </a:p>
        </p:txBody>
      </p:sp>
      <p:grpSp>
        <p:nvGrpSpPr>
          <p:cNvPr id="26629" name="Group 5"/>
          <p:cNvGrpSpPr/>
          <p:nvPr/>
        </p:nvGrpSpPr>
        <p:grpSpPr bwMode="auto">
          <a:xfrm>
            <a:off x="5378450" y="1263650"/>
            <a:ext cx="2571750" cy="1562100"/>
            <a:chOff x="3388" y="1344"/>
            <a:chExt cx="1620" cy="984"/>
          </a:xfrm>
        </p:grpSpPr>
        <p:grpSp>
          <p:nvGrpSpPr>
            <p:cNvPr id="26674" name="Group 6"/>
            <p:cNvGrpSpPr/>
            <p:nvPr/>
          </p:nvGrpSpPr>
          <p:grpSpPr bwMode="auto">
            <a:xfrm>
              <a:off x="3388" y="1884"/>
              <a:ext cx="261" cy="59"/>
              <a:chOff x="4368" y="2736"/>
              <a:chExt cx="261" cy="59"/>
            </a:xfrm>
          </p:grpSpPr>
          <p:sp>
            <p:nvSpPr>
              <p:cNvPr id="26690" name="Line 7"/>
              <p:cNvSpPr>
                <a:spLocks noChangeShapeType="1"/>
              </p:cNvSpPr>
              <p:nvPr/>
            </p:nvSpPr>
            <p:spPr bwMode="auto">
              <a:xfrm>
                <a:off x="4368" y="2736"/>
                <a:ext cx="261"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691" name="Line 8"/>
              <p:cNvSpPr>
                <a:spLocks noChangeShapeType="1"/>
              </p:cNvSpPr>
              <p:nvPr/>
            </p:nvSpPr>
            <p:spPr bwMode="auto">
              <a:xfrm>
                <a:off x="4426" y="2795"/>
                <a:ext cx="14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6675" name="Line 9"/>
            <p:cNvSpPr>
              <a:spLocks noChangeShapeType="1"/>
            </p:cNvSpPr>
            <p:nvPr/>
          </p:nvSpPr>
          <p:spPr bwMode="auto">
            <a:xfrm>
              <a:off x="3520" y="1944"/>
              <a:ext cx="0" cy="3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6" name="Line 10"/>
            <p:cNvSpPr>
              <a:spLocks noChangeShapeType="1"/>
            </p:cNvSpPr>
            <p:nvPr/>
          </p:nvSpPr>
          <p:spPr bwMode="auto">
            <a:xfrm flipV="1">
              <a:off x="3520" y="1692"/>
              <a:ext cx="0" cy="1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7" name="Line 11"/>
            <p:cNvSpPr>
              <a:spLocks noChangeShapeType="1"/>
            </p:cNvSpPr>
            <p:nvPr/>
          </p:nvSpPr>
          <p:spPr bwMode="auto">
            <a:xfrm>
              <a:off x="3520" y="1692"/>
              <a:ext cx="124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8" name="Line 12"/>
            <p:cNvSpPr>
              <a:spLocks noChangeShapeType="1"/>
            </p:cNvSpPr>
            <p:nvPr/>
          </p:nvSpPr>
          <p:spPr bwMode="auto">
            <a:xfrm>
              <a:off x="3520" y="2268"/>
              <a:ext cx="124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9" name="Line 13"/>
            <p:cNvSpPr>
              <a:spLocks noChangeShapeType="1"/>
            </p:cNvSpPr>
            <p:nvPr/>
          </p:nvSpPr>
          <p:spPr bwMode="auto">
            <a:xfrm>
              <a:off x="4756" y="1692"/>
              <a:ext cx="0"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0" name="Line 14"/>
            <p:cNvSpPr>
              <a:spLocks noChangeShapeType="1"/>
            </p:cNvSpPr>
            <p:nvPr/>
          </p:nvSpPr>
          <p:spPr bwMode="auto">
            <a:xfrm flipV="1">
              <a:off x="3520" y="1692"/>
              <a:ext cx="1248"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1" name="Line 15"/>
            <p:cNvSpPr>
              <a:spLocks noChangeShapeType="1"/>
            </p:cNvSpPr>
            <p:nvPr/>
          </p:nvSpPr>
          <p:spPr bwMode="auto">
            <a:xfrm flipV="1">
              <a:off x="3520" y="1404"/>
              <a:ext cx="0"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2" name="Line 16"/>
            <p:cNvSpPr>
              <a:spLocks noChangeShapeType="1"/>
            </p:cNvSpPr>
            <p:nvPr/>
          </p:nvSpPr>
          <p:spPr bwMode="auto">
            <a:xfrm>
              <a:off x="4768" y="226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3" name="Line 17"/>
            <p:cNvSpPr>
              <a:spLocks noChangeShapeType="1"/>
            </p:cNvSpPr>
            <p:nvPr/>
          </p:nvSpPr>
          <p:spPr bwMode="auto">
            <a:xfrm>
              <a:off x="4996" y="1404"/>
              <a:ext cx="0" cy="8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4" name="Line 18"/>
            <p:cNvSpPr>
              <a:spLocks noChangeShapeType="1"/>
            </p:cNvSpPr>
            <p:nvPr/>
          </p:nvSpPr>
          <p:spPr bwMode="auto">
            <a:xfrm>
              <a:off x="3520" y="1404"/>
              <a:ext cx="14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5" name="Rectangle 19"/>
            <p:cNvSpPr>
              <a:spLocks noChangeArrowheads="1"/>
            </p:cNvSpPr>
            <p:nvPr/>
          </p:nvSpPr>
          <p:spPr bwMode="auto">
            <a:xfrm>
              <a:off x="4696" y="1836"/>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86" name="Rectangle 20"/>
            <p:cNvSpPr>
              <a:spLocks noChangeArrowheads="1"/>
            </p:cNvSpPr>
            <p:nvPr/>
          </p:nvSpPr>
          <p:spPr bwMode="auto">
            <a:xfrm rot="5400000">
              <a:off x="4096" y="1548"/>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87" name="Rectangle 21"/>
            <p:cNvSpPr>
              <a:spLocks noChangeArrowheads="1"/>
            </p:cNvSpPr>
            <p:nvPr/>
          </p:nvSpPr>
          <p:spPr bwMode="auto">
            <a:xfrm rot="5400000">
              <a:off x="4120" y="212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88" name="Rectangle 22"/>
            <p:cNvSpPr>
              <a:spLocks noChangeArrowheads="1"/>
            </p:cNvSpPr>
            <p:nvPr/>
          </p:nvSpPr>
          <p:spPr bwMode="auto">
            <a:xfrm rot="3684745">
              <a:off x="4012" y="1872"/>
              <a:ext cx="120" cy="288"/>
            </a:xfrm>
            <a:prstGeom prst="rect">
              <a:avLst/>
            </a:prstGeom>
            <a:solidFill>
              <a:srgbClr val="00CC66"/>
            </a:solidFill>
            <a:ln w="28575">
              <a:solidFill>
                <a:schemeClr val="tx2"/>
              </a:solidFill>
              <a:miter lim="800000"/>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89" name="Rectangle 23"/>
            <p:cNvSpPr>
              <a:spLocks noChangeArrowheads="1"/>
            </p:cNvSpPr>
            <p:nvPr/>
          </p:nvSpPr>
          <p:spPr bwMode="auto">
            <a:xfrm rot="5400000">
              <a:off x="4132" y="1260"/>
              <a:ext cx="120" cy="288"/>
            </a:xfrm>
            <a:prstGeom prst="rect">
              <a:avLst/>
            </a:prstGeom>
            <a:solidFill>
              <a:srgbClr val="FF99FF"/>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grpSp>
      <p:sp>
        <p:nvSpPr>
          <p:cNvPr id="26630" name="AutoShape 24"/>
          <p:cNvSpPr>
            <a:spLocks noChangeArrowheads="1"/>
          </p:cNvSpPr>
          <p:nvPr/>
        </p:nvSpPr>
        <p:spPr bwMode="auto">
          <a:xfrm>
            <a:off x="4038600" y="1835150"/>
            <a:ext cx="838200" cy="279400"/>
          </a:xfrm>
          <a:prstGeom prst="rightArrow">
            <a:avLst>
              <a:gd name="adj1" fmla="val 50000"/>
              <a:gd name="adj2" fmla="val 75000"/>
            </a:avLst>
          </a:prstGeom>
          <a:solidFill>
            <a:srgbClr val="FFFF00"/>
          </a:solidFill>
          <a:ln w="2857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grpSp>
        <p:nvGrpSpPr>
          <p:cNvPr id="26631" name="Group 25"/>
          <p:cNvGrpSpPr/>
          <p:nvPr/>
        </p:nvGrpSpPr>
        <p:grpSpPr bwMode="auto">
          <a:xfrm>
            <a:off x="1339850" y="1250950"/>
            <a:ext cx="2286000" cy="1638300"/>
            <a:chOff x="844" y="1336"/>
            <a:chExt cx="1440" cy="1032"/>
          </a:xfrm>
        </p:grpSpPr>
        <p:grpSp>
          <p:nvGrpSpPr>
            <p:cNvPr id="26656" name="Group 26"/>
            <p:cNvGrpSpPr/>
            <p:nvPr/>
          </p:nvGrpSpPr>
          <p:grpSpPr bwMode="auto">
            <a:xfrm>
              <a:off x="844" y="1336"/>
              <a:ext cx="1440" cy="1032"/>
              <a:chOff x="844" y="1336"/>
              <a:chExt cx="1440" cy="1032"/>
            </a:xfrm>
          </p:grpSpPr>
          <p:grpSp>
            <p:nvGrpSpPr>
              <p:cNvPr id="26658" name="Group 27"/>
              <p:cNvGrpSpPr/>
              <p:nvPr/>
            </p:nvGrpSpPr>
            <p:grpSpPr bwMode="auto">
              <a:xfrm>
                <a:off x="844" y="1780"/>
                <a:ext cx="261" cy="59"/>
                <a:chOff x="4368" y="2736"/>
                <a:chExt cx="261" cy="59"/>
              </a:xfrm>
            </p:grpSpPr>
            <p:sp>
              <p:nvSpPr>
                <p:cNvPr id="26672" name="Line 28"/>
                <p:cNvSpPr>
                  <a:spLocks noChangeShapeType="1"/>
                </p:cNvSpPr>
                <p:nvPr/>
              </p:nvSpPr>
              <p:spPr bwMode="auto">
                <a:xfrm>
                  <a:off x="4368" y="2736"/>
                  <a:ext cx="261"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673" name="Line 29"/>
                <p:cNvSpPr>
                  <a:spLocks noChangeShapeType="1"/>
                </p:cNvSpPr>
                <p:nvPr/>
              </p:nvSpPr>
              <p:spPr bwMode="auto">
                <a:xfrm>
                  <a:off x="4426" y="2795"/>
                  <a:ext cx="14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6659" name="Line 30"/>
              <p:cNvSpPr>
                <a:spLocks noChangeShapeType="1"/>
              </p:cNvSpPr>
              <p:nvPr/>
            </p:nvSpPr>
            <p:spPr bwMode="auto">
              <a:xfrm>
                <a:off x="976" y="1840"/>
                <a:ext cx="0"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0" name="Line 31"/>
              <p:cNvSpPr>
                <a:spLocks noChangeShapeType="1"/>
              </p:cNvSpPr>
              <p:nvPr/>
            </p:nvSpPr>
            <p:spPr bwMode="auto">
              <a:xfrm flipV="1">
                <a:off x="976" y="1396"/>
                <a:ext cx="0" cy="38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32"/>
              <p:cNvSpPr>
                <a:spLocks noChangeShapeType="1"/>
              </p:cNvSpPr>
              <p:nvPr/>
            </p:nvSpPr>
            <p:spPr bwMode="auto">
              <a:xfrm>
                <a:off x="976" y="1396"/>
                <a:ext cx="124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Line 33"/>
              <p:cNvSpPr>
                <a:spLocks noChangeShapeType="1"/>
              </p:cNvSpPr>
              <p:nvPr/>
            </p:nvSpPr>
            <p:spPr bwMode="auto">
              <a:xfrm>
                <a:off x="976" y="2308"/>
                <a:ext cx="124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3" name="Line 34"/>
              <p:cNvSpPr>
                <a:spLocks noChangeShapeType="1"/>
              </p:cNvSpPr>
              <p:nvPr/>
            </p:nvSpPr>
            <p:spPr bwMode="auto">
              <a:xfrm>
                <a:off x="2224" y="1396"/>
                <a:ext cx="0" cy="91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Line 35"/>
              <p:cNvSpPr>
                <a:spLocks noChangeShapeType="1"/>
              </p:cNvSpPr>
              <p:nvPr/>
            </p:nvSpPr>
            <p:spPr bwMode="auto">
              <a:xfrm flipV="1">
                <a:off x="976" y="1396"/>
                <a:ext cx="1248" cy="91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5" name="Line 36"/>
              <p:cNvSpPr>
                <a:spLocks noChangeShapeType="1"/>
              </p:cNvSpPr>
              <p:nvPr/>
            </p:nvSpPr>
            <p:spPr bwMode="auto">
              <a:xfrm>
                <a:off x="976" y="1396"/>
                <a:ext cx="576" cy="38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6" name="Line 37"/>
              <p:cNvSpPr>
                <a:spLocks noChangeShapeType="1"/>
              </p:cNvSpPr>
              <p:nvPr/>
            </p:nvSpPr>
            <p:spPr bwMode="auto">
              <a:xfrm flipH="1" flipV="1">
                <a:off x="1648" y="1876"/>
                <a:ext cx="576"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7" name="Rectangle 38"/>
              <p:cNvSpPr>
                <a:spLocks noChangeArrowheads="1"/>
              </p:cNvSpPr>
              <p:nvPr/>
            </p:nvSpPr>
            <p:spPr bwMode="auto">
              <a:xfrm rot="-3131856">
                <a:off x="1300" y="1504"/>
                <a:ext cx="120" cy="288"/>
              </a:xfrm>
              <a:prstGeom prst="rect">
                <a:avLst/>
              </a:prstGeom>
              <a:solidFill>
                <a:srgbClr val="FF99FF"/>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68" name="Rectangle 39"/>
              <p:cNvSpPr>
                <a:spLocks noChangeArrowheads="1"/>
              </p:cNvSpPr>
              <p:nvPr/>
            </p:nvSpPr>
            <p:spPr bwMode="auto">
              <a:xfrm>
                <a:off x="2164" y="173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69" name="Rectangle 40"/>
              <p:cNvSpPr>
                <a:spLocks noChangeArrowheads="1"/>
              </p:cNvSpPr>
              <p:nvPr/>
            </p:nvSpPr>
            <p:spPr bwMode="auto">
              <a:xfrm rot="5400000">
                <a:off x="1552" y="125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70" name="Rectangle 41"/>
              <p:cNvSpPr>
                <a:spLocks noChangeArrowheads="1"/>
              </p:cNvSpPr>
              <p:nvPr/>
            </p:nvSpPr>
            <p:spPr bwMode="auto">
              <a:xfrm rot="5400000">
                <a:off x="1576" y="216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71" name="Rectangle 42"/>
              <p:cNvSpPr>
                <a:spLocks noChangeArrowheads="1"/>
              </p:cNvSpPr>
              <p:nvPr/>
            </p:nvSpPr>
            <p:spPr bwMode="auto">
              <a:xfrm rot="3335855">
                <a:off x="1252" y="1912"/>
                <a:ext cx="120" cy="288"/>
              </a:xfrm>
              <a:prstGeom prst="rect">
                <a:avLst/>
              </a:prstGeom>
              <a:solidFill>
                <a:srgbClr val="00CC66"/>
              </a:solidFill>
              <a:ln w="28575">
                <a:solidFill>
                  <a:schemeClr val="tx2"/>
                </a:solidFill>
                <a:miter lim="800000"/>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grpSp>
        <p:sp>
          <p:nvSpPr>
            <p:cNvPr id="26657" name="Freeform 43"/>
            <p:cNvSpPr/>
            <p:nvPr/>
          </p:nvSpPr>
          <p:spPr bwMode="auto">
            <a:xfrm>
              <a:off x="1552" y="1729"/>
              <a:ext cx="104" cy="167"/>
            </a:xfrm>
            <a:custGeom>
              <a:avLst/>
              <a:gdLst>
                <a:gd name="T0" fmla="*/ 0 w 144"/>
                <a:gd name="T1" fmla="*/ 240 h 119"/>
                <a:gd name="T2" fmla="*/ 14 w 144"/>
                <a:gd name="T3" fmla="*/ 114 h 119"/>
                <a:gd name="T4" fmla="*/ 20 w 144"/>
                <a:gd name="T5" fmla="*/ 907 h 119"/>
                <a:gd name="T6" fmla="*/ 0 60000 65536"/>
                <a:gd name="T7" fmla="*/ 0 60000 65536"/>
                <a:gd name="T8" fmla="*/ 0 60000 65536"/>
                <a:gd name="T9" fmla="*/ 0 w 144"/>
                <a:gd name="T10" fmla="*/ 0 h 119"/>
                <a:gd name="T11" fmla="*/ 144 w 144"/>
                <a:gd name="T12" fmla="*/ 119 h 119"/>
              </a:gdLst>
              <a:ahLst/>
              <a:cxnLst>
                <a:cxn ang="T6">
                  <a:pos x="T0" y="T1"/>
                </a:cxn>
                <a:cxn ang="T7">
                  <a:pos x="T2" y="T3"/>
                </a:cxn>
                <a:cxn ang="T8">
                  <a:pos x="T4" y="T5"/>
                </a:cxn>
              </a:cxnLst>
              <a:rect l="T9" t="T10" r="T11" b="T12"/>
              <a:pathLst>
                <a:path w="144" h="119">
                  <a:moveTo>
                    <a:pt x="0" y="31"/>
                  </a:moveTo>
                  <a:cubicBezTo>
                    <a:pt x="40" y="15"/>
                    <a:pt x="80" y="0"/>
                    <a:pt x="104" y="15"/>
                  </a:cubicBezTo>
                  <a:cubicBezTo>
                    <a:pt x="128" y="30"/>
                    <a:pt x="141" y="99"/>
                    <a:pt x="144" y="119"/>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632" name="Group 44"/>
          <p:cNvGrpSpPr/>
          <p:nvPr/>
        </p:nvGrpSpPr>
        <p:grpSpPr bwMode="auto">
          <a:xfrm>
            <a:off x="2592388" y="4418013"/>
            <a:ext cx="3105150" cy="1714500"/>
            <a:chOff x="1772" y="2796"/>
            <a:chExt cx="1956" cy="1080"/>
          </a:xfrm>
        </p:grpSpPr>
        <p:sp>
          <p:nvSpPr>
            <p:cNvPr id="26634" name="Line 45"/>
            <p:cNvSpPr>
              <a:spLocks noChangeShapeType="1"/>
            </p:cNvSpPr>
            <p:nvPr/>
          </p:nvSpPr>
          <p:spPr bwMode="auto">
            <a:xfrm>
              <a:off x="3392" y="3096"/>
              <a:ext cx="0" cy="708"/>
            </a:xfrm>
            <a:prstGeom prst="line">
              <a:avLst/>
            </a:prstGeom>
            <a:noFill/>
            <a:ln w="19050">
              <a:solidFill>
                <a:srgbClr val="0000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635" name="Group 46"/>
            <p:cNvGrpSpPr/>
            <p:nvPr/>
          </p:nvGrpSpPr>
          <p:grpSpPr bwMode="auto">
            <a:xfrm>
              <a:off x="1772" y="3444"/>
              <a:ext cx="261" cy="59"/>
              <a:chOff x="4368" y="2736"/>
              <a:chExt cx="261" cy="59"/>
            </a:xfrm>
          </p:grpSpPr>
          <p:sp>
            <p:nvSpPr>
              <p:cNvPr id="26654" name="Line 47"/>
              <p:cNvSpPr>
                <a:spLocks noChangeShapeType="1"/>
              </p:cNvSpPr>
              <p:nvPr/>
            </p:nvSpPr>
            <p:spPr bwMode="auto">
              <a:xfrm>
                <a:off x="4368" y="2736"/>
                <a:ext cx="261"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655" name="Line 48"/>
              <p:cNvSpPr>
                <a:spLocks noChangeShapeType="1"/>
              </p:cNvSpPr>
              <p:nvPr/>
            </p:nvSpPr>
            <p:spPr bwMode="auto">
              <a:xfrm>
                <a:off x="4426" y="2795"/>
                <a:ext cx="14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6636" name="Line 49"/>
            <p:cNvSpPr>
              <a:spLocks noChangeShapeType="1"/>
            </p:cNvSpPr>
            <p:nvPr/>
          </p:nvSpPr>
          <p:spPr bwMode="auto">
            <a:xfrm>
              <a:off x="1904" y="3504"/>
              <a:ext cx="0" cy="3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7" name="Rectangle 50"/>
            <p:cNvSpPr>
              <a:spLocks noChangeArrowheads="1"/>
            </p:cNvSpPr>
            <p:nvPr/>
          </p:nvSpPr>
          <p:spPr bwMode="auto">
            <a:xfrm>
              <a:off x="3332" y="332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38" name="Line 51"/>
            <p:cNvSpPr>
              <a:spLocks noChangeShapeType="1"/>
            </p:cNvSpPr>
            <p:nvPr/>
          </p:nvSpPr>
          <p:spPr bwMode="auto">
            <a:xfrm>
              <a:off x="1904" y="3096"/>
              <a:ext cx="148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9" name="Line 52"/>
            <p:cNvSpPr>
              <a:spLocks noChangeShapeType="1"/>
            </p:cNvSpPr>
            <p:nvPr/>
          </p:nvSpPr>
          <p:spPr bwMode="auto">
            <a:xfrm>
              <a:off x="2576" y="3096"/>
              <a:ext cx="0" cy="72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53"/>
            <p:cNvSpPr>
              <a:spLocks noChangeShapeType="1"/>
            </p:cNvSpPr>
            <p:nvPr/>
          </p:nvSpPr>
          <p:spPr bwMode="auto">
            <a:xfrm flipV="1">
              <a:off x="1904" y="3576"/>
              <a:ext cx="576" cy="2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Line 54"/>
            <p:cNvSpPr>
              <a:spLocks noChangeShapeType="1"/>
            </p:cNvSpPr>
            <p:nvPr/>
          </p:nvSpPr>
          <p:spPr bwMode="auto">
            <a:xfrm flipV="1">
              <a:off x="2672" y="3096"/>
              <a:ext cx="720" cy="38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Rectangle 55"/>
            <p:cNvSpPr>
              <a:spLocks noChangeArrowheads="1"/>
            </p:cNvSpPr>
            <p:nvPr/>
          </p:nvSpPr>
          <p:spPr bwMode="auto">
            <a:xfrm rot="4041636">
              <a:off x="2900" y="3204"/>
              <a:ext cx="120" cy="288"/>
            </a:xfrm>
            <a:prstGeom prst="rect">
              <a:avLst/>
            </a:prstGeom>
            <a:solidFill>
              <a:srgbClr val="FF99FF"/>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43" name="Line 56"/>
            <p:cNvSpPr>
              <a:spLocks noChangeShapeType="1"/>
            </p:cNvSpPr>
            <p:nvPr/>
          </p:nvSpPr>
          <p:spPr bwMode="auto">
            <a:xfrm flipV="1">
              <a:off x="1904" y="2856"/>
              <a:ext cx="0" cy="5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57"/>
            <p:cNvSpPr>
              <a:spLocks noChangeShapeType="1"/>
            </p:cNvSpPr>
            <p:nvPr/>
          </p:nvSpPr>
          <p:spPr bwMode="auto">
            <a:xfrm>
              <a:off x="1904" y="2856"/>
              <a:ext cx="18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58"/>
            <p:cNvSpPr>
              <a:spLocks noChangeShapeType="1"/>
            </p:cNvSpPr>
            <p:nvPr/>
          </p:nvSpPr>
          <p:spPr bwMode="auto">
            <a:xfrm>
              <a:off x="3728" y="2856"/>
              <a:ext cx="0" cy="96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Rectangle 59"/>
            <p:cNvSpPr>
              <a:spLocks noChangeArrowheads="1"/>
            </p:cNvSpPr>
            <p:nvPr/>
          </p:nvSpPr>
          <p:spPr bwMode="auto">
            <a:xfrm rot="5400000">
              <a:off x="2180" y="295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47" name="Rectangle 60"/>
            <p:cNvSpPr>
              <a:spLocks noChangeArrowheads="1"/>
            </p:cNvSpPr>
            <p:nvPr/>
          </p:nvSpPr>
          <p:spPr bwMode="auto">
            <a:xfrm rot="5400000">
              <a:off x="2504" y="271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48" name="Rectangle 61"/>
            <p:cNvSpPr>
              <a:spLocks noChangeArrowheads="1"/>
            </p:cNvSpPr>
            <p:nvPr/>
          </p:nvSpPr>
          <p:spPr bwMode="auto">
            <a:xfrm rot="5400000">
              <a:off x="2804" y="295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49" name="Rectangle 62"/>
            <p:cNvSpPr>
              <a:spLocks noChangeArrowheads="1"/>
            </p:cNvSpPr>
            <p:nvPr/>
          </p:nvSpPr>
          <p:spPr bwMode="auto">
            <a:xfrm>
              <a:off x="2516" y="314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50" name="Line 63"/>
            <p:cNvSpPr>
              <a:spLocks noChangeShapeType="1"/>
            </p:cNvSpPr>
            <p:nvPr/>
          </p:nvSpPr>
          <p:spPr bwMode="auto">
            <a:xfrm>
              <a:off x="1904" y="3816"/>
              <a:ext cx="18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1" name="Rectangle 64"/>
            <p:cNvSpPr>
              <a:spLocks noChangeArrowheads="1"/>
            </p:cNvSpPr>
            <p:nvPr/>
          </p:nvSpPr>
          <p:spPr bwMode="auto">
            <a:xfrm rot="5400000">
              <a:off x="2228" y="367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52" name="Rectangle 65"/>
            <p:cNvSpPr>
              <a:spLocks noChangeArrowheads="1"/>
            </p:cNvSpPr>
            <p:nvPr/>
          </p:nvSpPr>
          <p:spPr bwMode="auto">
            <a:xfrm rot="5400000">
              <a:off x="2852" y="3672"/>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6653" name="Freeform 66"/>
            <p:cNvSpPr/>
            <p:nvPr/>
          </p:nvSpPr>
          <p:spPr bwMode="auto">
            <a:xfrm>
              <a:off x="2488" y="3480"/>
              <a:ext cx="168" cy="127"/>
            </a:xfrm>
            <a:custGeom>
              <a:avLst/>
              <a:gdLst>
                <a:gd name="T0" fmla="*/ 0 w 168"/>
                <a:gd name="T1" fmla="*/ 96 h 127"/>
                <a:gd name="T2" fmla="*/ 128 w 168"/>
                <a:gd name="T3" fmla="*/ 120 h 127"/>
                <a:gd name="T4" fmla="*/ 160 w 168"/>
                <a:gd name="T5" fmla="*/ 56 h 127"/>
                <a:gd name="T6" fmla="*/ 168 w 168"/>
                <a:gd name="T7" fmla="*/ 0 h 127"/>
                <a:gd name="T8" fmla="*/ 0 60000 65536"/>
                <a:gd name="T9" fmla="*/ 0 60000 65536"/>
                <a:gd name="T10" fmla="*/ 0 60000 65536"/>
                <a:gd name="T11" fmla="*/ 0 60000 65536"/>
                <a:gd name="T12" fmla="*/ 0 w 168"/>
                <a:gd name="T13" fmla="*/ 0 h 127"/>
                <a:gd name="T14" fmla="*/ 168 w 168"/>
                <a:gd name="T15" fmla="*/ 127 h 127"/>
              </a:gdLst>
              <a:ahLst/>
              <a:cxnLst>
                <a:cxn ang="T8">
                  <a:pos x="T0" y="T1"/>
                </a:cxn>
                <a:cxn ang="T9">
                  <a:pos x="T2" y="T3"/>
                </a:cxn>
                <a:cxn ang="T10">
                  <a:pos x="T4" y="T5"/>
                </a:cxn>
                <a:cxn ang="T11">
                  <a:pos x="T6" y="T7"/>
                </a:cxn>
              </a:cxnLst>
              <a:rect l="T12" t="T13" r="T14" b="T15"/>
              <a:pathLst>
                <a:path w="168" h="127">
                  <a:moveTo>
                    <a:pt x="0" y="96"/>
                  </a:moveTo>
                  <a:cubicBezTo>
                    <a:pt x="50" y="111"/>
                    <a:pt x="101" y="127"/>
                    <a:pt x="128" y="120"/>
                  </a:cubicBezTo>
                  <a:cubicBezTo>
                    <a:pt x="155" y="113"/>
                    <a:pt x="153" y="76"/>
                    <a:pt x="160" y="56"/>
                  </a:cubicBezTo>
                  <a:cubicBezTo>
                    <a:pt x="167" y="36"/>
                    <a:pt x="161" y="11"/>
                    <a:pt x="168" y="0"/>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633" name="Text Box 67"/>
          <p:cNvSpPr txBox="1">
            <a:spLocks noChangeArrowheads="1"/>
          </p:cNvSpPr>
          <p:nvPr/>
        </p:nvSpPr>
        <p:spPr bwMode="auto">
          <a:xfrm>
            <a:off x="314325" y="3587750"/>
            <a:ext cx="902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0" indent="-18097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a:solidFill>
                  <a:srgbClr val="3333FF"/>
                </a:solidFill>
                <a:ea typeface="楷体" panose="02010609060101010101" pitchFamily="49" charset="-122"/>
                <a:cs typeface="Times New Roman" panose="02020603050405020304" pitchFamily="18" charset="0"/>
              </a:rPr>
              <a:t>非平面电路</a:t>
            </a:r>
            <a:r>
              <a:rPr kumimoji="1" lang="zh-CN" altLang="en-US" b="1">
                <a:ea typeface="楷体" panose="02010609060101010101" pitchFamily="49" charset="-122"/>
                <a:cs typeface="Times New Roman" panose="02020603050405020304" pitchFamily="18" charset="0"/>
              </a:rPr>
              <a:t>：在平面上无论将电路怎样画，总有支路相互交叉。    </a:t>
            </a:r>
          </a:p>
        </p:txBody>
      </p:sp>
      <p:pic>
        <p:nvPicPr>
          <p:cNvPr id="2" name="音频 1">
            <a:hlinkClick r:id="" action="ppaction://media"/>
            <a:extLst>
              <a:ext uri="{FF2B5EF4-FFF2-40B4-BE49-F238E27FC236}">
                <a16:creationId xmlns:a16="http://schemas.microsoft.com/office/drawing/2014/main" id="{8207D060-706F-46D3-96D2-5B6985357E1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4229404645"/>
      </p:ext>
    </p:extLst>
  </p:cSld>
  <p:clrMapOvr>
    <a:masterClrMapping/>
  </p:clrMapOvr>
  <p:transition advTm="4807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547" x="1595438" y="2982913"/>
          <p14:tracePt t="558" x="1595438" y="2990850"/>
          <p14:tracePt t="566" x="1595438" y="3000375"/>
          <p14:tracePt t="574" x="1604963" y="3009900"/>
          <p14:tracePt t="583" x="1612900" y="3017838"/>
          <p14:tracePt t="590" x="1622425" y="3017838"/>
          <p14:tracePt t="596" x="1622425" y="3027363"/>
          <p14:tracePt t="604" x="1631950" y="3036888"/>
          <p14:tracePt t="612" x="1641475" y="3036888"/>
          <p14:tracePt t="620" x="1641475" y="3046413"/>
          <p14:tracePt t="628" x="1649413" y="3063875"/>
          <p14:tracePt t="636" x="1658938" y="3073400"/>
          <p14:tracePt t="642" x="1668463" y="3090863"/>
          <p14:tracePt t="651" x="1677988" y="3100388"/>
          <p14:tracePt t="658" x="1685925" y="3119438"/>
          <p14:tracePt t="667" x="1695450" y="3127375"/>
          <p14:tracePt t="674" x="1704975" y="3136900"/>
          <p14:tracePt t="683" x="1714500" y="3146425"/>
          <p14:tracePt t="688" x="1714500" y="3155950"/>
          <p14:tracePt t="696" x="1741488" y="3173413"/>
          <p14:tracePt t="704" x="1768475" y="3182938"/>
          <p14:tracePt t="712" x="1787525" y="3192463"/>
          <p14:tracePt t="720" x="1795463" y="3209925"/>
          <p14:tracePt t="728" x="1795463" y="3219450"/>
          <p14:tracePt t="735" x="1814513" y="3228975"/>
          <p14:tracePt t="742" x="1824038" y="3246438"/>
          <p14:tracePt t="750" x="1831975" y="3255963"/>
          <p14:tracePt t="758" x="1841500" y="3265488"/>
          <p14:tracePt t="767" x="1851025" y="3265488"/>
          <p14:tracePt t="774" x="1851025" y="3273425"/>
          <p14:tracePt t="1419" x="1851025" y="3265488"/>
          <p14:tracePt t="2379" x="1851025" y="3255963"/>
          <p14:tracePt t="2387" x="1841500" y="3246438"/>
          <p14:tracePt t="2395" x="1841500" y="3236913"/>
          <p14:tracePt t="4164" x="1831975" y="3236913"/>
          <p14:tracePt t="4169" x="1804988" y="3228975"/>
          <p14:tracePt t="4184" x="1795463" y="3219450"/>
          <p14:tracePt t="4192" x="1787525" y="3219450"/>
          <p14:tracePt t="4199" x="1778000" y="3219450"/>
          <p14:tracePt t="4208" x="1768475" y="3209925"/>
          <p14:tracePt t="4216" x="1758950" y="3200400"/>
          <p14:tracePt t="4223" x="1741488" y="3173413"/>
          <p14:tracePt t="4233" x="1731963" y="3146425"/>
          <p14:tracePt t="4237" x="1722438" y="3109913"/>
          <p14:tracePt t="4247" x="1714500" y="3082925"/>
          <p14:tracePt t="4253" x="1695450" y="3054350"/>
          <p14:tracePt t="4263" x="1685925" y="3009900"/>
          <p14:tracePt t="4269" x="1668463" y="2954338"/>
          <p14:tracePt t="4278" x="1658938" y="2873375"/>
          <p14:tracePt t="4282" x="1649413" y="2800350"/>
          <p14:tracePt t="4290" x="1622425" y="2717800"/>
          <p14:tracePt t="4299" x="1604963" y="2644775"/>
          <p14:tracePt t="4307" x="1585913" y="2581275"/>
          <p14:tracePt t="4314" x="1558925" y="2535238"/>
          <p14:tracePt t="4320" x="1541463" y="2489200"/>
          <p14:tracePt t="4329" x="1512888" y="2444750"/>
          <p14:tracePt t="4336" x="1504950" y="2398713"/>
          <p14:tracePt t="4345" x="1476375" y="2352675"/>
          <p14:tracePt t="4352" x="1468438" y="2316163"/>
          <p14:tracePt t="4361" x="1458913" y="2289175"/>
          <p14:tracePt t="4366" x="1449388" y="2252663"/>
          <p14:tracePt t="4374" x="1439863" y="2243138"/>
          <p14:tracePt t="4382" x="1431925" y="2233613"/>
          <p14:tracePt t="4390" x="1422400" y="2206625"/>
          <p14:tracePt t="4399" x="1403350" y="2197100"/>
          <p14:tracePt t="4408" x="1395413" y="2179638"/>
          <p14:tracePt t="4416" x="1385888" y="2179638"/>
          <p14:tracePt t="4421" x="1358900" y="2152650"/>
          <p14:tracePt t="4432" x="1349375" y="2143125"/>
          <p14:tracePt t="4437" x="1330325" y="2125663"/>
          <p14:tracePt t="4446" x="1293813" y="2116138"/>
          <p14:tracePt t="4453" x="1266825" y="2106613"/>
          <p14:tracePt t="4464" x="1239838" y="2089150"/>
          <p14:tracePt t="4468" x="1203325" y="2079625"/>
          <p14:tracePt t="4475" x="1176338" y="2070100"/>
          <p14:tracePt t="4483" x="1149350" y="2060575"/>
          <p14:tracePt t="4493" x="1103313" y="2052638"/>
          <p14:tracePt t="4500" x="1066800" y="2043113"/>
          <p14:tracePt t="4511" x="1030288" y="2033588"/>
          <p14:tracePt t="4515" x="993775" y="2024063"/>
          <p14:tracePt t="4521" x="957263" y="2006600"/>
          <p14:tracePt t="4532" x="920750" y="1997075"/>
          <p14:tracePt t="4536" x="884238" y="1987550"/>
          <p14:tracePt t="4546" x="847725" y="1970088"/>
          <p14:tracePt t="4553" x="811213" y="1960563"/>
          <p14:tracePt t="4559" x="765175" y="1924050"/>
          <p14:tracePt t="4568" x="747713" y="1906588"/>
          <p14:tracePt t="4575" x="720725" y="1870075"/>
          <p14:tracePt t="4583" x="711200" y="1870075"/>
          <p14:tracePt t="4591" x="701675" y="1851025"/>
          <p14:tracePt t="4599" x="684213" y="1833563"/>
          <p14:tracePt t="4605" x="674688" y="1814513"/>
          <p14:tracePt t="4613" x="665163" y="1787525"/>
          <p14:tracePt t="4620" x="655638" y="1760538"/>
          <p14:tracePt t="4628" x="647700" y="1731963"/>
          <p14:tracePt t="4636" x="638175" y="1687513"/>
          <p14:tracePt t="4645" x="620713" y="1660525"/>
          <p14:tracePt t="4650" x="611188" y="1631950"/>
          <p14:tracePt t="4658" x="601663" y="1614488"/>
          <p14:tracePt t="4666" x="592138" y="1595438"/>
          <p14:tracePt t="4674" x="592138" y="1587500"/>
          <p14:tracePt t="4682" x="584200" y="1577975"/>
          <p14:tracePt t="4690" x="584200" y="1568450"/>
          <p14:tracePt t="4698" x="574675" y="1550988"/>
          <p14:tracePt t="4704" x="574675" y="1541463"/>
          <p14:tracePt t="4714" x="565150" y="1522413"/>
          <p14:tracePt t="4731" x="555625" y="1514475"/>
          <p14:tracePt t="4737" x="555625" y="1504950"/>
          <p14:tracePt t="4746" x="547688" y="1495425"/>
          <p14:tracePt t="4750" x="538163" y="1485900"/>
          <p14:tracePt t="4759" x="538163" y="1477963"/>
          <p14:tracePt t="4766" x="519113" y="1468438"/>
          <p14:tracePt t="4774" x="511175" y="1468438"/>
          <p14:tracePt t="4782" x="511175" y="1458913"/>
          <p14:tracePt t="4790" x="501650" y="1449388"/>
          <p14:tracePt t="4797" x="492125" y="1449388"/>
          <p14:tracePt t="4804" x="482600" y="1441450"/>
          <p14:tracePt t="4820" x="482600" y="1431925"/>
          <p14:tracePt t="4831" x="474663" y="1422400"/>
          <p14:tracePt t="4842" x="474663" y="1412875"/>
          <p14:tracePt t="4858" x="474663" y="1404938"/>
          <p14:tracePt t="4866" x="474663" y="1395413"/>
          <p14:tracePt t="4875" x="474663" y="1385888"/>
          <p14:tracePt t="4882" x="482600" y="1376363"/>
          <p14:tracePt t="4888" x="492125" y="1376363"/>
          <p14:tracePt t="4897" x="501650" y="1376363"/>
          <p14:tracePt t="4904" x="501650" y="1368425"/>
          <p14:tracePt t="4913" x="519113" y="1368425"/>
          <p14:tracePt t="4920" x="538163" y="1358900"/>
          <p14:tracePt t="4931" x="574675" y="1349375"/>
          <p14:tracePt t="4934" x="584200" y="1349375"/>
          <p14:tracePt t="4943" x="620713" y="1339850"/>
          <p14:tracePt t="4950" x="655638" y="1331913"/>
          <p14:tracePt t="4959" x="701675" y="1322388"/>
          <p14:tracePt t="4966" x="747713" y="1312863"/>
          <p14:tracePt t="4974" x="801688" y="1312863"/>
          <p14:tracePt t="4981" x="874713" y="1295400"/>
          <p14:tracePt t="4988" x="947738" y="1295400"/>
          <p14:tracePt t="4997" x="1030288" y="1295400"/>
          <p14:tracePt t="5005" x="1120775" y="1295400"/>
          <p14:tracePt t="5014" x="1230313" y="1285875"/>
          <p14:tracePt t="5020" x="1339850" y="1268413"/>
          <p14:tracePt t="5026" x="1431925" y="1258888"/>
          <p14:tracePt t="5035" x="1512888" y="1239838"/>
          <p14:tracePt t="5043" x="1568450" y="1239838"/>
          <p14:tracePt t="5050" x="1604963" y="1239838"/>
          <p14:tracePt t="5059" x="1641475" y="1231900"/>
          <p14:tracePt t="5066" x="1658938" y="1222375"/>
          <p14:tracePt t="5074" x="1677988" y="1222375"/>
          <p14:tracePt t="5081" x="1685925" y="1222375"/>
          <p14:tracePt t="5126" x="1685925" y="1212850"/>
          <p14:tracePt t="5204" x="1677988" y="1212850"/>
          <p14:tracePt t="5219" x="1668463" y="1212850"/>
          <p14:tracePt t="5234" x="1668463" y="1203325"/>
          <p14:tracePt t="5250" x="1658938" y="1203325"/>
          <p14:tracePt t="5258" x="1649413" y="1203325"/>
          <p14:tracePt t="5264" x="1641475" y="1203325"/>
          <p14:tracePt t="5288" x="1631950" y="1203325"/>
          <p14:tracePt t="5304" x="1622425" y="1203325"/>
          <p14:tracePt t="5382" x="1612900" y="1203325"/>
          <p14:tracePt t="5404" x="1604963" y="1203325"/>
          <p14:tracePt t="5427" x="1595438" y="1203325"/>
          <p14:tracePt t="5481" x="1585913" y="1203325"/>
          <p14:tracePt t="5497" x="1568450" y="1203325"/>
          <p14:tracePt t="5505" x="1558925" y="1203325"/>
          <p14:tracePt t="5519" x="1549400" y="1203325"/>
          <p14:tracePt t="5742" x="1541463" y="1212850"/>
          <p14:tracePt t="5751" x="1531938" y="1231900"/>
          <p14:tracePt t="5759" x="1522413" y="1249363"/>
          <p14:tracePt t="5766" x="1512888" y="1268413"/>
          <p14:tracePt t="5774" x="1504950" y="1285875"/>
          <p14:tracePt t="5781" x="1495425" y="1312863"/>
          <p14:tracePt t="5787" x="1485900" y="1312863"/>
          <p14:tracePt t="5797" x="1476375" y="1331913"/>
          <p14:tracePt t="5803" x="1468438" y="1339850"/>
          <p14:tracePt t="5810" x="1468438" y="1349375"/>
          <p14:tracePt t="5818" x="1458913" y="1358900"/>
          <p14:tracePt t="5826" x="1449388" y="1368425"/>
          <p14:tracePt t="5834" x="1439863" y="1385888"/>
          <p14:tracePt t="5840" x="1431925" y="1404938"/>
          <p14:tracePt t="5848" x="1422400" y="1431925"/>
          <p14:tracePt t="5856" x="1395413" y="1477963"/>
          <p14:tracePt t="5864" x="1376363" y="1504950"/>
          <p14:tracePt t="5872" x="1339850" y="1550988"/>
          <p14:tracePt t="5881" x="1303338" y="1614488"/>
          <p14:tracePt t="5886" x="1266825" y="1677988"/>
          <p14:tracePt t="5895" x="1230313" y="1741488"/>
          <p14:tracePt t="5902" x="1185863" y="1824038"/>
          <p14:tracePt t="5910" x="1157288" y="1870075"/>
          <p14:tracePt t="5918" x="1130300" y="1951038"/>
          <p14:tracePt t="5926" x="1103313" y="2043113"/>
          <p14:tracePt t="5932" x="1057275" y="2143125"/>
          <p14:tracePt t="5940" x="1030288" y="2252663"/>
          <p14:tracePt t="5948" x="1003300" y="2371725"/>
          <p14:tracePt t="5956" x="974725" y="2481263"/>
          <p14:tracePt t="5965" x="947738" y="2581275"/>
          <p14:tracePt t="5972" x="930275" y="2690813"/>
          <p14:tracePt t="5979" x="930275" y="2817813"/>
          <p14:tracePt t="5986" x="930275" y="2927350"/>
          <p14:tracePt t="5996" x="930275" y="3054350"/>
          <p14:tracePt t="6002" x="939800" y="3182938"/>
          <p14:tracePt t="6010" x="947738" y="3292475"/>
          <p14:tracePt t="6018" x="966788" y="3392488"/>
          <p14:tracePt t="6024" x="974725" y="3465513"/>
          <p14:tracePt t="6032" x="984250" y="3511550"/>
          <p14:tracePt t="6040" x="1011238" y="3556000"/>
          <p14:tracePt t="6048" x="1030288" y="3584575"/>
          <p14:tracePt t="6056" x="1039813" y="3611563"/>
          <p14:tracePt t="6064" x="1039813" y="3629025"/>
          <p14:tracePt t="6072" x="1039813" y="3665538"/>
          <p14:tracePt t="6079" x="1030288" y="3694113"/>
          <p14:tracePt t="6086" x="1020763" y="3702050"/>
          <p14:tracePt t="6096" x="1011238" y="3711575"/>
          <p14:tracePt t="6102" x="1003300" y="3730625"/>
          <p14:tracePt t="6110" x="993775" y="3730625"/>
          <p14:tracePt t="6118" x="984250" y="3730625"/>
          <p14:tracePt t="6124" x="974725" y="3738563"/>
          <p14:tracePt t="6132" x="957263" y="3748088"/>
          <p14:tracePt t="6140" x="930275" y="3757613"/>
          <p14:tracePt t="6148" x="893763" y="3767138"/>
          <p14:tracePt t="6156" x="857250" y="3794125"/>
          <p14:tracePt t="6164" x="793750" y="3821113"/>
          <p14:tracePt t="6170" x="747713" y="3840163"/>
          <p14:tracePt t="6179" x="701675" y="3875088"/>
          <p14:tracePt t="6186" x="655638" y="3894138"/>
          <p14:tracePt t="6195" x="611188" y="3921125"/>
          <p14:tracePt t="6202" x="574675" y="3940175"/>
          <p14:tracePt t="6211" x="519113" y="3976688"/>
          <p14:tracePt t="6216" x="492125" y="3984625"/>
          <p14:tracePt t="6224" x="455613" y="4003675"/>
          <p14:tracePt t="6232" x="438150" y="4013200"/>
          <p14:tracePt t="6240" x="428625" y="4021138"/>
          <p14:tracePt t="6248" x="428625" y="4030663"/>
          <p14:tracePt t="6256" x="419100" y="4030663"/>
          <p14:tracePt t="6432" x="419100" y="4040188"/>
          <p14:tracePt t="6440" x="438150" y="4049713"/>
          <p14:tracePt t="6448" x="446088" y="4049713"/>
          <p14:tracePt t="6454" x="465138" y="4049713"/>
          <p14:tracePt t="6463" x="482600" y="4057650"/>
          <p14:tracePt t="6470" x="501650" y="4057650"/>
          <p14:tracePt t="6479" x="528638" y="4057650"/>
          <p14:tracePt t="6486" x="555625" y="4067175"/>
          <p14:tracePt t="6495" x="601663" y="4076700"/>
          <p14:tracePt t="6500" x="628650" y="4076700"/>
          <p14:tracePt t="6510" x="674688" y="4086225"/>
          <p14:tracePt t="6516" x="747713" y="4086225"/>
          <p14:tracePt t="6524" x="820738" y="4086225"/>
          <p14:tracePt t="6532" x="874713" y="4086225"/>
          <p14:tracePt t="6540" x="957263" y="4103688"/>
          <p14:tracePt t="6548" x="1047750" y="4103688"/>
          <p14:tracePt t="6554" x="1139825" y="4113213"/>
          <p14:tracePt t="6562" x="1212850" y="4113213"/>
          <p14:tracePt t="6570" x="1285875" y="4113213"/>
          <p14:tracePt t="6579" x="1376363" y="4113213"/>
          <p14:tracePt t="6586" x="1485900" y="4113213"/>
          <p14:tracePt t="6595" x="1595438" y="4113213"/>
          <p14:tracePt t="6600" x="1704975" y="4113213"/>
          <p14:tracePt t="6609" x="1787525" y="4130675"/>
          <p14:tracePt t="6616" x="1878013" y="4140200"/>
          <p14:tracePt t="6624" x="1924050" y="4140200"/>
          <p14:tracePt t="6632" x="1951038" y="4149725"/>
          <p14:tracePt t="6640" x="1960563" y="4149725"/>
          <p14:tracePt t="8454" x="1968500" y="4149725"/>
          <p14:tracePt t="8471" x="1978025" y="4149725"/>
          <p14:tracePt t="8505" x="1987550" y="4149725"/>
          <p14:tracePt t="8743" x="1987550" y="4140200"/>
          <p14:tracePt t="8760" x="1987550" y="4130675"/>
          <p14:tracePt t="8771" x="1987550" y="4122738"/>
          <p14:tracePt t="8800" x="1987550" y="4113213"/>
          <p14:tracePt t="10425" x="1997075" y="4103688"/>
          <p14:tracePt t="10432" x="2005013" y="4076700"/>
          <p14:tracePt t="10441" x="2014538" y="4021138"/>
          <p14:tracePt t="10448" x="2024063" y="3976688"/>
          <p14:tracePt t="10454" x="2041525" y="3903663"/>
          <p14:tracePt t="10462" x="2041525" y="3775075"/>
          <p14:tracePt t="10470" x="2051050" y="3665538"/>
          <p14:tracePt t="10478" x="2070100" y="3565525"/>
          <p14:tracePt t="10486" x="2078038" y="3455988"/>
          <p14:tracePt t="10494" x="2078038" y="3346450"/>
          <p14:tracePt t="10500" x="2097088" y="3219450"/>
          <p14:tracePt t="10509" x="2097088" y="3109913"/>
          <p14:tracePt t="10516" x="2078038" y="2982913"/>
          <p14:tracePt t="10525" x="2051050" y="2844800"/>
          <p14:tracePt t="10532" x="2005013" y="2717800"/>
          <p14:tracePt t="10541" x="1960563" y="2581275"/>
          <p14:tracePt t="10546" x="1931988" y="2471738"/>
          <p14:tracePt t="10554" x="1868488" y="2352675"/>
          <p14:tracePt t="10564" x="1831975" y="2225675"/>
          <p14:tracePt t="10571" x="1787525" y="2106613"/>
          <p14:tracePt t="10579" x="1731963" y="1987550"/>
          <p14:tracePt t="10586" x="1685925" y="1906588"/>
          <p14:tracePt t="10593" x="1649413" y="1841500"/>
          <p14:tracePt t="10600" x="1595438" y="1778000"/>
          <p14:tracePt t="10608" x="1549400" y="1731963"/>
          <p14:tracePt t="10616" x="1512888" y="1697038"/>
          <p14:tracePt t="10625" x="1485900" y="1668463"/>
          <p14:tracePt t="10632" x="1449388" y="1651000"/>
          <p14:tracePt t="10638" x="1422400" y="1631950"/>
          <p14:tracePt t="10646" x="1403350" y="1624013"/>
          <p14:tracePt t="10654" x="1395413" y="1624013"/>
          <p14:tracePt t="10662" x="1385888" y="1614488"/>
          <p14:tracePt t="10670" x="1376363" y="1604963"/>
          <p14:tracePt t="10678" x="1376363" y="1595438"/>
          <p14:tracePt t="10686" x="1349375" y="1587500"/>
          <p14:tracePt t="10692" x="1339850" y="1577975"/>
          <p14:tracePt t="10700" x="1312863" y="1558925"/>
          <p14:tracePt t="10709" x="1276350" y="1531938"/>
          <p14:tracePt t="10716" x="1249363" y="1514475"/>
          <p14:tracePt t="10725" x="1230313" y="1485900"/>
          <p14:tracePt t="10732" x="1193800" y="1458913"/>
          <p14:tracePt t="10738" x="1166813" y="1441450"/>
          <p14:tracePt t="10746" x="1149350" y="1422400"/>
          <p14:tracePt t="10754" x="1130300" y="1395413"/>
          <p14:tracePt t="10762" x="1112838" y="1385888"/>
          <p14:tracePt t="10770" x="1076325" y="1368425"/>
          <p14:tracePt t="10778" x="1057275" y="1358900"/>
          <p14:tracePt t="10784" x="1030288" y="1339850"/>
          <p14:tracePt t="10792" x="1011238" y="1312863"/>
          <p14:tracePt t="10800" x="974725" y="1285875"/>
          <p14:tracePt t="10808" x="939800" y="1268413"/>
          <p14:tracePt t="10816" x="920750" y="1249363"/>
          <p14:tracePt t="10824" x="884238" y="1222375"/>
          <p14:tracePt t="10830" x="866775" y="1212850"/>
          <p14:tracePt t="10838" x="847725" y="1203325"/>
          <p14:tracePt t="10846" x="830263" y="1195388"/>
          <p14:tracePt t="10854" x="820738" y="1195388"/>
          <p14:tracePt t="10862" x="801688" y="1185863"/>
          <p14:tracePt t="10870" x="793750" y="1176338"/>
          <p14:tracePt t="10884" x="784225" y="1166813"/>
          <p14:tracePt t="10892" x="774700" y="1166813"/>
          <p14:tracePt t="10900" x="765175" y="1166813"/>
          <p14:tracePt t="10908" x="738188" y="1166813"/>
          <p14:tracePt t="10916" x="711200" y="1166813"/>
          <p14:tracePt t="10922" x="692150" y="1176338"/>
          <p14:tracePt t="10930" x="674688" y="1185863"/>
          <p14:tracePt t="10938" x="647700" y="1185863"/>
          <p14:tracePt t="10946" x="638175" y="1195388"/>
          <p14:tracePt t="10959" x="628650" y="1195388"/>
          <p14:tracePt t="10962" x="620713" y="1195388"/>
          <p14:tracePt t="10970" x="611188" y="1195388"/>
          <p14:tracePt t="11217" x="620713" y="1195388"/>
          <p14:tracePt t="11224" x="628650" y="1195388"/>
          <p14:tracePt t="11231" x="638175" y="1195388"/>
          <p14:tracePt t="11240" x="647700" y="1195388"/>
          <p14:tracePt t="11247" x="655638" y="1195388"/>
          <p14:tracePt t="11257" x="684213" y="1203325"/>
          <p14:tracePt t="11261" x="728663" y="1212850"/>
          <p14:tracePt t="11270" x="765175" y="1222375"/>
          <p14:tracePt t="11276" x="830263" y="1239838"/>
          <p14:tracePt t="11284" x="866775" y="1249363"/>
          <p14:tracePt t="11292" x="930275" y="1258888"/>
          <p14:tracePt t="11300" x="1003300" y="1258888"/>
          <p14:tracePt t="11307" x="1076325" y="1258888"/>
          <p14:tracePt t="11314" x="1120775" y="1268413"/>
          <p14:tracePt t="11324" x="1176338" y="1268413"/>
          <p14:tracePt t="11330" x="1230313" y="1268413"/>
          <p14:tracePt t="11338" x="1303338" y="1268413"/>
          <p14:tracePt t="11346" x="1385888" y="1268413"/>
          <p14:tracePt t="11353" x="1439863" y="1268413"/>
          <p14:tracePt t="11360" x="1485900" y="1268413"/>
          <p14:tracePt t="11368" x="1522413" y="1258888"/>
          <p14:tracePt t="11376" x="1541463" y="1258888"/>
          <p14:tracePt t="11384" x="1549400" y="1249363"/>
          <p14:tracePt t="11908" x="1576388" y="1249363"/>
          <p14:tracePt t="11915" x="1631950" y="1239838"/>
          <p14:tracePt t="11924" x="1704975" y="1239838"/>
          <p14:tracePt t="11930" x="1787525" y="1222375"/>
          <p14:tracePt t="11939" x="1895475" y="1195388"/>
          <p14:tracePt t="11946" x="1987550" y="1185863"/>
          <p14:tracePt t="11956" x="2087563" y="1158875"/>
          <p14:tracePt t="11963" x="2197100" y="1139825"/>
          <p14:tracePt t="11970" x="2287588" y="1139825"/>
          <p14:tracePt t="11974" x="2397125" y="1139825"/>
          <p14:tracePt t="11982" x="2506663" y="1130300"/>
          <p14:tracePt t="11991" x="2552700" y="1130300"/>
          <p14:tracePt t="11998" x="2589213" y="1130300"/>
          <p14:tracePt t="12007" x="2625725" y="1130300"/>
          <p14:tracePt t="12014" x="2652713" y="1130300"/>
          <p14:tracePt t="12020" x="2679700" y="1130300"/>
          <p14:tracePt t="12028" x="2708275" y="1130300"/>
          <p14:tracePt t="12036" x="2716213" y="1130300"/>
          <p14:tracePt t="12044" x="2735263" y="1122363"/>
          <p14:tracePt t="12060" x="2744788" y="1122363"/>
          <p14:tracePt t="12306" x="2735263" y="1122363"/>
          <p14:tracePt t="12313" x="2725738" y="1130300"/>
          <p14:tracePt t="12322" x="2716213" y="1139825"/>
          <p14:tracePt t="12329" x="2716213" y="1149350"/>
          <p14:tracePt t="12337" x="2708275" y="1158875"/>
          <p14:tracePt t="12345" x="2698750" y="1166813"/>
          <p14:tracePt t="12359" x="2689225" y="1176338"/>
          <p14:tracePt t="12366" x="2679700" y="1185863"/>
          <p14:tracePt t="12374" x="2671763" y="1195388"/>
          <p14:tracePt t="12382" x="2662238" y="1203325"/>
          <p14:tracePt t="12390" x="2662238" y="1212850"/>
          <p14:tracePt t="12396" x="2662238" y="1222375"/>
          <p14:tracePt t="12404" x="2652713" y="1222375"/>
          <p14:tracePt t="12412" x="2652713" y="1231900"/>
          <p14:tracePt t="12420" x="2643188" y="1249363"/>
          <p14:tracePt t="12428" x="2635250" y="1268413"/>
          <p14:tracePt t="12436" x="2625725" y="1285875"/>
          <p14:tracePt t="12444" x="2589213" y="1303338"/>
          <p14:tracePt t="12450" x="2570163" y="1339850"/>
          <p14:tracePt t="12458" x="2543175" y="1368425"/>
          <p14:tracePt t="12466" x="2506663" y="1404938"/>
          <p14:tracePt t="12474" x="2462213" y="1441450"/>
          <p14:tracePt t="12482" x="2397125" y="1477963"/>
          <p14:tracePt t="12491" x="2352675" y="1514475"/>
          <p14:tracePt t="12496" x="2287588" y="1550988"/>
          <p14:tracePt t="12504" x="2206625" y="1587500"/>
          <p14:tracePt t="12512" x="2124075" y="1614488"/>
          <p14:tracePt t="12520" x="2051050" y="1631950"/>
          <p14:tracePt t="12528" x="1978025" y="1631950"/>
          <p14:tracePt t="12536" x="1878013" y="1641475"/>
          <p14:tracePt t="12542" x="1787525" y="1641475"/>
          <p14:tracePt t="12550" x="1714500" y="1641475"/>
          <p14:tracePt t="12558" x="1641475" y="1641475"/>
          <p14:tracePt t="12566" x="1595438" y="1614488"/>
          <p14:tracePt t="12574" x="1558925" y="1587500"/>
          <p14:tracePt t="12582" x="1541463" y="1577975"/>
          <p14:tracePt t="12589" x="1531938" y="1568450"/>
          <p14:tracePt t="12596" x="1531938" y="1550988"/>
          <p14:tracePt t="12605" x="1531938" y="1531938"/>
          <p14:tracePt t="12612" x="1541463" y="1514475"/>
          <p14:tracePt t="12620" x="1568450" y="1504950"/>
          <p14:tracePt t="12628" x="1595438" y="1495425"/>
          <p14:tracePt t="12634" x="1631950" y="1485900"/>
          <p14:tracePt t="12642" x="1695450" y="1468438"/>
          <p14:tracePt t="12650" x="1751013" y="1458913"/>
          <p14:tracePt t="12658" x="1860550" y="1458913"/>
          <p14:tracePt t="12666" x="1997075" y="1449388"/>
          <p14:tracePt t="12674" x="2160588" y="1431925"/>
          <p14:tracePt t="12682" x="2324100" y="1412875"/>
          <p14:tracePt t="12690" x="2506663" y="1412875"/>
          <p14:tracePt t="12696" x="2662238" y="1412875"/>
          <p14:tracePt t="12705" x="2789238" y="1412875"/>
          <p14:tracePt t="12712" x="2925763" y="1422400"/>
          <p14:tracePt t="12720" x="2998788" y="1431925"/>
          <p14:tracePt t="12728" x="3071813" y="1449388"/>
          <p14:tracePt t="12734" x="3154363" y="1458913"/>
          <p14:tracePt t="12742" x="3227388" y="1485900"/>
          <p14:tracePt t="12750" x="3263900" y="1504950"/>
          <p14:tracePt t="12758" x="3290888" y="1541463"/>
          <p14:tracePt t="12766" x="3317875" y="1568450"/>
          <p14:tracePt t="12774" x="3327400" y="1595438"/>
          <p14:tracePt t="12780" x="3336925" y="1631950"/>
          <p14:tracePt t="12789" x="3346450" y="1660525"/>
          <p14:tracePt t="12796" x="3354388" y="1697038"/>
          <p14:tracePt t="12806" x="3363913" y="1731963"/>
          <p14:tracePt t="12812" x="3400425" y="1760538"/>
          <p14:tracePt t="12820" x="3427413" y="1797050"/>
          <p14:tracePt t="12826" x="3463925" y="1841500"/>
          <p14:tracePt t="12834" x="3500438" y="1887538"/>
          <p14:tracePt t="12842" x="3546475" y="1943100"/>
          <p14:tracePt t="12850" x="3600450" y="1987550"/>
          <p14:tracePt t="12858" x="3646488" y="2052638"/>
          <p14:tracePt t="12866" x="3683000" y="2097088"/>
          <p14:tracePt t="12873" x="3729038" y="2179638"/>
          <p14:tracePt t="12880" x="3765550" y="2225675"/>
          <p14:tracePt t="12889" x="3802063" y="2289175"/>
          <p14:tracePt t="12896" x="3810000" y="2335213"/>
          <p14:tracePt t="12905" x="3810000" y="2379663"/>
          <p14:tracePt t="12912" x="3810000" y="2435225"/>
          <p14:tracePt t="12919" x="3775075" y="2498725"/>
          <p14:tracePt t="12926" x="3729038" y="2562225"/>
          <p14:tracePt t="12934" x="3665538" y="2625725"/>
          <p14:tracePt t="12942" x="3582988" y="2708275"/>
          <p14:tracePt t="12950" x="3500438" y="2763838"/>
          <p14:tracePt t="12958" x="3400425" y="2808288"/>
          <p14:tracePt t="12966" x="3281363" y="2863850"/>
          <p14:tracePt t="12973" x="3171825" y="2909888"/>
          <p14:tracePt t="12980" x="3054350" y="2927350"/>
          <p14:tracePt t="12989" x="2962275" y="2936875"/>
          <p14:tracePt t="12996" x="2889250" y="2954338"/>
          <p14:tracePt t="13005" x="2798763" y="2954338"/>
          <p14:tracePt t="13012" x="2698750" y="2954338"/>
          <p14:tracePt t="13019" x="2625725" y="2946400"/>
          <p14:tracePt t="13026" x="2579688" y="2936875"/>
          <p14:tracePt t="13034" x="2552700" y="2936875"/>
          <p14:tracePt t="13042" x="2533650" y="2927350"/>
          <p14:tracePt t="13050" x="2525713" y="2917825"/>
          <p14:tracePt t="13064" x="2516188" y="2917825"/>
          <p14:tracePt t="13073" x="2516188" y="2909888"/>
          <p14:tracePt t="13080" x="2516188" y="2900363"/>
          <p14:tracePt t="13096" x="2516188" y="2890838"/>
          <p14:tracePt t="14143" x="2516188" y="2881313"/>
          <p14:tracePt t="14149" x="2533650" y="2873375"/>
          <p14:tracePt t="14158" x="2543175" y="2863850"/>
          <p14:tracePt t="14162" x="2562225" y="2854325"/>
          <p14:tracePt t="14173" x="2579688" y="2844800"/>
          <p14:tracePt t="14179" x="2598738" y="2836863"/>
          <p14:tracePt t="14190" x="2616200" y="2836863"/>
          <p14:tracePt t="14194" x="2635250" y="2836863"/>
          <p14:tracePt t="14203" x="2643188" y="2836863"/>
          <p14:tracePt t="14209" x="2652713" y="2836863"/>
          <p14:tracePt t="14217" x="2662238" y="2836863"/>
          <p14:tracePt t="14225" x="2671763" y="2836863"/>
          <p14:tracePt t="14233" x="2689225" y="2836863"/>
          <p14:tracePt t="14241" x="2698750" y="2836863"/>
          <p14:tracePt t="14248" x="2708275" y="2836863"/>
          <p14:tracePt t="14257" x="2716213" y="2836863"/>
          <p14:tracePt t="14263" x="2725738" y="2836863"/>
          <p14:tracePt t="14279" x="2735263" y="2836863"/>
          <p14:tracePt t="14294" x="2744788" y="2836863"/>
          <p14:tracePt t="14308" x="2752725" y="2836863"/>
          <p14:tracePt t="14328" x="2762250" y="2836863"/>
          <p14:tracePt t="15468" x="2762250" y="2800350"/>
          <p14:tracePt t="15476" x="2735263" y="2735263"/>
          <p14:tracePt t="15484" x="2716213" y="2690813"/>
          <p14:tracePt t="15490" x="2698750" y="2654300"/>
          <p14:tracePt t="15498" x="2689225" y="2608263"/>
          <p14:tracePt t="15506" x="2671763" y="2581275"/>
          <p14:tracePt t="15514" x="2635250" y="2535238"/>
          <p14:tracePt t="15522" x="2598738" y="2489200"/>
          <p14:tracePt t="15530" x="2570163" y="2435225"/>
          <p14:tracePt t="15536" x="2516188" y="2389188"/>
          <p14:tracePt t="15544" x="2479675" y="2325688"/>
          <p14:tracePt t="15553" x="2443163" y="2262188"/>
          <p14:tracePt t="15560" x="2406650" y="2216150"/>
          <p14:tracePt t="15569" x="2379663" y="2133600"/>
          <p14:tracePt t="15576" x="2343150" y="2070100"/>
          <p14:tracePt t="15584" x="2316163" y="1987550"/>
          <p14:tracePt t="15590" x="2297113" y="1914525"/>
          <p14:tracePt t="15598" x="2279650" y="1851025"/>
          <p14:tracePt t="15606" x="2251075" y="1778000"/>
          <p14:tracePt t="15614" x="2206625" y="1697038"/>
          <p14:tracePt t="15622" x="2187575" y="1631950"/>
          <p14:tracePt t="15630" x="2151063" y="1587500"/>
          <p14:tracePt t="15637" x="2124075" y="1522413"/>
          <p14:tracePt t="15644" x="2106613" y="1495425"/>
          <p14:tracePt t="15653" x="2070100" y="1458913"/>
          <p14:tracePt t="15660" x="2051050" y="1431925"/>
          <p14:tracePt t="15669" x="2033588" y="1395413"/>
          <p14:tracePt t="15676" x="2014538" y="1376363"/>
          <p14:tracePt t="15682" x="2005013" y="1376363"/>
          <p14:tracePt t="15690" x="1997075" y="1368425"/>
          <p14:tracePt t="15698" x="1987550" y="1349375"/>
          <p14:tracePt t="15706" x="1978025" y="1339850"/>
          <p14:tracePt t="15714" x="1968500" y="1331913"/>
          <p14:tracePt t="15722" x="1951038" y="1322388"/>
          <p14:tracePt t="15728" x="1951038" y="1312863"/>
          <p14:tracePt t="15736" x="1941513" y="1303338"/>
          <p14:tracePt t="15744" x="1924050" y="1295400"/>
          <p14:tracePt t="15753" x="1914525" y="1295400"/>
          <p14:tracePt t="15760" x="1905000" y="1285875"/>
          <p14:tracePt t="15769" x="1895475" y="1276350"/>
          <p14:tracePt t="15775" x="1887538" y="1268413"/>
          <p14:tracePt t="15782" x="1887538" y="1258888"/>
          <p14:tracePt t="15790" x="1878013" y="1249363"/>
          <p14:tracePt t="15798" x="1868488" y="1249363"/>
          <p14:tracePt t="15806" x="1868488" y="1239838"/>
          <p14:tracePt t="15814" x="1860550" y="1239838"/>
          <p14:tracePt t="15820" x="1860550" y="1231900"/>
          <p14:tracePt t="15891" x="1860550" y="1249363"/>
          <p14:tracePt t="15899" x="1878013" y="1276350"/>
          <p14:tracePt t="15908" x="1905000" y="1303338"/>
          <p14:tracePt t="15915" x="1931988" y="1339850"/>
          <p14:tracePt t="15923" x="1960563" y="1368425"/>
          <p14:tracePt t="15929" x="1997075" y="1412875"/>
          <p14:tracePt t="15938" x="2051050" y="1468438"/>
          <p14:tracePt t="15945" x="2114550" y="1522413"/>
          <p14:tracePt t="15954" x="2179638" y="1568450"/>
          <p14:tracePt t="15961" x="2233613" y="1641475"/>
          <p14:tracePt t="15967" x="2279650" y="1687513"/>
          <p14:tracePt t="15975" x="2316163" y="1731963"/>
          <p14:tracePt t="15983" x="2352675" y="1778000"/>
          <p14:tracePt t="15991" x="2406650" y="1833563"/>
          <p14:tracePt t="15999" x="2452688" y="1897063"/>
          <p14:tracePt t="16007" x="2506663" y="1943100"/>
          <p14:tracePt t="16013" x="2533650" y="1979613"/>
          <p14:tracePt t="16021" x="2589213" y="2024063"/>
          <p14:tracePt t="16029" x="2635250" y="2060575"/>
          <p14:tracePt t="16037" x="2662238" y="2089150"/>
          <p14:tracePt t="16044" x="2708275" y="2116138"/>
          <p14:tracePt t="16054" x="2752725" y="2143125"/>
          <p14:tracePt t="16058" x="2789238" y="2160588"/>
          <p14:tracePt t="16067" x="2817813" y="2179638"/>
          <p14:tracePt t="16074" x="2844800" y="2189163"/>
          <p14:tracePt t="16083" x="2881313" y="2216150"/>
          <p14:tracePt t="16091" x="2908300" y="2225675"/>
          <p14:tracePt t="16099" x="2925763" y="2233613"/>
          <p14:tracePt t="16105" x="2944813" y="2243138"/>
          <p14:tracePt t="16113" x="2971800" y="2252663"/>
          <p14:tracePt t="16121" x="2981325" y="2262188"/>
          <p14:tracePt t="16129" x="2990850" y="2262188"/>
          <p14:tracePt t="16137" x="2998788" y="2262188"/>
          <p14:tracePt t="16144" x="3008313" y="2262188"/>
          <p14:tracePt t="16193" x="3008313" y="2270125"/>
          <p14:tracePt t="16199" x="3017838" y="2289175"/>
          <p14:tracePt t="16207" x="3027363" y="2306638"/>
          <p14:tracePt t="16213" x="3035300" y="2343150"/>
          <p14:tracePt t="16221" x="3044825" y="2371725"/>
          <p14:tracePt t="16229" x="3054350" y="2389188"/>
          <p14:tracePt t="16237" x="3063875" y="2416175"/>
          <p14:tracePt t="16245" x="3071813" y="2435225"/>
          <p14:tracePt t="16251" x="3081338" y="2452688"/>
          <p14:tracePt t="16259" x="3090863" y="2471738"/>
          <p14:tracePt t="16267" x="3100388" y="2508250"/>
          <p14:tracePt t="16275" x="3117850" y="2535238"/>
          <p14:tracePt t="16283" x="3127375" y="2562225"/>
          <p14:tracePt t="16290" x="3163888" y="2598738"/>
          <p14:tracePt t="16297" x="3171825" y="2625725"/>
          <p14:tracePt t="16305" x="3200400" y="2644775"/>
          <p14:tracePt t="16313" x="3208338" y="2662238"/>
          <p14:tracePt t="16321" x="3217863" y="2671763"/>
          <p14:tracePt t="16329" x="3227388" y="2681288"/>
          <p14:tracePt t="16680" x="3227388" y="2671763"/>
          <p14:tracePt t="16688" x="3208338" y="2662238"/>
          <p14:tracePt t="16697" x="3181350" y="2635250"/>
          <p14:tracePt t="16706" x="3144838" y="2598738"/>
          <p14:tracePt t="16713" x="3100388" y="2562225"/>
          <p14:tracePt t="16721" x="3063875" y="2517775"/>
          <p14:tracePt t="16727" x="3017838" y="2471738"/>
          <p14:tracePt t="16736" x="2971800" y="2408238"/>
          <p14:tracePt t="16743" x="2935288" y="2343150"/>
          <p14:tracePt t="16752" x="2889250" y="2289175"/>
          <p14:tracePt t="16758" x="2835275" y="2243138"/>
          <p14:tracePt t="16768" x="2808288" y="2206625"/>
          <p14:tracePt t="16775" x="2771775" y="2179638"/>
          <p14:tracePt t="16781" x="2744788" y="2170113"/>
          <p14:tracePt t="16791" x="2716213" y="2152650"/>
          <p14:tracePt t="16797" x="2698750" y="2125663"/>
          <p14:tracePt t="16804" x="2662238" y="2116138"/>
          <p14:tracePt t="16812" x="2643188" y="2106613"/>
          <p14:tracePt t="16820" x="2635250" y="2097088"/>
          <p14:tracePt t="16826" x="2625725" y="2089150"/>
          <p14:tracePt t="16838" x="2616200" y="2089150"/>
          <p14:tracePt t="16846" x="2606675" y="2079625"/>
          <p14:tracePt t="16855" x="2598738" y="2070100"/>
          <p14:tracePt t="16859" x="2589213" y="2060575"/>
          <p14:tracePt t="16865" x="2579688" y="2052638"/>
          <p14:tracePt t="16873" x="2570163" y="2043113"/>
          <p14:tracePt t="16881" x="2570163" y="2033588"/>
          <p14:tracePt t="16889" x="2562225" y="2033588"/>
          <p14:tracePt t="16897" x="2552700" y="2024063"/>
          <p14:tracePt t="16905" x="2533650" y="2016125"/>
          <p14:tracePt t="16911" x="2516188" y="2006600"/>
          <p14:tracePt t="16920" x="2498725" y="1997075"/>
          <p14:tracePt t="16927" x="2470150" y="1987550"/>
          <p14:tracePt t="16936" x="2433638" y="1987550"/>
          <p14:tracePt t="16942" x="2406650" y="1987550"/>
          <p14:tracePt t="16952" x="2379663" y="1979613"/>
          <p14:tracePt t="16959" x="2352675" y="1979613"/>
          <p14:tracePt t="16973" x="2324100" y="1979613"/>
          <p14:tracePt t="16981" x="2316163" y="1979613"/>
          <p14:tracePt t="16989" x="2306638" y="1987550"/>
          <p14:tracePt t="16997" x="2297113" y="1997075"/>
          <p14:tracePt t="17006" x="2297113" y="2016125"/>
          <p14:tracePt t="17011" x="2297113" y="2033588"/>
          <p14:tracePt t="17022" x="2287588" y="2052638"/>
          <p14:tracePt t="17026" x="2287588" y="2060575"/>
          <p14:tracePt t="17035" x="2287588" y="2070100"/>
          <p14:tracePt t="17043" x="2287588" y="2089150"/>
          <p14:tracePt t="17051" x="2297113" y="2116138"/>
          <p14:tracePt t="17056" x="2306638" y="2133600"/>
          <p14:tracePt t="17064" x="2316163" y="2133600"/>
          <p14:tracePt t="17072" x="2333625" y="2143125"/>
          <p14:tracePt t="17080" x="2352675" y="2152650"/>
          <p14:tracePt t="17089" x="2379663" y="2170113"/>
          <p14:tracePt t="17096" x="2416175" y="2179638"/>
          <p14:tracePt t="17103" x="2443163" y="2179638"/>
          <p14:tracePt t="17110" x="2470150" y="2189163"/>
          <p14:tracePt t="17119" x="2498725" y="2189163"/>
          <p14:tracePt t="17126" x="2516188" y="2189163"/>
          <p14:tracePt t="17136" x="2525713" y="2189163"/>
          <p14:tracePt t="17142" x="2533650" y="2179638"/>
          <p14:tracePt t="17148" x="2543175" y="2170113"/>
          <p14:tracePt t="17156" x="2552700" y="2160588"/>
          <p14:tracePt t="17164" x="2562225" y="2143125"/>
          <p14:tracePt t="17172" x="2579688" y="2133600"/>
          <p14:tracePt t="17182" x="2598738" y="2106613"/>
          <p14:tracePt t="17188" x="2616200" y="2089150"/>
          <p14:tracePt t="17194" x="2625725" y="2070100"/>
          <p14:tracePt t="17202" x="2635250" y="2060575"/>
          <p14:tracePt t="17210" x="2643188" y="2043113"/>
          <p14:tracePt t="17219" x="2643188" y="2033588"/>
          <p14:tracePt t="17226" x="2643188" y="2024063"/>
          <p14:tracePt t="17242" x="2643188" y="2016125"/>
          <p14:tracePt t="17253" x="2635250" y="2006600"/>
          <p14:tracePt t="17258" x="2625725" y="2006600"/>
          <p14:tracePt t="17284" x="2616200" y="2006600"/>
          <p14:tracePt t="17288" x="2606675" y="2006600"/>
          <p14:tracePt t="17295" x="2598738" y="2016125"/>
          <p14:tracePt t="17304" x="2589213" y="2016125"/>
          <p14:tracePt t="17311" x="2579688" y="2033588"/>
          <p14:tracePt t="17320" x="2570163" y="2070100"/>
          <p14:tracePt t="17327" x="2562225" y="2097088"/>
          <p14:tracePt t="17337" x="2552700" y="2116138"/>
          <p14:tracePt t="17341" x="2543175" y="2143125"/>
          <p14:tracePt t="17349" x="2543175" y="2152650"/>
          <p14:tracePt t="17357" x="2543175" y="2170113"/>
          <p14:tracePt t="17365" x="2543175" y="2179638"/>
          <p14:tracePt t="17373" x="2543175" y="2189163"/>
          <p14:tracePt t="17381" x="2552700" y="2189163"/>
          <p14:tracePt t="17389" x="2552700" y="2197100"/>
          <p14:tracePt t="17395" x="2579688" y="2197100"/>
          <p14:tracePt t="17404" x="2616200" y="2197100"/>
          <p14:tracePt t="17411" x="2643188" y="2197100"/>
          <p14:tracePt t="17421" x="2671763" y="2189163"/>
          <p14:tracePt t="17427" x="2679700" y="2179638"/>
          <p14:tracePt t="17433" x="2689225" y="2160588"/>
          <p14:tracePt t="17451" x="2689225" y="2143125"/>
          <p14:tracePt t="17457" x="2689225" y="2133600"/>
          <p14:tracePt t="17465" x="2689225" y="2116138"/>
          <p14:tracePt t="17473" x="2689225" y="2106613"/>
          <p14:tracePt t="17481" x="2679700" y="2097088"/>
          <p14:tracePt t="17486" x="2671763" y="2089150"/>
          <p14:tracePt t="17511" x="2662238" y="2079625"/>
          <p14:tracePt t="17519" x="2652713" y="2079625"/>
          <p14:tracePt t="17524" x="2635250" y="2070100"/>
          <p14:tracePt t="17532" x="2625725" y="2070100"/>
          <p14:tracePt t="17540" x="2606675" y="2070100"/>
          <p14:tracePt t="17548" x="2598738" y="2070100"/>
          <p14:tracePt t="17564" x="2589213" y="2070100"/>
          <p14:tracePt t="17672" x="2589213" y="2079625"/>
          <p14:tracePt t="18385" x="2616200" y="2089150"/>
          <p14:tracePt t="18400" x="2679700" y="2106613"/>
          <p14:tracePt t="18411" x="2844800" y="2125663"/>
          <p14:tracePt t="18417" x="2962275" y="2143125"/>
          <p14:tracePt t="18425" x="3071813" y="2143125"/>
          <p14:tracePt t="18430" x="3163888" y="2143125"/>
          <p14:tracePt t="18438" x="3273425" y="2160588"/>
          <p14:tracePt t="18446" x="3419475" y="2160588"/>
          <p14:tracePt t="18454" x="3546475" y="2170113"/>
          <p14:tracePt t="18462" x="3673475" y="2189163"/>
          <p14:tracePt t="18470" x="3819525" y="2189163"/>
          <p14:tracePt t="18476" x="3948113" y="2189163"/>
          <p14:tracePt t="18485" x="4094163" y="2179638"/>
          <p14:tracePt t="18492" x="4221163" y="2170113"/>
          <p14:tracePt t="18501" x="4367213" y="2170113"/>
          <p14:tracePt t="18508" x="4513263" y="2170113"/>
          <p14:tracePt t="18517" x="4676775" y="2170113"/>
          <p14:tracePt t="18522" x="4840288" y="2189163"/>
          <p14:tracePt t="18530" x="5005388" y="2197100"/>
          <p14:tracePt t="18538" x="5151438" y="2216150"/>
          <p14:tracePt t="18546" x="5297488" y="2216150"/>
          <p14:tracePt t="18554" x="5424488" y="2216150"/>
          <p14:tracePt t="18562" x="5607050" y="2216150"/>
          <p14:tracePt t="18569" x="5789613" y="2216150"/>
          <p14:tracePt t="18576" x="5972175" y="2216150"/>
          <p14:tracePt t="18584" x="6116638" y="2206625"/>
          <p14:tracePt t="18592" x="6226175" y="2206625"/>
          <p14:tracePt t="18600" x="6372225" y="2197100"/>
          <p14:tracePt t="18608" x="6481763" y="2197100"/>
          <p14:tracePt t="18617" x="6573838" y="2197100"/>
          <p14:tracePt t="18622" x="6673850" y="2179638"/>
          <p14:tracePt t="18631" x="6727825" y="2160588"/>
          <p14:tracePt t="18640" x="6810375" y="2133600"/>
          <p14:tracePt t="18647" x="6910388" y="2089150"/>
          <p14:tracePt t="18655" x="6992938" y="2052638"/>
          <p14:tracePt t="18663" x="7065963" y="2006600"/>
          <p14:tracePt t="18670" x="7129463" y="1970088"/>
          <p14:tracePt t="18677" x="7175500" y="1951038"/>
          <p14:tracePt t="18686" x="7212013" y="1943100"/>
          <p14:tracePt t="18693" x="7239000" y="1924050"/>
          <p14:tracePt t="18701" x="7248525" y="1924050"/>
          <p14:tracePt t="18878" x="7239000" y="1924050"/>
          <p14:tracePt t="18885" x="7229475" y="1924050"/>
          <p14:tracePt t="18893" x="7219950" y="1924050"/>
          <p14:tracePt t="18903" x="7202488" y="1933575"/>
          <p14:tracePt t="18909" x="7192963" y="1943100"/>
          <p14:tracePt t="18916" x="7175500" y="1951038"/>
          <p14:tracePt t="18924" x="7138988" y="1960563"/>
          <p14:tracePt t="18931" x="7110413" y="1960563"/>
          <p14:tracePt t="18939" x="7083425" y="1970088"/>
          <p14:tracePt t="18948" x="7056438" y="1979613"/>
          <p14:tracePt t="18953" x="7010400" y="1987550"/>
          <p14:tracePt t="18961" x="6964363" y="2006600"/>
          <p14:tracePt t="18971" x="6892925" y="2016125"/>
          <p14:tracePt t="18977" x="6846888" y="2024063"/>
          <p14:tracePt t="18986" x="6791325" y="2043113"/>
          <p14:tracePt t="18992" x="6746875" y="2052638"/>
          <p14:tracePt t="18999" x="6710363" y="2060575"/>
          <p14:tracePt t="19006" x="6664325" y="2070100"/>
          <p14:tracePt t="19014" x="6637338" y="2070100"/>
          <p14:tracePt t="19023" x="6610350" y="2070100"/>
          <p14:tracePt t="19030" x="6573838" y="2070100"/>
          <p14:tracePt t="19038" x="6545263" y="2070100"/>
          <p14:tracePt t="19045" x="6527800" y="2070100"/>
          <p14:tracePt t="19052" x="6500813" y="2079625"/>
          <p14:tracePt t="19060" x="6491288" y="2079625"/>
          <p14:tracePt t="19068" x="6481763" y="2079625"/>
          <p14:tracePt t="19076" x="6464300" y="2089150"/>
          <p14:tracePt t="19084" x="6464300" y="2097088"/>
          <p14:tracePt t="19091" x="6445250" y="2097088"/>
          <p14:tracePt t="19099" x="6435725" y="2106613"/>
          <p14:tracePt t="19106" x="6418263" y="2116138"/>
          <p14:tracePt t="19114" x="6408738" y="2116138"/>
          <p14:tracePt t="19122" x="6399213" y="2133600"/>
          <p14:tracePt t="19130" x="6391275" y="2133600"/>
          <p14:tracePt t="19138" x="6372225" y="2143125"/>
          <p14:tracePt t="19145" x="6354763" y="2152650"/>
          <p14:tracePt t="19152" x="6354763" y="2160588"/>
          <p14:tracePt t="19161" x="6326188" y="2179638"/>
          <p14:tracePt t="19169" x="6281738" y="2189163"/>
          <p14:tracePt t="19176" x="6218238" y="2216150"/>
          <p14:tracePt t="19184" x="6135688" y="2252663"/>
          <p14:tracePt t="19192" x="6043613" y="2298700"/>
          <p14:tracePt t="19203" x="5962650" y="2306638"/>
          <p14:tracePt t="19209" x="5889625" y="2325688"/>
          <p14:tracePt t="19216" x="5807075" y="2352675"/>
          <p14:tracePt t="19224" x="5716588" y="2379663"/>
          <p14:tracePt t="19232" x="5634038" y="2389188"/>
          <p14:tracePt t="19237" x="5561013" y="2416175"/>
          <p14:tracePt t="19248" x="5478463" y="2425700"/>
          <p14:tracePt t="19254" x="5405438" y="2452688"/>
          <p14:tracePt t="19262" x="5324475" y="2471738"/>
          <p14:tracePt t="19268" x="5287963" y="2481263"/>
          <p14:tracePt t="19276" x="5241925" y="2489200"/>
          <p14:tracePt t="19284" x="5214938" y="2498725"/>
          <p14:tracePt t="19293" x="5205413" y="2498725"/>
          <p14:tracePt t="19308" x="5195888" y="2498725"/>
          <p14:tracePt t="19353" x="5224463" y="2489200"/>
          <p14:tracePt t="19361" x="5251450" y="2471738"/>
          <p14:tracePt t="19369" x="5278438" y="2462213"/>
          <p14:tracePt t="19380" x="5314950" y="2452688"/>
          <p14:tracePt t="19385" x="5360988" y="2416175"/>
          <p14:tracePt t="19393" x="5414963" y="2389188"/>
          <p14:tracePt t="19401" x="5514975" y="2352675"/>
          <p14:tracePt t="19409" x="5634038" y="2306638"/>
          <p14:tracePt t="19415" x="5743575" y="2262188"/>
          <p14:tracePt t="19422" x="5899150" y="2225675"/>
          <p14:tracePt t="19428" x="6062663" y="2189163"/>
          <p14:tracePt t="19436" x="6226175" y="2179638"/>
          <p14:tracePt t="19445" x="6372225" y="2160588"/>
          <p14:tracePt t="19452" x="6481763" y="2143125"/>
          <p14:tracePt t="19460" x="6591300" y="2133600"/>
          <p14:tracePt t="19468" x="6710363" y="2116138"/>
          <p14:tracePt t="19474" x="6783388" y="2116138"/>
          <p14:tracePt t="19486" x="6873875" y="2116138"/>
          <p14:tracePt t="19496" x="6946900" y="2106613"/>
          <p14:tracePt t="19502" x="7010400" y="2097088"/>
          <p14:tracePt t="19510" x="7065963" y="2097088"/>
          <p14:tracePt t="19516" x="7110413" y="2097088"/>
          <p14:tracePt t="19521" x="7175500" y="2097088"/>
          <p14:tracePt t="19529" x="7239000" y="2097088"/>
          <p14:tracePt t="19537" x="7275513" y="2106613"/>
          <p14:tracePt t="19549" x="7319963" y="2116138"/>
          <p14:tracePt t="19554" x="7348538" y="2116138"/>
          <p14:tracePt t="19562" x="7366000" y="2125663"/>
          <p14:tracePt t="19637" x="7366000" y="2133600"/>
          <p14:tracePt t="19648" x="7348538" y="2160588"/>
          <p14:tracePt t="19653" x="7302500" y="2216150"/>
          <p14:tracePt t="19660" x="7265988" y="2262188"/>
          <p14:tracePt t="19669" x="7202488" y="2316163"/>
          <p14:tracePt t="19678" x="7129463" y="2362200"/>
          <p14:tracePt t="19686" x="7056438" y="2408238"/>
          <p14:tracePt t="19695" x="6973888" y="2462213"/>
          <p14:tracePt t="19702" x="6892925" y="2498725"/>
          <p14:tracePt t="19710" x="6846888" y="2508250"/>
          <p14:tracePt t="19714" x="6819900" y="2517775"/>
          <p14:tracePt t="19721" x="6800850" y="2517775"/>
          <p14:tracePt t="19729" x="6791325" y="2517775"/>
          <p14:tracePt t="19766" x="6800850" y="2508250"/>
          <p14:tracePt t="19774" x="6810375" y="2489200"/>
          <p14:tracePt t="19782" x="6810375" y="2481263"/>
          <p14:tracePt t="19790" x="6819900" y="2462213"/>
          <p14:tracePt t="19799" x="6827838" y="2452688"/>
          <p14:tracePt t="19804" x="6856413" y="2435225"/>
          <p14:tracePt t="19812" x="6892925" y="2416175"/>
          <p14:tracePt t="19820" x="6919913" y="2398713"/>
          <p14:tracePt t="19829" x="6973888" y="2362200"/>
          <p14:tracePt t="19836" x="7056438" y="2335213"/>
          <p14:tracePt t="19848" x="7119938" y="2306638"/>
          <p14:tracePt t="19850" x="7165975" y="2289175"/>
          <p14:tracePt t="19858" x="7212013" y="2270125"/>
          <p14:tracePt t="19866" x="7239000" y="2243138"/>
          <p14:tracePt t="19874" x="7265988" y="2233613"/>
          <p14:tracePt t="19886" x="7275513" y="2225675"/>
          <p14:tracePt t="19894" x="7283450" y="2216150"/>
          <p14:tracePt t="19998" x="7292975" y="2216150"/>
          <p14:tracePt t="20005" x="7312025" y="2216150"/>
          <p14:tracePt t="20013" x="7329488" y="2206625"/>
          <p14:tracePt t="20021" x="7356475" y="2179638"/>
          <p14:tracePt t="20030" x="7392988" y="2170113"/>
          <p14:tracePt t="20037" x="7421563" y="2143125"/>
          <p14:tracePt t="20043" x="7439025" y="2133600"/>
          <p14:tracePt t="20052" x="7458075" y="2125663"/>
          <p14:tracePt t="20059" x="7475538" y="2116138"/>
          <p14:tracePt t="20070" x="7485063" y="2106613"/>
          <p14:tracePt t="20075" x="7502525" y="2097088"/>
          <p14:tracePt t="20083" x="7512050" y="2089150"/>
          <p14:tracePt t="20089" x="7521575" y="2079625"/>
          <p14:tracePt t="20175" x="7531100" y="2097088"/>
          <p14:tracePt t="20183" x="7539038" y="2116138"/>
          <p14:tracePt t="20190" x="7548563" y="2143125"/>
          <p14:tracePt t="20199" x="7558088" y="2179638"/>
          <p14:tracePt t="20206" x="7567613" y="2206625"/>
          <p14:tracePt t="20214" x="7575550" y="2233613"/>
          <p14:tracePt t="20223" x="7585075" y="2262188"/>
          <p14:tracePt t="20231" x="7585075" y="2298700"/>
          <p14:tracePt t="20236" x="7585075" y="2325688"/>
          <p14:tracePt t="20243" x="7585075" y="2362200"/>
          <p14:tracePt t="20251" x="7585075" y="2408238"/>
          <p14:tracePt t="20259" x="7575550" y="2481263"/>
          <p14:tracePt t="20267" x="7558088" y="2562225"/>
          <p14:tracePt t="20273" x="7548563" y="2617788"/>
          <p14:tracePt t="20280" x="7548563" y="2671763"/>
          <p14:tracePt t="20288" x="7548563" y="2717800"/>
          <p14:tracePt t="20298" x="7548563" y="2754313"/>
          <p14:tracePt t="20307" x="7548563" y="2800350"/>
          <p14:tracePt t="20314" x="7548563" y="2827338"/>
          <p14:tracePt t="20321" x="7548563" y="2836863"/>
          <p14:tracePt t="20327" x="7548563" y="2844800"/>
          <p14:tracePt t="20336" x="7548563" y="2854325"/>
          <p14:tracePt t="20428" x="7539038" y="2854325"/>
          <p14:tracePt t="20465" x="7531100" y="2854325"/>
          <p14:tracePt t="20473" x="7521575" y="2854325"/>
          <p14:tracePt t="20480" x="7512050" y="2863850"/>
          <p14:tracePt t="20496" x="7502525" y="2873375"/>
          <p14:tracePt t="20504" x="7494588" y="2873375"/>
          <p14:tracePt t="20510" x="7485063" y="2873375"/>
          <p14:tracePt t="20518" x="7475538" y="2873375"/>
          <p14:tracePt t="20526" x="7466013" y="2873375"/>
          <p14:tracePt t="20542" x="7458075" y="2873375"/>
          <p14:tracePt t="20658" x="7458075" y="2863850"/>
          <p14:tracePt t="20667" x="7502525" y="2817813"/>
          <p14:tracePt t="20675" x="7539038" y="2771775"/>
          <p14:tracePt t="20685" x="7585075" y="2735263"/>
          <p14:tracePt t="20690" x="7612063" y="2708275"/>
          <p14:tracePt t="20702" x="7658100" y="2671763"/>
          <p14:tracePt t="20704" x="7712075" y="2635250"/>
          <p14:tracePt t="20712" x="7740650" y="2617788"/>
          <p14:tracePt t="20719" x="7777163" y="2581275"/>
          <p14:tracePt t="20727" x="7794625" y="2571750"/>
          <p14:tracePt t="20734" x="7794625" y="2562225"/>
          <p14:tracePt t="20743" x="7794625" y="2554288"/>
          <p14:tracePt t="20820" x="7804150" y="2554288"/>
          <p14:tracePt t="20828" x="7813675" y="2562225"/>
          <p14:tracePt t="20836" x="7821613" y="2571750"/>
          <p14:tracePt t="20890" x="7821613" y="2581275"/>
          <p14:tracePt t="21651" x="7821613" y="2589213"/>
          <p14:tracePt t="21666" x="7767638" y="2589213"/>
          <p14:tracePt t="21672" x="7694613" y="2589213"/>
          <p14:tracePt t="21683" x="7585075" y="2581275"/>
          <p14:tracePt t="21688" x="7475538" y="2571750"/>
          <p14:tracePt t="21697" x="7339013" y="2535238"/>
          <p14:tracePt t="21703" x="7212013" y="2525713"/>
          <p14:tracePt t="21709" x="7065963" y="2508250"/>
          <p14:tracePt t="21716" x="6900863" y="2498725"/>
          <p14:tracePt t="21724" x="6773863" y="2452688"/>
          <p14:tracePt t="21732" x="6637338" y="2408238"/>
          <p14:tracePt t="21741" x="6518275" y="2362200"/>
          <p14:tracePt t="21752" x="6445250" y="2335213"/>
          <p14:tracePt t="21756" x="6362700" y="2298700"/>
          <p14:tracePt t="21768" x="6318250" y="2262188"/>
          <p14:tracePt t="21772" x="6262688" y="2216150"/>
          <p14:tracePt t="21785" x="6218238" y="2160588"/>
          <p14:tracePt t="21787" x="6162675" y="2116138"/>
          <p14:tracePt t="21796" x="6116638" y="2052638"/>
          <p14:tracePt t="21801" x="6043613" y="1979613"/>
          <p14:tracePt t="21809" x="5962650" y="1924050"/>
          <p14:tracePt t="21817" x="5899150" y="1887538"/>
          <p14:tracePt t="21826" x="5816600" y="1833563"/>
          <p14:tracePt t="21833" x="5707063" y="1778000"/>
          <p14:tracePt t="21841" x="5588000" y="1697038"/>
          <p14:tracePt t="21850" x="5451475" y="1624013"/>
          <p14:tracePt t="21855" x="5297488" y="1550988"/>
          <p14:tracePt t="21866" x="5132388" y="1485900"/>
          <p14:tracePt t="21871" x="4959350" y="1441450"/>
          <p14:tracePt t="21881" x="4795838" y="1395413"/>
          <p14:tracePt t="21887" x="4630738" y="1349375"/>
          <p14:tracePt t="21893" x="4484688" y="1322388"/>
          <p14:tracePt t="21901" x="4348163" y="1303338"/>
          <p14:tracePt t="21909" x="4221163" y="1295400"/>
          <p14:tracePt t="21917" x="4111625" y="1295400"/>
          <p14:tracePt t="21925" x="3984625" y="1295400"/>
          <p14:tracePt t="21932" x="3838575" y="1312863"/>
          <p14:tracePt t="21938" x="3729038" y="1331913"/>
          <p14:tracePt t="21947" x="3600450" y="1339850"/>
          <p14:tracePt t="21954" x="3463925" y="1358900"/>
          <p14:tracePt t="21965" x="3354388" y="1385888"/>
          <p14:tracePt t="21980" x="3108325" y="1458913"/>
          <p14:tracePt t="21986" x="3008313" y="1495425"/>
          <p14:tracePt t="21992" x="2944813" y="1541463"/>
          <p14:tracePt t="22000" x="2862263" y="1595438"/>
          <p14:tracePt t="22008" x="2781300" y="1660525"/>
          <p14:tracePt t="22016" x="2708275" y="1751013"/>
          <p14:tracePt t="22024" x="2652713" y="1833563"/>
          <p14:tracePt t="22032" x="2598738" y="1914525"/>
          <p14:tracePt t="22038" x="2570163" y="1987550"/>
          <p14:tracePt t="22047" x="2562225" y="2070100"/>
          <p14:tracePt t="22054" x="2552700" y="2125663"/>
          <p14:tracePt t="22064" x="2552700" y="2179638"/>
          <p14:tracePt t="22070" x="2552700" y="2243138"/>
          <p14:tracePt t="22080" x="2552700" y="2279650"/>
          <p14:tracePt t="22085" x="2562225" y="2325688"/>
          <p14:tracePt t="22093" x="2589213" y="2371725"/>
          <p14:tracePt t="22101" x="2598738" y="2425700"/>
          <p14:tracePt t="22109" x="2635250" y="2471738"/>
          <p14:tracePt t="22116" x="2671763" y="2525713"/>
          <p14:tracePt t="22124" x="2708275" y="2571750"/>
          <p14:tracePt t="22130" x="2752725" y="2617788"/>
          <p14:tracePt t="22138" x="2798763" y="2671763"/>
          <p14:tracePt t="22147" x="2871788" y="2717800"/>
          <p14:tracePt t="22156" x="2944813" y="2763838"/>
          <p14:tracePt t="22163" x="2998788" y="2800350"/>
          <p14:tracePt t="22170" x="3071813" y="2827338"/>
          <p14:tracePt t="22176" x="3154363" y="2854325"/>
          <p14:tracePt t="22184" x="3263900" y="2863850"/>
          <p14:tracePt t="22192" x="3346450" y="2881313"/>
          <p14:tracePt t="22200" x="3419475" y="2881313"/>
          <p14:tracePt t="22208" x="3527425" y="2881313"/>
          <p14:tracePt t="22216" x="3656013" y="2890838"/>
          <p14:tracePt t="22222" x="3783013" y="2890838"/>
          <p14:tracePt t="22231" x="3911600" y="2890838"/>
          <p14:tracePt t="22238" x="4038600" y="2890838"/>
          <p14:tracePt t="22247" x="4165600" y="2909888"/>
          <p14:tracePt t="22254" x="4275138" y="2917825"/>
          <p14:tracePt t="22265" x="4394200" y="2936875"/>
          <p14:tracePt t="22268" x="4521200" y="2936875"/>
          <p14:tracePt t="22276" x="4649788" y="2936875"/>
          <p14:tracePt t="22285" x="4776788" y="2936875"/>
          <p14:tracePt t="22292" x="4932363" y="2936875"/>
          <p14:tracePt t="22300" x="5086350" y="2927350"/>
          <p14:tracePt t="22308" x="5214938" y="2917825"/>
          <p14:tracePt t="22316" x="5324475" y="2881313"/>
          <p14:tracePt t="22322" x="5405438" y="2873375"/>
          <p14:tracePt t="22330" x="5514975" y="2873375"/>
          <p14:tracePt t="22338" x="5643563" y="2873375"/>
          <p14:tracePt t="22347" x="5753100" y="2854325"/>
          <p14:tracePt t="22354" x="5862638" y="2844800"/>
          <p14:tracePt t="22364" x="5943600" y="2817813"/>
          <p14:tracePt t="22368" x="6016625" y="2808288"/>
          <p14:tracePt t="22378" x="6080125" y="2763838"/>
          <p14:tracePt t="22387" x="6145213" y="2754313"/>
          <p14:tracePt t="22394" x="6189663" y="2735263"/>
          <p14:tracePt t="22403" x="6226175" y="2727325"/>
          <p14:tracePt t="22410" x="6272213" y="2698750"/>
          <p14:tracePt t="22417" x="6318250" y="2690813"/>
          <p14:tracePt t="22424" x="6345238" y="2681288"/>
          <p14:tracePt t="22433" x="6372225" y="2671763"/>
          <p14:tracePt t="22438" x="6418263" y="2644775"/>
          <p14:tracePt t="22447" x="6435725" y="2625725"/>
          <p14:tracePt t="22455" x="6472238" y="2608263"/>
          <p14:tracePt t="22462" x="6481763" y="2598738"/>
          <p14:tracePt t="22469" x="6491288" y="2581275"/>
          <p14:tracePt t="22477" x="6500813" y="2562225"/>
          <p14:tracePt t="22486" x="6508750" y="2535238"/>
          <p14:tracePt t="22493" x="6508750" y="2508250"/>
          <p14:tracePt t="22500" x="6508750" y="2471738"/>
          <p14:tracePt t="22507" x="6508750" y="2435225"/>
          <p14:tracePt t="22515" x="6508750" y="2389188"/>
          <p14:tracePt t="22523" x="6508750" y="2352675"/>
          <p14:tracePt t="22531" x="6491288" y="2289175"/>
          <p14:tracePt t="22539" x="6481763" y="2233613"/>
          <p14:tracePt t="22548" x="6454775" y="2189163"/>
          <p14:tracePt t="22553" x="6445250" y="2143125"/>
          <p14:tracePt t="22561" x="6408738" y="2079625"/>
          <p14:tracePt t="22568" x="6381750" y="2052638"/>
          <p14:tracePt t="22577" x="6326188" y="1997075"/>
          <p14:tracePt t="22584" x="6299200" y="1970088"/>
          <p14:tracePt t="22593" x="6245225" y="1914525"/>
          <p14:tracePt t="22600" x="6181725" y="1878013"/>
          <p14:tracePt t="22607" x="6108700" y="1851025"/>
          <p14:tracePt t="22615" x="5989638" y="1814513"/>
          <p14:tracePt t="22623" x="5870575" y="1768475"/>
          <p14:tracePt t="22631" x="5761038" y="1741488"/>
          <p14:tracePt t="22639" x="5634038" y="1724025"/>
          <p14:tracePt t="22647" x="5534025" y="1714500"/>
          <p14:tracePt t="22653" x="5424488" y="1697038"/>
          <p14:tracePt t="22661" x="5314950" y="1687513"/>
          <p14:tracePt t="22669" x="5187950" y="1668463"/>
          <p14:tracePt t="22676" x="5078413" y="1668463"/>
          <p14:tracePt t="22684" x="4968875" y="1668463"/>
          <p14:tracePt t="22692" x="4859338" y="1668463"/>
          <p14:tracePt t="22698" x="4730750" y="1677988"/>
          <p14:tracePt t="22706" x="4630738" y="1687513"/>
          <p14:tracePt t="22714" x="4557713" y="1714500"/>
          <p14:tracePt t="22722" x="4476750" y="1724025"/>
          <p14:tracePt t="22730" x="4413250" y="1751013"/>
          <p14:tracePt t="22738" x="4376738" y="1760538"/>
          <p14:tracePt t="22744" x="4330700" y="1787525"/>
          <p14:tracePt t="22752" x="4284663" y="1824038"/>
          <p14:tracePt t="22760" x="4248150" y="1841500"/>
          <p14:tracePt t="22768" x="4221163" y="1870075"/>
          <p14:tracePt t="22776" x="4184650" y="1887538"/>
          <p14:tracePt t="22784" x="4165600" y="1914525"/>
          <p14:tracePt t="22790" x="4148138" y="1943100"/>
          <p14:tracePt t="22798" x="4121150" y="1979613"/>
          <p14:tracePt t="22806" x="4094163" y="2006600"/>
          <p14:tracePt t="22814" x="4084638" y="2033588"/>
          <p14:tracePt t="22822" x="4065588" y="2079625"/>
          <p14:tracePt t="22830" x="4057650" y="2106613"/>
          <p14:tracePt t="22838" x="4048125" y="2143125"/>
          <p14:tracePt t="22844" x="4048125" y="2179638"/>
          <p14:tracePt t="22852" x="4029075" y="2216150"/>
          <p14:tracePt t="22860" x="4029075" y="2252663"/>
          <p14:tracePt t="22868" x="4029075" y="2289175"/>
          <p14:tracePt t="22876" x="4038600" y="2335213"/>
          <p14:tracePt t="22884" x="4048125" y="2362200"/>
          <p14:tracePt t="22890" x="4057650" y="2398713"/>
          <p14:tracePt t="22899" x="4075113" y="2452688"/>
          <p14:tracePt t="22906" x="4102100" y="2498725"/>
          <p14:tracePt t="22915" x="4121150" y="2544763"/>
          <p14:tracePt t="22924" x="4129088" y="2589213"/>
          <p14:tracePt t="22934" x="4148138" y="2625725"/>
          <p14:tracePt t="22937" x="4175125" y="2662238"/>
          <p14:tracePt t="22946" x="4211638" y="2690813"/>
          <p14:tracePt t="22954" x="4257675" y="2727325"/>
          <p14:tracePt t="22961" x="4303713" y="2763838"/>
          <p14:tracePt t="22968" x="4348163" y="2808288"/>
          <p14:tracePt t="22976" x="4430713" y="2854325"/>
          <p14:tracePt t="22982" x="4494213" y="2873375"/>
          <p14:tracePt t="22990" x="4576763" y="2900363"/>
          <p14:tracePt t="22998" x="4659313" y="2946400"/>
          <p14:tracePt t="23006" x="4767263" y="2954338"/>
          <p14:tracePt t="23014" x="4876800" y="2954338"/>
          <p14:tracePt t="23022" x="4986338" y="2973388"/>
          <p14:tracePt t="23030" x="5095875" y="2973388"/>
          <p14:tracePt t="23036" x="5205413" y="2963863"/>
          <p14:tracePt t="23045" x="5324475" y="2954338"/>
          <p14:tracePt t="23053" x="5434013" y="2936875"/>
          <p14:tracePt t="23060" x="5561013" y="2927350"/>
          <p14:tracePt t="23068" x="5688013" y="2909888"/>
          <p14:tracePt t="23074" x="5853113" y="2890838"/>
          <p14:tracePt t="23084" x="6007100" y="2854325"/>
          <p14:tracePt t="23090" x="6172200" y="2808288"/>
          <p14:tracePt t="23100" x="6308725" y="2744788"/>
          <p14:tracePt t="23106" x="6418263" y="2698750"/>
          <p14:tracePt t="23115" x="6518275" y="2662238"/>
          <p14:tracePt t="23122" x="6618288" y="2617788"/>
          <p14:tracePt t="23130" x="6691313" y="2589213"/>
          <p14:tracePt t="23136" x="6727825" y="2562225"/>
          <p14:tracePt t="23144" x="6746875" y="2554288"/>
          <p14:tracePt t="23152" x="6754813" y="2554288"/>
          <p14:tracePt t="23160" x="6754813" y="2544763"/>
          <p14:tracePt t="23686" x="6746875" y="2544763"/>
          <p14:tracePt t="23692" x="6737350" y="2544763"/>
          <p14:tracePt t="23702" x="6727825" y="2544763"/>
          <p14:tracePt t="23707" x="6710363" y="2554288"/>
          <p14:tracePt t="23719" x="6681788" y="2598738"/>
          <p14:tracePt t="23722" x="6645275" y="2625725"/>
          <p14:tracePt t="23730" x="6618288" y="2662238"/>
          <p14:tracePt t="23737" x="6581775" y="2690813"/>
          <p14:tracePt t="23743" x="6537325" y="2735263"/>
          <p14:tracePt t="23753" x="6472238" y="2790825"/>
          <p14:tracePt t="23758" x="6418263" y="2827338"/>
          <p14:tracePt t="23766" x="6354763" y="2881313"/>
          <p14:tracePt t="23774" x="6281738" y="2909888"/>
          <p14:tracePt t="23783" x="6199188" y="2946400"/>
          <p14:tracePt t="23790" x="6080125" y="3009900"/>
          <p14:tracePt t="23802" x="5943600" y="3063875"/>
          <p14:tracePt t="23806" x="5834063" y="3119438"/>
          <p14:tracePt t="23818" x="5716588" y="3163888"/>
          <p14:tracePt t="23823" x="5580063" y="3228975"/>
          <p14:tracePt t="23833" x="5451475" y="3273425"/>
          <p14:tracePt t="23836" x="5334000" y="3309938"/>
          <p14:tracePt t="23844" x="5195888" y="3382963"/>
          <p14:tracePt t="23857" x="5068888" y="3475038"/>
          <p14:tracePt t="23860" x="4895850" y="3575050"/>
          <p14:tracePt t="23869" x="4695825" y="3711575"/>
          <p14:tracePt t="23875" x="4521200" y="3811588"/>
          <p14:tracePt t="23881" x="4403725" y="3930650"/>
          <p14:tracePt t="23889" x="4238625" y="4057650"/>
          <p14:tracePt t="23899" x="4121150" y="4149725"/>
          <p14:tracePt t="23905" x="3984625" y="4268788"/>
          <p14:tracePt t="23916" x="3883025" y="4386263"/>
          <p14:tracePt t="23921" x="3802063" y="4468813"/>
          <p14:tracePt t="23931" x="3746500" y="4522788"/>
          <p14:tracePt t="23935" x="3702050" y="4568825"/>
          <p14:tracePt t="23943" x="3646488" y="4624388"/>
          <p14:tracePt t="23953" x="3600450" y="4660900"/>
          <p14:tracePt t="23964" x="3556000" y="4678363"/>
          <p14:tracePt t="23967" x="3527425" y="4714875"/>
          <p14:tracePt t="23974" x="3482975" y="4732338"/>
          <p14:tracePt t="23980" x="3446463" y="4741863"/>
          <p14:tracePt t="23988" x="3419475" y="4778375"/>
          <p14:tracePt t="23997" x="3373438" y="4787900"/>
          <p14:tracePt t="24004" x="3336925" y="4797425"/>
          <p14:tracePt t="24013" x="3290888" y="4805363"/>
          <p14:tracePt t="24020" x="3244850" y="4814888"/>
          <p14:tracePt t="24026" x="3208338" y="4824413"/>
          <p14:tracePt t="24034" x="3163888" y="4824413"/>
          <p14:tracePt t="24042" x="3127375" y="4824413"/>
          <p14:tracePt t="24053" x="3100388" y="4824413"/>
          <p14:tracePt t="24058" x="3054350" y="4814888"/>
          <p14:tracePt t="24067" x="3008313" y="4814888"/>
          <p14:tracePt t="24072" x="2971800" y="4805363"/>
          <p14:tracePt t="24081" x="2944813" y="4797425"/>
          <p14:tracePt t="24088" x="2908300" y="4787900"/>
          <p14:tracePt t="24097" x="2889250" y="4778375"/>
          <p14:tracePt t="24104" x="2871788" y="4768850"/>
          <p14:tracePt t="24113" x="2852738" y="4760913"/>
          <p14:tracePt t="24118" x="2825750" y="4751388"/>
          <p14:tracePt t="24126" x="2817813" y="4741863"/>
          <p14:tracePt t="24134" x="2798763" y="4732338"/>
          <p14:tracePt t="24142" x="2789238" y="4705350"/>
          <p14:tracePt t="24150" x="2781300" y="4697413"/>
          <p14:tracePt t="24158" x="2771775" y="4678363"/>
          <p14:tracePt t="24167" x="2771775" y="4660900"/>
          <p14:tracePt t="24172" x="2771775" y="4651375"/>
          <p14:tracePt t="24180" x="2771775" y="4641850"/>
          <p14:tracePt t="24188" x="2771775" y="4632325"/>
          <p14:tracePt t="24196" x="2771775" y="4624388"/>
          <p14:tracePt t="24204" x="2781300" y="4624388"/>
          <p14:tracePt t="24212" x="2789238" y="4614863"/>
          <p14:tracePt t="24218" x="2798763" y="4605338"/>
          <p14:tracePt t="24226" x="2798763" y="4595813"/>
          <p14:tracePt t="24234" x="2817813" y="4587875"/>
          <p14:tracePt t="24242" x="2835275" y="4587875"/>
          <p14:tracePt t="24250" x="2844800" y="4578350"/>
          <p14:tracePt t="24264" x="2852738" y="4568825"/>
          <p14:tracePt t="24272" x="2862263" y="4568825"/>
          <p14:tracePt t="24455" x="2862263" y="4559300"/>
          <p14:tracePt t="24458" x="2862263" y="4551363"/>
          <p14:tracePt t="24682" x="2862263" y="4541838"/>
          <p14:tracePt t="24696" x="2862263" y="4532313"/>
          <p14:tracePt t="24704" x="2852738" y="4522788"/>
          <p14:tracePt t="24712" x="2852738" y="4514850"/>
          <p14:tracePt t="24727" x="2852738" y="4505325"/>
          <p14:tracePt t="24734" x="2852738" y="4495800"/>
          <p14:tracePt t="24740" x="2852738" y="4468813"/>
          <p14:tracePt t="24748" x="2852738" y="4449763"/>
          <p14:tracePt t="24756" x="2852738" y="4422775"/>
          <p14:tracePt t="24764" x="2852738" y="4395788"/>
          <p14:tracePt t="24772" x="2852738" y="4376738"/>
          <p14:tracePt t="24780" x="2852738" y="4359275"/>
          <p14:tracePt t="24786" x="2862263" y="4349750"/>
          <p14:tracePt t="24795" x="2871788" y="4322763"/>
          <p14:tracePt t="24802" x="2871788" y="4313238"/>
          <p14:tracePt t="24811" x="2881313" y="4286250"/>
          <p14:tracePt t="24818" x="2881313" y="4268788"/>
          <p14:tracePt t="24827" x="2881313" y="4240213"/>
          <p14:tracePt t="24832" x="2881313" y="4222750"/>
          <p14:tracePt t="24842" x="2881313" y="4195763"/>
          <p14:tracePt t="24850" x="2881313" y="4186238"/>
          <p14:tracePt t="24858" x="2881313" y="4159250"/>
          <p14:tracePt t="24866" x="2881313" y="4149725"/>
          <p14:tracePt t="24874" x="2881313" y="4130675"/>
          <p14:tracePt t="24881" x="2871788" y="4113213"/>
          <p14:tracePt t="24895" x="2871788" y="4103688"/>
          <p14:tracePt t="24902" x="2862263" y="4094163"/>
          <p14:tracePt t="24918" x="2862263" y="4086225"/>
          <p14:tracePt t="24996" x="2852738" y="4086225"/>
          <p14:tracePt t="25034" x="2844800" y="4076700"/>
          <p14:tracePt t="25079" x="2844800" y="4067175"/>
          <p14:tracePt t="25110" x="2835275" y="4057650"/>
          <p14:tracePt t="25118" x="2825750" y="4057650"/>
          <p14:tracePt t="25124" x="2817813" y="4057650"/>
          <p14:tracePt t="25140" x="2808288" y="4049713"/>
          <p14:tracePt t="25156" x="2798763" y="4040188"/>
          <p14:tracePt t="25164" x="2789238" y="4040188"/>
          <p14:tracePt t="25170" x="2789238" y="4030663"/>
          <p14:tracePt t="25186" x="2781300" y="4021138"/>
          <p14:tracePt t="25364" x="2771775" y="4021138"/>
          <p14:tracePt t="25396" x="2781300" y="4040188"/>
          <p14:tracePt t="25404" x="2808288" y="4076700"/>
          <p14:tracePt t="25410" x="2844800" y="4122738"/>
          <p14:tracePt t="25417" x="2881313" y="4167188"/>
          <p14:tracePt t="25425" x="2925763" y="4213225"/>
          <p14:tracePt t="25433" x="2981325" y="4286250"/>
          <p14:tracePt t="25440" x="3035300" y="4368800"/>
          <p14:tracePt t="25448" x="3090863" y="4432300"/>
          <p14:tracePt t="25454" x="3154363" y="4495800"/>
          <p14:tracePt t="25462" x="3208338" y="4551363"/>
          <p14:tracePt t="25470" x="3273425" y="4595813"/>
          <p14:tracePt t="25478" x="3354388" y="4668838"/>
          <p14:tracePt t="25486" x="3409950" y="4714875"/>
          <p14:tracePt t="25494" x="3455988" y="4768850"/>
          <p14:tracePt t="25501" x="3536950" y="4805363"/>
          <p14:tracePt t="25508" x="3619500" y="4833938"/>
          <p14:tracePt t="25516" x="3656013" y="4841875"/>
          <p14:tracePt t="25524" x="3702050" y="4860925"/>
          <p14:tracePt t="25532" x="3719513" y="4860925"/>
          <p14:tracePt t="25542" x="3738563" y="4860925"/>
          <p14:tracePt t="25548" x="3746500" y="4860925"/>
          <p14:tracePt t="25593" x="3746500" y="4851400"/>
          <p14:tracePt t="25609" x="3756025" y="4841875"/>
          <p14:tracePt t="25633" x="3756025" y="4833938"/>
          <p14:tracePt t="25688" x="3756025" y="4824413"/>
          <p14:tracePt t="25705" x="3765550" y="4814888"/>
          <p14:tracePt t="25710" x="3775075" y="4814888"/>
          <p14:tracePt t="25719" x="3783013" y="4805363"/>
          <p14:tracePt t="25725" x="3792538" y="4797425"/>
          <p14:tracePt t="25734" x="3802063" y="4787900"/>
          <p14:tracePt t="25738" x="3802063" y="4778375"/>
          <p14:tracePt t="25746" x="3802063" y="4768850"/>
          <p14:tracePt t="25755" x="3802063" y="4760913"/>
          <p14:tracePt t="25771" x="3802063" y="4751388"/>
          <p14:tracePt t="25778" x="3802063" y="4741863"/>
          <p14:tracePt t="25787" x="3802063" y="4732338"/>
          <p14:tracePt t="25797" x="3802063" y="4724400"/>
          <p14:tracePt t="25806" x="3792538" y="4724400"/>
          <p14:tracePt t="25819" x="3792538" y="4714875"/>
          <p14:tracePt t="25826" x="3783013" y="4705350"/>
          <p14:tracePt t="25920" x="3783013" y="4714875"/>
          <p14:tracePt t="25926" x="3783013" y="4751388"/>
          <p14:tracePt t="25937" x="3802063" y="4778375"/>
          <p14:tracePt t="25939" x="3829050" y="4824413"/>
          <p14:tracePt t="25947" x="3856038" y="4851400"/>
          <p14:tracePt t="25959" x="3892550" y="4897438"/>
          <p14:tracePt t="25965" x="3938588" y="4951413"/>
          <p14:tracePt t="25975" x="3992563" y="4997450"/>
          <p14:tracePt t="25981" x="4094163" y="5070475"/>
          <p14:tracePt t="25992" x="4211638" y="5116513"/>
          <p14:tracePt t="25996" x="4340225" y="5160963"/>
          <p14:tracePt t="26003" x="4476750" y="5216525"/>
          <p14:tracePt t="26008" x="4586288" y="5262563"/>
          <p14:tracePt t="26017" x="4667250" y="5299075"/>
          <p14:tracePt t="26022" x="4749800" y="5343525"/>
          <p14:tracePt t="26030" x="4813300" y="5362575"/>
          <p14:tracePt t="26038" x="4876800" y="5408613"/>
          <p14:tracePt t="26046" x="4913313" y="5416550"/>
          <p14:tracePt t="26054" x="4949825" y="5426075"/>
          <p14:tracePt t="26062" x="4968875" y="5435600"/>
          <p14:tracePt t="26071" x="4995863" y="5445125"/>
          <p14:tracePt t="26077" x="5014913" y="5453063"/>
          <p14:tracePt t="26084" x="5032375" y="5462588"/>
          <p14:tracePt t="26093" x="5041900" y="5472113"/>
          <p14:tracePt t="26100" x="5049838" y="5481638"/>
          <p14:tracePt t="26170" x="5041900" y="5472113"/>
          <p14:tracePt t="26178" x="5022850" y="5453063"/>
          <p14:tracePt t="26186" x="4986338" y="5416550"/>
          <p14:tracePt t="26197" x="4941888" y="5399088"/>
          <p14:tracePt t="26202" x="4895850" y="5372100"/>
          <p14:tracePt t="26215" x="4795838" y="5326063"/>
          <p14:tracePt t="26224" x="4722813" y="5326063"/>
          <p14:tracePt t="26232" x="4640263" y="5335588"/>
          <p14:tracePt t="26240" x="4586288" y="5343525"/>
          <p14:tracePt t="26248" x="4521200" y="5353050"/>
          <p14:tracePt t="26256" x="4467225" y="5362575"/>
          <p14:tracePt t="26262" x="4384675" y="5380038"/>
          <p14:tracePt t="26269" x="4311650" y="5389563"/>
          <p14:tracePt t="26278" x="4248150" y="5408613"/>
          <p14:tracePt t="26286" x="4202113" y="5426075"/>
          <p14:tracePt t="26295" x="4165600" y="5435600"/>
          <p14:tracePt t="26303" x="4129088" y="5445125"/>
          <p14:tracePt t="26307" x="4129088" y="5453063"/>
          <p14:tracePt t="26315" x="4111625" y="5472113"/>
          <p14:tracePt t="26323" x="4102100" y="5489575"/>
          <p14:tracePt t="26333" x="4094163" y="5508625"/>
          <p14:tracePt t="26339" x="4094163" y="5535613"/>
          <p14:tracePt t="26347" x="4094163" y="5545138"/>
          <p14:tracePt t="26353" x="4094163" y="5562600"/>
          <p14:tracePt t="26361" x="4094163" y="5572125"/>
          <p14:tracePt t="26369" x="4094163" y="5581650"/>
          <p14:tracePt t="26378" x="4111625" y="5589588"/>
          <p14:tracePt t="26387" x="4138613" y="5599113"/>
          <p14:tracePt t="26395" x="4194175" y="5599113"/>
          <p14:tracePt t="26403" x="4275138" y="5599113"/>
          <p14:tracePt t="26407" x="4403725" y="5589588"/>
          <p14:tracePt t="26415" x="4549775" y="5581650"/>
          <p14:tracePt t="26423" x="4659313" y="5562600"/>
          <p14:tracePt t="26431" x="4740275" y="5554663"/>
          <p14:tracePt t="26439" x="4795838" y="5535613"/>
          <p14:tracePt t="26447" x="4822825" y="5535613"/>
          <p14:tracePt t="26453" x="4832350" y="5535613"/>
          <p14:tracePt t="26499" x="4803775" y="5535613"/>
          <p14:tracePt t="26507" x="4786313" y="5554663"/>
          <p14:tracePt t="26515" x="4759325" y="5562600"/>
          <p14:tracePt t="26523" x="4713288" y="5572125"/>
          <p14:tracePt t="26531" x="4667250" y="5589588"/>
          <p14:tracePt t="26539" x="4613275" y="5608638"/>
          <p14:tracePt t="26545" x="4513263" y="5645150"/>
          <p14:tracePt t="26553" x="4394200" y="5691188"/>
          <p14:tracePt t="26560" x="4303713" y="5718175"/>
          <p14:tracePt t="26568" x="4238625" y="5754688"/>
          <p14:tracePt t="26577" x="4157663" y="5800725"/>
          <p14:tracePt t="26584" x="4111625" y="5818188"/>
          <p14:tracePt t="26592" x="4084638" y="5827713"/>
          <p14:tracePt t="26600" x="4075113" y="5837238"/>
          <p14:tracePt t="26608" x="4065588" y="5837238"/>
          <p14:tracePt t="26662" x="4084638" y="5837238"/>
          <p14:tracePt t="26672" x="4102100" y="5827713"/>
          <p14:tracePt t="26678" x="4121150" y="5818188"/>
          <p14:tracePt t="26685" x="4138613" y="5818188"/>
          <p14:tracePt t="26690" x="4157663" y="5808663"/>
          <p14:tracePt t="26698" x="4175125" y="5808663"/>
          <p14:tracePt t="26708" x="4194175" y="5800725"/>
          <p14:tracePt t="26717" x="4202113" y="5800725"/>
          <p14:tracePt t="26724" x="4211638" y="5791200"/>
          <p14:tracePt t="27123" x="4221163" y="5781675"/>
          <p14:tracePt t="27130" x="4221163" y="5772150"/>
          <p14:tracePt t="27156" x="4230688" y="5764213"/>
          <p14:tracePt t="27171" x="4230688" y="5754688"/>
          <p14:tracePt t="27206" x="4230688" y="5745163"/>
          <p14:tracePt t="27236" x="4230688" y="5735638"/>
          <p14:tracePt t="27438" x="4230688" y="5727700"/>
          <p14:tracePt t="27447" x="4230688" y="5718175"/>
          <p14:tracePt t="27460" x="4230688" y="5699125"/>
          <p14:tracePt t="27467" x="4221163" y="5672138"/>
          <p14:tracePt t="27478" x="4221163" y="5654675"/>
          <p14:tracePt t="27484" x="4221163" y="5618163"/>
          <p14:tracePt t="27493" x="4221163" y="5589588"/>
          <p14:tracePt t="27498" x="4211638" y="5562600"/>
          <p14:tracePt t="27505" x="4211638" y="5535613"/>
          <p14:tracePt t="27516" x="4211638" y="5499100"/>
          <p14:tracePt t="27521" x="4211638" y="5472113"/>
          <p14:tracePt t="27530" x="4211638" y="5453063"/>
          <p14:tracePt t="27544" x="4211638" y="5445125"/>
          <p14:tracePt t="27562" x="4211638" y="5435600"/>
          <p14:tracePt t="27694" x="4202113" y="5445125"/>
          <p14:tracePt t="27698" x="4175125" y="5453063"/>
          <p14:tracePt t="27708" x="4138613" y="5472113"/>
          <p14:tracePt t="27713" x="4111625" y="5489575"/>
          <p14:tracePt t="27725" x="4065588" y="5526088"/>
          <p14:tracePt t="27730" x="4038600" y="5554663"/>
          <p14:tracePt t="27735" x="3984625" y="5608638"/>
          <p14:tracePt t="27745" x="3938588" y="5654675"/>
          <p14:tracePt t="27751" x="3883025" y="5727700"/>
          <p14:tracePt t="27763" x="3838575" y="5772150"/>
          <p14:tracePt t="27767" x="3802063" y="5818188"/>
          <p14:tracePt t="27779" x="3765550" y="5864225"/>
          <p14:tracePt t="27781" x="3729038" y="5918200"/>
          <p14:tracePt t="27793" x="3692525" y="5946775"/>
          <p14:tracePt t="27798" x="3673475" y="5991225"/>
          <p14:tracePt t="27808" x="3665538" y="6018213"/>
          <p14:tracePt t="27814" x="3656013" y="6054725"/>
          <p14:tracePt t="27823" x="3646488" y="6054725"/>
          <p14:tracePt t="27827" x="3646488" y="6064250"/>
          <p14:tracePt t="27888" x="3646488" y="6073775"/>
          <p14:tracePt t="27923" x="3673475" y="6054725"/>
          <p14:tracePt t="27926" x="3719513" y="6018213"/>
          <p14:tracePt t="27934" x="3802063" y="5983288"/>
          <p14:tracePt t="27942" x="3883025" y="5927725"/>
          <p14:tracePt t="27950" x="3938588" y="5873750"/>
          <p14:tracePt t="27964" x="3984625" y="5837238"/>
          <p14:tracePt t="27970" x="4029075" y="5818188"/>
          <p14:tracePt t="27974" x="4075113" y="5791200"/>
          <p14:tracePt t="27982" x="4121150" y="5772150"/>
          <p14:tracePt t="27990" x="4202113" y="5727700"/>
          <p14:tracePt t="27997" x="4275138" y="5691188"/>
          <p14:tracePt t="28005" x="4357688" y="5635625"/>
          <p14:tracePt t="28013" x="4457700" y="5581650"/>
          <p14:tracePt t="28019" x="4540250" y="5526088"/>
          <p14:tracePt t="28029" x="4594225" y="5462588"/>
          <p14:tracePt t="28035" x="4695825" y="5399088"/>
          <p14:tracePt t="28045" x="4740275" y="5353050"/>
          <p14:tracePt t="28051" x="4822825" y="5307013"/>
          <p14:tracePt t="28065" x="4949825" y="5253038"/>
          <p14:tracePt t="28074" x="4995863" y="5226050"/>
          <p14:tracePt t="28081" x="5078413" y="5197475"/>
          <p14:tracePt t="28090" x="5122863" y="5180013"/>
          <p14:tracePt t="28097" x="5168900" y="5143500"/>
          <p14:tracePt t="28105" x="5205413" y="5133975"/>
          <p14:tracePt t="28114" x="5232400" y="5126038"/>
          <p14:tracePt t="28119" x="5260975" y="5116513"/>
          <p14:tracePt t="28127" x="5268913" y="5106988"/>
          <p14:tracePt t="28135" x="5278438" y="5097463"/>
          <p14:tracePt t="28144" x="5278438" y="5089525"/>
          <p14:tracePt t="28151" x="5287963" y="5080000"/>
          <p14:tracePt t="28228" x="5287963" y="5070475"/>
          <p14:tracePt t="28258" x="5251450" y="5080000"/>
          <p14:tracePt t="28265" x="5178425" y="5097463"/>
          <p14:tracePt t="28275" x="5078413" y="5126038"/>
          <p14:tracePt t="28283" x="4968875" y="5153025"/>
          <p14:tracePt t="28290" x="4886325" y="5180013"/>
          <p14:tracePt t="28298" x="4795838" y="5207000"/>
          <p14:tracePt t="28305" x="4695825" y="5243513"/>
          <p14:tracePt t="28313" x="4613275" y="5299075"/>
          <p14:tracePt t="28319" x="4530725" y="5353050"/>
          <p14:tracePt t="28329" x="4448175" y="5408613"/>
          <p14:tracePt t="28335" x="4403725" y="5445125"/>
          <p14:tracePt t="28347" x="4357688" y="5481638"/>
          <p14:tracePt t="28351" x="4348163" y="5489575"/>
          <p14:tracePt t="28363" x="4340225" y="5499100"/>
          <p14:tracePt t="28365" x="4340225" y="5508625"/>
          <p14:tracePt t="28382" x="4340225" y="5518150"/>
          <p14:tracePt t="28390" x="4340225" y="5526088"/>
          <p14:tracePt t="28398" x="4367213" y="5526088"/>
          <p14:tracePt t="28403" x="4403725" y="5526088"/>
          <p14:tracePt t="28412" x="4476750" y="5526088"/>
          <p14:tracePt t="28419" x="4567238" y="5499100"/>
          <p14:tracePt t="28428" x="4667250" y="5453063"/>
          <p14:tracePt t="28435" x="4786313" y="5399088"/>
          <p14:tracePt t="28444" x="4895850" y="5353050"/>
          <p14:tracePt t="28449" x="5032375" y="5326063"/>
          <p14:tracePt t="28462" x="5122863" y="5299075"/>
          <p14:tracePt t="28467" x="5224463" y="5253038"/>
          <p14:tracePt t="28474" x="5287963" y="5243513"/>
          <p14:tracePt t="28481" x="5314950" y="5233988"/>
          <p14:tracePt t="28489" x="5324475" y="5226050"/>
          <p14:tracePt t="28502" x="5334000" y="5226050"/>
          <p14:tracePt t="29724" x="5314950" y="5226050"/>
          <p14:tracePt t="29733" x="5305425" y="5226050"/>
          <p14:tracePt t="29740" x="5297488" y="5226050"/>
          <p14:tracePt t="29747" x="5287963" y="5226050"/>
          <p14:tracePt t="29762" x="5278438" y="5226050"/>
          <p14:tracePt t="29770" x="5268913" y="5226050"/>
          <p14:tracePt t="29778" x="5260975" y="5226050"/>
          <p14:tracePt t="29784" x="5241925" y="5226050"/>
          <p14:tracePt t="29794" x="5232400" y="5226050"/>
          <p14:tracePt t="29800" x="5224463" y="5226050"/>
          <p14:tracePt t="29809" x="5214938" y="5226050"/>
          <p14:tracePt t="29816" x="5205413" y="5233988"/>
          <p14:tracePt t="29824" x="5195888" y="5243513"/>
          <p14:tracePt t="29830" x="5187950" y="5243513"/>
          <p14:tracePt t="29839" x="5178425" y="5253038"/>
          <p14:tracePt t="29846" x="5168900" y="5253038"/>
          <p14:tracePt t="29856" x="5159375" y="5253038"/>
          <p14:tracePt t="29872" x="5151438" y="5262563"/>
          <p14:tracePt t="29880" x="5141913" y="5270500"/>
          <p14:tracePt t="29885" x="5132388" y="5280025"/>
          <p14:tracePt t="29895" x="5122863" y="5289550"/>
          <p14:tracePt t="29901" x="5105400" y="5299075"/>
          <p14:tracePt t="29909" x="5095875" y="5299075"/>
          <p14:tracePt t="29917" x="5086350" y="5307013"/>
          <p14:tracePt t="29927" x="5078413" y="5307013"/>
          <p14:tracePt t="29931" x="5068888" y="5316538"/>
          <p14:tracePt t="29943" x="5059363" y="5316538"/>
          <p14:tracePt t="29947" x="5049838" y="5316538"/>
          <p14:tracePt t="29955" x="5041900" y="5316538"/>
          <p14:tracePt t="29977" x="5022850" y="5343525"/>
          <p14:tracePt t="29984" x="4995863" y="5353050"/>
          <p14:tracePt t="29992" x="4986338" y="5362575"/>
          <p14:tracePt t="30000" x="4978400" y="5372100"/>
          <p14:tracePt t="30009" x="4968875" y="5372100"/>
          <p14:tracePt t="30016" x="4959350" y="5372100"/>
          <p14:tracePt t="30023" x="4959350" y="5380038"/>
          <p14:tracePt t="30041" x="4949825" y="5389563"/>
          <p14:tracePt t="30054" x="4941888" y="5399088"/>
          <p14:tracePt t="30068" x="4932363" y="5408613"/>
          <p14:tracePt t="30076" x="4922838" y="5416550"/>
          <p14:tracePt t="30084" x="4913313" y="5426075"/>
          <p14:tracePt t="30092" x="4905375" y="5426075"/>
          <p14:tracePt t="30100" x="4905375" y="5435600"/>
          <p14:tracePt t="30108" x="4895850" y="5445125"/>
          <p14:tracePt t="30114" x="4886325" y="5453063"/>
          <p14:tracePt t="30123" x="4876800" y="5462588"/>
          <p14:tracePt t="30130" x="4868863" y="5472113"/>
          <p14:tracePt t="30139" x="4859338" y="5472113"/>
          <p14:tracePt t="30146" x="4849813" y="5481638"/>
          <p14:tracePt t="30163" x="4840288" y="5489575"/>
          <p14:tracePt t="30168" x="4822825" y="5499100"/>
          <p14:tracePt t="30176" x="4813300" y="5508625"/>
          <p14:tracePt t="30184" x="4803775" y="5518150"/>
          <p14:tracePt t="30192" x="4795838" y="5526088"/>
          <p14:tracePt t="30200" x="4786313" y="5535613"/>
          <p14:tracePt t="30214" x="4776788" y="5545138"/>
          <p14:tracePt t="30223" x="4767263" y="5554663"/>
          <p14:tracePt t="30230" x="4759325" y="5562600"/>
          <p14:tracePt t="30239" x="4749800" y="5562600"/>
          <p14:tracePt t="30246" x="4749800" y="5572125"/>
          <p14:tracePt t="30259" x="4740275" y="5581650"/>
          <p14:tracePt t="30302" x="4740275" y="5589588"/>
          <p14:tracePt t="30324" x="4749800" y="5589588"/>
          <p14:tracePt t="30331" x="4749800" y="5599113"/>
          <p14:tracePt t="30342" x="4759325" y="5599113"/>
          <p14:tracePt t="30353" x="4767263" y="5599113"/>
          <p14:tracePt t="30361" x="4776788" y="5599113"/>
          <p14:tracePt t="30448" x="4776788" y="5608638"/>
          <p14:tracePt t="30631" x="4786313" y="5608638"/>
          <p14:tracePt t="30637" x="4795838" y="5608638"/>
          <p14:tracePt t="30654" x="4803775" y="5608638"/>
          <p14:tracePt t="30685" x="4813300" y="5608638"/>
          <p14:tracePt t="30691" x="4822825" y="5608638"/>
          <p14:tracePt t="30699" x="4832350" y="5608638"/>
          <p14:tracePt t="30708" x="4840288" y="5599113"/>
          <p14:tracePt t="30737" x="4849813" y="5599113"/>
          <p14:tracePt t="30755" x="4849813" y="5589588"/>
          <p14:tracePt t="30885" x="4849813" y="5581650"/>
          <p14:tracePt t="31542" x="4849813" y="5572125"/>
          <p14:tracePt t="31550" x="4849813" y="5562600"/>
          <p14:tracePt t="31558" x="4849813" y="5554663"/>
          <p14:tracePt t="31566" x="4849813" y="5545138"/>
          <p14:tracePt t="31936" x="4849813" y="5535613"/>
          <p14:tracePt t="31946" x="4849813" y="5526088"/>
          <p14:tracePt t="31951" x="4859338" y="5518150"/>
          <p14:tracePt t="31975" x="4859338" y="5508625"/>
          <p14:tracePt t="34552" x="4859338" y="5499100"/>
          <p14:tracePt t="34576" x="4859338" y="5489575"/>
          <p14:tracePt t="36565" x="4868863" y="5489575"/>
          <p14:tracePt t="36590" x="4876800" y="5489575"/>
          <p14:tracePt t="37359" x="4886325" y="5489575"/>
          <p14:tracePt t="37373" x="4895850" y="5489575"/>
          <p14:tracePt t="37571" x="4895850" y="5481638"/>
          <p14:tracePt t="37590" x="4895850" y="5472113"/>
          <p14:tracePt t="37621" x="4895850" y="5462588"/>
          <p14:tracePt t="38147" x="4905375" y="5462588"/>
          <p14:tracePt t="38155" x="4905375" y="5453063"/>
          <p14:tracePt t="38164" x="4922838" y="5453063"/>
          <p14:tracePt t="38171" x="4932363" y="5445125"/>
          <p14:tracePt t="38179" x="4941888" y="5435600"/>
          <p14:tracePt t="38188" x="4949825" y="5435600"/>
          <p14:tracePt t="38195" x="4959350" y="5435600"/>
          <p14:tracePt t="38211" x="4968875" y="5435600"/>
          <p14:tracePt t="38216" x="4978400" y="5426075"/>
          <p14:tracePt t="38233" x="4978400" y="5416550"/>
          <p14:tracePt t="38239" x="4986338" y="5416550"/>
          <p14:tracePt t="38246" x="4986338" y="5408613"/>
          <p14:tracePt t="38255" x="4995863" y="5408613"/>
          <p14:tracePt t="38262" x="5005388" y="5399088"/>
          <p14:tracePt t="38270" x="5014913" y="5399088"/>
          <p14:tracePt t="38284" x="5014913" y="5389563"/>
          <p14:tracePt t="38308" x="5022850" y="5380038"/>
          <p14:tracePt t="42726" x="5005388" y="5372100"/>
          <p14:tracePt t="42732" x="4986338" y="5362575"/>
          <p14:tracePt t="42742" x="4959350" y="5335588"/>
          <p14:tracePt t="42748" x="4941888" y="5316538"/>
          <p14:tracePt t="42758" x="4913313" y="5307013"/>
          <p14:tracePt t="42764" x="4895850" y="5289550"/>
          <p14:tracePt t="42769" x="4868863" y="5280025"/>
          <p14:tracePt t="42779" x="4849813" y="5262563"/>
          <p14:tracePt t="42785" x="4840288" y="5253038"/>
          <p14:tracePt t="42794" x="4813300" y="5216525"/>
          <p14:tracePt t="42801" x="4776788" y="5160963"/>
          <p14:tracePt t="42809" x="4730750" y="5133975"/>
          <p14:tracePt t="42815" x="4686300" y="5080000"/>
          <p14:tracePt t="42823" x="4630738" y="5016500"/>
          <p14:tracePt t="42830" x="4594225" y="4933950"/>
          <p14:tracePt t="42838" x="4521200" y="4833938"/>
          <p14:tracePt t="42847" x="4413250" y="4714875"/>
          <p14:tracePt t="42858" x="4321175" y="4595813"/>
          <p14:tracePt t="42863" x="4238625" y="4478338"/>
          <p14:tracePt t="42869" x="4129088" y="4359275"/>
          <p14:tracePt t="42880" x="4011613" y="4240213"/>
          <p14:tracePt t="42885" x="3892550" y="4103688"/>
          <p14:tracePt t="42898" x="3646488" y="3911600"/>
          <p14:tracePt t="42902" x="3455988" y="3757613"/>
          <p14:tracePt t="42907" x="3163888" y="3465513"/>
          <p14:tracePt t="42915" x="2825750" y="3082925"/>
          <p14:tracePt t="42923" x="2533650" y="2763838"/>
          <p14:tracePt t="42931" x="2143125" y="2398713"/>
          <p14:tracePt t="42939" x="1778000" y="2170113"/>
          <p14:tracePt t="42947" x="1485900" y="1997075"/>
          <p14:tracePt t="42953" x="1293813" y="1860550"/>
          <p14:tracePt t="42962" x="1103313" y="1741488"/>
          <p14:tracePt t="42969" x="930275" y="1641475"/>
          <p14:tracePt t="42980" x="793750" y="1568450"/>
          <p14:tracePt t="42984" x="692150" y="1514475"/>
          <p14:tracePt t="42994" x="592138" y="1441450"/>
          <p14:tracePt t="43001" x="511175" y="1385888"/>
          <p14:tracePt t="43006" x="482600" y="1358900"/>
          <p14:tracePt t="43014" x="474663" y="1339850"/>
          <p14:tracePt t="43022" x="465138" y="1322388"/>
          <p14:tracePt t="43284" x="446088" y="1322388"/>
          <p14:tracePt t="43290" x="401638" y="1331913"/>
          <p14:tracePt t="43298" x="365125" y="1331913"/>
          <p14:tracePt t="43306" x="319088" y="1331913"/>
          <p14:tracePt t="43314" x="236538" y="1322388"/>
          <p14:tracePt t="43322" x="155575" y="1303338"/>
          <p14:tracePt t="43330" x="73025" y="1258888"/>
          <p14:tracePt t="43953" x="346075" y="1477963"/>
          <p14:tracePt t="43960" x="547688" y="1568450"/>
          <p14:tracePt t="43966" x="711200" y="1624013"/>
          <p14:tracePt t="43974" x="903288" y="1687513"/>
          <p14:tracePt t="43982" x="1093788" y="1751013"/>
          <p14:tracePt t="43990" x="1322388" y="1824038"/>
          <p14:tracePt t="43996" x="1549400" y="1897063"/>
          <p14:tracePt t="44004" x="1731963" y="1943100"/>
          <p14:tracePt t="44012" x="1895475" y="1970088"/>
          <p14:tracePt t="44020" x="2070100" y="2033588"/>
          <p14:tracePt t="44028" x="2197100" y="2079625"/>
          <p14:tracePt t="44036" x="2333625" y="2116138"/>
          <p14:tracePt t="44043" x="2416175" y="2143125"/>
          <p14:tracePt t="44050" x="2470150" y="2160588"/>
          <p14:tracePt t="44059" x="2498725" y="2170113"/>
          <p14:tracePt t="44066" x="2533650" y="2170113"/>
          <p14:tracePt t="44083" x="2543175" y="2170113"/>
          <p14:tracePt t="44130" x="2543175" y="2160588"/>
          <p14:tracePt t="44137" x="2533650" y="2160588"/>
          <p14:tracePt t="44144" x="2525713" y="2152650"/>
          <p14:tracePt t="44151" x="2516188" y="2143125"/>
          <p14:tracePt t="44160" x="2506663" y="2133600"/>
          <p14:tracePt t="44166" x="2498725" y="2106613"/>
          <p14:tracePt t="44174" x="2462213" y="2060575"/>
          <p14:tracePt t="44182" x="2406650" y="1979613"/>
          <p14:tracePt t="44188" x="2343150" y="1878013"/>
          <p14:tracePt t="44196" x="2270125" y="1797050"/>
          <p14:tracePt t="44204" x="2214563" y="1714500"/>
          <p14:tracePt t="44213" x="2151063" y="1660525"/>
          <p14:tracePt t="44220" x="2106613" y="1631950"/>
          <p14:tracePt t="44229" x="2051050" y="1577975"/>
          <p14:tracePt t="44234" x="1968500" y="1522413"/>
          <p14:tracePt t="44244" x="1905000" y="1468438"/>
          <p14:tracePt t="44250" x="1824038" y="1412875"/>
          <p14:tracePt t="44260" x="1751013" y="1349375"/>
          <p14:tracePt t="44266" x="1685925" y="1312863"/>
          <p14:tracePt t="44276" x="1622425" y="1258888"/>
          <p14:tracePt t="44285" x="1585913" y="1212850"/>
          <p14:tracePt t="44289" x="1522413" y="1158875"/>
          <p14:tracePt t="44299" x="1476375" y="1139825"/>
          <p14:tracePt t="44305" x="1431925" y="1112838"/>
          <p14:tracePt t="44313" x="1395413" y="1103313"/>
          <p14:tracePt t="44320" x="1349375" y="1093788"/>
          <p14:tracePt t="44327" x="1303338" y="1085850"/>
          <p14:tracePt t="44335" x="1276350" y="1066800"/>
          <p14:tracePt t="44344" x="1239838" y="1066800"/>
          <p14:tracePt t="44352" x="1193800" y="1066800"/>
          <p14:tracePt t="44360" x="1157288" y="1066800"/>
          <p14:tracePt t="44367" x="1112838" y="1076325"/>
          <p14:tracePt t="44375" x="1039813" y="1076325"/>
          <p14:tracePt t="44380" x="957263" y="1085850"/>
          <p14:tracePt t="44389" x="884238" y="1085850"/>
          <p14:tracePt t="44396" x="811213" y="1085850"/>
          <p14:tracePt t="44404" x="738188" y="1085850"/>
          <p14:tracePt t="44412" x="684213" y="1085850"/>
          <p14:tracePt t="44421" x="638175" y="1085850"/>
          <p14:tracePt t="44427" x="601663" y="1076325"/>
          <p14:tracePt t="44435" x="565150" y="1066800"/>
          <p14:tracePt t="44444" x="538163" y="1057275"/>
          <p14:tracePt t="44450" x="511175" y="1039813"/>
          <p14:tracePt t="44461" x="492125" y="1030288"/>
          <p14:tracePt t="44467" x="482600" y="1030288"/>
          <p14:tracePt t="44473" x="465138" y="1020763"/>
          <p14:tracePt t="44489" x="465138" y="1012825"/>
          <p14:tracePt t="44501" x="455613" y="1012825"/>
          <p14:tracePt t="44573" x="482600" y="1012825"/>
          <p14:tracePt t="44581" x="555625" y="1012825"/>
          <p14:tracePt t="44588" x="665163" y="1030288"/>
          <p14:tracePt t="44596" x="811213" y="1039813"/>
          <p14:tracePt t="44605" x="939800" y="1039813"/>
          <p14:tracePt t="44613" x="1066800" y="1039813"/>
          <p14:tracePt t="44619" x="1193800" y="1039813"/>
          <p14:tracePt t="44628" x="1303338" y="1020763"/>
          <p14:tracePt t="44634" x="1376363" y="1020763"/>
          <p14:tracePt t="44644" x="1439863" y="1020763"/>
          <p14:tracePt t="44651" x="1512888" y="1020763"/>
          <p14:tracePt t="44661" x="1549400" y="1020763"/>
          <p14:tracePt t="44665" x="1595438" y="1020763"/>
          <p14:tracePt t="44673" x="1631950" y="1020763"/>
          <p14:tracePt t="44680" x="1668463" y="1030288"/>
          <p14:tracePt t="44689" x="1685925" y="1030288"/>
          <p14:tracePt t="44697" x="1685925" y="1039813"/>
          <p14:tracePt t="44790" x="1685925" y="1049338"/>
          <p14:tracePt t="44805" x="1677988" y="1066800"/>
          <p14:tracePt t="44814" x="1668463" y="1085850"/>
          <p14:tracePt t="44820" x="1641475" y="1112838"/>
          <p14:tracePt t="44834" x="1622425" y="1158875"/>
          <p14:tracePt t="44836" x="1585913" y="1239838"/>
          <p14:tracePt t="44845" x="1541463" y="1358900"/>
          <p14:tracePt t="44851" x="1522413" y="1485900"/>
          <p14:tracePt t="44859" x="1495425" y="1614488"/>
          <p14:tracePt t="44865" x="1476375" y="1760538"/>
          <p14:tracePt t="44873" x="1468438" y="1924050"/>
          <p14:tracePt t="44882" x="1468438" y="2125663"/>
          <p14:tracePt t="44889" x="1468438" y="2289175"/>
          <p14:tracePt t="44897" x="1485900" y="2452688"/>
          <p14:tracePt t="44903" x="1485900" y="2598738"/>
          <p14:tracePt t="44914" x="1504950" y="2744788"/>
          <p14:tracePt t="44919" x="1512888" y="2873375"/>
          <p14:tracePt t="44928" x="1512888" y="2982913"/>
          <p14:tracePt t="44935" x="1512888" y="3100388"/>
          <p14:tracePt t="44946" x="1495425" y="3192463"/>
          <p14:tracePt t="44949" x="1458913" y="3292475"/>
          <p14:tracePt t="44959" x="1431925" y="3402013"/>
          <p14:tracePt t="44966" x="1412875" y="3482975"/>
          <p14:tracePt t="44973" x="1376363" y="3575050"/>
          <p14:tracePt t="44981" x="1330325" y="3694113"/>
          <p14:tracePt t="44989" x="1266825" y="3811588"/>
          <p14:tracePt t="44996" x="1212850" y="3921125"/>
          <p14:tracePt t="45003" x="1157288" y="4021138"/>
          <p14:tracePt t="45012" x="1084263" y="4103688"/>
          <p14:tracePt t="45019" x="1020763" y="4159250"/>
          <p14:tracePt t="45028" x="939800" y="4213225"/>
          <p14:tracePt t="45035" x="857250" y="4268788"/>
          <p14:tracePt t="45041" x="757238" y="4313238"/>
          <p14:tracePt t="45049" x="674688" y="4349750"/>
          <p14:tracePt t="45057" x="601663" y="4395788"/>
          <p14:tracePt t="45065" x="519113" y="4422775"/>
          <p14:tracePt t="45073" x="438150" y="4432300"/>
          <p14:tracePt t="45082" x="401638" y="4432300"/>
          <p14:tracePt t="45089" x="346075" y="4432300"/>
          <p14:tracePt t="45097" x="309563" y="4432300"/>
          <p14:tracePt t="45103" x="273050" y="4432300"/>
          <p14:tracePt t="45114" x="246063" y="4432300"/>
          <p14:tracePt t="45119" x="219075" y="4395788"/>
          <p14:tracePt t="45127" x="182563" y="4349750"/>
          <p14:tracePt t="45135" x="146050" y="4303713"/>
          <p14:tracePt t="45141" x="119063" y="4259263"/>
          <p14:tracePt t="45148" x="100013" y="4240213"/>
          <p14:tracePt t="45156" x="90488" y="4222750"/>
          <p14:tracePt t="45164" x="90488" y="4213225"/>
          <p14:tracePt t="45172" x="90488" y="4203700"/>
          <p14:tracePt t="45180" x="90488" y="4195763"/>
          <p14:tracePt t="45256" x="109538" y="4195763"/>
          <p14:tracePt t="45264" x="209550" y="4195763"/>
          <p14:tracePt t="45272" x="319088" y="4203700"/>
          <p14:tracePt t="45278" x="428625" y="4195763"/>
          <p14:tracePt t="45286" x="565150" y="4167188"/>
          <p14:tracePt t="45294" x="692150" y="4159250"/>
          <p14:tracePt t="45302" x="801688" y="4122738"/>
          <p14:tracePt t="45310" x="874713" y="4122738"/>
          <p14:tracePt t="45318" x="974725" y="4113213"/>
          <p14:tracePt t="45325" x="1047750" y="4113213"/>
          <p14:tracePt t="45332" x="1103313" y="4113213"/>
          <p14:tracePt t="45343" x="1149350" y="4113213"/>
          <p14:tracePt t="45348" x="1176338" y="4113213"/>
          <p14:tracePt t="45356" x="1203325" y="4113213"/>
          <p14:tracePt t="45364" x="1222375" y="4113213"/>
          <p14:tracePt t="45370" x="1230313" y="4113213"/>
          <p14:tracePt t="45722" x="1222375" y="4103688"/>
          <p14:tracePt t="45727" x="1222375" y="4094163"/>
          <p14:tracePt t="45735" x="1203325" y="4076700"/>
          <p14:tracePt t="45744" x="1176338" y="4049713"/>
          <p14:tracePt t="45751" x="1149350" y="4003675"/>
          <p14:tracePt t="45754" x="1112838" y="3940175"/>
          <p14:tracePt t="45762" x="1076325" y="3857625"/>
          <p14:tracePt t="45770" x="1011238" y="3738563"/>
          <p14:tracePt t="45778" x="939800" y="3621088"/>
          <p14:tracePt t="45786" x="884238" y="3492500"/>
          <p14:tracePt t="45794" x="820738" y="3355975"/>
          <p14:tracePt t="45800" x="747713" y="3219450"/>
          <p14:tracePt t="45809" x="674688" y="3090863"/>
          <p14:tracePt t="45816" x="584200" y="2973388"/>
          <p14:tracePt t="45825" x="492125" y="2863850"/>
          <p14:tracePt t="45832" x="373063" y="2744788"/>
          <p14:tracePt t="45841" x="236538" y="2608263"/>
          <p14:tracePt t="45846" x="73025" y="2371725"/>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
          <p:cNvSpPr txBox="1">
            <a:spLocks noChangeArrowheads="1"/>
          </p:cNvSpPr>
          <p:nvPr/>
        </p:nvSpPr>
        <p:spPr bwMode="auto">
          <a:xfrm>
            <a:off x="292099" y="190500"/>
            <a:ext cx="5522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dirty="0">
                <a:solidFill>
                  <a:srgbClr val="FF0000"/>
                </a:solidFill>
                <a:ea typeface="楷体" panose="02010609060101010101" pitchFamily="49" charset="-122"/>
                <a:cs typeface="Times New Roman" panose="02020603050405020304" pitchFamily="18" charset="0"/>
              </a:rPr>
              <a:t>如何选择独立回路，建立独立方程</a:t>
            </a:r>
          </a:p>
        </p:txBody>
      </p:sp>
      <p:sp>
        <p:nvSpPr>
          <p:cNvPr id="27653" name="Text Box 3"/>
          <p:cNvSpPr txBox="1">
            <a:spLocks noChangeArrowheads="1"/>
          </p:cNvSpPr>
          <p:nvPr/>
        </p:nvSpPr>
        <p:spPr bwMode="auto">
          <a:xfrm>
            <a:off x="838200" y="762000"/>
            <a:ext cx="661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a:solidFill>
                  <a:srgbClr val="FF0000"/>
                </a:solidFill>
                <a:ea typeface="楷体" panose="02010609060101010101" pitchFamily="49" charset="-122"/>
                <a:cs typeface="Times New Roman" panose="02020603050405020304" pitchFamily="18" charset="0"/>
                <a:sym typeface="Wingdings" panose="05000000000000000000" pitchFamily="2" charset="2"/>
              </a:rPr>
              <a:t> </a:t>
            </a:r>
            <a:r>
              <a:rPr kumimoji="1" lang="zh-CN" altLang="en-US" b="1">
                <a:ea typeface="楷体" panose="02010609060101010101" pitchFamily="49" charset="-122"/>
                <a:cs typeface="Times New Roman" panose="02020603050405020304" pitchFamily="18" charset="0"/>
              </a:rPr>
              <a:t>平面电路可选</a:t>
            </a:r>
            <a:r>
              <a:rPr kumimoji="1" lang="zh-CN" altLang="en-US" b="1">
                <a:solidFill>
                  <a:srgbClr val="0000FF"/>
                </a:solidFill>
                <a:ea typeface="楷体" panose="02010609060101010101" pitchFamily="49" charset="-122"/>
                <a:cs typeface="Times New Roman" panose="02020603050405020304" pitchFamily="18" charset="0"/>
              </a:rPr>
              <a:t>网孔（网格）</a:t>
            </a:r>
            <a:r>
              <a:rPr kumimoji="1" lang="zh-CN" altLang="en-US" b="1">
                <a:ea typeface="楷体" panose="02010609060101010101" pitchFamily="49" charset="-122"/>
                <a:cs typeface="Times New Roman" panose="02020603050405020304" pitchFamily="18" charset="0"/>
              </a:rPr>
              <a:t>作为独立回路             </a:t>
            </a:r>
          </a:p>
        </p:txBody>
      </p:sp>
      <p:sp>
        <p:nvSpPr>
          <p:cNvPr id="27654" name="Text Box 4"/>
          <p:cNvSpPr txBox="1">
            <a:spLocks noChangeArrowheads="1"/>
          </p:cNvSpPr>
          <p:nvPr/>
        </p:nvSpPr>
        <p:spPr bwMode="auto">
          <a:xfrm>
            <a:off x="923925" y="3643313"/>
            <a:ext cx="7221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a:solidFill>
                  <a:srgbClr val="FF0000"/>
                </a:solidFill>
                <a:ea typeface="楷体" panose="02010609060101010101" pitchFamily="49" charset="-122"/>
                <a:cs typeface="Times New Roman" panose="02020603050405020304" pitchFamily="18" charset="0"/>
                <a:sym typeface="Wingdings" panose="05000000000000000000" pitchFamily="2" charset="2"/>
              </a:rPr>
              <a:t> </a:t>
            </a:r>
            <a:r>
              <a:rPr kumimoji="1" lang="zh-CN" altLang="en-US" b="1">
                <a:ea typeface="楷体" panose="02010609060101010101" pitchFamily="49" charset="-122"/>
                <a:cs typeface="Times New Roman" panose="02020603050405020304" pitchFamily="18" charset="0"/>
              </a:rPr>
              <a:t>一般情况（适合平面和非平面电路）              </a:t>
            </a:r>
          </a:p>
        </p:txBody>
      </p:sp>
      <p:sp>
        <p:nvSpPr>
          <p:cNvPr id="27655" name="Text Box 5"/>
          <p:cNvSpPr txBox="1">
            <a:spLocks noChangeArrowheads="1"/>
          </p:cNvSpPr>
          <p:nvPr/>
        </p:nvSpPr>
        <p:spPr bwMode="auto">
          <a:xfrm>
            <a:off x="998537" y="4100513"/>
            <a:ext cx="7970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kumimoji="1" lang="zh-CN" altLang="en-US" b="1" dirty="0">
                <a:solidFill>
                  <a:srgbClr val="0000FF"/>
                </a:solidFill>
                <a:ea typeface="楷体" panose="02010609060101010101" pitchFamily="49" charset="-122"/>
                <a:cs typeface="Times New Roman" panose="02020603050405020304" pitchFamily="18" charset="0"/>
              </a:rPr>
              <a:t>每增选一个回路使这个回路至少具有一条新支路，也就是基本回路             </a:t>
            </a:r>
          </a:p>
        </p:txBody>
      </p:sp>
      <p:grpSp>
        <p:nvGrpSpPr>
          <p:cNvPr id="27656" name="Group 161"/>
          <p:cNvGrpSpPr/>
          <p:nvPr/>
        </p:nvGrpSpPr>
        <p:grpSpPr bwMode="auto">
          <a:xfrm>
            <a:off x="5004048" y="1528763"/>
            <a:ext cx="2571750" cy="1562100"/>
            <a:chOff x="3388" y="1344"/>
            <a:chExt cx="1620" cy="984"/>
          </a:xfrm>
        </p:grpSpPr>
        <p:grpSp>
          <p:nvGrpSpPr>
            <p:cNvPr id="27682" name="Group 162"/>
            <p:cNvGrpSpPr/>
            <p:nvPr/>
          </p:nvGrpSpPr>
          <p:grpSpPr bwMode="auto">
            <a:xfrm>
              <a:off x="3388" y="1884"/>
              <a:ext cx="261" cy="59"/>
              <a:chOff x="4368" y="2736"/>
              <a:chExt cx="261" cy="59"/>
            </a:xfrm>
          </p:grpSpPr>
          <p:sp>
            <p:nvSpPr>
              <p:cNvPr id="27698" name="Line 163"/>
              <p:cNvSpPr>
                <a:spLocks noChangeShapeType="1"/>
              </p:cNvSpPr>
              <p:nvPr/>
            </p:nvSpPr>
            <p:spPr bwMode="auto">
              <a:xfrm>
                <a:off x="4368" y="2736"/>
                <a:ext cx="261" cy="0"/>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99" name="Line 164"/>
              <p:cNvSpPr>
                <a:spLocks noChangeShapeType="1"/>
              </p:cNvSpPr>
              <p:nvPr/>
            </p:nvSpPr>
            <p:spPr bwMode="auto">
              <a:xfrm>
                <a:off x="4426" y="2795"/>
                <a:ext cx="14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7683" name="Line 165"/>
            <p:cNvSpPr>
              <a:spLocks noChangeShapeType="1"/>
            </p:cNvSpPr>
            <p:nvPr/>
          </p:nvSpPr>
          <p:spPr bwMode="auto">
            <a:xfrm>
              <a:off x="3520" y="1944"/>
              <a:ext cx="0" cy="3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4" name="Line 166"/>
            <p:cNvSpPr>
              <a:spLocks noChangeShapeType="1"/>
            </p:cNvSpPr>
            <p:nvPr/>
          </p:nvSpPr>
          <p:spPr bwMode="auto">
            <a:xfrm flipV="1">
              <a:off x="3520" y="1692"/>
              <a:ext cx="0" cy="1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5" name="Line 167"/>
            <p:cNvSpPr>
              <a:spLocks noChangeShapeType="1"/>
            </p:cNvSpPr>
            <p:nvPr/>
          </p:nvSpPr>
          <p:spPr bwMode="auto">
            <a:xfrm>
              <a:off x="3520" y="1692"/>
              <a:ext cx="124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6" name="Line 168"/>
            <p:cNvSpPr>
              <a:spLocks noChangeShapeType="1"/>
            </p:cNvSpPr>
            <p:nvPr/>
          </p:nvSpPr>
          <p:spPr bwMode="auto">
            <a:xfrm>
              <a:off x="3520" y="2268"/>
              <a:ext cx="124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7" name="Line 169"/>
            <p:cNvSpPr>
              <a:spLocks noChangeShapeType="1"/>
            </p:cNvSpPr>
            <p:nvPr/>
          </p:nvSpPr>
          <p:spPr bwMode="auto">
            <a:xfrm>
              <a:off x="4756" y="1692"/>
              <a:ext cx="0"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8" name="Line 170"/>
            <p:cNvSpPr>
              <a:spLocks noChangeShapeType="1"/>
            </p:cNvSpPr>
            <p:nvPr/>
          </p:nvSpPr>
          <p:spPr bwMode="auto">
            <a:xfrm flipV="1">
              <a:off x="3520" y="1692"/>
              <a:ext cx="1248"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9" name="Line 171"/>
            <p:cNvSpPr>
              <a:spLocks noChangeShapeType="1"/>
            </p:cNvSpPr>
            <p:nvPr/>
          </p:nvSpPr>
          <p:spPr bwMode="auto">
            <a:xfrm flipV="1">
              <a:off x="3520" y="1404"/>
              <a:ext cx="0"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0" name="Line 172"/>
            <p:cNvSpPr>
              <a:spLocks noChangeShapeType="1"/>
            </p:cNvSpPr>
            <p:nvPr/>
          </p:nvSpPr>
          <p:spPr bwMode="auto">
            <a:xfrm>
              <a:off x="4768" y="226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1" name="Line 173"/>
            <p:cNvSpPr>
              <a:spLocks noChangeShapeType="1"/>
            </p:cNvSpPr>
            <p:nvPr/>
          </p:nvSpPr>
          <p:spPr bwMode="auto">
            <a:xfrm>
              <a:off x="4996" y="1404"/>
              <a:ext cx="0" cy="8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2" name="Line 174"/>
            <p:cNvSpPr>
              <a:spLocks noChangeShapeType="1"/>
            </p:cNvSpPr>
            <p:nvPr/>
          </p:nvSpPr>
          <p:spPr bwMode="auto">
            <a:xfrm>
              <a:off x="3520" y="1404"/>
              <a:ext cx="14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3" name="Rectangle 175"/>
            <p:cNvSpPr>
              <a:spLocks noChangeArrowheads="1"/>
            </p:cNvSpPr>
            <p:nvPr/>
          </p:nvSpPr>
          <p:spPr bwMode="auto">
            <a:xfrm>
              <a:off x="4696" y="1836"/>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94" name="Rectangle 176"/>
            <p:cNvSpPr>
              <a:spLocks noChangeArrowheads="1"/>
            </p:cNvSpPr>
            <p:nvPr/>
          </p:nvSpPr>
          <p:spPr bwMode="auto">
            <a:xfrm rot="5400000">
              <a:off x="4096" y="1548"/>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95" name="Rectangle 177"/>
            <p:cNvSpPr>
              <a:spLocks noChangeArrowheads="1"/>
            </p:cNvSpPr>
            <p:nvPr/>
          </p:nvSpPr>
          <p:spPr bwMode="auto">
            <a:xfrm rot="5400000">
              <a:off x="4120" y="212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96" name="Rectangle 178"/>
            <p:cNvSpPr>
              <a:spLocks noChangeArrowheads="1"/>
            </p:cNvSpPr>
            <p:nvPr/>
          </p:nvSpPr>
          <p:spPr bwMode="auto">
            <a:xfrm rot="3684745">
              <a:off x="4012" y="1872"/>
              <a:ext cx="120" cy="288"/>
            </a:xfrm>
            <a:prstGeom prst="rect">
              <a:avLst/>
            </a:prstGeom>
            <a:solidFill>
              <a:srgbClr val="00CC66"/>
            </a:solidFill>
            <a:ln w="28575">
              <a:solidFill>
                <a:schemeClr val="tx2"/>
              </a:solidFill>
              <a:miter lim="800000"/>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97" name="Rectangle 179"/>
            <p:cNvSpPr>
              <a:spLocks noChangeArrowheads="1"/>
            </p:cNvSpPr>
            <p:nvPr/>
          </p:nvSpPr>
          <p:spPr bwMode="auto">
            <a:xfrm rot="5400000">
              <a:off x="4132" y="1260"/>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grpSp>
      <p:grpSp>
        <p:nvGrpSpPr>
          <p:cNvPr id="27657" name="Group 180"/>
          <p:cNvGrpSpPr/>
          <p:nvPr/>
        </p:nvGrpSpPr>
        <p:grpSpPr bwMode="auto">
          <a:xfrm>
            <a:off x="3243263" y="4743450"/>
            <a:ext cx="2571750" cy="1562100"/>
            <a:chOff x="3388" y="1344"/>
            <a:chExt cx="1620" cy="984"/>
          </a:xfrm>
        </p:grpSpPr>
        <p:grpSp>
          <p:nvGrpSpPr>
            <p:cNvPr id="27664" name="Group 181"/>
            <p:cNvGrpSpPr/>
            <p:nvPr/>
          </p:nvGrpSpPr>
          <p:grpSpPr bwMode="auto">
            <a:xfrm>
              <a:off x="3388" y="1884"/>
              <a:ext cx="261" cy="59"/>
              <a:chOff x="4368" y="2736"/>
              <a:chExt cx="261" cy="59"/>
            </a:xfrm>
          </p:grpSpPr>
          <p:sp>
            <p:nvSpPr>
              <p:cNvPr id="27680" name="Line 182"/>
              <p:cNvSpPr>
                <a:spLocks noChangeShapeType="1"/>
              </p:cNvSpPr>
              <p:nvPr/>
            </p:nvSpPr>
            <p:spPr bwMode="auto">
              <a:xfrm>
                <a:off x="4368" y="2736"/>
                <a:ext cx="261" cy="0"/>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81" name="Line 183"/>
              <p:cNvSpPr>
                <a:spLocks noChangeShapeType="1"/>
              </p:cNvSpPr>
              <p:nvPr/>
            </p:nvSpPr>
            <p:spPr bwMode="auto">
              <a:xfrm>
                <a:off x="4426" y="2795"/>
                <a:ext cx="14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7665" name="Line 184"/>
            <p:cNvSpPr>
              <a:spLocks noChangeShapeType="1"/>
            </p:cNvSpPr>
            <p:nvPr/>
          </p:nvSpPr>
          <p:spPr bwMode="auto">
            <a:xfrm>
              <a:off x="3520" y="1944"/>
              <a:ext cx="0" cy="3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185"/>
            <p:cNvSpPr>
              <a:spLocks noChangeShapeType="1"/>
            </p:cNvSpPr>
            <p:nvPr/>
          </p:nvSpPr>
          <p:spPr bwMode="auto">
            <a:xfrm flipV="1">
              <a:off x="3520" y="1692"/>
              <a:ext cx="0" cy="1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186"/>
            <p:cNvSpPr>
              <a:spLocks noChangeShapeType="1"/>
            </p:cNvSpPr>
            <p:nvPr/>
          </p:nvSpPr>
          <p:spPr bwMode="auto">
            <a:xfrm>
              <a:off x="3520" y="1692"/>
              <a:ext cx="124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187"/>
            <p:cNvSpPr>
              <a:spLocks noChangeShapeType="1"/>
            </p:cNvSpPr>
            <p:nvPr/>
          </p:nvSpPr>
          <p:spPr bwMode="auto">
            <a:xfrm>
              <a:off x="3520" y="2268"/>
              <a:ext cx="124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Line 188"/>
            <p:cNvSpPr>
              <a:spLocks noChangeShapeType="1"/>
            </p:cNvSpPr>
            <p:nvPr/>
          </p:nvSpPr>
          <p:spPr bwMode="auto">
            <a:xfrm>
              <a:off x="4756" y="1692"/>
              <a:ext cx="0"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Line 189"/>
            <p:cNvSpPr>
              <a:spLocks noChangeShapeType="1"/>
            </p:cNvSpPr>
            <p:nvPr/>
          </p:nvSpPr>
          <p:spPr bwMode="auto">
            <a:xfrm flipV="1">
              <a:off x="3520" y="1692"/>
              <a:ext cx="1248" cy="57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1" name="Line 190"/>
            <p:cNvSpPr>
              <a:spLocks noChangeShapeType="1"/>
            </p:cNvSpPr>
            <p:nvPr/>
          </p:nvSpPr>
          <p:spPr bwMode="auto">
            <a:xfrm flipV="1">
              <a:off x="3520" y="1404"/>
              <a:ext cx="0"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2" name="Line 191"/>
            <p:cNvSpPr>
              <a:spLocks noChangeShapeType="1"/>
            </p:cNvSpPr>
            <p:nvPr/>
          </p:nvSpPr>
          <p:spPr bwMode="auto">
            <a:xfrm>
              <a:off x="4768" y="226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192"/>
            <p:cNvSpPr>
              <a:spLocks noChangeShapeType="1"/>
            </p:cNvSpPr>
            <p:nvPr/>
          </p:nvSpPr>
          <p:spPr bwMode="auto">
            <a:xfrm>
              <a:off x="4996" y="1404"/>
              <a:ext cx="0" cy="8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193"/>
            <p:cNvSpPr>
              <a:spLocks noChangeShapeType="1"/>
            </p:cNvSpPr>
            <p:nvPr/>
          </p:nvSpPr>
          <p:spPr bwMode="auto">
            <a:xfrm>
              <a:off x="3520" y="1404"/>
              <a:ext cx="14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Rectangle 194"/>
            <p:cNvSpPr>
              <a:spLocks noChangeArrowheads="1"/>
            </p:cNvSpPr>
            <p:nvPr/>
          </p:nvSpPr>
          <p:spPr bwMode="auto">
            <a:xfrm>
              <a:off x="4696" y="1836"/>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76" name="Rectangle 195"/>
            <p:cNvSpPr>
              <a:spLocks noChangeArrowheads="1"/>
            </p:cNvSpPr>
            <p:nvPr/>
          </p:nvSpPr>
          <p:spPr bwMode="auto">
            <a:xfrm rot="5400000">
              <a:off x="4096" y="1548"/>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77" name="Rectangle 196"/>
            <p:cNvSpPr>
              <a:spLocks noChangeArrowheads="1"/>
            </p:cNvSpPr>
            <p:nvPr/>
          </p:nvSpPr>
          <p:spPr bwMode="auto">
            <a:xfrm rot="5400000">
              <a:off x="4120" y="2124"/>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78" name="Rectangle 197"/>
            <p:cNvSpPr>
              <a:spLocks noChangeArrowheads="1"/>
            </p:cNvSpPr>
            <p:nvPr/>
          </p:nvSpPr>
          <p:spPr bwMode="auto">
            <a:xfrm rot="3684745">
              <a:off x="4012" y="1872"/>
              <a:ext cx="120" cy="288"/>
            </a:xfrm>
            <a:prstGeom prst="rect">
              <a:avLst/>
            </a:prstGeom>
            <a:solidFill>
              <a:srgbClr val="00CC66"/>
            </a:solidFill>
            <a:ln w="28575">
              <a:solidFill>
                <a:schemeClr val="tx2"/>
              </a:solidFill>
              <a:miter lim="800000"/>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79" name="Rectangle 198"/>
            <p:cNvSpPr>
              <a:spLocks noChangeArrowheads="1"/>
            </p:cNvSpPr>
            <p:nvPr/>
          </p:nvSpPr>
          <p:spPr bwMode="auto">
            <a:xfrm rot="5400000">
              <a:off x="4132" y="1260"/>
              <a:ext cx="120" cy="288"/>
            </a:xfrm>
            <a:prstGeom prst="rect">
              <a:avLst/>
            </a:prstGeom>
            <a:solidFill>
              <a:srgbClr val="00CC66"/>
            </a:solidFill>
            <a:ln w="28575">
              <a:solidFill>
                <a:schemeClr val="tx2"/>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grpSp>
      <p:sp>
        <p:nvSpPr>
          <p:cNvPr id="27658" name="Oval 205"/>
          <p:cNvSpPr>
            <a:spLocks noChangeArrowheads="1"/>
          </p:cNvSpPr>
          <p:nvPr/>
        </p:nvSpPr>
        <p:spPr bwMode="auto">
          <a:xfrm>
            <a:off x="5532685" y="2127250"/>
            <a:ext cx="434975" cy="519113"/>
          </a:xfrm>
          <a:prstGeom prst="ellipse">
            <a:avLst/>
          </a:prstGeom>
          <a:solidFill>
            <a:srgbClr val="FFFFFF"/>
          </a:solidFill>
          <a:ln w="28575" algn="ctr">
            <a:solidFill>
              <a:srgbClr val="FF0000"/>
            </a:solidFill>
            <a:round/>
          </a:ln>
        </p:spPr>
        <p:txBody>
          <a:bodyPr lIns="0" tIns="0" rIns="0" bIns="0"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59" name="Oval 206"/>
          <p:cNvSpPr>
            <a:spLocks noChangeArrowheads="1"/>
          </p:cNvSpPr>
          <p:nvPr/>
        </p:nvSpPr>
        <p:spPr bwMode="auto">
          <a:xfrm>
            <a:off x="6477248" y="2393950"/>
            <a:ext cx="477837" cy="520700"/>
          </a:xfrm>
          <a:prstGeom prst="ellipse">
            <a:avLst/>
          </a:prstGeom>
          <a:solidFill>
            <a:srgbClr val="FFFFFF"/>
          </a:solidFill>
          <a:ln w="28575" algn="ctr">
            <a:solidFill>
              <a:srgbClr val="FF0000"/>
            </a:solidFill>
            <a:round/>
          </a:ln>
        </p:spPr>
        <p:txBody>
          <a:bodyPr lIns="0" tIns="0" rIns="0" bIns="0"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60" name="Oval 210"/>
          <p:cNvSpPr>
            <a:spLocks noChangeArrowheads="1"/>
          </p:cNvSpPr>
          <p:nvPr/>
        </p:nvSpPr>
        <p:spPr bwMode="auto">
          <a:xfrm>
            <a:off x="3835400" y="5348288"/>
            <a:ext cx="492125" cy="519112"/>
          </a:xfrm>
          <a:prstGeom prst="ellipse">
            <a:avLst/>
          </a:prstGeom>
          <a:solidFill>
            <a:srgbClr val="FFFFFF"/>
          </a:solidFill>
          <a:ln w="28575" algn="ctr">
            <a:solidFill>
              <a:srgbClr val="FF0000"/>
            </a:solidFill>
            <a:round/>
          </a:ln>
        </p:spPr>
        <p:txBody>
          <a:bodyPr lIns="0" tIns="0" rIns="0" bIns="0"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zh-CN" altLang="en-US" b="1">
              <a:ea typeface="楷体" panose="02010609060101010101" pitchFamily="49" charset="-122"/>
              <a:cs typeface="Times New Roman" panose="02020603050405020304" pitchFamily="18" charset="0"/>
            </a:endParaRPr>
          </a:p>
        </p:txBody>
      </p:sp>
      <p:sp>
        <p:nvSpPr>
          <p:cNvPr id="27661" name="Freeform 214"/>
          <p:cNvSpPr/>
          <p:nvPr/>
        </p:nvSpPr>
        <p:spPr bwMode="auto">
          <a:xfrm>
            <a:off x="3630613" y="5505450"/>
            <a:ext cx="1709737" cy="368300"/>
          </a:xfrm>
          <a:custGeom>
            <a:avLst/>
            <a:gdLst>
              <a:gd name="T0" fmla="*/ 2147483646 w 1077"/>
              <a:gd name="T1" fmla="*/ 2147483646 h 440"/>
              <a:gd name="T2" fmla="*/ 2147483646 w 1077"/>
              <a:gd name="T3" fmla="*/ 2147483646 h 440"/>
              <a:gd name="T4" fmla="*/ 2147483646 w 1077"/>
              <a:gd name="T5" fmla="*/ 2147483646 h 440"/>
              <a:gd name="T6" fmla="*/ 2147483646 w 1077"/>
              <a:gd name="T7" fmla="*/ 2147483646 h 440"/>
              <a:gd name="T8" fmla="*/ 2147483646 w 1077"/>
              <a:gd name="T9" fmla="*/ 2147483646 h 440"/>
              <a:gd name="T10" fmla="*/ 0 60000 65536"/>
              <a:gd name="T11" fmla="*/ 0 60000 65536"/>
              <a:gd name="T12" fmla="*/ 0 60000 65536"/>
              <a:gd name="T13" fmla="*/ 0 60000 65536"/>
              <a:gd name="T14" fmla="*/ 0 60000 65536"/>
              <a:gd name="T15" fmla="*/ 0 w 1077"/>
              <a:gd name="T16" fmla="*/ 0 h 440"/>
              <a:gd name="T17" fmla="*/ 1077 w 1077"/>
              <a:gd name="T18" fmla="*/ 440 h 440"/>
            </a:gdLst>
            <a:ahLst/>
            <a:cxnLst>
              <a:cxn ang="T10">
                <a:pos x="T0" y="T1"/>
              </a:cxn>
              <a:cxn ang="T11">
                <a:pos x="T2" y="T3"/>
              </a:cxn>
              <a:cxn ang="T12">
                <a:pos x="T4" y="T5"/>
              </a:cxn>
              <a:cxn ang="T13">
                <a:pos x="T6" y="T7"/>
              </a:cxn>
              <a:cxn ang="T14">
                <a:pos x="T8" y="T9"/>
              </a:cxn>
            </a:cxnLst>
            <a:rect l="T15" t="T16" r="T17" b="T18"/>
            <a:pathLst>
              <a:path w="1077" h="440">
                <a:moveTo>
                  <a:pt x="131" y="56"/>
                </a:moveTo>
                <a:cubicBezTo>
                  <a:pt x="262" y="1"/>
                  <a:pt x="809" y="0"/>
                  <a:pt x="942" y="55"/>
                </a:cubicBezTo>
                <a:cubicBezTo>
                  <a:pt x="1077" y="110"/>
                  <a:pt x="1062" y="330"/>
                  <a:pt x="931" y="385"/>
                </a:cubicBezTo>
                <a:cubicBezTo>
                  <a:pt x="800" y="440"/>
                  <a:pt x="287" y="440"/>
                  <a:pt x="154" y="385"/>
                </a:cubicBezTo>
                <a:cubicBezTo>
                  <a:pt x="21" y="330"/>
                  <a:pt x="0" y="111"/>
                  <a:pt x="131" y="56"/>
                </a:cubicBez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27662" name="Freeform 52"/>
          <p:cNvSpPr/>
          <p:nvPr/>
        </p:nvSpPr>
        <p:spPr bwMode="auto">
          <a:xfrm>
            <a:off x="5326310" y="1743075"/>
            <a:ext cx="2216150" cy="1227138"/>
          </a:xfrm>
          <a:custGeom>
            <a:avLst/>
            <a:gdLst>
              <a:gd name="T0" fmla="*/ 2147483646 w 1396"/>
              <a:gd name="T1" fmla="*/ 2147483646 h 773"/>
              <a:gd name="T2" fmla="*/ 2147483646 w 1396"/>
              <a:gd name="T3" fmla="*/ 2147483646 h 773"/>
              <a:gd name="T4" fmla="*/ 2147483646 w 1396"/>
              <a:gd name="T5" fmla="*/ 2147483646 h 773"/>
              <a:gd name="T6" fmla="*/ 2147483646 w 1396"/>
              <a:gd name="T7" fmla="*/ 2147483646 h 773"/>
              <a:gd name="T8" fmla="*/ 2147483646 w 1396"/>
              <a:gd name="T9" fmla="*/ 2147483646 h 773"/>
              <a:gd name="T10" fmla="*/ 2147483646 w 1396"/>
              <a:gd name="T11" fmla="*/ 2147483646 h 773"/>
              <a:gd name="T12" fmla="*/ 2147483646 w 1396"/>
              <a:gd name="T13" fmla="*/ 2147483646 h 773"/>
              <a:gd name="T14" fmla="*/ 2147483646 w 1396"/>
              <a:gd name="T15" fmla="*/ 2147483646 h 773"/>
              <a:gd name="T16" fmla="*/ 2147483646 w 1396"/>
              <a:gd name="T17" fmla="*/ 2147483646 h 773"/>
              <a:gd name="T18" fmla="*/ 2147483646 w 1396"/>
              <a:gd name="T19" fmla="*/ 2147483646 h 7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6"/>
              <a:gd name="T31" fmla="*/ 0 h 773"/>
              <a:gd name="T32" fmla="*/ 1396 w 1396"/>
              <a:gd name="T33" fmla="*/ 773 h 7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6" h="773">
                <a:moveTo>
                  <a:pt x="52" y="22"/>
                </a:moveTo>
                <a:cubicBezTo>
                  <a:pt x="83" y="11"/>
                  <a:pt x="51" y="11"/>
                  <a:pt x="244" y="16"/>
                </a:cubicBezTo>
                <a:cubicBezTo>
                  <a:pt x="437" y="21"/>
                  <a:pt x="1024" y="0"/>
                  <a:pt x="1210" y="52"/>
                </a:cubicBezTo>
                <a:cubicBezTo>
                  <a:pt x="1396" y="104"/>
                  <a:pt x="1335" y="226"/>
                  <a:pt x="1360" y="328"/>
                </a:cubicBezTo>
                <a:cubicBezTo>
                  <a:pt x="1385" y="430"/>
                  <a:pt x="1375" y="604"/>
                  <a:pt x="1360" y="664"/>
                </a:cubicBezTo>
                <a:cubicBezTo>
                  <a:pt x="1345" y="724"/>
                  <a:pt x="1300" y="773"/>
                  <a:pt x="1270" y="688"/>
                </a:cubicBezTo>
                <a:cubicBezTo>
                  <a:pt x="1240" y="603"/>
                  <a:pt x="1325" y="250"/>
                  <a:pt x="1180" y="154"/>
                </a:cubicBezTo>
                <a:cubicBezTo>
                  <a:pt x="1035" y="58"/>
                  <a:pt x="587" y="124"/>
                  <a:pt x="400" y="112"/>
                </a:cubicBezTo>
                <a:cubicBezTo>
                  <a:pt x="213" y="100"/>
                  <a:pt x="116" y="97"/>
                  <a:pt x="58" y="82"/>
                </a:cubicBezTo>
                <a:cubicBezTo>
                  <a:pt x="0" y="67"/>
                  <a:pt x="21" y="33"/>
                  <a:pt x="52" y="22"/>
                </a:cubicBezTo>
                <a:close/>
              </a:path>
            </a:pathLst>
          </a:custGeom>
          <a:noFill/>
          <a:ln w="28575"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3" name="Freeform 53"/>
          <p:cNvSpPr/>
          <p:nvPr/>
        </p:nvSpPr>
        <p:spPr bwMode="auto">
          <a:xfrm>
            <a:off x="3581400" y="4924425"/>
            <a:ext cx="2216150" cy="1227138"/>
          </a:xfrm>
          <a:custGeom>
            <a:avLst/>
            <a:gdLst>
              <a:gd name="T0" fmla="*/ 2147483646 w 1396"/>
              <a:gd name="T1" fmla="*/ 2147483646 h 773"/>
              <a:gd name="T2" fmla="*/ 2147483646 w 1396"/>
              <a:gd name="T3" fmla="*/ 2147483646 h 773"/>
              <a:gd name="T4" fmla="*/ 2147483646 w 1396"/>
              <a:gd name="T5" fmla="*/ 2147483646 h 773"/>
              <a:gd name="T6" fmla="*/ 2147483646 w 1396"/>
              <a:gd name="T7" fmla="*/ 2147483646 h 773"/>
              <a:gd name="T8" fmla="*/ 2147483646 w 1396"/>
              <a:gd name="T9" fmla="*/ 2147483646 h 773"/>
              <a:gd name="T10" fmla="*/ 2147483646 w 1396"/>
              <a:gd name="T11" fmla="*/ 2147483646 h 773"/>
              <a:gd name="T12" fmla="*/ 2147483646 w 1396"/>
              <a:gd name="T13" fmla="*/ 2147483646 h 773"/>
              <a:gd name="T14" fmla="*/ 2147483646 w 1396"/>
              <a:gd name="T15" fmla="*/ 2147483646 h 773"/>
              <a:gd name="T16" fmla="*/ 2147483646 w 1396"/>
              <a:gd name="T17" fmla="*/ 2147483646 h 773"/>
              <a:gd name="T18" fmla="*/ 2147483646 w 1396"/>
              <a:gd name="T19" fmla="*/ 2147483646 h 7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6"/>
              <a:gd name="T31" fmla="*/ 0 h 773"/>
              <a:gd name="T32" fmla="*/ 1396 w 1396"/>
              <a:gd name="T33" fmla="*/ 773 h 7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6" h="773">
                <a:moveTo>
                  <a:pt x="52" y="22"/>
                </a:moveTo>
                <a:cubicBezTo>
                  <a:pt x="83" y="11"/>
                  <a:pt x="51" y="11"/>
                  <a:pt x="244" y="16"/>
                </a:cubicBezTo>
                <a:cubicBezTo>
                  <a:pt x="437" y="21"/>
                  <a:pt x="1024" y="0"/>
                  <a:pt x="1210" y="52"/>
                </a:cubicBezTo>
                <a:cubicBezTo>
                  <a:pt x="1396" y="104"/>
                  <a:pt x="1335" y="226"/>
                  <a:pt x="1360" y="328"/>
                </a:cubicBezTo>
                <a:cubicBezTo>
                  <a:pt x="1385" y="430"/>
                  <a:pt x="1375" y="604"/>
                  <a:pt x="1360" y="664"/>
                </a:cubicBezTo>
                <a:cubicBezTo>
                  <a:pt x="1345" y="724"/>
                  <a:pt x="1300" y="773"/>
                  <a:pt x="1270" y="688"/>
                </a:cubicBezTo>
                <a:cubicBezTo>
                  <a:pt x="1240" y="603"/>
                  <a:pt x="1325" y="250"/>
                  <a:pt x="1180" y="154"/>
                </a:cubicBezTo>
                <a:cubicBezTo>
                  <a:pt x="1035" y="58"/>
                  <a:pt x="587" y="124"/>
                  <a:pt x="400" y="112"/>
                </a:cubicBezTo>
                <a:cubicBezTo>
                  <a:pt x="213" y="100"/>
                  <a:pt x="116" y="97"/>
                  <a:pt x="58" y="82"/>
                </a:cubicBezTo>
                <a:cubicBezTo>
                  <a:pt x="0" y="67"/>
                  <a:pt x="21" y="33"/>
                  <a:pt x="52" y="22"/>
                </a:cubicBezTo>
                <a:close/>
              </a:path>
            </a:pathLst>
          </a:custGeom>
          <a:noFill/>
          <a:ln w="28575"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1" name="Group 3">
            <a:extLst>
              <a:ext uri="{FF2B5EF4-FFF2-40B4-BE49-F238E27FC236}">
                <a16:creationId xmlns:a16="http://schemas.microsoft.com/office/drawing/2014/main" id="{0EBE439F-B48F-4AF8-8C66-261AEBC15433}"/>
              </a:ext>
            </a:extLst>
          </p:cNvPr>
          <p:cNvGrpSpPr/>
          <p:nvPr/>
        </p:nvGrpSpPr>
        <p:grpSpPr bwMode="auto">
          <a:xfrm>
            <a:off x="1095623" y="1757363"/>
            <a:ext cx="2933700" cy="1333500"/>
            <a:chOff x="1392" y="1200"/>
            <a:chExt cx="1848" cy="840"/>
          </a:xfrm>
        </p:grpSpPr>
        <p:grpSp>
          <p:nvGrpSpPr>
            <p:cNvPr id="53" name="Group 5">
              <a:extLst>
                <a:ext uri="{FF2B5EF4-FFF2-40B4-BE49-F238E27FC236}">
                  <a16:creationId xmlns:a16="http://schemas.microsoft.com/office/drawing/2014/main" id="{448F35C1-CCA4-436D-8C8B-4C9E1B890CB4}"/>
                </a:ext>
              </a:extLst>
            </p:cNvPr>
            <p:cNvGrpSpPr/>
            <p:nvPr/>
          </p:nvGrpSpPr>
          <p:grpSpPr bwMode="auto">
            <a:xfrm>
              <a:off x="1392" y="1200"/>
              <a:ext cx="1848" cy="840"/>
              <a:chOff x="3192" y="2616"/>
              <a:chExt cx="1848" cy="840"/>
            </a:xfrm>
          </p:grpSpPr>
          <p:sp>
            <p:nvSpPr>
              <p:cNvPr id="66" name="Rectangle 6">
                <a:extLst>
                  <a:ext uri="{FF2B5EF4-FFF2-40B4-BE49-F238E27FC236}">
                    <a16:creationId xmlns:a16="http://schemas.microsoft.com/office/drawing/2014/main" id="{694BA17C-0396-4C2D-BB9C-E7F026408598}"/>
                  </a:ext>
                </a:extLst>
              </p:cNvPr>
              <p:cNvSpPr>
                <a:spLocks noChangeArrowheads="1"/>
              </p:cNvSpPr>
              <p:nvPr/>
            </p:nvSpPr>
            <p:spPr bwMode="auto">
              <a:xfrm>
                <a:off x="3192" y="2616"/>
                <a:ext cx="1848" cy="816"/>
              </a:xfrm>
              <a:prstGeom prst="rect">
                <a:avLst/>
              </a:prstGeom>
              <a:solidFill>
                <a:srgbClr val="FFFFFF"/>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p>
            </p:txBody>
          </p:sp>
          <p:sp>
            <p:nvSpPr>
              <p:cNvPr id="67" name="Line 7">
                <a:extLst>
                  <a:ext uri="{FF2B5EF4-FFF2-40B4-BE49-F238E27FC236}">
                    <a16:creationId xmlns:a16="http://schemas.microsoft.com/office/drawing/2014/main" id="{6A024F6B-F8C4-475A-83C0-B4D48683D90C}"/>
                  </a:ext>
                </a:extLst>
              </p:cNvPr>
              <p:cNvSpPr>
                <a:spLocks noChangeShapeType="1"/>
              </p:cNvSpPr>
              <p:nvPr/>
            </p:nvSpPr>
            <p:spPr bwMode="auto">
              <a:xfrm>
                <a:off x="3828" y="2628"/>
                <a:ext cx="0" cy="81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8">
                <a:extLst>
                  <a:ext uri="{FF2B5EF4-FFF2-40B4-BE49-F238E27FC236}">
                    <a16:creationId xmlns:a16="http://schemas.microsoft.com/office/drawing/2014/main" id="{AC3B29BF-D06E-4D8E-A2C0-00BCF84C88A4}"/>
                  </a:ext>
                </a:extLst>
              </p:cNvPr>
              <p:cNvSpPr>
                <a:spLocks noChangeShapeType="1"/>
              </p:cNvSpPr>
              <p:nvPr/>
            </p:nvSpPr>
            <p:spPr bwMode="auto">
              <a:xfrm>
                <a:off x="4416" y="2628"/>
                <a:ext cx="0" cy="828"/>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 name="Group 9">
              <a:extLst>
                <a:ext uri="{FF2B5EF4-FFF2-40B4-BE49-F238E27FC236}">
                  <a16:creationId xmlns:a16="http://schemas.microsoft.com/office/drawing/2014/main" id="{99B78593-FA58-424B-8F00-38AE85804F32}"/>
                </a:ext>
              </a:extLst>
            </p:cNvPr>
            <p:cNvGrpSpPr/>
            <p:nvPr/>
          </p:nvGrpSpPr>
          <p:grpSpPr bwMode="auto">
            <a:xfrm>
              <a:off x="1507" y="1286"/>
              <a:ext cx="336" cy="516"/>
              <a:chOff x="2952" y="2232"/>
              <a:chExt cx="384" cy="996"/>
            </a:xfrm>
          </p:grpSpPr>
          <p:sp>
            <p:nvSpPr>
              <p:cNvPr id="63" name="Oval 10">
                <a:extLst>
                  <a:ext uri="{FF2B5EF4-FFF2-40B4-BE49-F238E27FC236}">
                    <a16:creationId xmlns:a16="http://schemas.microsoft.com/office/drawing/2014/main" id="{C15694CA-C378-4918-8AA3-78B7D1DC758D}"/>
                  </a:ext>
                </a:extLst>
              </p:cNvPr>
              <p:cNvSpPr>
                <a:spLocks noChangeArrowheads="1"/>
              </p:cNvSpPr>
              <p:nvPr/>
            </p:nvSpPr>
            <p:spPr bwMode="auto">
              <a:xfrm>
                <a:off x="2952" y="2232"/>
                <a:ext cx="384" cy="996"/>
              </a:xfrm>
              <a:prstGeom prst="ellipse">
                <a:avLst/>
              </a:prstGeom>
              <a:noFill/>
              <a:ln w="952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p>
            </p:txBody>
          </p:sp>
          <p:sp>
            <p:nvSpPr>
              <p:cNvPr id="64" name="Text Box 11">
                <a:extLst>
                  <a:ext uri="{FF2B5EF4-FFF2-40B4-BE49-F238E27FC236}">
                    <a16:creationId xmlns:a16="http://schemas.microsoft.com/office/drawing/2014/main" id="{CEF9BC10-720A-405C-8B53-16C3B3156C84}"/>
                  </a:ext>
                </a:extLst>
              </p:cNvPr>
              <p:cNvSpPr txBox="1">
                <a:spLocks noChangeArrowheads="1"/>
              </p:cNvSpPr>
              <p:nvPr/>
            </p:nvSpPr>
            <p:spPr bwMode="auto">
              <a:xfrm>
                <a:off x="3025" y="2570"/>
                <a:ext cx="264"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a:solidFill>
                      <a:srgbClr val="FF0000"/>
                    </a:solidFill>
                  </a:rPr>
                  <a:t>1</a:t>
                </a:r>
              </a:p>
            </p:txBody>
          </p:sp>
          <p:sp>
            <p:nvSpPr>
              <p:cNvPr id="65" name="Line 12">
                <a:extLst>
                  <a:ext uri="{FF2B5EF4-FFF2-40B4-BE49-F238E27FC236}">
                    <a16:creationId xmlns:a16="http://schemas.microsoft.com/office/drawing/2014/main" id="{2E483866-D3C9-4145-9234-BD7F2247B9D4}"/>
                  </a:ext>
                </a:extLst>
              </p:cNvPr>
              <p:cNvSpPr>
                <a:spLocks noChangeShapeType="1"/>
              </p:cNvSpPr>
              <p:nvPr/>
            </p:nvSpPr>
            <p:spPr bwMode="auto">
              <a:xfrm flipH="1" flipV="1">
                <a:off x="2952" y="2700"/>
                <a:ext cx="0" cy="54"/>
              </a:xfrm>
              <a:prstGeom prst="line">
                <a:avLst/>
              </a:prstGeom>
              <a:noFill/>
              <a:ln w="9525">
                <a:solidFill>
                  <a:srgbClr val="FF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 name="Group 13">
              <a:extLst>
                <a:ext uri="{FF2B5EF4-FFF2-40B4-BE49-F238E27FC236}">
                  <a16:creationId xmlns:a16="http://schemas.microsoft.com/office/drawing/2014/main" id="{1E21CBF3-3726-40B3-B02D-3892C99DB84E}"/>
                </a:ext>
              </a:extLst>
            </p:cNvPr>
            <p:cNvGrpSpPr/>
            <p:nvPr/>
          </p:nvGrpSpPr>
          <p:grpSpPr bwMode="auto">
            <a:xfrm>
              <a:off x="2139" y="1294"/>
              <a:ext cx="336" cy="516"/>
              <a:chOff x="2952" y="2232"/>
              <a:chExt cx="384" cy="996"/>
            </a:xfrm>
          </p:grpSpPr>
          <p:sp>
            <p:nvSpPr>
              <p:cNvPr id="60" name="Oval 14">
                <a:extLst>
                  <a:ext uri="{FF2B5EF4-FFF2-40B4-BE49-F238E27FC236}">
                    <a16:creationId xmlns:a16="http://schemas.microsoft.com/office/drawing/2014/main" id="{BD305839-EF1A-4C64-BA53-963CA2910B23}"/>
                  </a:ext>
                </a:extLst>
              </p:cNvPr>
              <p:cNvSpPr>
                <a:spLocks noChangeArrowheads="1"/>
              </p:cNvSpPr>
              <p:nvPr/>
            </p:nvSpPr>
            <p:spPr bwMode="auto">
              <a:xfrm>
                <a:off x="2952" y="2232"/>
                <a:ext cx="384" cy="996"/>
              </a:xfrm>
              <a:prstGeom prst="ellipse">
                <a:avLst/>
              </a:prstGeom>
              <a:noFill/>
              <a:ln w="952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p>
            </p:txBody>
          </p:sp>
          <p:sp>
            <p:nvSpPr>
              <p:cNvPr id="61" name="Text Box 15">
                <a:extLst>
                  <a:ext uri="{FF2B5EF4-FFF2-40B4-BE49-F238E27FC236}">
                    <a16:creationId xmlns:a16="http://schemas.microsoft.com/office/drawing/2014/main" id="{3BBA7393-C25F-425E-96F2-EF6716F01317}"/>
                  </a:ext>
                </a:extLst>
              </p:cNvPr>
              <p:cNvSpPr txBox="1">
                <a:spLocks noChangeArrowheads="1"/>
              </p:cNvSpPr>
              <p:nvPr/>
            </p:nvSpPr>
            <p:spPr bwMode="auto">
              <a:xfrm>
                <a:off x="3025" y="2570"/>
                <a:ext cx="264"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a:solidFill>
                      <a:srgbClr val="FF0000"/>
                    </a:solidFill>
                  </a:rPr>
                  <a:t>2</a:t>
                </a:r>
              </a:p>
            </p:txBody>
          </p:sp>
          <p:sp>
            <p:nvSpPr>
              <p:cNvPr id="62" name="Line 16">
                <a:extLst>
                  <a:ext uri="{FF2B5EF4-FFF2-40B4-BE49-F238E27FC236}">
                    <a16:creationId xmlns:a16="http://schemas.microsoft.com/office/drawing/2014/main" id="{DC7BB3A2-E66F-411A-A8D5-63C7DAB9C708}"/>
                  </a:ext>
                </a:extLst>
              </p:cNvPr>
              <p:cNvSpPr>
                <a:spLocks noChangeShapeType="1"/>
              </p:cNvSpPr>
              <p:nvPr/>
            </p:nvSpPr>
            <p:spPr bwMode="auto">
              <a:xfrm flipH="1" flipV="1">
                <a:off x="2952" y="2700"/>
                <a:ext cx="0" cy="54"/>
              </a:xfrm>
              <a:prstGeom prst="line">
                <a:avLst/>
              </a:prstGeom>
              <a:noFill/>
              <a:ln w="9525">
                <a:solidFill>
                  <a:srgbClr val="FF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 name="Group 17">
              <a:extLst>
                <a:ext uri="{FF2B5EF4-FFF2-40B4-BE49-F238E27FC236}">
                  <a16:creationId xmlns:a16="http://schemas.microsoft.com/office/drawing/2014/main" id="{E22322BF-BEAC-4819-869D-D37FE24F0D59}"/>
                </a:ext>
              </a:extLst>
            </p:cNvPr>
            <p:cNvGrpSpPr/>
            <p:nvPr/>
          </p:nvGrpSpPr>
          <p:grpSpPr bwMode="auto">
            <a:xfrm>
              <a:off x="2750" y="1289"/>
              <a:ext cx="336" cy="516"/>
              <a:chOff x="2952" y="2232"/>
              <a:chExt cx="384" cy="996"/>
            </a:xfrm>
          </p:grpSpPr>
          <p:sp>
            <p:nvSpPr>
              <p:cNvPr id="57" name="Oval 18">
                <a:extLst>
                  <a:ext uri="{FF2B5EF4-FFF2-40B4-BE49-F238E27FC236}">
                    <a16:creationId xmlns:a16="http://schemas.microsoft.com/office/drawing/2014/main" id="{645EE93A-131C-4897-AE2A-159601BBC211}"/>
                  </a:ext>
                </a:extLst>
              </p:cNvPr>
              <p:cNvSpPr>
                <a:spLocks noChangeArrowheads="1"/>
              </p:cNvSpPr>
              <p:nvPr/>
            </p:nvSpPr>
            <p:spPr bwMode="auto">
              <a:xfrm>
                <a:off x="2952" y="2232"/>
                <a:ext cx="384" cy="996"/>
              </a:xfrm>
              <a:prstGeom prst="ellipse">
                <a:avLst/>
              </a:prstGeom>
              <a:noFill/>
              <a:ln w="952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p>
            </p:txBody>
          </p:sp>
          <p:sp>
            <p:nvSpPr>
              <p:cNvPr id="58" name="Text Box 19">
                <a:extLst>
                  <a:ext uri="{FF2B5EF4-FFF2-40B4-BE49-F238E27FC236}">
                    <a16:creationId xmlns:a16="http://schemas.microsoft.com/office/drawing/2014/main" id="{8ACEE476-8C45-4688-BFC4-E6EDB1EC2DE1}"/>
                  </a:ext>
                </a:extLst>
              </p:cNvPr>
              <p:cNvSpPr txBox="1">
                <a:spLocks noChangeArrowheads="1"/>
              </p:cNvSpPr>
              <p:nvPr/>
            </p:nvSpPr>
            <p:spPr bwMode="auto">
              <a:xfrm>
                <a:off x="3025" y="2570"/>
                <a:ext cx="264"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a:solidFill>
                      <a:srgbClr val="FF0000"/>
                    </a:solidFill>
                  </a:rPr>
                  <a:t>3</a:t>
                </a:r>
              </a:p>
            </p:txBody>
          </p:sp>
          <p:sp>
            <p:nvSpPr>
              <p:cNvPr id="59" name="Line 20">
                <a:extLst>
                  <a:ext uri="{FF2B5EF4-FFF2-40B4-BE49-F238E27FC236}">
                    <a16:creationId xmlns:a16="http://schemas.microsoft.com/office/drawing/2014/main" id="{F5CDC84D-7A5F-48C4-8ADC-5E37B6719DFF}"/>
                  </a:ext>
                </a:extLst>
              </p:cNvPr>
              <p:cNvSpPr>
                <a:spLocks noChangeShapeType="1"/>
              </p:cNvSpPr>
              <p:nvPr/>
            </p:nvSpPr>
            <p:spPr bwMode="auto">
              <a:xfrm flipH="1" flipV="1">
                <a:off x="2952" y="2700"/>
                <a:ext cx="0" cy="54"/>
              </a:xfrm>
              <a:prstGeom prst="line">
                <a:avLst/>
              </a:prstGeom>
              <a:noFill/>
              <a:ln w="9525">
                <a:solidFill>
                  <a:srgbClr val="FF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pic>
        <p:nvPicPr>
          <p:cNvPr id="2" name="音频 1">
            <a:hlinkClick r:id="" action="ppaction://media"/>
            <a:extLst>
              <a:ext uri="{FF2B5EF4-FFF2-40B4-BE49-F238E27FC236}">
                <a16:creationId xmlns:a16="http://schemas.microsoft.com/office/drawing/2014/main" id="{B4CE7912-E5EB-4A09-8CBC-53517E18581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3002465964"/>
      </p:ext>
    </p:extLst>
  </p:cSld>
  <p:clrMapOvr>
    <a:masterClrMapping/>
  </p:clrMapOvr>
  <p:transition advTm="19906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33" x="2279650" y="3146425"/>
          <p14:tracePt t="1041" x="2270125" y="3155950"/>
          <p14:tracePt t="1049" x="2260600" y="3173413"/>
          <p14:tracePt t="1057" x="2260600" y="3192463"/>
          <p14:tracePt t="1065" x="2251075" y="3219450"/>
          <p14:tracePt t="1073" x="2243138" y="3255963"/>
          <p14:tracePt t="1081" x="2243138" y="3282950"/>
          <p14:tracePt t="1087" x="2233613" y="3309938"/>
          <p14:tracePt t="1095" x="2233613" y="3338513"/>
          <p14:tracePt t="1103" x="2233613" y="3355975"/>
          <p14:tracePt t="1114" x="2224088" y="3375025"/>
          <p14:tracePt t="1123" x="2224088" y="3382963"/>
          <p14:tracePt t="1131" x="2214563" y="3392488"/>
          <p14:tracePt t="1134" x="2214563" y="3402013"/>
          <p14:tracePt t="1320" x="2206625" y="3402013"/>
          <p14:tracePt t="1343" x="2197100" y="3402013"/>
          <p14:tracePt t="6672" x="2197100" y="3411538"/>
          <p14:tracePt t="6686" x="2214563" y="3438525"/>
          <p14:tracePt t="6696" x="2233613" y="3465513"/>
          <p14:tracePt t="6702" x="2243138" y="3482975"/>
          <p14:tracePt t="6710" x="2251075" y="3492500"/>
          <p14:tracePt t="6717" x="2251075" y="3502025"/>
          <p14:tracePt t="6763" x="2260600" y="3492500"/>
          <p14:tracePt t="6772" x="2343150" y="3375025"/>
          <p14:tracePt t="6779" x="2397125" y="3219450"/>
          <p14:tracePt t="6785" x="2462213" y="3073400"/>
          <p14:tracePt t="6794" x="2552700" y="2954338"/>
          <p14:tracePt t="6801" x="2635250" y="2854325"/>
          <p14:tracePt t="6811" x="2762250" y="2735263"/>
          <p14:tracePt t="6817" x="2881313" y="2589213"/>
          <p14:tracePt t="6826" x="2981325" y="2398713"/>
          <p14:tracePt t="6831" x="3127375" y="2170113"/>
          <p14:tracePt t="6839" x="3227388" y="1997075"/>
          <p14:tracePt t="6847" x="3327400" y="1814513"/>
          <p14:tracePt t="6857" x="3419475" y="1660525"/>
          <p14:tracePt t="6863" x="3473450" y="1577975"/>
          <p14:tracePt t="6873" x="3527425" y="1477963"/>
          <p14:tracePt t="6877" x="3582988" y="1385888"/>
          <p14:tracePt t="6885" x="3629025" y="1268413"/>
          <p14:tracePt t="6894" x="3673475" y="1149350"/>
          <p14:tracePt t="6901" x="3709988" y="1076325"/>
          <p14:tracePt t="6910" x="3738563" y="993775"/>
          <p14:tracePt t="6918" x="3756025" y="947738"/>
          <p14:tracePt t="6929" x="3765550" y="920750"/>
          <p14:tracePt t="6943" x="3783013" y="884238"/>
          <p14:tracePt t="6949" x="3792538" y="874713"/>
          <p14:tracePt t="6960" x="3792538" y="866775"/>
          <p14:tracePt t="6964" x="3792538" y="857250"/>
          <p14:tracePt t="7116" x="3783013" y="857250"/>
          <p14:tracePt t="7124" x="3765550" y="847725"/>
          <p14:tracePt t="7132" x="3729038" y="839788"/>
          <p14:tracePt t="7142" x="3702050" y="830263"/>
          <p14:tracePt t="7148" x="3656013" y="820738"/>
          <p14:tracePt t="7160" x="3619500" y="803275"/>
          <p14:tracePt t="7164" x="3556000" y="784225"/>
          <p14:tracePt t="7170" x="3527425" y="774700"/>
          <p14:tracePt t="7177" x="3490913" y="766763"/>
          <p14:tracePt t="7185" x="3473450" y="757238"/>
          <p14:tracePt t="7194" x="3446463" y="738188"/>
          <p14:tracePt t="7202" x="3436938" y="738188"/>
          <p14:tracePt t="7211" x="3427413" y="730250"/>
          <p14:tracePt t="7216" x="3419475" y="720725"/>
          <p14:tracePt t="7223" x="3419475" y="711200"/>
          <p14:tracePt t="7231" x="3409950" y="701675"/>
          <p14:tracePt t="7239" x="3400425" y="701675"/>
          <p14:tracePt t="7247" x="3390900" y="693738"/>
          <p14:tracePt t="7838" x="3400425" y="701675"/>
          <p14:tracePt t="7846" x="3419475" y="711200"/>
          <p14:tracePt t="7855" x="3436938" y="720725"/>
          <p14:tracePt t="7862" x="3446463" y="730250"/>
          <p14:tracePt t="7870" x="3455988" y="738188"/>
          <p14:tracePt t="7877" x="3482975" y="747713"/>
          <p14:tracePt t="7883" x="3509963" y="766763"/>
          <p14:tracePt t="7892" x="3556000" y="774700"/>
          <p14:tracePt t="7899" x="3582988" y="793750"/>
          <p14:tracePt t="7907" x="3609975" y="811213"/>
          <p14:tracePt t="7915" x="3646488" y="820738"/>
          <p14:tracePt t="7923" x="3673475" y="830263"/>
          <p14:tracePt t="7929" x="3709988" y="839788"/>
          <p14:tracePt t="7939" x="3756025" y="847725"/>
          <p14:tracePt t="7957" x="3856038" y="874713"/>
          <p14:tracePt t="7961" x="3902075" y="884238"/>
          <p14:tracePt t="7969" x="3948113" y="893763"/>
          <p14:tracePt t="7975" x="3984625" y="903288"/>
          <p14:tracePt t="7983" x="4029075" y="903288"/>
          <p14:tracePt t="7991" x="4084638" y="903288"/>
          <p14:tracePt t="7999" x="4138613" y="903288"/>
          <p14:tracePt t="8007" x="4194175" y="903288"/>
          <p14:tracePt t="8015" x="4230688" y="903288"/>
          <p14:tracePt t="8022" x="4303713" y="903288"/>
          <p14:tracePt t="8029" x="4376738" y="903288"/>
          <p14:tracePt t="8038" x="4457700" y="884238"/>
          <p14:tracePt t="8045" x="4513263" y="884238"/>
          <p14:tracePt t="8054" x="4549775" y="884238"/>
          <p14:tracePt t="8061" x="4603750" y="884238"/>
          <p14:tracePt t="8069" x="4667250" y="884238"/>
          <p14:tracePt t="8076" x="4703763" y="884238"/>
          <p14:tracePt t="8083" x="4730750" y="884238"/>
          <p14:tracePt t="8091" x="4749800" y="884238"/>
          <p14:tracePt t="8099" x="4759325" y="884238"/>
          <p14:tracePt t="11010" x="4759325" y="893763"/>
          <p14:tracePt t="11026" x="4759325" y="903288"/>
          <p14:tracePt t="11040" x="4759325" y="911225"/>
          <p14:tracePt t="11916" x="4759325" y="920750"/>
          <p14:tracePt t="11932" x="4759325" y="930275"/>
          <p14:tracePt t="12100" x="4749800" y="930275"/>
          <p14:tracePt t="13597" x="4749800" y="939800"/>
          <p14:tracePt t="13605" x="4730750" y="947738"/>
          <p14:tracePt t="13613" x="4722813" y="947738"/>
          <p14:tracePt t="13619" x="4713288" y="957263"/>
          <p14:tracePt t="13629" x="4703763" y="966788"/>
          <p14:tracePt t="13635" x="4695825" y="976313"/>
          <p14:tracePt t="13644" x="4695825" y="984250"/>
          <p14:tracePt t="13651" x="4686300" y="993775"/>
          <p14:tracePt t="13659" x="4667250" y="1012825"/>
          <p14:tracePt t="13667" x="4659313" y="1012825"/>
          <p14:tracePt t="13674" x="4640263" y="1020763"/>
          <p14:tracePt t="13682" x="4630738" y="1030288"/>
          <p14:tracePt t="13690" x="4613275" y="1039813"/>
          <p14:tracePt t="13697" x="4594225" y="1049338"/>
          <p14:tracePt t="13705" x="4576763" y="1057275"/>
          <p14:tracePt t="13713" x="4567238" y="1076325"/>
          <p14:tracePt t="13719" x="4557713" y="1085850"/>
          <p14:tracePt t="13728" x="4540250" y="1103313"/>
          <p14:tracePt t="13735" x="4540250" y="1112838"/>
          <p14:tracePt t="13745" x="4530725" y="1122363"/>
          <p14:tracePt t="13751" x="4521200" y="1122363"/>
          <p14:tracePt t="13759" x="4513263" y="1130300"/>
          <p14:tracePt t="13766" x="4503738" y="1130300"/>
          <p14:tracePt t="13775" x="4503738" y="1139825"/>
          <p14:tracePt t="13782" x="4494213" y="1149350"/>
          <p14:tracePt t="13797" x="4484688" y="1158875"/>
          <p14:tracePt t="13805" x="4484688" y="1166813"/>
          <p14:tracePt t="13812" x="4476750" y="1166813"/>
          <p14:tracePt t="13819" x="4467225" y="1176338"/>
          <p14:tracePt t="13828" x="4457700" y="1176338"/>
          <p14:tracePt t="13835" x="4448175" y="1185863"/>
          <p14:tracePt t="13843" x="4440238" y="1185863"/>
          <p14:tracePt t="13859" x="4430713" y="1185863"/>
          <p14:tracePt t="13890" x="4421188" y="1185863"/>
          <p14:tracePt t="13897" x="4413250" y="1185863"/>
          <p14:tracePt t="13903" x="4403725" y="1185863"/>
          <p14:tracePt t="13919" x="4394200" y="1185863"/>
          <p14:tracePt t="13928" x="4384675" y="1185863"/>
          <p14:tracePt t="14093" x="4376738" y="1185863"/>
          <p14:tracePt t="14120" x="4367213" y="1195388"/>
          <p14:tracePt t="14131" x="4367213" y="1203325"/>
          <p14:tracePt t="14136" x="4357688" y="1212850"/>
          <p14:tracePt t="14242" x="4357688" y="1222375"/>
          <p14:tracePt t="14258" x="4357688" y="1231900"/>
          <p14:tracePt t="14278" x="4348163" y="1231900"/>
          <p14:tracePt t="16282" x="4348163" y="1222375"/>
          <p14:tracePt t="16454" x="4357688" y="1231900"/>
          <p14:tracePt t="16464" x="4357688" y="1239838"/>
          <p14:tracePt t="16470" x="4367213" y="1239838"/>
          <p14:tracePt t="16478" x="4367213" y="1249363"/>
          <p14:tracePt t="16493" x="4367213" y="1258888"/>
          <p14:tracePt t="16823" x="4367213" y="1249363"/>
          <p14:tracePt t="16853" x="4367213" y="1239838"/>
          <p14:tracePt t="17038" x="4367213" y="1249363"/>
          <p14:tracePt t="17054" x="4367213" y="1258888"/>
          <p14:tracePt t="17064" x="4367213" y="1268413"/>
          <p14:tracePt t="17083" x="4367213" y="1276350"/>
          <p14:tracePt t="17114" x="4367213" y="1285875"/>
          <p14:tracePt t="18544" x="4367213" y="1295400"/>
          <p14:tracePt t="18619" x="4367213" y="1303338"/>
          <p14:tracePt t="19334" x="4367213" y="1295400"/>
          <p14:tracePt t="20556" x="4357688" y="1295400"/>
          <p14:tracePt t="23810" x="4348163" y="1295400"/>
          <p14:tracePt t="23819" x="4311650" y="1295400"/>
          <p14:tracePt t="23826" x="4284663" y="1295400"/>
          <p14:tracePt t="23837" x="4238625" y="1295400"/>
          <p14:tracePt t="23843" x="4202113" y="1276350"/>
          <p14:tracePt t="23849" x="4157663" y="1276350"/>
          <p14:tracePt t="23859" x="4102100" y="1276350"/>
          <p14:tracePt t="23866" x="4029075" y="1276350"/>
          <p14:tracePt t="23873" x="3956050" y="1276350"/>
          <p14:tracePt t="23881" x="3883025" y="1276350"/>
          <p14:tracePt t="23888" x="3792538" y="1276350"/>
          <p14:tracePt t="23896" x="3719513" y="1276350"/>
          <p14:tracePt t="23901" x="3636963" y="1276350"/>
          <p14:tracePt t="23909" x="3563938" y="1276350"/>
          <p14:tracePt t="23917" x="3490913" y="1268413"/>
          <p14:tracePt t="23925" x="3400425" y="1258888"/>
          <p14:tracePt t="23943" x="3190875" y="1258888"/>
          <p14:tracePt t="23950" x="3063875" y="1258888"/>
          <p14:tracePt t="23960" x="2908300" y="1258888"/>
          <p14:tracePt t="23966" x="2781300" y="1258888"/>
          <p14:tracePt t="23973" x="2635250" y="1258888"/>
          <p14:tracePt t="23982" x="2506663" y="1258888"/>
          <p14:tracePt t="23988" x="2379663" y="1258888"/>
          <p14:tracePt t="23998" x="2260600" y="1258888"/>
          <p14:tracePt t="24002" x="2151063" y="1258888"/>
          <p14:tracePt t="24010" x="2060575" y="1276350"/>
          <p14:tracePt t="24020" x="1987550" y="1276350"/>
          <p14:tracePt t="24026" x="1931988" y="1276350"/>
          <p14:tracePt t="24035" x="1895475" y="1276350"/>
          <p14:tracePt t="24041" x="1868488" y="1276350"/>
          <p14:tracePt t="24050" x="1841500" y="1268413"/>
          <p14:tracePt t="24058" x="1804988" y="1268413"/>
          <p14:tracePt t="24065" x="1787525" y="1268413"/>
          <p14:tracePt t="24072" x="1751013" y="1268413"/>
          <p14:tracePt t="24082" x="1722438" y="1268413"/>
          <p14:tracePt t="24085" x="1695450" y="1276350"/>
          <p14:tracePt t="24094" x="1668463" y="1285875"/>
          <p14:tracePt t="24102" x="1622425" y="1303338"/>
          <p14:tracePt t="24110" x="1585913" y="1322388"/>
          <p14:tracePt t="24119" x="1549400" y="1358900"/>
          <p14:tracePt t="24126" x="1512888" y="1385888"/>
          <p14:tracePt t="24135" x="1449388" y="1431925"/>
          <p14:tracePt t="24141" x="1422400" y="1449388"/>
          <p14:tracePt t="24149" x="1385888" y="1458913"/>
          <p14:tracePt t="24158" x="1358900" y="1477963"/>
          <p14:tracePt t="24166" x="1339850" y="1477963"/>
          <p14:tracePt t="24172" x="1330325" y="1485900"/>
          <p14:tracePt t="24182" x="1322388" y="1495425"/>
          <p14:tracePt t="24193" x="1312863" y="1504950"/>
          <p14:tracePt t="24210" x="1303338" y="1504950"/>
          <p14:tracePt t="24226" x="1293813" y="1514475"/>
          <p14:tracePt t="24241" x="1293813" y="1522413"/>
          <p14:tracePt t="24249" x="1285875" y="1522413"/>
          <p14:tracePt t="24327" x="1276350" y="1522413"/>
          <p14:tracePt t="24422" x="1276350" y="1514475"/>
          <p14:tracePt t="24427" x="1276350" y="1504950"/>
          <p14:tracePt t="24437" x="1285875" y="1477963"/>
          <p14:tracePt t="24443" x="1285875" y="1458913"/>
          <p14:tracePt t="24452" x="1285875" y="1441450"/>
          <p14:tracePt t="24459" x="1285875" y="1422400"/>
          <p14:tracePt t="24466" x="1285875" y="1412875"/>
          <p14:tracePt t="24470" x="1285875" y="1404938"/>
          <p14:tracePt t="24478" x="1285875" y="1395413"/>
          <p14:tracePt t="24486" x="1276350" y="1385888"/>
          <p14:tracePt t="24494" x="1266825" y="1376363"/>
          <p14:tracePt t="24502" x="1266825" y="1368425"/>
          <p14:tracePt t="24510" x="1266825" y="1358900"/>
          <p14:tracePt t="24670" x="1276350" y="1358900"/>
          <p14:tracePt t="24678" x="1312863" y="1358900"/>
          <p14:tracePt t="24687" x="1366838" y="1358900"/>
          <p14:tracePt t="24695" x="1403350" y="1358900"/>
          <p14:tracePt t="24702" x="1449388" y="1358900"/>
          <p14:tracePt t="24708" x="1485900" y="1358900"/>
          <p14:tracePt t="24715" x="1512888" y="1358900"/>
          <p14:tracePt t="24724" x="1558925" y="1358900"/>
          <p14:tracePt t="24731" x="1585913" y="1358900"/>
          <p14:tracePt t="24740" x="1631950" y="1376363"/>
          <p14:tracePt t="24747" x="1668463" y="1385888"/>
          <p14:tracePt t="24753" x="1714500" y="1395413"/>
          <p14:tracePt t="24761" x="1758950" y="1404938"/>
          <p14:tracePt t="24769" x="1787525" y="1404938"/>
          <p14:tracePt t="24777" x="1824038" y="1404938"/>
          <p14:tracePt t="24785" x="1868488" y="1404938"/>
          <p14:tracePt t="24793" x="1905000" y="1404938"/>
          <p14:tracePt t="24799" x="1968500" y="1395413"/>
          <p14:tracePt t="24807" x="2005013" y="1376363"/>
          <p14:tracePt t="24815" x="2051050" y="1376363"/>
          <p14:tracePt t="24825" x="2106613" y="1376363"/>
          <p14:tracePt t="24831" x="2143125" y="1376363"/>
          <p14:tracePt t="24840" x="2187575" y="1368425"/>
          <p14:tracePt t="24845" x="2214563" y="1368425"/>
          <p14:tracePt t="24853" x="2233613" y="1368425"/>
          <p14:tracePt t="24862" x="2243138" y="1358900"/>
          <p14:tracePt t="24869" x="2251075" y="1358900"/>
          <p14:tracePt t="24907" x="2260600" y="1358900"/>
          <p14:tracePt t="24915" x="2270125" y="1358900"/>
          <p14:tracePt t="24923" x="2287588" y="1358900"/>
          <p14:tracePt t="24931" x="2306638" y="1358900"/>
          <p14:tracePt t="24941" x="2316163" y="1358900"/>
          <p14:tracePt t="24945" x="2324100" y="1358900"/>
          <p14:tracePt t="26706" x="2333625" y="1358900"/>
          <p14:tracePt t="26712" x="2343150" y="1368425"/>
          <p14:tracePt t="26721" x="2352675" y="1385888"/>
          <p14:tracePt t="26728" x="2360613" y="1395413"/>
          <p14:tracePt t="26736" x="2370138" y="1412875"/>
          <p14:tracePt t="26744" x="2379663" y="1422400"/>
          <p14:tracePt t="26751" x="2406650" y="1449388"/>
          <p14:tracePt t="26759" x="2433638" y="1468438"/>
          <p14:tracePt t="26765" x="2498725" y="1504950"/>
          <p14:tracePt t="26775" x="2533650" y="1522413"/>
          <p14:tracePt t="26781" x="2589213" y="1558925"/>
          <p14:tracePt t="26789" x="2625725" y="1568450"/>
          <p14:tracePt t="26797" x="2662238" y="1577975"/>
          <p14:tracePt t="26806" x="2698750" y="1595438"/>
          <p14:tracePt t="26811" x="2735263" y="1604963"/>
          <p14:tracePt t="26820" x="2762250" y="1614488"/>
          <p14:tracePt t="26827" x="2789238" y="1614488"/>
          <p14:tracePt t="26835" x="2835275" y="1614488"/>
          <p14:tracePt t="26843" x="2862263" y="1614488"/>
          <p14:tracePt t="26851" x="2889250" y="1624013"/>
          <p14:tracePt t="26857" x="2908300" y="1624013"/>
          <p14:tracePt t="26865" x="2917825" y="1624013"/>
          <p14:tracePt t="26873" x="2925763" y="1624013"/>
          <p14:tracePt t="27066" x="2917825" y="1614488"/>
          <p14:tracePt t="27082" x="2917825" y="1604963"/>
          <p14:tracePt t="27104" x="2917825" y="1595438"/>
          <p14:tracePt t="27112" x="2908300" y="1595438"/>
          <p14:tracePt t="27142" x="2908300" y="1587500"/>
          <p14:tracePt t="27150" x="2908300" y="1568450"/>
          <p14:tracePt t="27158" x="2917825" y="1558925"/>
          <p14:tracePt t="27166" x="2925763" y="1541463"/>
          <p14:tracePt t="27174" x="2935288" y="1531938"/>
          <p14:tracePt t="27182" x="2954338" y="1522413"/>
          <p14:tracePt t="27189" x="2971800" y="1514475"/>
          <p14:tracePt t="27205" x="2990850" y="1504950"/>
          <p14:tracePt t="27212" x="3008313" y="1495425"/>
          <p14:tracePt t="27222" x="3027363" y="1485900"/>
          <p14:tracePt t="27228" x="3063875" y="1477963"/>
          <p14:tracePt t="27234" x="3090863" y="1468438"/>
          <p14:tracePt t="27243" x="3144838" y="1458913"/>
          <p14:tracePt t="27249" x="3190875" y="1449388"/>
          <p14:tracePt t="27257" x="3227388" y="1449388"/>
          <p14:tracePt t="27265" x="3281363" y="1441450"/>
          <p14:tracePt t="27273" x="3346450" y="1441450"/>
          <p14:tracePt t="27279" x="3382963" y="1422400"/>
          <p14:tracePt t="27288" x="3427413" y="1412875"/>
          <p14:tracePt t="27295" x="3500438" y="1404938"/>
          <p14:tracePt t="27304" x="3546475" y="1395413"/>
          <p14:tracePt t="27311" x="3573463" y="1395413"/>
          <p14:tracePt t="27320" x="3582988" y="1385888"/>
          <p14:tracePt t="27327" x="3592513" y="1385888"/>
          <p14:tracePt t="27333" x="3600450" y="1376363"/>
          <p14:tracePt t="27480" x="3600450" y="1385888"/>
          <p14:tracePt t="27488" x="3592513" y="1385888"/>
          <p14:tracePt t="27495" x="3582988" y="1385888"/>
          <p14:tracePt t="27503" x="3573463" y="1395413"/>
          <p14:tracePt t="27511" x="3563938" y="1404938"/>
          <p14:tracePt t="27525" x="3556000" y="1412875"/>
          <p14:tracePt t="27533" x="3546475" y="1422400"/>
          <p14:tracePt t="27541" x="3536950" y="1422400"/>
          <p14:tracePt t="27557" x="3527425" y="1422400"/>
          <p14:tracePt t="27605" x="3519488" y="1422400"/>
          <p14:tracePt t="27619" x="3509963" y="1422400"/>
          <p14:tracePt t="27628" x="3509963" y="1412875"/>
          <p14:tracePt t="27634" x="3482975" y="1404938"/>
          <p14:tracePt t="27643" x="3463925" y="1395413"/>
          <p14:tracePt t="27649" x="3446463" y="1385888"/>
          <p14:tracePt t="27657" x="3427413" y="1376363"/>
          <p14:tracePt t="27663" x="3409950" y="1368425"/>
          <p14:tracePt t="27671" x="3382963" y="1358900"/>
          <p14:tracePt t="27679" x="3363913" y="1349375"/>
          <p14:tracePt t="27695" x="3354388" y="1349375"/>
          <p14:tracePt t="27703" x="3346450" y="1339850"/>
          <p14:tracePt t="27709" x="3336925" y="1339850"/>
          <p14:tracePt t="27717" x="3327400" y="1331913"/>
          <p14:tracePt t="27725" x="3317875" y="1331913"/>
          <p14:tracePt t="27733" x="3309938" y="1331913"/>
          <p14:tracePt t="27749" x="3300413" y="1331913"/>
          <p14:tracePt t="27763" x="3290888" y="1331913"/>
          <p14:tracePt t="27771" x="3281363" y="1331913"/>
          <p14:tracePt t="27779" x="3263900" y="1331913"/>
          <p14:tracePt t="27789" x="3254375" y="1331913"/>
          <p14:tracePt t="27804" x="3244850" y="1339850"/>
          <p14:tracePt t="27809" x="3236913" y="1339850"/>
          <p14:tracePt t="27817" x="3227388" y="1358900"/>
          <p14:tracePt t="27825" x="3227388" y="1368425"/>
          <p14:tracePt t="28074" x="3236913" y="1368425"/>
          <p14:tracePt t="28080" x="3236913" y="1358900"/>
          <p14:tracePt t="28089" x="3236913" y="1349375"/>
          <p14:tracePt t="28095" x="3236913" y="1339850"/>
          <p14:tracePt t="28118" x="3236913" y="1358900"/>
          <p14:tracePt t="28126" x="3236913" y="1368425"/>
          <p14:tracePt t="28148" x="3236913" y="1376363"/>
          <p14:tracePt t="28156" x="3236913" y="1385888"/>
          <p14:tracePt t="28173" x="3244850" y="1395413"/>
          <p14:tracePt t="28180" x="3254375" y="1395413"/>
          <p14:tracePt t="29707" x="3244850" y="1385888"/>
          <p14:tracePt t="29721" x="3236913" y="1385888"/>
          <p14:tracePt t="29737" x="3236913" y="1376363"/>
          <p14:tracePt t="29745" x="3227388" y="1368425"/>
          <p14:tracePt t="29753" x="3217863" y="1358900"/>
          <p14:tracePt t="29761" x="3208338" y="1349375"/>
          <p14:tracePt t="29768" x="3200400" y="1349375"/>
          <p14:tracePt t="29775" x="3190875" y="1339850"/>
          <p14:tracePt t="29791" x="3181350" y="1339850"/>
          <p14:tracePt t="29799" x="3171825" y="1339850"/>
          <p14:tracePt t="29821" x="3163888" y="1339850"/>
          <p14:tracePt t="29837" x="3154363" y="1339850"/>
          <p14:tracePt t="29845" x="3144838" y="1339850"/>
          <p14:tracePt t="29853" x="3136900" y="1339850"/>
          <p14:tracePt t="29876" x="3127375" y="1339850"/>
          <p14:tracePt t="30022" x="3127375" y="1331913"/>
          <p14:tracePt t="30046" x="3144838" y="1331913"/>
          <p14:tracePt t="30052" x="3154363" y="1331913"/>
          <p14:tracePt t="30060" x="3171825" y="1331913"/>
          <p14:tracePt t="30071" x="3190875" y="1331913"/>
          <p14:tracePt t="30075" x="3217863" y="1339850"/>
          <p14:tracePt t="30085" x="3236913" y="1349375"/>
          <p14:tracePt t="30091" x="3254375" y="1358900"/>
          <p14:tracePt t="30101" x="3281363" y="1358900"/>
          <p14:tracePt t="30105" x="3300413" y="1368425"/>
          <p14:tracePt t="30113" x="3336925" y="1368425"/>
          <p14:tracePt t="30121" x="3363913" y="1368425"/>
          <p14:tracePt t="30129" x="3400425" y="1368425"/>
          <p14:tracePt t="30137" x="3436938" y="1368425"/>
          <p14:tracePt t="30145" x="3473450" y="1358900"/>
          <p14:tracePt t="30151" x="3519488" y="1358900"/>
          <p14:tracePt t="30159" x="3546475" y="1349375"/>
          <p14:tracePt t="30168" x="3592513" y="1339850"/>
          <p14:tracePt t="30175" x="3619500" y="1331913"/>
          <p14:tracePt t="30184" x="3646488" y="1312863"/>
          <p14:tracePt t="30191" x="3673475" y="1303338"/>
          <p14:tracePt t="30197" x="3702050" y="1268413"/>
          <p14:tracePt t="30205" x="3709988" y="1249363"/>
          <p14:tracePt t="30213" x="3738563" y="1203325"/>
          <p14:tracePt t="30221" x="3765550" y="1158875"/>
          <p14:tracePt t="30229" x="3783013" y="1122363"/>
          <p14:tracePt t="30237" x="3802063" y="1076325"/>
          <p14:tracePt t="30243" x="3810000" y="1030288"/>
          <p14:tracePt t="30252" x="3819525" y="1003300"/>
          <p14:tracePt t="30259" x="3829050" y="976313"/>
          <p14:tracePt t="30268" x="3829050" y="939800"/>
          <p14:tracePt t="30275" x="3829050" y="911225"/>
          <p14:tracePt t="30284" x="3829050" y="893763"/>
          <p14:tracePt t="30289" x="3829050" y="866775"/>
          <p14:tracePt t="30297" x="3829050" y="839788"/>
          <p14:tracePt t="30305" x="3829050" y="811213"/>
          <p14:tracePt t="30313" x="3829050" y="774700"/>
          <p14:tracePt t="30321" x="3819525" y="757238"/>
          <p14:tracePt t="30329" x="3810000" y="738188"/>
          <p14:tracePt t="30335" x="3792538" y="711200"/>
          <p14:tracePt t="30343" x="3756025" y="693738"/>
          <p14:tracePt t="30351" x="3729038" y="674688"/>
          <p14:tracePt t="30359" x="3692525" y="647700"/>
          <p14:tracePt t="30368" x="3665538" y="628650"/>
          <p14:tracePt t="30375" x="3619500" y="620713"/>
          <p14:tracePt t="30384" x="3582988" y="611188"/>
          <p14:tracePt t="30389" x="3527425" y="611188"/>
          <p14:tracePt t="30397" x="3482975" y="611188"/>
          <p14:tracePt t="30405" x="3427413" y="611188"/>
          <p14:tracePt t="30414" x="3373438" y="611188"/>
          <p14:tracePt t="30423" x="3290888" y="638175"/>
          <p14:tracePt t="30431" x="3227388" y="647700"/>
          <p14:tracePt t="30437" x="3190875" y="674688"/>
          <p14:tracePt t="30443" x="3144838" y="693738"/>
          <p14:tracePt t="30451" x="3100388" y="720725"/>
          <p14:tracePt t="30459" x="3063875" y="738188"/>
          <p14:tracePt t="30468" x="3035300" y="766763"/>
          <p14:tracePt t="30475" x="3017838" y="803275"/>
          <p14:tracePt t="30481" x="2981325" y="830263"/>
          <p14:tracePt t="30489" x="2962275" y="847725"/>
          <p14:tracePt t="30497" x="2944813" y="884238"/>
          <p14:tracePt t="30505" x="2908300" y="903288"/>
          <p14:tracePt t="30513" x="2898775" y="930275"/>
          <p14:tracePt t="30521" x="2889250" y="957263"/>
          <p14:tracePt t="30527" x="2881313" y="993775"/>
          <p14:tracePt t="30535" x="2871788" y="1020763"/>
          <p14:tracePt t="30543" x="2871788" y="1066800"/>
          <p14:tracePt t="30552" x="2862263" y="1103313"/>
          <p14:tracePt t="30559" x="2862263" y="1149350"/>
          <p14:tracePt t="30567" x="2862263" y="1176338"/>
          <p14:tracePt t="30573" x="2871788" y="1222375"/>
          <p14:tracePt t="30581" x="2881313" y="1239838"/>
          <p14:tracePt t="30589" x="2889250" y="1268413"/>
          <p14:tracePt t="30597" x="2898775" y="1285875"/>
          <p14:tracePt t="30605" x="2917825" y="1312863"/>
          <p14:tracePt t="30613" x="2944813" y="1331913"/>
          <p14:tracePt t="30619" x="2971800" y="1358900"/>
          <p14:tracePt t="30627" x="2998788" y="1376363"/>
          <p14:tracePt t="30635" x="3044825" y="1385888"/>
          <p14:tracePt t="30643" x="3081338" y="1385888"/>
          <p14:tracePt t="30652" x="3154363" y="1395413"/>
          <p14:tracePt t="30659" x="3236913" y="1412875"/>
          <p14:tracePt t="30668" x="3346450" y="1422400"/>
          <p14:tracePt t="30673" x="3436938" y="1441450"/>
          <p14:tracePt t="30681" x="3546475" y="1449388"/>
          <p14:tracePt t="30689" x="3665538" y="1449388"/>
          <p14:tracePt t="30697" x="3792538" y="1404938"/>
          <p14:tracePt t="30705" x="3929063" y="1358900"/>
          <p14:tracePt t="30713" x="4021138" y="1312863"/>
          <p14:tracePt t="30719" x="4084638" y="1276350"/>
          <p14:tracePt t="30727" x="4121150" y="1249363"/>
          <p14:tracePt t="30735" x="4157663" y="1203325"/>
          <p14:tracePt t="30743" x="4165600" y="1158875"/>
          <p14:tracePt t="30752" x="4165600" y="1103313"/>
          <p14:tracePt t="30759" x="4165600" y="1049338"/>
          <p14:tracePt t="30766" x="4165600" y="984250"/>
          <p14:tracePt t="30773" x="4138613" y="957263"/>
          <p14:tracePt t="30781" x="4121150" y="920750"/>
          <p14:tracePt t="30789" x="4094163" y="893763"/>
          <p14:tracePt t="30797" x="4075113" y="874713"/>
          <p14:tracePt t="30805" x="4065588" y="866775"/>
          <p14:tracePt t="30812" x="4057650" y="857250"/>
          <p14:tracePt t="30820" x="4048125" y="847725"/>
          <p14:tracePt t="30828" x="4038600" y="847725"/>
          <p14:tracePt t="30837" x="4029075" y="839788"/>
          <p14:tracePt t="30845" x="4021138" y="839788"/>
          <p14:tracePt t="31045" x="4011613" y="830263"/>
          <p14:tracePt t="31060" x="4011613" y="820738"/>
          <p14:tracePt t="31090" x="4011613" y="811213"/>
          <p14:tracePt t="32694" x="3992563" y="820738"/>
          <p14:tracePt t="32702" x="3984625" y="830263"/>
          <p14:tracePt t="32710" x="3975100" y="830263"/>
          <p14:tracePt t="32718" x="3965575" y="839788"/>
          <p14:tracePt t="32726" x="3956050" y="847725"/>
          <p14:tracePt t="32733" x="3956050" y="857250"/>
          <p14:tracePt t="32739" x="3948113" y="866775"/>
          <p14:tracePt t="32748" x="3948113" y="874713"/>
          <p14:tracePt t="32755" x="3929063" y="893763"/>
          <p14:tracePt t="32763" x="3919538" y="893763"/>
          <p14:tracePt t="32771" x="3902075" y="911225"/>
          <p14:tracePt t="32777" x="3875088" y="939800"/>
          <p14:tracePt t="32785" x="3838575" y="966788"/>
          <p14:tracePt t="32793" x="3810000" y="1003300"/>
          <p14:tracePt t="32801" x="3765550" y="1020763"/>
          <p14:tracePt t="32809" x="3719513" y="1057275"/>
          <p14:tracePt t="32817" x="3636963" y="1093788"/>
          <p14:tracePt t="32823" x="3556000" y="1139825"/>
          <p14:tracePt t="32832" x="3473450" y="1176338"/>
          <p14:tracePt t="32839" x="3427413" y="1212850"/>
          <p14:tracePt t="32848" x="3373438" y="1268413"/>
          <p14:tracePt t="32855" x="3327400" y="1285875"/>
          <p14:tracePt t="32865" x="3281363" y="1322388"/>
          <p14:tracePt t="32869" x="3254375" y="1339850"/>
          <p14:tracePt t="32877" x="3208338" y="1376363"/>
          <p14:tracePt t="32886" x="3163888" y="1412875"/>
          <p14:tracePt t="32894" x="3117850" y="1449388"/>
          <p14:tracePt t="32902" x="3035300" y="1485900"/>
          <p14:tracePt t="32910" x="2954338" y="1531938"/>
          <p14:tracePt t="32918" x="2889250" y="1568450"/>
          <p14:tracePt t="32924" x="2844800" y="1604963"/>
          <p14:tracePt t="32936" x="2781300" y="1641475"/>
          <p14:tracePt t="32940" x="2725738" y="1677988"/>
          <p14:tracePt t="32950" x="2698750" y="1704975"/>
          <p14:tracePt t="32956" x="2643188" y="1760538"/>
          <p14:tracePt t="32962" x="2598738" y="1804988"/>
          <p14:tracePt t="32970" x="2570163" y="1824038"/>
          <p14:tracePt t="32980" x="2525713" y="1860550"/>
          <p14:tracePt t="32987" x="2443163" y="1897063"/>
          <p14:tracePt t="32994" x="2360613" y="1943100"/>
          <p14:tracePt t="33003" x="2297113" y="1970088"/>
          <p14:tracePt t="33010" x="2251075" y="2006600"/>
          <p14:tracePt t="33017" x="2187575" y="2043113"/>
          <p14:tracePt t="33023" x="2124075" y="2060575"/>
          <p14:tracePt t="33032" x="2097088" y="2097088"/>
          <p14:tracePt t="33039" x="2070100" y="2106613"/>
          <p14:tracePt t="33049" x="2033588" y="2116138"/>
          <p14:tracePt t="33055" x="2024063" y="2125663"/>
          <p14:tracePt t="33061" x="2024063" y="2133600"/>
          <p14:tracePt t="33069" x="2005013" y="2143125"/>
          <p14:tracePt t="33079" x="1997075" y="2152650"/>
          <p14:tracePt t="33093" x="1987550" y="2152650"/>
          <p14:tracePt t="33102" x="1987550" y="2160588"/>
          <p14:tracePt t="33110" x="1987550" y="2170113"/>
          <p14:tracePt t="33117" x="1987550" y="2179638"/>
          <p14:tracePt t="33124" x="1997075" y="2189163"/>
          <p14:tracePt t="33134" x="2005013" y="2206625"/>
          <p14:tracePt t="33140" x="2005013" y="2216150"/>
          <p14:tracePt t="33151" x="2024063" y="2225675"/>
          <p14:tracePt t="33154" x="2041525" y="2233613"/>
          <p14:tracePt t="33163" x="2078038" y="2233613"/>
          <p14:tracePt t="33170" x="2087563" y="2233613"/>
          <p14:tracePt t="33362" x="2097088" y="2233613"/>
          <p14:tracePt t="33369" x="2106613" y="2233613"/>
          <p14:tracePt t="33377" x="2114550" y="2225675"/>
          <p14:tracePt t="33385" x="2143125" y="2206625"/>
          <p14:tracePt t="33391" x="2160588" y="2189163"/>
          <p14:tracePt t="33399" x="2179638" y="2179638"/>
          <p14:tracePt t="33408" x="2187575" y="2179638"/>
          <p14:tracePt t="33416" x="2197100" y="2170113"/>
          <p14:tracePt t="33445" x="2187575" y="2170113"/>
          <p14:tracePt t="33453" x="2179638" y="2170113"/>
          <p14:tracePt t="33461" x="2160588" y="2179638"/>
          <p14:tracePt t="33469" x="2160588" y="2189163"/>
          <p14:tracePt t="33477" x="2151063" y="2189163"/>
          <p14:tracePt t="33493" x="2151063" y="2197100"/>
          <p14:tracePt t="33499" x="2151063" y="2206625"/>
          <p14:tracePt t="33507" x="2151063" y="2216150"/>
          <p14:tracePt t="33515" x="2160588" y="2233613"/>
          <p14:tracePt t="33523" x="2160588" y="2243138"/>
          <p14:tracePt t="33531" x="2170113" y="2243138"/>
          <p14:tracePt t="33537" x="2179638" y="2252663"/>
          <p14:tracePt t="33553" x="2179638" y="2262188"/>
          <p14:tracePt t="33561" x="2187575" y="2262188"/>
          <p14:tracePt t="33569" x="2197100" y="2270125"/>
          <p14:tracePt t="33577" x="2206625" y="2279650"/>
          <p14:tracePt t="33583" x="2214563" y="2279650"/>
          <p14:tracePt t="33623" x="2214563" y="2270125"/>
          <p14:tracePt t="33631" x="2214563" y="2262188"/>
          <p14:tracePt t="33637" x="2214563" y="2252663"/>
          <p14:tracePt t="33646" x="2214563" y="2233613"/>
          <p14:tracePt t="33653" x="2214563" y="2197100"/>
          <p14:tracePt t="33661" x="2206625" y="2170113"/>
          <p14:tracePt t="33669" x="2197100" y="2125663"/>
          <p14:tracePt t="33677" x="2187575" y="2089150"/>
          <p14:tracePt t="33683" x="2179638" y="2043113"/>
          <p14:tracePt t="33693" x="2170113" y="2016125"/>
          <p14:tracePt t="33699" x="2160588" y="1987550"/>
          <p14:tracePt t="33707" x="2151063" y="1970088"/>
          <p14:tracePt t="33715" x="2133600" y="1933575"/>
          <p14:tracePt t="33721" x="2124075" y="1906588"/>
          <p14:tracePt t="33731" x="2114550" y="1878013"/>
          <p14:tracePt t="33737" x="2106613" y="1833563"/>
          <p14:tracePt t="33746" x="2097088" y="1804988"/>
          <p14:tracePt t="33753" x="2060575" y="1760538"/>
          <p14:tracePt t="33761" x="2024063" y="1714500"/>
          <p14:tracePt t="33769" x="2005013" y="1677988"/>
          <p14:tracePt t="33777" x="1987550" y="1651000"/>
          <p14:tracePt t="33783" x="1968500" y="1641475"/>
          <p14:tracePt t="33792" x="1951038" y="1631950"/>
          <p14:tracePt t="33799" x="1941513" y="1624013"/>
          <p14:tracePt t="33808" x="1924050" y="1614488"/>
          <p14:tracePt t="33816" x="1895475" y="1604963"/>
          <p14:tracePt t="33821" x="1868488" y="1604963"/>
          <p14:tracePt t="33831" x="1824038" y="1604963"/>
          <p14:tracePt t="33837" x="1758950" y="1604963"/>
          <p14:tracePt t="33847" x="1658938" y="1604963"/>
          <p14:tracePt t="33853" x="1549400" y="1604963"/>
          <p14:tracePt t="33861" x="1476375" y="1631950"/>
          <p14:tracePt t="33867" x="1376363" y="1660525"/>
          <p14:tracePt t="33876" x="1293813" y="1704975"/>
          <p14:tracePt t="33883" x="1212850" y="1741488"/>
          <p14:tracePt t="33892" x="1157288" y="1768475"/>
          <p14:tracePt t="33899" x="1076325" y="1778000"/>
          <p14:tracePt t="33907" x="1020763" y="1797050"/>
          <p14:tracePt t="33914" x="957263" y="1814513"/>
          <p14:tracePt t="33921" x="911225" y="1851025"/>
          <p14:tracePt t="33933" x="857250" y="1887538"/>
          <p14:tracePt t="33937" x="811213" y="1924050"/>
          <p14:tracePt t="33945" x="765175" y="1970088"/>
          <p14:tracePt t="33953" x="711200" y="2024063"/>
          <p14:tracePt t="33960" x="665163" y="2089150"/>
          <p14:tracePt t="33967" x="611188" y="2143125"/>
          <p14:tracePt t="33976" x="574675" y="2189163"/>
          <p14:tracePt t="33983" x="538163" y="2252663"/>
          <p14:tracePt t="33992" x="511175" y="2325688"/>
          <p14:tracePt t="33999" x="501650" y="2371725"/>
          <p14:tracePt t="34005" x="482600" y="2416175"/>
          <p14:tracePt t="34014" x="465138" y="2471738"/>
          <p14:tracePt t="34021" x="455613" y="2554288"/>
          <p14:tracePt t="34030" x="438150" y="2644775"/>
          <p14:tracePt t="34037" x="428625" y="2727325"/>
          <p14:tracePt t="34045" x="428625" y="2836863"/>
          <p14:tracePt t="34053" x="428625" y="2946400"/>
          <p14:tracePt t="34060" x="446088" y="3054350"/>
          <p14:tracePt t="34067" x="474663" y="3155950"/>
          <p14:tracePt t="34076" x="501650" y="3228975"/>
          <p14:tracePt t="34083" x="555625" y="3309938"/>
          <p14:tracePt t="34092" x="628650" y="3411538"/>
          <p14:tracePt t="34099" x="684213" y="3511550"/>
          <p14:tracePt t="34105" x="765175" y="3584575"/>
          <p14:tracePt t="34114" x="847725" y="3638550"/>
          <p14:tracePt t="34121" x="966788" y="3694113"/>
          <p14:tracePt t="34131" x="1047750" y="3738563"/>
          <p14:tracePt t="34137" x="1120775" y="3748088"/>
          <p14:tracePt t="34145" x="1193800" y="3748088"/>
          <p14:tracePt t="34151" x="1303338" y="3748088"/>
          <p14:tracePt t="34159" x="1431925" y="3748088"/>
          <p14:tracePt t="34167" x="1541463" y="3748088"/>
          <p14:tracePt t="34175" x="1649413" y="3748088"/>
          <p14:tracePt t="34183" x="1804988" y="3738563"/>
          <p14:tracePt t="34191" x="1951038" y="3730625"/>
          <p14:tracePt t="34197" x="2114550" y="3684588"/>
          <p14:tracePt t="34205" x="2260600" y="3638550"/>
          <p14:tracePt t="34214" x="2416175" y="3611563"/>
          <p14:tracePt t="34221" x="2562225" y="3575050"/>
          <p14:tracePt t="34231" x="2708275" y="3538538"/>
          <p14:tracePt t="34237" x="2844800" y="3455988"/>
          <p14:tracePt t="34243" x="2962275" y="3382963"/>
          <p14:tracePt t="34251" x="3044825" y="3328988"/>
          <p14:tracePt t="34259" x="3181350" y="3273425"/>
          <p14:tracePt t="34267" x="3290888" y="3209925"/>
          <p14:tracePt t="34275" x="3409950" y="3155950"/>
          <p14:tracePt t="34283" x="3490913" y="3100388"/>
          <p14:tracePt t="34289" x="3609975" y="3046413"/>
          <p14:tracePt t="34297" x="3709988" y="2954338"/>
          <p14:tracePt t="34305" x="3802063" y="2854325"/>
          <p14:tracePt t="34317" x="3875088" y="2754313"/>
          <p14:tracePt t="34322" x="3929063" y="2671763"/>
          <p14:tracePt t="34334" x="3965575" y="2608263"/>
          <p14:tracePt t="34338" x="4002088" y="2544763"/>
          <p14:tracePt t="34344" x="4029075" y="2481263"/>
          <p14:tracePt t="34352" x="4048125" y="2435225"/>
          <p14:tracePt t="34360" x="4057650" y="2389188"/>
          <p14:tracePt t="34368" x="4075113" y="2316163"/>
          <p14:tracePt t="34375" x="4084638" y="2262188"/>
          <p14:tracePt t="34383" x="4094163" y="2197100"/>
          <p14:tracePt t="34389" x="4094163" y="2143125"/>
          <p14:tracePt t="34398" x="4094163" y="2097088"/>
          <p14:tracePt t="34405" x="4094163" y="2060575"/>
          <p14:tracePt t="34414" x="4084638" y="1997075"/>
          <p14:tracePt t="34421" x="4075113" y="1943100"/>
          <p14:tracePt t="34432" x="4057650" y="1906588"/>
          <p14:tracePt t="34435" x="4048125" y="1870075"/>
          <p14:tracePt t="34444" x="4038600" y="1841500"/>
          <p14:tracePt t="34451" x="4029075" y="1804988"/>
          <p14:tracePt t="34459" x="4021138" y="1778000"/>
          <p14:tracePt t="34468" x="4011613" y="1751013"/>
          <p14:tracePt t="34475" x="3975100" y="1714500"/>
          <p14:tracePt t="34482" x="3956050" y="1687513"/>
          <p14:tracePt t="34489" x="3929063" y="1651000"/>
          <p14:tracePt t="34499" x="3892550" y="1604963"/>
          <p14:tracePt t="34505" x="3846513" y="1568450"/>
          <p14:tracePt t="34513" x="3802063" y="1550988"/>
          <p14:tracePt t="34521" x="3738563" y="1541463"/>
          <p14:tracePt t="34527" x="3683000" y="1522413"/>
          <p14:tracePt t="34535" x="3600450" y="1514475"/>
          <p14:tracePt t="34543" x="3527425" y="1514475"/>
          <p14:tracePt t="34551" x="3455988" y="1514475"/>
          <p14:tracePt t="34559" x="3390900" y="1514475"/>
          <p14:tracePt t="34567" x="3336925" y="1522413"/>
          <p14:tracePt t="34575" x="3290888" y="1541463"/>
          <p14:tracePt t="34581" x="3263900" y="1550988"/>
          <p14:tracePt t="34589" x="3236913" y="1558925"/>
          <p14:tracePt t="34597" x="3227388" y="1568450"/>
          <p14:tracePt t="34605" x="3217863" y="1568450"/>
          <p14:tracePt t="34907" x="3208338" y="1595438"/>
          <p14:tracePt t="34915" x="3171825" y="1631950"/>
          <p14:tracePt t="34920" x="3136900" y="1697038"/>
          <p14:tracePt t="34928" x="3071813" y="1787525"/>
          <p14:tracePt t="34937" x="2981325" y="1870075"/>
          <p14:tracePt t="34943" x="2889250" y="1987550"/>
          <p14:tracePt t="34951" x="2789238" y="2089150"/>
          <p14:tracePt t="34959" x="2689225" y="2197100"/>
          <p14:tracePt t="34965" x="2570163" y="2316163"/>
          <p14:tracePt t="34973" x="2452688" y="2416175"/>
          <p14:tracePt t="34981" x="2343150" y="2508250"/>
          <p14:tracePt t="34989" x="2243138" y="2589213"/>
          <p14:tracePt t="34997" x="2124075" y="2681288"/>
          <p14:tracePt t="35005" x="2005013" y="2771775"/>
          <p14:tracePt t="35013" x="1924050" y="2827338"/>
          <p14:tracePt t="35019" x="1860550" y="2863850"/>
          <p14:tracePt t="35027" x="1795463" y="2900363"/>
          <p14:tracePt t="35035" x="1768475" y="2909888"/>
          <p14:tracePt t="35043" x="1741488" y="2909888"/>
          <p14:tracePt t="35051" x="1731963" y="2909888"/>
          <p14:tracePt t="35057" x="1722438" y="2909888"/>
          <p14:tracePt t="35065" x="1714500" y="2909888"/>
          <p14:tracePt t="35073" x="1704975" y="2909888"/>
          <p14:tracePt t="35081" x="1685925" y="2909888"/>
          <p14:tracePt t="35089" x="1685925" y="2900363"/>
          <p14:tracePt t="35098" x="1668463" y="2873375"/>
          <p14:tracePt t="35103" x="1641475" y="2854325"/>
          <p14:tracePt t="35113" x="1622425" y="2817813"/>
          <p14:tracePt t="35119" x="1604963" y="2790825"/>
          <p14:tracePt t="35128" x="1585913" y="2744788"/>
          <p14:tracePt t="35135" x="1558925" y="2681288"/>
          <p14:tracePt t="35143" x="1531938" y="2635250"/>
          <p14:tracePt t="35149" x="1512888" y="2589213"/>
          <p14:tracePt t="35157" x="1504950" y="2554288"/>
          <p14:tracePt t="35166" x="1495425" y="2508250"/>
          <p14:tracePt t="35173" x="1476375" y="2481263"/>
          <p14:tracePt t="35181" x="1468438" y="2452688"/>
          <p14:tracePt t="35189" x="1458913" y="2416175"/>
          <p14:tracePt t="35197" x="1449388" y="2408238"/>
          <p14:tracePt t="35203" x="1439863" y="2398713"/>
          <p14:tracePt t="35212" x="1431925" y="2379663"/>
          <p14:tracePt t="35219" x="1431925" y="2362200"/>
          <p14:tracePt t="35227" x="1431925" y="2343150"/>
          <p14:tracePt t="35235" x="1431925" y="2335213"/>
          <p14:tracePt t="35243" x="1431925" y="2316163"/>
          <p14:tracePt t="35249" x="1431925" y="2306638"/>
          <p14:tracePt t="35257" x="1431925" y="2298700"/>
          <p14:tracePt t="35265" x="1431925" y="2289175"/>
          <p14:tracePt t="35287" x="1431925" y="2279650"/>
          <p14:tracePt t="35358" x="1439863" y="2279650"/>
          <p14:tracePt t="35383" x="1439863" y="2289175"/>
          <p14:tracePt t="35388" x="1439863" y="2298700"/>
          <p14:tracePt t="35398" x="1439863" y="2306638"/>
          <p14:tracePt t="35404" x="1439863" y="2316163"/>
          <p14:tracePt t="35415" x="1439863" y="2325688"/>
          <p14:tracePt t="35420" x="1439863" y="2335213"/>
          <p14:tracePt t="35436" x="1439863" y="2343150"/>
          <p14:tracePt t="35451" x="1439863" y="2352675"/>
          <p14:tracePt t="35458" x="1439863" y="2362200"/>
          <p14:tracePt t="35467" x="1439863" y="2371725"/>
          <p14:tracePt t="35474" x="1439863" y="2379663"/>
          <p14:tracePt t="35483" x="1439863" y="2389188"/>
          <p14:tracePt t="35500" x="1439863" y="2398713"/>
          <p14:tracePt t="35683" x="1439863" y="2408238"/>
          <p14:tracePt t="35697" x="1439863" y="2416175"/>
          <p14:tracePt t="35704" x="1449388" y="2425700"/>
          <p14:tracePt t="35713" x="1476375" y="2435225"/>
          <p14:tracePt t="35723" x="1485900" y="2452688"/>
          <p14:tracePt t="35726" x="1495425" y="2462213"/>
          <p14:tracePt t="35733" x="1504950" y="2471738"/>
          <p14:tracePt t="35741" x="1504950" y="2481263"/>
          <p14:tracePt t="35750" x="1512888" y="2481263"/>
          <p14:tracePt t="35757" x="1512888" y="2489200"/>
          <p14:tracePt t="35796" x="1522413" y="2498725"/>
          <p14:tracePt t="35803" x="1522413" y="2508250"/>
          <p14:tracePt t="35812" x="1522413" y="2517775"/>
          <p14:tracePt t="35817" x="1522413" y="2525713"/>
          <p14:tracePt t="35825" x="1531938" y="2535238"/>
          <p14:tracePt t="35841" x="1531938" y="2544763"/>
          <p14:tracePt t="35972" x="1531938" y="2525713"/>
          <p14:tracePt t="35981" x="1531938" y="2508250"/>
          <p14:tracePt t="35989" x="1531938" y="2498725"/>
          <p14:tracePt t="35998" x="1531938" y="2489200"/>
          <p14:tracePt t="36003" x="1531938" y="2481263"/>
          <p14:tracePt t="36016" x="1531938" y="2471738"/>
          <p14:tracePt t="36021" x="1531938" y="2462213"/>
          <p14:tracePt t="36027" x="1531938" y="2444750"/>
          <p14:tracePt t="36037" x="1531938" y="2435225"/>
          <p14:tracePt t="36042" x="1531938" y="2425700"/>
          <p14:tracePt t="36050" x="1531938" y="2416175"/>
          <p14:tracePt t="36055" x="1531938" y="2408238"/>
          <p14:tracePt t="36072" x="1531938" y="2398713"/>
          <p14:tracePt t="36096" x="1531938" y="2389188"/>
          <p14:tracePt t="36147" x="1531938" y="2379663"/>
          <p14:tracePt t="36155" x="1531938" y="2371725"/>
          <p14:tracePt t="36163" x="1522413" y="2362200"/>
          <p14:tracePt t="36171" x="1512888" y="2343150"/>
          <p14:tracePt t="36179" x="1504950" y="2343150"/>
          <p14:tracePt t="36187" x="1495425" y="2316163"/>
          <p14:tracePt t="36193" x="1485900" y="2298700"/>
          <p14:tracePt t="36201" x="1476375" y="2279650"/>
          <p14:tracePt t="36209" x="1468438" y="2262188"/>
          <p14:tracePt t="36217" x="1458913" y="2233613"/>
          <p14:tracePt t="36227" x="1449388" y="2233613"/>
          <p14:tracePt t="36236" x="1439863" y="2225675"/>
          <p14:tracePt t="36240" x="1439863" y="2216150"/>
          <p14:tracePt t="36294" x="1439863" y="2243138"/>
          <p14:tracePt t="36302" x="1468438" y="2325688"/>
          <p14:tracePt t="36310" x="1495425" y="2452688"/>
          <p14:tracePt t="36318" x="1541463" y="2581275"/>
          <p14:tracePt t="36326" x="1558925" y="2717800"/>
          <p14:tracePt t="36334" x="1568450" y="2844800"/>
          <p14:tracePt t="36340" x="1585913" y="2973388"/>
          <p14:tracePt t="36348" x="1585913" y="3063875"/>
          <p14:tracePt t="36356" x="1585913" y="3136900"/>
          <p14:tracePt t="36364" x="1585913" y="3182938"/>
          <p14:tracePt t="36374" x="1585913" y="3236913"/>
          <p14:tracePt t="36380" x="1585913" y="3265488"/>
          <p14:tracePt t="36386" x="1585913" y="3273425"/>
          <p14:tracePt t="36393" x="1585913" y="3282950"/>
          <p14:tracePt t="36401" x="1585913" y="3292475"/>
          <p14:tracePt t="36417" x="1595438" y="3292475"/>
          <p14:tracePt t="36441" x="1622425" y="3255963"/>
          <p14:tracePt t="36453" x="1668463" y="3200400"/>
          <p14:tracePt t="36457" x="1731963" y="3163888"/>
          <p14:tracePt t="36468" x="1814513" y="3127375"/>
          <p14:tracePt t="36472" x="1895475" y="3082925"/>
          <p14:tracePt t="36479" x="1978025" y="3027363"/>
          <p14:tracePt t="36486" x="2097088" y="2973388"/>
          <p14:tracePt t="36496" x="2179638" y="2917825"/>
          <p14:tracePt t="36502" x="2243138" y="2863850"/>
          <p14:tracePt t="36510" x="2287588" y="2817813"/>
          <p14:tracePt t="36518" x="2343150" y="2763838"/>
          <p14:tracePt t="36526" x="2370138" y="2735263"/>
          <p14:tracePt t="36533" x="2379663" y="2698750"/>
          <p14:tracePt t="36540" x="2397125" y="2662238"/>
          <p14:tracePt t="36548" x="2397125" y="2617788"/>
          <p14:tracePt t="36556" x="2397125" y="2581275"/>
          <p14:tracePt t="36564" x="2389188" y="2535238"/>
          <p14:tracePt t="36572" x="2379663" y="2498725"/>
          <p14:tracePt t="36579" x="2370138" y="2462213"/>
          <p14:tracePt t="36586" x="2370138" y="2435225"/>
          <p14:tracePt t="36596" x="2360613" y="2425700"/>
          <p14:tracePt t="36602" x="2360613" y="2416175"/>
          <p14:tracePt t="36671" x="2360613" y="2471738"/>
          <p14:tracePt t="36679" x="2397125" y="2598738"/>
          <p14:tracePt t="36690" x="2433638" y="2717800"/>
          <p14:tracePt t="36696" x="2479675" y="2836863"/>
          <p14:tracePt t="36702" x="2506663" y="2909888"/>
          <p14:tracePt t="36710" x="2525713" y="2954338"/>
          <p14:tracePt t="36717" x="2562225" y="2990850"/>
          <p14:tracePt t="36723" x="2579688" y="3017838"/>
          <p14:tracePt t="36731" x="2598738" y="3046413"/>
          <p14:tracePt t="36739" x="2606675" y="3054350"/>
          <p14:tracePt t="36747" x="2625725" y="3063875"/>
          <p14:tracePt t="36755" x="2643188" y="3063875"/>
          <p14:tracePt t="36763" x="2662238" y="3063875"/>
          <p14:tracePt t="36769" x="2679700" y="3063875"/>
          <p14:tracePt t="36778" x="2698750" y="3036888"/>
          <p14:tracePt t="36785" x="2716213" y="3000375"/>
          <p14:tracePt t="36794" x="2752725" y="2946400"/>
          <p14:tracePt t="36801" x="2808288" y="2881313"/>
          <p14:tracePt t="36809" x="2862263" y="2817813"/>
          <p14:tracePt t="36815" x="2917825" y="2744788"/>
          <p14:tracePt t="36825" x="2962275" y="2681288"/>
          <p14:tracePt t="36832" x="3017838" y="2598738"/>
          <p14:tracePt t="36840" x="3071813" y="2517775"/>
          <p14:tracePt t="36849" x="3136900" y="2416175"/>
          <p14:tracePt t="36856" x="3190875" y="2316163"/>
          <p14:tracePt t="36863" x="3227388" y="2243138"/>
          <p14:tracePt t="36870" x="3254375" y="2160588"/>
          <p14:tracePt t="36880" x="3281363" y="2116138"/>
          <p14:tracePt t="36886" x="3290888" y="2070100"/>
          <p14:tracePt t="36897" x="3290888" y="2033588"/>
          <p14:tracePt t="36902" x="3290888" y="2006600"/>
          <p14:tracePt t="36908" x="3290888" y="1987550"/>
          <p14:tracePt t="36917" x="3290888" y="1979613"/>
          <p14:tracePt t="36924" x="3290888" y="1970088"/>
          <p14:tracePt t="36932" x="3290888" y="1960563"/>
          <p14:tracePt t="37003" x="3317875" y="1960563"/>
          <p14:tracePt t="37009" x="3390900" y="1997075"/>
          <p14:tracePt t="37018" x="3473450" y="2052638"/>
          <p14:tracePt t="37026" x="3536950" y="2133600"/>
          <p14:tracePt t="37033" x="3609975" y="2225675"/>
          <p14:tracePt t="37043" x="3683000" y="2306638"/>
          <p14:tracePt t="37049" x="3738563" y="2389188"/>
          <p14:tracePt t="37056" x="3775075" y="2452688"/>
          <p14:tracePt t="37063" x="3792538" y="2498725"/>
          <p14:tracePt t="37070" x="3810000" y="2525713"/>
          <p14:tracePt t="37080" x="3810000" y="2535238"/>
          <p14:tracePt t="37086" x="3810000" y="2544763"/>
          <p14:tracePt t="37097" x="3810000" y="2554288"/>
          <p14:tracePt t="37108" x="3810000" y="2562225"/>
          <p14:tracePt t="37146" x="3802063" y="2562225"/>
          <p14:tracePt t="37154" x="3792538" y="2562225"/>
          <p14:tracePt t="37162" x="3783013" y="2544763"/>
          <p14:tracePt t="37170" x="3775075" y="2535238"/>
          <p14:tracePt t="37179" x="3765550" y="2525713"/>
          <p14:tracePt t="37186" x="3765550" y="2517775"/>
          <p14:tracePt t="37208" x="3765550" y="2508250"/>
          <p14:tracePt t="37247" x="3756025" y="2498725"/>
          <p14:tracePt t="37270" x="3756025" y="2489200"/>
          <p14:tracePt t="37279" x="3756025" y="2481263"/>
          <p14:tracePt t="37286" x="3756025" y="2471738"/>
          <p14:tracePt t="37292" x="3746500" y="2471738"/>
          <p14:tracePt t="37301" x="3746500" y="2462213"/>
          <p14:tracePt t="37307" x="3738563" y="2452688"/>
          <p14:tracePt t="37440" x="3729038" y="2452688"/>
          <p14:tracePt t="37457" x="3719513" y="2452688"/>
          <p14:tracePt t="37462" x="3709988" y="2452688"/>
          <p14:tracePt t="38390" x="3702050" y="2452688"/>
          <p14:tracePt t="38561" x="3702050" y="2444750"/>
          <p14:tracePt t="38590" x="3692525" y="2444750"/>
          <p14:tracePt t="39628" x="3692525" y="2452688"/>
          <p14:tracePt t="39634" x="3692525" y="2462213"/>
          <p14:tracePt t="39642" x="3702050" y="2471738"/>
          <p14:tracePt t="39650" x="3709988" y="2481263"/>
          <p14:tracePt t="39661" x="3729038" y="2489200"/>
          <p14:tracePt t="39666" x="3756025" y="2498725"/>
          <p14:tracePt t="39674" x="3792538" y="2517775"/>
          <p14:tracePt t="39681" x="3838575" y="2535238"/>
          <p14:tracePt t="39688" x="3883025" y="2571750"/>
          <p14:tracePt t="39695" x="3929063" y="2608263"/>
          <p14:tracePt t="39704" x="3975100" y="2644775"/>
          <p14:tracePt t="39712" x="4011613" y="2662238"/>
          <p14:tracePt t="39720" x="4021138" y="2681288"/>
          <p14:tracePt t="39727" x="4021138" y="2690813"/>
          <p14:tracePt t="39733" x="4029075" y="2698750"/>
          <p14:tracePt t="39743" x="4029075" y="2708275"/>
          <p14:tracePt t="39749" x="4029075" y="2717800"/>
          <p14:tracePt t="39759" x="4029075" y="2727325"/>
          <p14:tracePt t="39765" x="4038600" y="2727325"/>
          <p14:tracePt t="39773" x="4048125" y="2735263"/>
          <p14:tracePt t="39779" x="4057650" y="2744788"/>
          <p14:tracePt t="39787" x="4075113" y="2754313"/>
          <p14:tracePt t="39795" x="4094163" y="2763838"/>
          <p14:tracePt t="39803" x="4121150" y="2771775"/>
          <p14:tracePt t="39812" x="4148138" y="2781300"/>
          <p14:tracePt t="39819" x="4184650" y="2790825"/>
          <p14:tracePt t="39825" x="4211638" y="2817813"/>
          <p14:tracePt t="39833" x="4238625" y="2836863"/>
          <p14:tracePt t="39842" x="4238625" y="2854325"/>
          <p14:tracePt t="39849" x="4238625" y="2873375"/>
          <p14:tracePt t="39858" x="4221163" y="2890838"/>
          <p14:tracePt t="40021" x="4194175" y="2890838"/>
          <p14:tracePt t="40027" x="4175125" y="2890838"/>
          <p14:tracePt t="40034" x="4165600" y="2881313"/>
          <p14:tracePt t="40045" x="4157663" y="2881313"/>
          <p14:tracePt t="40050" x="4157663" y="2873375"/>
          <p14:tracePt t="40080" x="4157663" y="2863850"/>
          <p14:tracePt t="40103" x="4157663" y="2854325"/>
          <p14:tracePt t="40109" x="4165600" y="2854325"/>
          <p14:tracePt t="40117" x="4184650" y="2854325"/>
          <p14:tracePt t="40131" x="4211638" y="2854325"/>
          <p14:tracePt t="40134" x="4248150" y="2854325"/>
          <p14:tracePt t="40145" x="4321175" y="2854325"/>
          <p14:tracePt t="40150" x="4394200" y="2854325"/>
          <p14:tracePt t="40157" x="4503738" y="2854325"/>
          <p14:tracePt t="40164" x="4630738" y="2854325"/>
          <p14:tracePt t="40172" x="4795838" y="2854325"/>
          <p14:tracePt t="40180" x="4995863" y="2854325"/>
          <p14:tracePt t="40188" x="5241925" y="2854325"/>
          <p14:tracePt t="40196" x="5507038" y="2854325"/>
          <p14:tracePt t="40204" x="5734050" y="2854325"/>
          <p14:tracePt t="40210" x="5899150" y="2854325"/>
          <p14:tracePt t="40218" x="6007100" y="2854325"/>
          <p14:tracePt t="40226" x="6099175" y="2854325"/>
          <p14:tracePt t="40234" x="6153150" y="2836863"/>
          <p14:tracePt t="40242" x="6199188" y="2827338"/>
          <p14:tracePt t="40249" x="6245225" y="2808288"/>
          <p14:tracePt t="40255" x="6262688" y="2800350"/>
          <p14:tracePt t="40264" x="6272213" y="2781300"/>
          <p14:tracePt t="40272" x="6281738" y="2744788"/>
          <p14:tracePt t="40279" x="6281738" y="2717800"/>
          <p14:tracePt t="40287" x="6291263" y="2690813"/>
          <p14:tracePt t="40296" x="6299200" y="2644775"/>
          <p14:tracePt t="40302" x="6308725" y="2617788"/>
          <p14:tracePt t="40309" x="6318250" y="2589213"/>
          <p14:tracePt t="40317" x="6335713" y="2554288"/>
          <p14:tracePt t="40325" x="6345238" y="2525713"/>
          <p14:tracePt t="40333" x="6354763" y="2508250"/>
          <p14:tracePt t="40343" x="6362700" y="2481263"/>
          <p14:tracePt t="40349" x="6372225" y="2462213"/>
          <p14:tracePt t="40355" x="6381750" y="2425700"/>
          <p14:tracePt t="40363" x="6391275" y="2425700"/>
          <p14:tracePt t="40371" x="6399213" y="2408238"/>
          <p14:tracePt t="40379" x="6408738" y="2398713"/>
          <p14:tracePt t="40387" x="6418263" y="2379663"/>
          <p14:tracePt t="40395" x="6427788" y="2371725"/>
          <p14:tracePt t="40401" x="6435725" y="2362200"/>
          <p14:tracePt t="40409" x="6445250" y="2352675"/>
          <p14:tracePt t="40417" x="6454775" y="2343150"/>
          <p14:tracePt t="40425" x="6464300" y="2335213"/>
          <p14:tracePt t="40433" x="6472238" y="2325688"/>
          <p14:tracePt t="40442" x="6481763" y="2298700"/>
          <p14:tracePt t="40447" x="6481763" y="2279650"/>
          <p14:tracePt t="40455" x="6481763" y="2262188"/>
          <p14:tracePt t="40463" x="6481763" y="2252663"/>
          <p14:tracePt t="40471" x="6481763" y="2233613"/>
          <p14:tracePt t="40479" x="6481763" y="2225675"/>
          <p14:tracePt t="40493" x="6481763" y="2206625"/>
          <p14:tracePt t="40501" x="6472238" y="2197100"/>
          <p14:tracePt t="40509" x="6464300" y="2189163"/>
          <p14:tracePt t="40517" x="6454775" y="2179638"/>
          <p14:tracePt t="40525" x="6445250" y="2170113"/>
          <p14:tracePt t="40533" x="6435725" y="2152650"/>
          <p14:tracePt t="40539" x="6408738" y="2143125"/>
          <p14:tracePt t="40547" x="6391275" y="2133600"/>
          <p14:tracePt t="40555" x="6372225" y="2125663"/>
          <p14:tracePt t="40563" x="6345238" y="2116138"/>
          <p14:tracePt t="40571" x="6326188" y="2106613"/>
          <p14:tracePt t="40579" x="6291263" y="2097088"/>
          <p14:tracePt t="40585" x="6272213" y="2089150"/>
          <p14:tracePt t="40593" x="6262688" y="2079625"/>
          <p14:tracePt t="40602" x="6262688" y="2070100"/>
          <p14:tracePt t="40612" x="6254750" y="2060575"/>
          <p14:tracePt t="40619" x="6245225" y="2060575"/>
          <p14:tracePt t="40628" x="6235700" y="2043113"/>
          <p14:tracePt t="40634" x="6226175" y="2006600"/>
          <p14:tracePt t="40643" x="6218238" y="1987550"/>
          <p14:tracePt t="40648" x="6208713" y="1970088"/>
          <p14:tracePt t="40657" x="6199188" y="1943100"/>
          <p14:tracePt t="40664" x="6199188" y="1914525"/>
          <p14:tracePt t="40673" x="6189663" y="1887538"/>
          <p14:tracePt t="40679" x="6189663" y="1851025"/>
          <p14:tracePt t="40686" x="6199188" y="1824038"/>
          <p14:tracePt t="40693" x="6208713" y="1778000"/>
          <p14:tracePt t="40703" x="6235700" y="1751013"/>
          <p14:tracePt t="40709" x="6272213" y="1704975"/>
          <p14:tracePt t="40718" x="6318250" y="1668463"/>
          <p14:tracePt t="40726" x="6399213" y="1624013"/>
          <p14:tracePt t="40731" x="6481763" y="1568450"/>
          <p14:tracePt t="40740" x="6537325" y="1531938"/>
          <p14:tracePt t="40747" x="6581775" y="1504950"/>
          <p14:tracePt t="40756" x="6618288" y="1485900"/>
          <p14:tracePt t="40764" x="6681788" y="1477963"/>
          <p14:tracePt t="40771" x="6754813" y="1468438"/>
          <p14:tracePt t="40778" x="6856413" y="1449388"/>
          <p14:tracePt t="40787" x="6983413" y="1449388"/>
          <p14:tracePt t="40793" x="7110413" y="1458913"/>
          <p14:tracePt t="40801" x="7239000" y="1485900"/>
          <p14:tracePt t="40809" x="7356475" y="1514475"/>
          <p14:tracePt t="40817" x="7466013" y="1558925"/>
          <p14:tracePt t="40824" x="7585075" y="1604963"/>
          <p14:tracePt t="40831" x="7694613" y="1641475"/>
          <p14:tracePt t="40841" x="7794625" y="1687513"/>
          <p14:tracePt t="40847" x="7877175" y="1741488"/>
          <p14:tracePt t="40855" x="7931150" y="1804988"/>
          <p14:tracePt t="40863" x="8013700" y="1887538"/>
          <p14:tracePt t="40870" x="8040688" y="1951038"/>
          <p14:tracePt t="40877" x="8067675" y="2033588"/>
          <p14:tracePt t="40886" x="8077200" y="2106613"/>
          <p14:tracePt t="40893" x="8077200" y="2160588"/>
          <p14:tracePt t="40902" x="8077200" y="2225675"/>
          <p14:tracePt t="40909" x="8077200" y="2279650"/>
          <p14:tracePt t="40917" x="8067675" y="2325688"/>
          <p14:tracePt t="40924" x="8031163" y="2389188"/>
          <p14:tracePt t="40931" x="7994650" y="2435225"/>
          <p14:tracePt t="40941" x="7967663" y="2481263"/>
          <p14:tracePt t="40947" x="7921625" y="2525713"/>
          <p14:tracePt t="40955" x="7867650" y="2581275"/>
          <p14:tracePt t="40963" x="7821613" y="2625725"/>
          <p14:tracePt t="40971" x="7758113" y="2681288"/>
          <p14:tracePt t="40977" x="7704138" y="2727325"/>
          <p14:tracePt t="40986" x="7621588" y="2781300"/>
          <p14:tracePt t="40993" x="7539038" y="2827338"/>
          <p14:tracePt t="41002" x="7448550" y="2863850"/>
          <p14:tracePt t="41009" x="7312025" y="2909888"/>
          <p14:tracePt t="41015" x="7165975" y="2954338"/>
          <p14:tracePt t="41024" x="7029450" y="3000375"/>
          <p14:tracePt t="41031" x="6919913" y="3017838"/>
          <p14:tracePt t="41041" x="6791325" y="3017838"/>
          <p14:tracePt t="41047" x="6681788" y="3017838"/>
          <p14:tracePt t="41055" x="6610350" y="3009900"/>
          <p14:tracePt t="41061" x="6545263" y="2973388"/>
          <p14:tracePt t="41071" x="6508750" y="2954338"/>
          <p14:tracePt t="41077" x="6500813" y="2936875"/>
          <p14:tracePt t="41085" x="6500813" y="2917825"/>
          <p14:tracePt t="41093" x="6500813" y="2909888"/>
          <p14:tracePt t="41101" x="6500813" y="2881313"/>
          <p14:tracePt t="41108" x="6500813" y="2873375"/>
          <p14:tracePt t="41115" x="6508750" y="2854325"/>
          <p14:tracePt t="41124" x="6518275" y="2844800"/>
          <p14:tracePt t="41131" x="6527800" y="2844800"/>
          <p14:tracePt t="41141" x="6527800" y="2836863"/>
          <p14:tracePt t="41153" x="6527800" y="2827338"/>
          <p14:tracePt t="41225" x="6537325" y="2827338"/>
          <p14:tracePt t="41455" x="6527800" y="2827338"/>
          <p14:tracePt t="41462" x="6518275" y="2827338"/>
          <p14:tracePt t="41555" x="6518275" y="2800350"/>
          <p14:tracePt t="41565" x="6527800" y="2771775"/>
          <p14:tracePt t="41572" x="6527800" y="2735263"/>
          <p14:tracePt t="41580" x="6527800" y="2708275"/>
          <p14:tracePt t="41586" x="6527800" y="2681288"/>
          <p14:tracePt t="41592" x="6527800" y="2654300"/>
          <p14:tracePt t="41600" x="6527800" y="2608263"/>
          <p14:tracePt t="41607" x="6518275" y="2581275"/>
          <p14:tracePt t="41615" x="6508750" y="2554288"/>
          <p14:tracePt t="41624" x="6500813" y="2517775"/>
          <p14:tracePt t="41631" x="6472238" y="2489200"/>
          <p14:tracePt t="41637" x="6445250" y="2444750"/>
          <p14:tracePt t="41646" x="6408738" y="2416175"/>
          <p14:tracePt t="41655" x="6381750" y="2379663"/>
          <p14:tracePt t="41663" x="6345238" y="2352675"/>
          <p14:tracePt t="41671" x="6318250" y="2316163"/>
          <p14:tracePt t="41678" x="6281738" y="2289175"/>
          <p14:tracePt t="41684" x="6254750" y="2252663"/>
          <p14:tracePt t="41692" x="6218238" y="2233613"/>
          <p14:tracePt t="41700" x="6189663" y="2225675"/>
          <p14:tracePt t="41709" x="6162675" y="2216150"/>
          <p14:tracePt t="41716" x="6145213" y="2206625"/>
          <p14:tracePt t="41727" x="6126163" y="2197100"/>
          <p14:tracePt t="41732" x="6116638" y="2189163"/>
          <p14:tracePt t="41738" x="6108700" y="2189163"/>
          <p14:tracePt t="41746" x="6099175" y="2179638"/>
          <p14:tracePt t="41775" x="6089650" y="2179638"/>
          <p14:tracePt t="41829" x="6089650" y="2170113"/>
          <p14:tracePt t="41838" x="6116638" y="2160588"/>
          <p14:tracePt t="41845" x="6162675" y="2160588"/>
          <p14:tracePt t="41853" x="6199188" y="2160588"/>
          <p14:tracePt t="41862" x="6272213" y="2160588"/>
          <p14:tracePt t="41870" x="6345238" y="2152650"/>
          <p14:tracePt t="41876" x="6435725" y="2133600"/>
          <p14:tracePt t="41883" x="6554788" y="2125663"/>
          <p14:tracePt t="41891" x="6664325" y="2106613"/>
          <p14:tracePt t="41899" x="6737350" y="2097088"/>
          <p14:tracePt t="41907" x="6810375" y="2097088"/>
          <p14:tracePt t="41915" x="6846888" y="2097088"/>
          <p14:tracePt t="41925" x="6864350" y="2097088"/>
          <p14:tracePt t="42147" x="6864350" y="2089150"/>
          <p14:tracePt t="42160" x="6864350" y="2079625"/>
          <p14:tracePt t="42277" x="6864350" y="2089150"/>
          <p14:tracePt t="42285" x="6856413" y="2106613"/>
          <p14:tracePt t="42293" x="6819900" y="2133600"/>
          <p14:tracePt t="42300" x="6773863" y="2170113"/>
          <p14:tracePt t="42309" x="6727825" y="2206625"/>
          <p14:tracePt t="42314" x="6664325" y="2243138"/>
          <p14:tracePt t="42327" x="6581775" y="2289175"/>
          <p14:tracePt t="42331" x="6500813" y="2325688"/>
          <p14:tracePt t="42339" x="6435725" y="2379663"/>
          <p14:tracePt t="42346" x="6354763" y="2416175"/>
          <p14:tracePt t="42352" x="6308725" y="2452688"/>
          <p14:tracePt t="42359" x="6245225" y="2489200"/>
          <p14:tracePt t="42367" x="6218238" y="2498725"/>
          <p14:tracePt t="42376" x="6172200" y="2517775"/>
          <p14:tracePt t="42383" x="6145213" y="2517775"/>
          <p14:tracePt t="42392" x="6116638" y="2525713"/>
          <p14:tracePt t="42397" x="6099175" y="2535238"/>
          <p14:tracePt t="42407" x="6080125" y="2535238"/>
          <p14:tracePt t="42413" x="6062663" y="2544763"/>
          <p14:tracePt t="42423" x="6043613" y="2544763"/>
          <p14:tracePt t="42429" x="6035675" y="2544763"/>
          <p14:tracePt t="42438" x="6026150" y="2544763"/>
          <p14:tracePt t="42444" x="6016625" y="2544763"/>
          <p14:tracePt t="42451" x="6007100" y="2544763"/>
          <p14:tracePt t="42459" x="5999163" y="2544763"/>
          <p14:tracePt t="42475" x="5989638" y="2544763"/>
          <p14:tracePt t="42483" x="5980113" y="2535238"/>
          <p14:tracePt t="42491" x="5972175" y="2517775"/>
          <p14:tracePt t="42497" x="5962650" y="2498725"/>
          <p14:tracePt t="42507" x="5962650" y="2489200"/>
          <p14:tracePt t="42514" x="5953125" y="2481263"/>
          <p14:tracePt t="42525" x="5953125" y="2471738"/>
          <p14:tracePt t="42530" x="5943600" y="2462213"/>
          <p14:tracePt t="42539" x="5943600" y="2452688"/>
          <p14:tracePt t="42547" x="5943600" y="2444750"/>
          <p14:tracePt t="42552" x="5935663" y="2435225"/>
          <p14:tracePt t="42560" x="5935663" y="2425700"/>
          <p14:tracePt t="42568" x="5926138" y="2416175"/>
          <p14:tracePt t="42576" x="5926138" y="2408238"/>
          <p14:tracePt t="42592" x="5926138" y="2398713"/>
          <p14:tracePt t="42598" x="5916613" y="2389188"/>
          <p14:tracePt t="42660" x="5916613" y="2379663"/>
          <p14:tracePt t="42675" x="5916613" y="2371725"/>
          <p14:tracePt t="42683" x="5926138" y="2362200"/>
          <p14:tracePt t="42689" x="5935663" y="2362200"/>
          <p14:tracePt t="42697" x="5943600" y="2352675"/>
          <p14:tracePt t="42706" x="5953125" y="2343150"/>
          <p14:tracePt t="42713" x="5962650" y="2335213"/>
          <p14:tracePt t="42722" x="5962650" y="2325688"/>
          <p14:tracePt t="42729" x="5962650" y="2316163"/>
          <p14:tracePt t="42735" x="5972175" y="2306638"/>
          <p14:tracePt t="42743" x="5972175" y="2298700"/>
          <p14:tracePt t="42751" x="5972175" y="2289175"/>
          <p14:tracePt t="42759" x="5972175" y="2279650"/>
          <p14:tracePt t="42767" x="5972175" y="2262188"/>
          <p14:tracePt t="42775" x="5972175" y="2252663"/>
          <p14:tracePt t="42781" x="5972175" y="2243138"/>
          <p14:tracePt t="42790" x="5962650" y="2233613"/>
          <p14:tracePt t="42797" x="5953125" y="2233613"/>
          <p14:tracePt t="42806" x="5953125" y="2225675"/>
          <p14:tracePt t="42813" x="5943600" y="2216150"/>
          <p14:tracePt t="42822" x="5935663" y="2206625"/>
          <p14:tracePt t="42827" x="5916613" y="2197100"/>
          <p14:tracePt t="42835" x="5899150" y="2197100"/>
          <p14:tracePt t="42843" x="5880100" y="2189163"/>
          <p14:tracePt t="42851" x="5853113" y="2189163"/>
          <p14:tracePt t="42859" x="5834063" y="2189163"/>
          <p14:tracePt t="42867" x="5816600" y="2179638"/>
          <p14:tracePt t="42873" x="5797550" y="2179638"/>
          <p14:tracePt t="42881" x="5789613" y="2179638"/>
          <p14:tracePt t="42889" x="5780088" y="2179638"/>
          <p14:tracePt t="42906" x="5770563" y="2179638"/>
          <p14:tracePt t="42914" x="5743575" y="2179638"/>
          <p14:tracePt t="42923" x="5734050" y="2189163"/>
          <p14:tracePt t="42928" x="5716588" y="2197100"/>
          <p14:tracePt t="42936" x="5688013" y="2206625"/>
          <p14:tracePt t="42958" x="5624513" y="2225675"/>
          <p14:tracePt t="42960" x="5597525" y="2243138"/>
          <p14:tracePt t="42968" x="5570538" y="2252663"/>
          <p14:tracePt t="42976" x="5534025" y="2262188"/>
          <p14:tracePt t="42982" x="5514975" y="2270125"/>
          <p14:tracePt t="42991" x="5507038" y="2279650"/>
          <p14:tracePt t="42998" x="5507038" y="2289175"/>
          <p14:tracePt t="43007" x="5497513" y="2298700"/>
          <p14:tracePt t="43014" x="5487988" y="2306638"/>
          <p14:tracePt t="43020" x="5478463" y="2316163"/>
          <p14:tracePt t="43027" x="5478463" y="2325688"/>
          <p14:tracePt t="43036" x="5470525" y="2325688"/>
          <p14:tracePt t="43044" x="5470525" y="2335213"/>
          <p14:tracePt t="43052" x="5461000" y="2343150"/>
          <p14:tracePt t="43059" x="5461000" y="2352675"/>
          <p14:tracePt t="43066" x="5461000" y="2362200"/>
          <p14:tracePt t="43075" x="5461000" y="2389188"/>
          <p14:tracePt t="43082" x="5470525" y="2416175"/>
          <p14:tracePt t="43091" x="5478463" y="2444750"/>
          <p14:tracePt t="43098" x="5497513" y="2481263"/>
          <p14:tracePt t="43107" x="5514975" y="2508250"/>
          <p14:tracePt t="43112" x="5543550" y="2535238"/>
          <p14:tracePt t="43121" x="5561013" y="2562225"/>
          <p14:tracePt t="43127" x="5570538" y="2581275"/>
          <p14:tracePt t="43136" x="5588000" y="2589213"/>
          <p14:tracePt t="43144" x="5624513" y="2598738"/>
          <p14:tracePt t="43152" x="5653088" y="2608263"/>
          <p14:tracePt t="43159" x="5680075" y="2617788"/>
          <p14:tracePt t="43166" x="5716588" y="2617788"/>
          <p14:tracePt t="43175" x="5743575" y="2625725"/>
          <p14:tracePt t="43182" x="5780088" y="2625725"/>
          <p14:tracePt t="43191" x="5826125" y="2625725"/>
          <p14:tracePt t="43198" x="5862638" y="2625725"/>
          <p14:tracePt t="43207" x="5899150" y="2617788"/>
          <p14:tracePt t="43212" x="5926138" y="2608263"/>
          <p14:tracePt t="43221" x="5943600" y="2598738"/>
          <p14:tracePt t="43228" x="5972175" y="2589213"/>
          <p14:tracePt t="43236" x="6007100" y="2571750"/>
          <p14:tracePt t="43245" x="6026150" y="2554288"/>
          <p14:tracePt t="43252" x="6043613" y="2544763"/>
          <p14:tracePt t="43259" x="6053138" y="2517775"/>
          <p14:tracePt t="43266" x="6062663" y="2498725"/>
          <p14:tracePt t="43275" x="6062663" y="2481263"/>
          <p14:tracePt t="43282" x="6062663" y="2452688"/>
          <p14:tracePt t="43291" x="6062663" y="2444750"/>
          <p14:tracePt t="43298" x="6062663" y="2416175"/>
          <p14:tracePt t="43307" x="6043613" y="2398713"/>
          <p14:tracePt t="43312" x="6035675" y="2389188"/>
          <p14:tracePt t="43321" x="6007100" y="2379663"/>
          <p14:tracePt t="43328" x="5980113" y="2371725"/>
          <p14:tracePt t="43336" x="5962650" y="2362200"/>
          <p14:tracePt t="43344" x="5935663" y="2362200"/>
          <p14:tracePt t="43350" x="5899150" y="2352675"/>
          <p14:tracePt t="43357" x="5880100" y="2352675"/>
          <p14:tracePt t="43366" x="5870575" y="2352675"/>
          <p14:tracePt t="43382" x="5862638" y="2352675"/>
          <p14:tracePt t="43529" x="5862638" y="2362200"/>
          <p14:tracePt t="43537" x="5862638" y="2371725"/>
          <p14:tracePt t="43547" x="5880100" y="2379663"/>
          <p14:tracePt t="43553" x="5899150" y="2416175"/>
          <p14:tracePt t="43561" x="5926138" y="2425700"/>
          <p14:tracePt t="43566" x="5962650" y="2444750"/>
          <p14:tracePt t="43574" x="5999163" y="2452688"/>
          <p14:tracePt t="43582" x="6043613" y="2471738"/>
          <p14:tracePt t="43590" x="6080125" y="2481263"/>
          <p14:tracePt t="43596" x="6181725" y="2508250"/>
          <p14:tracePt t="43606" x="6262688" y="2544763"/>
          <p14:tracePt t="43612" x="6362700" y="2598738"/>
          <p14:tracePt t="43620" x="6472238" y="2644775"/>
          <p14:tracePt t="43627" x="6591300" y="2671763"/>
          <p14:tracePt t="43635" x="6664325" y="2698750"/>
          <p14:tracePt t="43642" x="6727825" y="2708275"/>
          <p14:tracePt t="43651" x="6773863" y="2717800"/>
          <p14:tracePt t="43662" x="6800850" y="2735263"/>
          <p14:tracePt t="43668" x="6819900" y="2735263"/>
          <p14:tracePt t="43683" x="6827838" y="2735263"/>
          <p14:tracePt t="43697" x="6827838" y="2744788"/>
          <p14:tracePt t="43713" x="6837363" y="2744788"/>
          <p14:tracePt t="43729" x="6846888" y="2744788"/>
          <p14:tracePt t="43735" x="6864350" y="2744788"/>
          <p14:tracePt t="43748" x="6873875" y="2744788"/>
          <p14:tracePt t="43751" x="6883400" y="2735263"/>
          <p14:tracePt t="43762" x="6892925" y="2717800"/>
          <p14:tracePt t="43767" x="6900863" y="2698750"/>
          <p14:tracePt t="43777" x="6910388" y="2690813"/>
          <p14:tracePt t="43781" x="6910388" y="2681288"/>
          <p14:tracePt t="43794" x="6910388" y="2671763"/>
          <p14:tracePt t="43797" x="6910388" y="2662238"/>
          <p14:tracePt t="43809" x="6910388" y="2644775"/>
          <p14:tracePt t="43812" x="6900863" y="2644775"/>
          <p14:tracePt t="43820" x="6892925" y="2625725"/>
          <p14:tracePt t="43825" x="6883400" y="2608263"/>
          <p14:tracePt t="43833" x="6873875" y="2598738"/>
          <p14:tracePt t="43844" x="6864350" y="2589213"/>
          <p14:tracePt t="43849" x="6856413" y="2581275"/>
          <p14:tracePt t="43858" x="6846888" y="2571750"/>
          <p14:tracePt t="43865" x="6846888" y="2562225"/>
          <p14:tracePt t="43872" x="6837363" y="2562225"/>
          <p14:tracePt t="43879" x="6837363" y="2554288"/>
          <p14:tracePt t="43889" x="6827838" y="2544763"/>
          <p14:tracePt t="43905" x="6827838" y="2535238"/>
          <p14:tracePt t="43911" x="6819900" y="2535238"/>
          <p14:tracePt t="43917" x="6819900" y="2525713"/>
          <p14:tracePt t="43925" x="6810375" y="2525713"/>
          <p14:tracePt t="43934" x="6810375" y="2517775"/>
          <p14:tracePt t="43961" x="6810375" y="2508250"/>
          <p14:tracePt t="43967" x="6800850" y="2508250"/>
          <p14:tracePt t="43991" x="6800850" y="2498725"/>
          <p14:tracePt t="44008" x="6800850" y="2489200"/>
          <p14:tracePt t="44089" x="6800850" y="2481263"/>
          <p14:tracePt t="44127" x="6791325" y="2481263"/>
          <p14:tracePt t="44281" x="6791325" y="2471738"/>
          <p14:tracePt t="44339" x="6746875" y="2462213"/>
          <p14:tracePt t="44346" x="6618288" y="2444750"/>
          <p14:tracePt t="44352" x="6500813" y="2416175"/>
          <p14:tracePt t="44359" x="6408738" y="2379663"/>
          <p14:tracePt t="44364" x="6308725" y="2362200"/>
          <p14:tracePt t="44377" x="6199188" y="2352675"/>
          <p14:tracePt t="44381" x="6108700" y="2335213"/>
          <p14:tracePt t="44392" x="6026150" y="2306638"/>
          <p14:tracePt t="44395" x="5962650" y="2289175"/>
          <p14:tracePt t="44401" x="5916613" y="2252663"/>
          <p14:tracePt t="44410" x="5870575" y="2225675"/>
          <p14:tracePt t="44417" x="5826125" y="2206625"/>
          <p14:tracePt t="44425" x="5789613" y="2197100"/>
          <p14:tracePt t="44433" x="5743575" y="2189163"/>
          <p14:tracePt t="44441" x="5697538" y="2170113"/>
          <p14:tracePt t="44447" x="5661025" y="2160588"/>
          <p14:tracePt t="44455" x="5616575" y="2152650"/>
          <p14:tracePt t="44463" x="5588000" y="2152650"/>
          <p14:tracePt t="44471" x="5561013" y="2152650"/>
          <p14:tracePt t="44479" x="5524500" y="2152650"/>
          <p14:tracePt t="44488" x="5497513" y="2160588"/>
          <p14:tracePt t="44495" x="5478463" y="2170113"/>
          <p14:tracePt t="44503" x="5470525" y="2179638"/>
          <p14:tracePt t="44510" x="5441950" y="2197100"/>
          <p14:tracePt t="44519" x="5434013" y="2225675"/>
          <p14:tracePt t="44528" x="5424488" y="2262188"/>
          <p14:tracePt t="44536" x="5414963" y="2289175"/>
          <p14:tracePt t="44541" x="5414963" y="2325688"/>
          <p14:tracePt t="44548" x="5414963" y="2371725"/>
          <p14:tracePt t="44560" x="5441950" y="2416175"/>
          <p14:tracePt t="44565" x="5478463" y="2462213"/>
          <p14:tracePt t="44577" x="5524500" y="2517775"/>
          <p14:tracePt t="44581" x="5570538" y="2554288"/>
          <p14:tracePt t="44595" x="5688013" y="2571750"/>
          <p14:tracePt t="44602" x="5770563" y="2589213"/>
          <p14:tracePt t="44609" x="5862638" y="2589213"/>
          <p14:tracePt t="44618" x="5935663" y="2589213"/>
          <p14:tracePt t="44626" x="6026150" y="2589213"/>
          <p14:tracePt t="44634" x="6072188" y="2571750"/>
          <p14:tracePt t="44640" x="6116638" y="2535238"/>
          <p14:tracePt t="44647" x="6162675" y="2489200"/>
          <p14:tracePt t="44656" x="6189663" y="2452688"/>
          <p14:tracePt t="44664" x="6199188" y="2425700"/>
          <p14:tracePt t="44672" x="6208713" y="2398713"/>
          <p14:tracePt t="44679" x="6208713" y="2352675"/>
          <p14:tracePt t="44686" x="6208713" y="2335213"/>
          <p14:tracePt t="44693" x="6189663" y="2306638"/>
          <p14:tracePt t="44701" x="6162675" y="2279650"/>
          <p14:tracePt t="44709" x="6145213" y="2252663"/>
          <p14:tracePt t="44717" x="6126163" y="2233613"/>
          <p14:tracePt t="44725" x="6108700" y="2225675"/>
          <p14:tracePt t="44731" x="6099175" y="2216150"/>
          <p14:tracePt t="44739" x="6089650" y="2216150"/>
          <p14:tracePt t="44778" x="6089650" y="2233613"/>
          <p14:tracePt t="44787" x="6099175" y="2289175"/>
          <p14:tracePt t="44794" x="6135688" y="2352675"/>
          <p14:tracePt t="44801" x="6218238" y="2425700"/>
          <p14:tracePt t="44809" x="6335713" y="2517775"/>
          <p14:tracePt t="44817" x="6472238" y="2571750"/>
          <p14:tracePt t="44823" x="6581775" y="2635250"/>
          <p14:tracePt t="44831" x="6718300" y="2681288"/>
          <p14:tracePt t="44839" x="6864350" y="2681288"/>
          <p14:tracePt t="44847" x="6973888" y="2681288"/>
          <p14:tracePt t="44855" x="7065963" y="2671763"/>
          <p14:tracePt t="44863" x="7129463" y="2662238"/>
          <p14:tracePt t="44871" x="7165975" y="2654300"/>
          <p14:tracePt t="44877" x="7175500" y="2644775"/>
          <p14:tracePt t="44886" x="7183438" y="2635250"/>
          <p14:tracePt t="44893" x="7183438" y="2608263"/>
          <p14:tracePt t="44901" x="7183438" y="2581275"/>
          <p14:tracePt t="44909" x="7165975" y="2544763"/>
          <p14:tracePt t="44917" x="7138988" y="2517775"/>
          <p14:tracePt t="44923" x="7119938" y="2489200"/>
          <p14:tracePt t="44931" x="7092950" y="2452688"/>
          <p14:tracePt t="44939" x="7056438" y="2425700"/>
          <p14:tracePt t="44955" x="7010400" y="2398713"/>
          <p14:tracePt t="44963" x="6992938" y="2379663"/>
          <p14:tracePt t="44970" x="6973888" y="2371725"/>
          <p14:tracePt t="44977" x="6946900" y="2371725"/>
          <p14:tracePt t="44986" x="6910388" y="2362200"/>
          <p14:tracePt t="44993" x="6883400" y="2362200"/>
          <p14:tracePt t="45001" x="6827838" y="2362200"/>
          <p14:tracePt t="45009" x="6773863" y="2362200"/>
          <p14:tracePt t="45015" x="6700838" y="2362200"/>
          <p14:tracePt t="45023" x="6645275" y="2362200"/>
          <p14:tracePt t="45031" x="6564313" y="2371725"/>
          <p14:tracePt t="45039" x="6481763" y="2408238"/>
          <p14:tracePt t="45047" x="6408738" y="2425700"/>
          <p14:tracePt t="45055" x="6326188" y="2444750"/>
          <p14:tracePt t="45061" x="6281738" y="2471738"/>
          <p14:tracePt t="45070" x="6254750" y="2498725"/>
          <p14:tracePt t="45077" x="6235700" y="2535238"/>
          <p14:tracePt t="45086" x="6218238" y="2562225"/>
          <p14:tracePt t="45093" x="6208713" y="2589213"/>
          <p14:tracePt t="45101" x="6199188" y="2625725"/>
          <p14:tracePt t="45107" x="6199188" y="2654300"/>
          <p14:tracePt t="45115" x="6218238" y="2698750"/>
          <p14:tracePt t="45124" x="6254750" y="2781300"/>
          <p14:tracePt t="45133" x="6308725" y="2827338"/>
          <p14:tracePt t="45142" x="6391275" y="2900363"/>
          <p14:tracePt t="45149" x="6491288" y="2954338"/>
          <p14:tracePt t="45157" x="6618288" y="3000375"/>
          <p14:tracePt t="45163" x="6718300" y="3036888"/>
          <p14:tracePt t="45172" x="6846888" y="3036888"/>
          <p14:tracePt t="45179" x="6973888" y="3036888"/>
          <p14:tracePt t="45187" x="7119938" y="3036888"/>
          <p14:tracePt t="45193" x="7239000" y="2973388"/>
          <p14:tracePt t="45201" x="7312025" y="2936875"/>
          <p14:tracePt t="45207" x="7375525" y="2900363"/>
          <p14:tracePt t="45215" x="7412038" y="2844800"/>
          <p14:tracePt t="45223" x="7429500" y="2808288"/>
          <p14:tracePt t="45231" x="7429500" y="2735263"/>
          <p14:tracePt t="45239" x="7412038" y="2635250"/>
          <p14:tracePt t="45247" x="7366000" y="2525713"/>
          <p14:tracePt t="45253" x="7312025" y="2435225"/>
          <p14:tracePt t="45261" x="7256463" y="2371725"/>
          <p14:tracePt t="45270" x="7192963" y="2325688"/>
          <p14:tracePt t="45277" x="7129463" y="2279650"/>
          <p14:tracePt t="45286" x="7029450" y="2252663"/>
          <p14:tracePt t="45293" x="6956425" y="2243138"/>
          <p14:tracePt t="45301" x="6873875" y="2216150"/>
          <p14:tracePt t="45311" x="6837363" y="2216150"/>
          <p14:tracePt t="45319" x="6791325" y="2206625"/>
          <p14:tracePt t="45326" x="6764338" y="2206625"/>
          <p14:tracePt t="45332" x="6737350" y="2206625"/>
          <p14:tracePt t="45339" x="6718300" y="2216150"/>
          <p14:tracePt t="45346" x="6710363" y="2225675"/>
          <p14:tracePt t="45432" x="6710363" y="2189163"/>
          <p14:tracePt t="45440" x="6718300" y="2160588"/>
          <p14:tracePt t="45449" x="6718300" y="2125663"/>
          <p14:tracePt t="45455" x="6718300" y="2097088"/>
          <p14:tracePt t="45462" x="6718300" y="2070100"/>
          <p14:tracePt t="45472" x="6710363" y="2043113"/>
          <p14:tracePt t="45478" x="6700838" y="2024063"/>
          <p14:tracePt t="45488" x="6681788" y="2016125"/>
          <p14:tracePt t="45495" x="6664325" y="2006600"/>
          <p14:tracePt t="45500" x="6645275" y="2006600"/>
          <p14:tracePt t="45510" x="6600825" y="2006600"/>
          <p14:tracePt t="45516" x="6573838" y="2006600"/>
          <p14:tracePt t="45525" x="6545263" y="2006600"/>
          <p14:tracePt t="45532" x="6491288" y="2006600"/>
          <p14:tracePt t="45538" x="6418263" y="2006600"/>
          <p14:tracePt t="45547" x="6335713" y="2006600"/>
          <p14:tracePt t="45554" x="6262688" y="2016125"/>
          <p14:tracePt t="45562" x="6145213" y="2043113"/>
          <p14:tracePt t="45571" x="6072188" y="2060575"/>
          <p14:tracePt t="45579" x="5972175" y="2089150"/>
          <p14:tracePt t="45584" x="5935663" y="2097088"/>
          <p14:tracePt t="45593" x="5899150" y="2106613"/>
          <p14:tracePt t="45600" x="5889625" y="2106613"/>
          <p14:tracePt t="45609" x="5880100" y="2116138"/>
          <p14:tracePt t="45755" x="5943600" y="2125663"/>
          <p14:tracePt t="45764" x="6053138" y="2143125"/>
          <p14:tracePt t="45771" x="6181725" y="2152650"/>
          <p14:tracePt t="45782" x="6308725" y="2170113"/>
          <p14:tracePt t="45785" x="6427788" y="2179638"/>
          <p14:tracePt t="45793" x="6518275" y="2197100"/>
          <p14:tracePt t="45799" x="6610350" y="2197100"/>
          <p14:tracePt t="45808" x="6681788" y="2197100"/>
          <p14:tracePt t="45815" x="6746875" y="2197100"/>
          <p14:tracePt t="45821" x="6773863" y="2179638"/>
          <p14:tracePt t="45829" x="6791325" y="2170113"/>
          <p14:tracePt t="45837" x="6810375" y="2152650"/>
          <p14:tracePt t="45845" x="6819900" y="2133600"/>
          <p14:tracePt t="45853" x="6819900" y="2106613"/>
          <p14:tracePt t="45861" x="6819900" y="2079625"/>
          <p14:tracePt t="45867" x="6819900" y="2033588"/>
          <p14:tracePt t="45875" x="6800850" y="1987550"/>
          <p14:tracePt t="45883" x="6773863" y="1960563"/>
          <p14:tracePt t="45893" x="6746875" y="1924050"/>
          <p14:tracePt t="45901" x="6727825" y="1906588"/>
          <p14:tracePt t="45911" x="6700838" y="1897063"/>
          <p14:tracePt t="45916" x="6664325" y="1887538"/>
          <p14:tracePt t="45925" x="6637338" y="1878013"/>
          <p14:tracePt t="45944" x="6600825" y="1878013"/>
          <p14:tracePt t="45952" x="6591300" y="1878013"/>
          <p14:tracePt t="45963" x="6581775" y="1878013"/>
          <p14:tracePt t="45995" x="6581775" y="1897063"/>
          <p14:tracePt t="46000" x="6581775" y="1924050"/>
          <p14:tracePt t="46009" x="6581775" y="1951038"/>
          <p14:tracePt t="46014" x="6610350" y="1987550"/>
          <p14:tracePt t="46023" x="6637338" y="2033588"/>
          <p14:tracePt t="46029" x="6673850" y="2079625"/>
          <p14:tracePt t="46040" x="6727825" y="2116138"/>
          <p14:tracePt t="46051" x="6800850" y="2152650"/>
          <p14:tracePt t="46057" x="6883400" y="2179638"/>
          <p14:tracePt t="46060" x="6964363" y="2206625"/>
          <p14:tracePt t="46068" x="7037388" y="2216150"/>
          <p14:tracePt t="46076" x="7102475" y="2233613"/>
          <p14:tracePt t="46084" x="7138988" y="2233613"/>
          <p14:tracePt t="46091" x="7165975" y="2243138"/>
          <p14:tracePt t="46099" x="7202488" y="2243138"/>
          <p14:tracePt t="46107" x="7219950" y="2243138"/>
          <p14:tracePt t="46113" x="7248525" y="2243138"/>
          <p14:tracePt t="46122" x="7283450" y="2233613"/>
          <p14:tracePt t="46129" x="7356475" y="2233613"/>
          <p14:tracePt t="46138" x="7439025" y="2233613"/>
          <p14:tracePt t="46145" x="7512050" y="2225675"/>
          <p14:tracePt t="46154" x="7585075" y="2225675"/>
          <p14:tracePt t="46159" x="7648575" y="2216150"/>
          <p14:tracePt t="46169" x="7685088" y="2206625"/>
          <p14:tracePt t="46175" x="7704138" y="2197100"/>
          <p14:tracePt t="46183" x="7712075" y="2197100"/>
          <p14:tracePt t="46523" x="7704138" y="2197100"/>
          <p14:tracePt t="46531" x="7704138" y="2189163"/>
          <p14:tracePt t="46536" x="7694613" y="2179638"/>
          <p14:tracePt t="46544" x="7675563" y="2160588"/>
          <p14:tracePt t="46553" x="7658100" y="2152650"/>
          <p14:tracePt t="46560" x="7639050" y="2125663"/>
          <p14:tracePt t="46569" x="7602538" y="2089150"/>
          <p14:tracePt t="46575" x="7575550" y="2060575"/>
          <p14:tracePt t="46581" x="7539038" y="2024063"/>
          <p14:tracePt t="46589" x="7502525" y="1979613"/>
          <p14:tracePt t="46597" x="7458075" y="1943100"/>
          <p14:tracePt t="46605" x="7412038" y="1906588"/>
          <p14:tracePt t="46613" x="7348538" y="1870075"/>
          <p14:tracePt t="46621" x="7302500" y="1833563"/>
          <p14:tracePt t="46627" x="7256463" y="1814513"/>
          <p14:tracePt t="46635" x="7212013" y="1797050"/>
          <p14:tracePt t="46643" x="7183438" y="1787525"/>
          <p14:tracePt t="46652" x="7175500" y="1787525"/>
          <p14:tracePt t="46659" x="7175500" y="1778000"/>
          <p14:tracePt t="46738" x="7192963" y="1778000"/>
          <p14:tracePt t="46745" x="7219950" y="1814513"/>
          <p14:tracePt t="46754" x="7265988" y="1833563"/>
          <p14:tracePt t="46760" x="7302500" y="1860550"/>
          <p14:tracePt t="46770" x="7329488" y="1878013"/>
          <p14:tracePt t="46774" x="7356475" y="1906588"/>
          <p14:tracePt t="46782" x="7366000" y="1943100"/>
          <p14:tracePt t="46789" x="7392988" y="1970088"/>
          <p14:tracePt t="46797" x="7412038" y="1997075"/>
          <p14:tracePt t="46805" x="7421563" y="2043113"/>
          <p14:tracePt t="46813" x="7429500" y="2070100"/>
          <p14:tracePt t="46820" x="7439025" y="2106613"/>
          <p14:tracePt t="46827" x="7448550" y="2133600"/>
          <p14:tracePt t="46835" x="7466013" y="2160588"/>
          <p14:tracePt t="46843" x="7475538" y="2189163"/>
          <p14:tracePt t="46852" x="7485063" y="2233613"/>
          <p14:tracePt t="46859" x="7485063" y="2270125"/>
          <p14:tracePt t="46868" x="7485063" y="2316163"/>
          <p14:tracePt t="46873" x="7485063" y="2352675"/>
          <p14:tracePt t="46881" x="7485063" y="2398713"/>
          <p14:tracePt t="46891" x="7485063" y="2435225"/>
          <p14:tracePt t="46900" x="7485063" y="2481263"/>
          <p14:tracePt t="46907" x="7485063" y="2517775"/>
          <p14:tracePt t="46915" x="7485063" y="2554288"/>
          <p14:tracePt t="46922" x="7485063" y="2581275"/>
          <p14:tracePt t="46935" x="7485063" y="2598738"/>
          <p14:tracePt t="46963" x="7485063" y="2608263"/>
          <p14:tracePt t="47059" x="7475538" y="2608263"/>
          <p14:tracePt t="47107" x="7466013" y="2598738"/>
          <p14:tracePt t="47120" x="7466013" y="2589213"/>
          <p14:tracePt t="47255" x="7466013" y="2581275"/>
          <p14:tracePt t="47274" x="7466013" y="2571750"/>
          <p14:tracePt t="50287" x="7458075" y="2571750"/>
          <p14:tracePt t="50292" x="7439025" y="2562225"/>
          <p14:tracePt t="50302" x="7421563" y="2554288"/>
          <p14:tracePt t="50307" x="7402513" y="2544763"/>
          <p14:tracePt t="50316" x="7375525" y="2508250"/>
          <p14:tracePt t="50323" x="7319963" y="2471738"/>
          <p14:tracePt t="50331" x="7256463" y="2435225"/>
          <p14:tracePt t="50338" x="7212013" y="2398713"/>
          <p14:tracePt t="50346" x="7165975" y="2362200"/>
          <p14:tracePt t="50355" x="7102475" y="2335213"/>
          <p14:tracePt t="50360" x="7037388" y="2298700"/>
          <p14:tracePt t="50368" x="6992938" y="2279650"/>
          <p14:tracePt t="50376" x="6946900" y="2252663"/>
          <p14:tracePt t="50385" x="6892925" y="2233613"/>
          <p14:tracePt t="50392" x="6846888" y="2206625"/>
          <p14:tracePt t="50401" x="6800850" y="2189163"/>
          <p14:tracePt t="50406" x="6754813" y="2179638"/>
          <p14:tracePt t="50414" x="6710363" y="2152650"/>
          <p14:tracePt t="50422" x="6664325" y="2133600"/>
          <p14:tracePt t="50430" x="6600825" y="2106613"/>
          <p14:tracePt t="50438" x="6554788" y="2079625"/>
          <p14:tracePt t="50446" x="6481763" y="2070100"/>
          <p14:tracePt t="50452" x="6408738" y="2070100"/>
          <p14:tracePt t="50460" x="6299200" y="2052638"/>
          <p14:tracePt t="50467" x="6218238" y="2043113"/>
          <p14:tracePt t="50475" x="6126163" y="2033588"/>
          <p14:tracePt t="50483" x="6062663" y="2016125"/>
          <p14:tracePt t="50492" x="5989638" y="1987550"/>
          <p14:tracePt t="50501" x="5889625" y="1979613"/>
          <p14:tracePt t="50506" x="5797550" y="1960563"/>
          <p14:tracePt t="50518" x="5707063" y="1960563"/>
          <p14:tracePt t="50523" x="5597525" y="1960563"/>
          <p14:tracePt t="50530" x="5487988" y="1960563"/>
          <p14:tracePt t="50538" x="5405438" y="1970088"/>
          <p14:tracePt t="50544" x="5297488" y="1979613"/>
          <p14:tracePt t="50552" x="5205413" y="1997075"/>
          <p14:tracePt t="50560" x="5114925" y="2006600"/>
          <p14:tracePt t="50568" x="4995863" y="2006600"/>
          <p14:tracePt t="50576" x="4868863" y="1987550"/>
          <p14:tracePt t="50584" x="4722813" y="1979613"/>
          <p14:tracePt t="50592" x="4594225" y="1979613"/>
          <p14:tracePt t="50600" x="4484688" y="1979613"/>
          <p14:tracePt t="50605" x="4376738" y="1997075"/>
          <p14:tracePt t="50618" x="4257675" y="2006600"/>
          <p14:tracePt t="50622" x="4184650" y="2024063"/>
          <p14:tracePt t="50630" x="4094163" y="2024063"/>
          <p14:tracePt t="50638" x="4002088" y="2033588"/>
          <p14:tracePt t="50644" x="3938588" y="2033588"/>
          <p14:tracePt t="50652" x="3865563" y="2033588"/>
          <p14:tracePt t="50660" x="3792538" y="2033588"/>
          <p14:tracePt t="50668" x="3738563" y="2033588"/>
          <p14:tracePt t="50676" x="3683000" y="2033588"/>
          <p14:tracePt t="50688" x="3636963" y="2033588"/>
          <p14:tracePt t="50690" x="3563938" y="2016125"/>
          <p14:tracePt t="50700" x="3519488" y="2016125"/>
          <p14:tracePt t="50706" x="3490913" y="2016125"/>
          <p14:tracePt t="50717" x="3463925" y="2016125"/>
          <p14:tracePt t="50722" x="3436938" y="2016125"/>
          <p14:tracePt t="50730" x="3427413" y="2016125"/>
          <p14:tracePt t="50738" x="3419475" y="2016125"/>
          <p14:tracePt t="50752" x="3419475" y="2006600"/>
          <p14:tracePt t="50760" x="3409950" y="1997075"/>
          <p14:tracePt t="50768" x="3400425" y="1987550"/>
          <p14:tracePt t="50776" x="3373438" y="1970088"/>
          <p14:tracePt t="50787" x="3346450" y="1951038"/>
          <p14:tracePt t="50791" x="3309938" y="1933575"/>
          <p14:tracePt t="50802" x="3281363" y="1906588"/>
          <p14:tracePt t="50807" x="3236913" y="1878013"/>
          <p14:tracePt t="50817" x="3208338" y="1851025"/>
          <p14:tracePt t="50821" x="3171825" y="1833563"/>
          <p14:tracePt t="50830" x="3154363" y="1824038"/>
          <p14:tracePt t="50835" x="3127375" y="1804988"/>
          <p14:tracePt t="50843" x="3100388" y="1787525"/>
          <p14:tracePt t="50851" x="3063875" y="1778000"/>
          <p14:tracePt t="50859" x="3017838" y="1741488"/>
          <p14:tracePt t="50867" x="2990850" y="1724025"/>
          <p14:tracePt t="50875" x="2962275" y="1714500"/>
          <p14:tracePt t="50882" x="2925763" y="1697038"/>
          <p14:tracePt t="50890" x="2898775" y="1697038"/>
          <p14:tracePt t="50901" x="2862263" y="1687513"/>
          <p14:tracePt t="50906" x="2825750" y="1677988"/>
          <p14:tracePt t="50919" x="2789238" y="1677988"/>
          <p14:tracePt t="50922" x="2744788" y="1677988"/>
          <p14:tracePt t="50928" x="2708275" y="1677988"/>
          <p14:tracePt t="50937" x="2662238" y="1677988"/>
          <p14:tracePt t="50956" x="2579688" y="1714500"/>
          <p14:tracePt t="50960" x="2498725" y="1741488"/>
          <p14:tracePt t="50968" x="2416175" y="1778000"/>
          <p14:tracePt t="50974" x="2333625" y="1824038"/>
          <p14:tracePt t="50982" x="2251075" y="1860550"/>
          <p14:tracePt t="50989" x="2206625" y="1914525"/>
          <p14:tracePt t="50998" x="2160588" y="1943100"/>
          <p14:tracePt t="51005" x="2114550" y="1979613"/>
          <p14:tracePt t="51014" x="2060575" y="2033588"/>
          <p14:tracePt t="51021" x="2033588" y="2060575"/>
          <p14:tracePt t="51027" x="2014538" y="2097088"/>
          <p14:tracePt t="51035" x="1978025" y="2125663"/>
          <p14:tracePt t="51043" x="1960563" y="2152650"/>
          <p14:tracePt t="51051" x="1951038" y="2197100"/>
          <p14:tracePt t="51059" x="1941513" y="2216150"/>
          <p14:tracePt t="51067" x="1931988" y="2243138"/>
          <p14:tracePt t="51073" x="1924050" y="2252663"/>
          <p14:tracePt t="51081" x="1924050" y="2270125"/>
          <p14:tracePt t="51090" x="1924050" y="2279650"/>
          <p14:tracePt t="51098" x="1924050" y="2289175"/>
          <p14:tracePt t="51105" x="1924050" y="2298700"/>
          <p14:tracePt t="51115" x="1931988" y="2306638"/>
          <p14:tracePt t="51119" x="1951038" y="2316163"/>
          <p14:tracePt t="51127" x="1960563" y="2316163"/>
          <p14:tracePt t="51135" x="1978025" y="2316163"/>
          <p14:tracePt t="51143" x="1997075" y="2325688"/>
          <p14:tracePt t="51151" x="2005013" y="2325688"/>
          <p14:tracePt t="51159" x="2024063" y="2325688"/>
          <p14:tracePt t="51166" x="2033588" y="2325688"/>
          <p14:tracePt t="51173" x="2060575" y="2325688"/>
          <p14:tracePt t="51182" x="2087563" y="2325688"/>
          <p14:tracePt t="51189" x="2124075" y="2325688"/>
          <p14:tracePt t="51198" x="2160588" y="2316163"/>
          <p14:tracePt t="51205" x="2197100" y="2306638"/>
          <p14:tracePt t="51211" x="2243138" y="2306638"/>
          <p14:tracePt t="51219" x="2279650" y="2298700"/>
          <p14:tracePt t="51227" x="2324100" y="2298700"/>
          <p14:tracePt t="51235" x="2352675" y="2298700"/>
          <p14:tracePt t="51243" x="2379663" y="2298700"/>
          <p14:tracePt t="51251" x="2397125" y="2298700"/>
          <p14:tracePt t="51259" x="2406650" y="2306638"/>
          <p14:tracePt t="51265" x="2416175" y="2306638"/>
          <p14:tracePt t="51281" x="2425700" y="2316163"/>
          <p14:tracePt t="51298" x="2425700" y="2325688"/>
          <p14:tracePt t="51313" x="2433638" y="2325688"/>
          <p14:tracePt t="51319" x="2443163" y="2335213"/>
          <p14:tracePt t="51327" x="2443163" y="2343150"/>
          <p14:tracePt t="51335" x="2452688" y="2352675"/>
          <p14:tracePt t="51343" x="2462213" y="2352675"/>
          <p14:tracePt t="51351" x="2462213" y="2362200"/>
          <p14:tracePt t="51357" x="2462213" y="2371725"/>
          <p14:tracePt t="51373" x="2462213" y="2379663"/>
          <p14:tracePt t="51389" x="2462213" y="2389188"/>
          <p14:tracePt t="51405" x="2462213" y="2398713"/>
          <p14:tracePt t="51411" x="2462213" y="2408238"/>
          <p14:tracePt t="51421" x="2462213" y="2416175"/>
          <p14:tracePt t="51438" x="2462213" y="2425700"/>
          <p14:tracePt t="51452" x="2462213" y="2435225"/>
          <p14:tracePt t="52313" x="2470150" y="2444750"/>
          <p14:tracePt t="52318" x="2470150" y="2452688"/>
          <p14:tracePt t="52327" x="2479675" y="2462213"/>
          <p14:tracePt t="52334" x="2489200" y="2462213"/>
          <p14:tracePt t="52342" x="2489200" y="2471738"/>
          <p14:tracePt t="52349" x="2489200" y="2481263"/>
          <p14:tracePt t="52418" x="2489200" y="2489200"/>
          <p14:tracePt t="52434" x="2489200" y="2508250"/>
          <p14:tracePt t="52442" x="2489200" y="2517775"/>
          <p14:tracePt t="52450" x="2470150" y="2525713"/>
          <p14:tracePt t="52456" x="2462213" y="2535238"/>
          <p14:tracePt t="52466" x="2433638" y="2544763"/>
          <p14:tracePt t="52472" x="2406650" y="2554288"/>
          <p14:tracePt t="52482" x="2360613" y="2562225"/>
          <p14:tracePt t="52488" x="2324100" y="2571750"/>
          <p14:tracePt t="52497" x="2279650" y="2581275"/>
          <p14:tracePt t="52501" x="2251075" y="2581275"/>
          <p14:tracePt t="52509" x="2206625" y="2581275"/>
          <p14:tracePt t="52517" x="2179638" y="2581275"/>
          <p14:tracePt t="52525" x="2160588" y="2581275"/>
          <p14:tracePt t="52533" x="2133600" y="2581275"/>
          <p14:tracePt t="52541" x="2114550" y="2581275"/>
          <p14:tracePt t="52549" x="2097088" y="2581275"/>
          <p14:tracePt t="52555" x="2087563" y="2581275"/>
          <p14:tracePt t="52563" x="2078038" y="2571750"/>
          <p14:tracePt t="52571" x="2070100" y="2544763"/>
          <p14:tracePt t="52580" x="2060575" y="2508250"/>
          <p14:tracePt t="52587" x="2060575" y="2471738"/>
          <p14:tracePt t="52596" x="2051050" y="2425700"/>
          <p14:tracePt t="52601" x="2051050" y="2389188"/>
          <p14:tracePt t="52609" x="2051050" y="2343150"/>
          <p14:tracePt t="52617" x="2051050" y="2306638"/>
          <p14:tracePt t="52625" x="2051050" y="2279650"/>
          <p14:tracePt t="52633" x="2087563" y="2233613"/>
          <p14:tracePt t="52641" x="2114550" y="2197100"/>
          <p14:tracePt t="52649" x="2170113" y="2152650"/>
          <p14:tracePt t="52655" x="2233613" y="2116138"/>
          <p14:tracePt t="52663" x="2297113" y="2070100"/>
          <p14:tracePt t="52671" x="2406650" y="2043113"/>
          <p14:tracePt t="52680" x="2525713" y="2016125"/>
          <p14:tracePt t="52687" x="2635250" y="2006600"/>
          <p14:tracePt t="52699" x="2744788" y="1987550"/>
          <p14:tracePt t="52702" x="2852738" y="1987550"/>
          <p14:tracePt t="52710" x="2981325" y="1997075"/>
          <p14:tracePt t="52718" x="3127375" y="2006600"/>
          <p14:tracePt t="52726" x="3244850" y="2024063"/>
          <p14:tracePt t="52733" x="3373438" y="2052638"/>
          <p14:tracePt t="52741" x="3455988" y="2079625"/>
          <p14:tracePt t="52747" x="3500438" y="2097088"/>
          <p14:tracePt t="52755" x="3546475" y="2133600"/>
          <p14:tracePt t="52764" x="3563938" y="2170113"/>
          <p14:tracePt t="52772" x="3573463" y="2197100"/>
          <p14:tracePt t="52781" x="3573463" y="2216150"/>
          <p14:tracePt t="52787" x="3573463" y="2243138"/>
          <p14:tracePt t="52793" x="3573463" y="2270125"/>
          <p14:tracePt t="52801" x="3546475" y="2306638"/>
          <p14:tracePt t="52809" x="3509963" y="2325688"/>
          <p14:tracePt t="52817" x="3482975" y="2343150"/>
          <p14:tracePt t="52825" x="3455988" y="2352675"/>
          <p14:tracePt t="52833" x="3446463" y="2352675"/>
          <p14:tracePt t="52855" x="3436938" y="2362200"/>
          <p14:tracePt t="52879" x="3436938" y="2352675"/>
          <p14:tracePt t="52885" x="3436938" y="2335213"/>
          <p14:tracePt t="52893" x="3446463" y="2306638"/>
          <p14:tracePt t="52901" x="3473450" y="2279650"/>
          <p14:tracePt t="52909" x="3509963" y="2252663"/>
          <p14:tracePt t="52917" x="3536950" y="2233613"/>
          <p14:tracePt t="52931" x="3563938" y="2225675"/>
          <p14:tracePt t="52933" x="3636963" y="2216150"/>
          <p14:tracePt t="52939" x="3719513" y="2197100"/>
          <p14:tracePt t="52948" x="3829050" y="2197100"/>
          <p14:tracePt t="52955" x="3938588" y="2206625"/>
          <p14:tracePt t="52963" x="4065588" y="2216150"/>
          <p14:tracePt t="52971" x="4194175" y="2252663"/>
          <p14:tracePt t="52980" x="4330700" y="2298700"/>
          <p14:tracePt t="52985" x="4440238" y="2335213"/>
          <p14:tracePt t="52993" x="4521200" y="2379663"/>
          <p14:tracePt t="53001" x="4586288" y="2416175"/>
          <p14:tracePt t="53009" x="4622800" y="2444750"/>
          <p14:tracePt t="53017" x="4640263" y="2481263"/>
          <p14:tracePt t="53025" x="4649788" y="2498725"/>
          <p14:tracePt t="53031" x="4649788" y="2517775"/>
          <p14:tracePt t="53040" x="4649788" y="2544763"/>
          <p14:tracePt t="53047" x="4622800" y="2562225"/>
          <p14:tracePt t="53055" x="4586288" y="2581275"/>
          <p14:tracePt t="53063" x="4557713" y="2598738"/>
          <p14:tracePt t="53071" x="4530725" y="2608263"/>
          <p14:tracePt t="53077" x="4513263" y="2608263"/>
          <p14:tracePt t="53085" x="4484688" y="2608263"/>
          <p14:tracePt t="53093" x="4476750" y="2608263"/>
          <p14:tracePt t="53101" x="4467225" y="2608263"/>
          <p14:tracePt t="53109" x="4457700" y="2608263"/>
          <p14:tracePt t="53117" x="4448175" y="2608263"/>
          <p14:tracePt t="53123" x="4440238" y="2608263"/>
          <p14:tracePt t="53131" x="4430713" y="2608263"/>
          <p14:tracePt t="53139" x="4430713" y="2598738"/>
          <p14:tracePt t="53147" x="4421188" y="2589213"/>
          <p14:tracePt t="53155" x="4413250" y="2581275"/>
          <p14:tracePt t="53169" x="4403725" y="2571750"/>
          <p14:tracePt t="53257" x="4394200" y="2571750"/>
          <p14:tracePt t="53387" x="4394200" y="2562225"/>
          <p14:tracePt t="53402" x="4394200" y="2554288"/>
          <p14:tracePt t="53412" x="4384675" y="2554288"/>
          <p14:tracePt t="53418" x="4384675" y="2544763"/>
          <p14:tracePt t="53616" x="4376738" y="2544763"/>
          <p14:tracePt t="53645" x="4376738" y="2554288"/>
          <p14:tracePt t="53701" x="4376738" y="2562225"/>
          <p14:tracePt t="55368" x="4384675" y="2571750"/>
          <p14:tracePt t="55377" x="4394200" y="2581275"/>
          <p14:tracePt t="55385" x="4403725" y="2589213"/>
          <p14:tracePt t="55406" x="4413250" y="2589213"/>
          <p14:tracePt t="55898" x="4413250" y="2581275"/>
          <p14:tracePt t="55904" x="4413250" y="2571750"/>
          <p14:tracePt t="56128" x="4413250" y="2581275"/>
          <p14:tracePt t="56143" x="4413250" y="2589213"/>
          <p14:tracePt t="59675" x="4413250" y="2598738"/>
          <p14:tracePt t="59683" x="4413250" y="2608263"/>
          <p14:tracePt t="59689" x="4413250" y="2617788"/>
          <p14:tracePt t="59705" x="4421188" y="2625725"/>
          <p14:tracePt t="59714" x="4421188" y="2635250"/>
          <p14:tracePt t="59721" x="4421188" y="2654300"/>
          <p14:tracePt t="59730" x="4421188" y="2671763"/>
          <p14:tracePt t="59735" x="4421188" y="2698750"/>
          <p14:tracePt t="59743" x="4421188" y="2708275"/>
          <p14:tracePt t="59751" x="4430713" y="2735263"/>
          <p14:tracePt t="59759" x="4430713" y="2763838"/>
          <p14:tracePt t="59767" x="4440238" y="2790825"/>
          <p14:tracePt t="59775" x="4448175" y="2827338"/>
          <p14:tracePt t="59781" x="4457700" y="2844800"/>
          <p14:tracePt t="59790" x="4467225" y="2873375"/>
          <p14:tracePt t="59798" x="4476750" y="2881313"/>
          <p14:tracePt t="59809" x="4484688" y="2900363"/>
          <p14:tracePt t="59816" x="4484688" y="2909888"/>
          <p14:tracePt t="59825" x="4494213" y="2917825"/>
          <p14:tracePt t="59832" x="4494213" y="2927350"/>
          <p14:tracePt t="59836" x="4503738" y="2946400"/>
          <p14:tracePt t="59846" x="4513263" y="2954338"/>
          <p14:tracePt t="59851" x="4513263" y="2963863"/>
          <p14:tracePt t="59859" x="4521200" y="2973388"/>
          <p14:tracePt t="59868" x="4530725" y="2982913"/>
          <p14:tracePt t="59881" x="4530725" y="2990850"/>
          <p14:tracePt t="59890" x="4530725" y="3000375"/>
          <p14:tracePt t="59909" x="4530725" y="3009900"/>
          <p14:tracePt t="59959" x="4530725" y="3017838"/>
          <p14:tracePt t="60052" x="4521200" y="3017838"/>
          <p14:tracePt t="60206" x="4513263" y="3017838"/>
          <p14:tracePt t="60290" x="4503738" y="3017838"/>
          <p14:tracePt t="60302" x="4494213" y="3009900"/>
          <p14:tracePt t="60307" x="4484688" y="3000375"/>
          <p14:tracePt t="60312" x="4476750" y="3000375"/>
          <p14:tracePt t="60320" x="4467225" y="2990850"/>
          <p14:tracePt t="60327" x="4457700" y="2990850"/>
          <p14:tracePt t="60343" x="4448175" y="3000375"/>
          <p14:tracePt t="60351" x="4440238" y="3009900"/>
          <p14:tracePt t="60357" x="4430713" y="3027363"/>
          <p14:tracePt t="60365" x="4421188" y="3036888"/>
          <p14:tracePt t="60559" x="4448175" y="3036888"/>
          <p14:tracePt t="60567" x="4476750" y="3036888"/>
          <p14:tracePt t="60575" x="4503738" y="3036888"/>
          <p14:tracePt t="60584" x="4540250" y="3017838"/>
          <p14:tracePt t="60592" x="4567238" y="3009900"/>
          <p14:tracePt t="60596" x="4594225" y="3009900"/>
          <p14:tracePt t="60605" x="4622800" y="3000375"/>
          <p14:tracePt t="60612" x="4659313" y="3000375"/>
          <p14:tracePt t="60619" x="4676775" y="3000375"/>
          <p14:tracePt t="60627" x="4676775" y="2990850"/>
          <p14:tracePt t="60635" x="4686300" y="2990850"/>
          <p14:tracePt t="60641" x="4695825" y="2990850"/>
          <p14:tracePt t="60649" x="4703763" y="2982913"/>
          <p14:tracePt t="60657" x="4703763" y="2973388"/>
          <p14:tracePt t="60665" x="4703763" y="2963863"/>
          <p14:tracePt t="60673" x="4703763" y="2954338"/>
          <p14:tracePt t="60681" x="4703763" y="2946400"/>
          <p14:tracePt t="60695" x="4695825" y="2936875"/>
          <p14:tracePt t="60703" x="4686300" y="2936875"/>
          <p14:tracePt t="60727" x="4676775" y="2936875"/>
          <p14:tracePt t="60734" x="4667250" y="2936875"/>
          <p14:tracePt t="60743" x="4659313" y="2936875"/>
          <p14:tracePt t="60750" x="4649788" y="2936875"/>
          <p14:tracePt t="60760" x="4649788" y="2946400"/>
          <p14:tracePt t="60767" x="4649788" y="2954338"/>
          <p14:tracePt t="60775" x="4649788" y="2963863"/>
          <p14:tracePt t="60780" x="4649788" y="2973388"/>
          <p14:tracePt t="62633" x="4649788" y="2963863"/>
          <p14:tracePt t="62640" x="4640263" y="2954338"/>
          <p14:tracePt t="62710" x="4640263" y="2946400"/>
          <p14:tracePt t="62762" x="4640263" y="2936875"/>
          <p14:tracePt t="63699" x="4630738" y="2936875"/>
          <p14:tracePt t="63721" x="4603750" y="2946400"/>
          <p14:tracePt t="63729" x="4586288" y="2954338"/>
          <p14:tracePt t="63737" x="4567238" y="2963863"/>
          <p14:tracePt t="63745" x="4530725" y="2973388"/>
          <p14:tracePt t="63752" x="4503738" y="3000375"/>
          <p14:tracePt t="63759" x="4476750" y="3009900"/>
          <p14:tracePt t="63767" x="4440238" y="3017838"/>
          <p14:tracePt t="63775" x="4394200" y="3036888"/>
          <p14:tracePt t="63783" x="4357688" y="3046413"/>
          <p14:tracePt t="63791" x="4294188" y="3090863"/>
          <p14:tracePt t="63797" x="4211638" y="3119438"/>
          <p14:tracePt t="63805" x="4138613" y="3136900"/>
          <p14:tracePt t="63814" x="4038600" y="3182938"/>
          <p14:tracePt t="63822" x="3956050" y="3219450"/>
          <p14:tracePt t="63830" x="3875088" y="3246438"/>
          <p14:tracePt t="63838" x="3792538" y="3292475"/>
          <p14:tracePt t="63843" x="3702050" y="3302000"/>
          <p14:tracePt t="63853" x="3592513" y="3346450"/>
          <p14:tracePt t="63859" x="3490913" y="3392488"/>
          <p14:tracePt t="63872" x="3427413" y="3429000"/>
          <p14:tracePt t="63876" x="3346450" y="3465513"/>
          <p14:tracePt t="63884" x="3263900" y="3519488"/>
          <p14:tracePt t="63891" x="3200400" y="3575050"/>
          <p14:tracePt t="63897" x="3136900" y="3611563"/>
          <p14:tracePt t="63906" x="3071813" y="3648075"/>
          <p14:tracePt t="63913" x="3008313" y="3694113"/>
          <p14:tracePt t="63937" x="2835275" y="3767138"/>
          <p14:tracePt t="63943" x="2789238" y="3784600"/>
          <p14:tracePt t="63952" x="2752725" y="3794125"/>
          <p14:tracePt t="63959" x="2735263" y="3811588"/>
          <p14:tracePt t="63967" x="2698750" y="3821113"/>
          <p14:tracePt t="63975" x="2679700" y="3840163"/>
          <p14:tracePt t="63983" x="2662238" y="3848100"/>
          <p14:tracePt t="63989" x="2652713" y="3848100"/>
          <p14:tracePt t="63997" x="2643188" y="3857625"/>
          <p14:tracePt t="64005" x="2643188" y="3867150"/>
          <p14:tracePt t="64013" x="2635250" y="3875088"/>
          <p14:tracePt t="64021" x="2625725" y="3884613"/>
          <p14:tracePt t="64029" x="2616200" y="3894138"/>
          <p14:tracePt t="64036" x="2598738" y="3911600"/>
          <p14:tracePt t="64043" x="2589213" y="3930650"/>
          <p14:tracePt t="64053" x="2579688" y="3930650"/>
          <p14:tracePt t="64059" x="2562225" y="3940175"/>
          <p14:tracePt t="64072" x="2562225" y="3948113"/>
          <p14:tracePt t="64078" x="2543175" y="3957638"/>
          <p14:tracePt t="64082" x="2525713" y="3967163"/>
          <p14:tracePt t="64091" x="2516188" y="3976688"/>
          <p14:tracePt t="64098" x="2506663" y="3984625"/>
          <p14:tracePt t="64106" x="2498725" y="4003675"/>
          <p14:tracePt t="64113" x="2489200" y="4021138"/>
          <p14:tracePt t="64122" x="2479675" y="4030663"/>
          <p14:tracePt t="64127" x="2470150" y="4049713"/>
          <p14:tracePt t="64138" x="2462213" y="4049713"/>
          <p14:tracePt t="64143" x="2452688" y="4067175"/>
          <p14:tracePt t="64153" x="2452688" y="4076700"/>
          <p14:tracePt t="64159" x="2443163" y="4094163"/>
          <p14:tracePt t="64169" x="2443163" y="4113213"/>
          <p14:tracePt t="64175" x="2443163" y="4122738"/>
          <p14:tracePt t="64181" x="2443163" y="4130675"/>
          <p14:tracePt t="64190" x="2443163" y="4140200"/>
          <p14:tracePt t="64206" x="2443163" y="4149725"/>
          <p14:tracePt t="64213" x="2443163" y="4159250"/>
          <p14:tracePt t="64221" x="2443163" y="4167188"/>
          <p14:tracePt t="64228" x="2443163" y="4176713"/>
          <p14:tracePt t="64241" x="2443163" y="4186238"/>
          <p14:tracePt t="64244" x="2443163" y="4195763"/>
          <p14:tracePt t="64379" x="2433638" y="4195763"/>
          <p14:tracePt t="64398" x="2425700" y="4195763"/>
          <p14:tracePt t="64458" x="2416175" y="4195763"/>
          <p14:tracePt t="64593" x="2406650" y="4195763"/>
          <p14:tracePt t="64658" x="2397125" y="4195763"/>
          <p14:tracePt t="64696" x="2389188" y="4195763"/>
          <p14:tracePt t="64803" x="2379663" y="4195763"/>
          <p14:tracePt t="65150" x="2379663" y="4186238"/>
          <p14:tracePt t="65218" x="2379663" y="4176713"/>
          <p14:tracePt t="65488" x="2370138" y="4176713"/>
          <p14:tracePt t="65496" x="2360613" y="4176713"/>
          <p14:tracePt t="65503" x="2343150" y="4176713"/>
          <p14:tracePt t="65509" x="2324100" y="4176713"/>
          <p14:tracePt t="65518" x="2297113" y="4186238"/>
          <p14:tracePt t="65525" x="2270125" y="4186238"/>
          <p14:tracePt t="65534" x="2243138" y="4186238"/>
          <p14:tracePt t="65541" x="2197100" y="4186238"/>
          <p14:tracePt t="65550" x="2170113" y="4186238"/>
          <p14:tracePt t="65555" x="2143125" y="4186238"/>
          <p14:tracePt t="65563" x="2106613" y="4186238"/>
          <p14:tracePt t="65571" x="2078038" y="4176713"/>
          <p14:tracePt t="65579" x="2070100" y="4167188"/>
          <p14:tracePt t="65587" x="2060575" y="4167188"/>
          <p14:tracePt t="65595" x="2051050" y="4159250"/>
          <p14:tracePt t="65617" x="2033588" y="4149725"/>
          <p14:tracePt t="65625" x="2014538" y="4140200"/>
          <p14:tracePt t="65634" x="2005013" y="4140200"/>
          <p14:tracePt t="65641" x="1978025" y="4140200"/>
          <p14:tracePt t="65650" x="1968500" y="4140200"/>
          <p14:tracePt t="65655" x="1941513" y="4140200"/>
          <p14:tracePt t="65663" x="1914525" y="4140200"/>
          <p14:tracePt t="65671" x="1905000" y="4140200"/>
          <p14:tracePt t="65680" x="1895475" y="4149725"/>
          <p14:tracePt t="65811" x="1924050" y="4149725"/>
          <p14:tracePt t="65818" x="1951038" y="4149725"/>
          <p14:tracePt t="65829" x="1997075" y="4149725"/>
          <p14:tracePt t="65834" x="2024063" y="4159250"/>
          <p14:tracePt t="65839" x="2051050" y="4167188"/>
          <p14:tracePt t="65847" x="2078038" y="4167188"/>
          <p14:tracePt t="65855" x="2124075" y="4167188"/>
          <p14:tracePt t="65863" x="2170113" y="4176713"/>
          <p14:tracePt t="65871" x="2197100" y="4195763"/>
          <p14:tracePt t="65879" x="2233613" y="4195763"/>
          <p14:tracePt t="65885" x="2270125" y="4195763"/>
          <p14:tracePt t="65893" x="2297113" y="4203700"/>
          <p14:tracePt t="65902" x="2324100" y="4203700"/>
          <p14:tracePt t="65909" x="2343150" y="4203700"/>
          <p14:tracePt t="65918" x="2360613" y="4203700"/>
          <p14:tracePt t="65925" x="2370138" y="4203700"/>
          <p14:tracePt t="65931" x="2379663" y="4203700"/>
          <p14:tracePt t="65951" x="2379663" y="4195763"/>
          <p14:tracePt t="65963" x="2389188" y="4186238"/>
          <p14:tracePt t="65980" x="2389188" y="4176713"/>
          <p14:tracePt t="65988" x="2397125" y="4167188"/>
          <p14:tracePt t="66004" x="2397125" y="4159250"/>
          <p14:tracePt t="67401" x="2389188" y="4159250"/>
          <p14:tracePt t="68375" x="2397125" y="4159250"/>
          <p14:tracePt t="68383" x="2406650" y="4159250"/>
          <p14:tracePt t="68390" x="2416175" y="4167188"/>
          <p14:tracePt t="68401" x="2425700" y="4167188"/>
          <p14:tracePt t="68406" x="2452688" y="4176713"/>
          <p14:tracePt t="68418" x="2470150" y="4186238"/>
          <p14:tracePt t="68420" x="2498725" y="4195763"/>
          <p14:tracePt t="68428" x="2525713" y="4203700"/>
          <p14:tracePt t="68436" x="2570163" y="4222750"/>
          <p14:tracePt t="68444" x="2606675" y="4232275"/>
          <p14:tracePt t="68452" x="2643188" y="4232275"/>
          <p14:tracePt t="68460" x="2662238" y="4232275"/>
          <p14:tracePt t="68468" x="2689225" y="4232275"/>
          <p14:tracePt t="68474" x="2698750" y="4232275"/>
          <p14:tracePt t="68484" x="2708275" y="4232275"/>
          <p14:tracePt t="68566" x="2716213" y="4232275"/>
          <p14:tracePt t="68660" x="2716213" y="4222750"/>
          <p14:tracePt t="68674" x="2716213" y="4213225"/>
          <p14:tracePt t="68684" x="2716213" y="4203700"/>
          <p14:tracePt t="68698" x="2725738" y="4203700"/>
          <p14:tracePt t="68704" x="2735263" y="4195763"/>
          <p14:tracePt t="68712" x="2744788" y="4195763"/>
          <p14:tracePt t="68720" x="2762250" y="4195763"/>
          <p14:tracePt t="68950" x="2771775" y="4186238"/>
          <p14:tracePt t="68966" x="2781300" y="4176713"/>
          <p14:tracePt t="68989" x="2789238" y="4167188"/>
          <p14:tracePt t="68996" x="2798763" y="4167188"/>
          <p14:tracePt t="69019" x="2808288" y="4167188"/>
          <p14:tracePt t="69027" x="2817813" y="4167188"/>
          <p14:tracePt t="69035" x="2852738" y="4167188"/>
          <p14:tracePt t="69041" x="2889250" y="4167188"/>
          <p14:tracePt t="69049" x="2935288" y="4159250"/>
          <p14:tracePt t="69058" x="3008313" y="4159250"/>
          <p14:tracePt t="69065" x="3063875" y="4159250"/>
          <p14:tracePt t="69073" x="3136900" y="4140200"/>
          <p14:tracePt t="69082" x="3181350" y="4140200"/>
          <p14:tracePt t="69087" x="3217863" y="4140200"/>
          <p14:tracePt t="69096" x="3263900" y="4140200"/>
          <p14:tracePt t="69103" x="3290888" y="4140200"/>
          <p14:tracePt t="69113" x="3317875" y="4130675"/>
          <p14:tracePt t="69119" x="3354388" y="4122738"/>
          <p14:tracePt t="69128" x="3382963" y="4122738"/>
          <p14:tracePt t="69133" x="3409950" y="4122738"/>
          <p14:tracePt t="69141" x="3427413" y="4122738"/>
          <p14:tracePt t="69149" x="3436938" y="4122738"/>
          <p14:tracePt t="69157" x="3446463" y="4122738"/>
          <p14:tracePt t="69165" x="3455988" y="4122738"/>
          <p14:tracePt t="69173" x="3463925" y="4122738"/>
          <p14:tracePt t="69179" x="3473450" y="4122738"/>
          <p14:tracePt t="69187" x="3482975" y="4122738"/>
          <p14:tracePt t="69195" x="3490913" y="4122738"/>
          <p14:tracePt t="69203" x="3500438" y="4122738"/>
          <p14:tracePt t="69219" x="3509963" y="4122738"/>
          <p14:tracePt t="69249" x="3519488" y="4122738"/>
          <p14:tracePt t="69257" x="3527425" y="4122738"/>
          <p14:tracePt t="69265" x="3536950" y="4130675"/>
          <p14:tracePt t="69273" x="3556000" y="4130675"/>
          <p14:tracePt t="69281" x="3563938" y="4130675"/>
          <p14:tracePt t="69295" x="3573463" y="4130675"/>
          <p14:tracePt t="69527" x="3582988" y="4130675"/>
          <p14:tracePt t="69534" x="3609975" y="4140200"/>
          <p14:tracePt t="69545" x="3665538" y="4149725"/>
          <p14:tracePt t="69551" x="3746500" y="4167188"/>
          <p14:tracePt t="69560" x="3802063" y="4176713"/>
          <p14:tracePt t="69564" x="3856038" y="4176713"/>
          <p14:tracePt t="69571" x="3902075" y="4186238"/>
          <p14:tracePt t="69580" x="3929063" y="4186238"/>
          <p14:tracePt t="69587" x="3948113" y="4186238"/>
          <p14:tracePt t="69595" x="3956050" y="4186238"/>
          <p14:tracePt t="69603" x="3965575" y="4186238"/>
          <p14:tracePt t="69650" x="3975100" y="4186238"/>
          <p14:tracePt t="69659" x="3984625" y="4176713"/>
          <p14:tracePt t="69663" x="3984625" y="4167188"/>
          <p14:tracePt t="69671" x="3992563" y="4149725"/>
          <p14:tracePt t="69680" x="4021138" y="4122738"/>
          <p14:tracePt t="69687" x="4029075" y="4103688"/>
          <p14:tracePt t="69695" x="4057650" y="4076700"/>
          <p14:tracePt t="69701" x="4065588" y="4049713"/>
          <p14:tracePt t="69709" x="4102100" y="4013200"/>
          <p14:tracePt t="69717" x="4111625" y="3984625"/>
          <p14:tracePt t="69725" x="4129088" y="3957638"/>
          <p14:tracePt t="69733" x="4138613" y="3921125"/>
          <p14:tracePt t="69741" x="4148138" y="3894138"/>
          <p14:tracePt t="69750" x="4148138" y="3867150"/>
          <p14:tracePt t="69759" x="4148138" y="3830638"/>
          <p14:tracePt t="69768" x="4138613" y="3803650"/>
          <p14:tracePt t="69772" x="4129088" y="3775075"/>
          <p14:tracePt t="69784" x="4121150" y="3748088"/>
          <p14:tracePt t="69788" x="4111625" y="3730625"/>
          <p14:tracePt t="69800" x="4094163" y="3702050"/>
          <p14:tracePt t="69802" x="4084638" y="3702050"/>
          <p14:tracePt t="69811" x="4065588" y="3694113"/>
          <p14:tracePt t="69818" x="4057650" y="3684588"/>
          <p14:tracePt t="69825" x="4038600" y="3675063"/>
          <p14:tracePt t="69833" x="4011613" y="3675063"/>
          <p14:tracePt t="69842" x="3984625" y="3665538"/>
          <p14:tracePt t="69848" x="3938588" y="3657600"/>
          <p14:tracePt t="69856" x="3902075" y="3657600"/>
          <p14:tracePt t="69864" x="3856038" y="3657600"/>
          <p14:tracePt t="69872" x="3810000" y="3657600"/>
          <p14:tracePt t="69881" x="3783013" y="3665538"/>
          <p14:tracePt t="69888" x="3756025" y="3675063"/>
          <p14:tracePt t="69895" x="3729038" y="3684588"/>
          <p14:tracePt t="69902" x="3692525" y="3694113"/>
          <p14:tracePt t="69910" x="3665538" y="3711575"/>
          <p14:tracePt t="69918" x="3636963" y="3721100"/>
          <p14:tracePt t="69925" x="3600450" y="3748088"/>
          <p14:tracePt t="69933" x="3573463" y="3775075"/>
          <p14:tracePt t="69942" x="3536950" y="3811588"/>
          <p14:tracePt t="69950" x="3509963" y="3840163"/>
          <p14:tracePt t="69956" x="3473450" y="3875088"/>
          <p14:tracePt t="69965" x="3455988" y="3903663"/>
          <p14:tracePt t="69971" x="3446463" y="3930650"/>
          <p14:tracePt t="69981" x="3446463" y="3957638"/>
          <p14:tracePt t="69985" x="3446463" y="3994150"/>
          <p14:tracePt t="69996" x="3446463" y="4021138"/>
          <p14:tracePt t="70001" x="3463925" y="4040188"/>
          <p14:tracePt t="70010" x="3509963" y="4076700"/>
          <p14:tracePt t="70017" x="3592513" y="4113213"/>
          <p14:tracePt t="70025" x="3702050" y="4130675"/>
          <p14:tracePt t="70033" x="3819525" y="4167188"/>
          <p14:tracePt t="70041" x="3984625" y="4213225"/>
          <p14:tracePt t="70050" x="4111625" y="4232275"/>
          <p14:tracePt t="70058" x="4202113" y="4232275"/>
          <p14:tracePt t="70067" x="4284663" y="4232275"/>
          <p14:tracePt t="70072" x="4321175" y="4213225"/>
          <p14:tracePt t="70083" x="4367213" y="4203700"/>
          <p14:tracePt t="70086" x="4376738" y="4195763"/>
          <p14:tracePt t="70096" x="4376738" y="4186238"/>
          <p14:tracePt t="70103" x="4376738" y="4167188"/>
          <p14:tracePt t="70112" x="4376738" y="4130675"/>
          <p14:tracePt t="70118" x="4367213" y="4094163"/>
          <p14:tracePt t="70126" x="4340225" y="4057650"/>
          <p14:tracePt t="70132" x="4321175" y="4030663"/>
          <p14:tracePt t="70143" x="4311650" y="4003675"/>
          <p14:tracePt t="70150" x="4311650" y="3994150"/>
          <p14:tracePt t="70159" x="4303713" y="3976688"/>
          <p14:tracePt t="70167" x="4303713" y="3967163"/>
          <p14:tracePt t="70172" x="4303713" y="3957638"/>
          <p14:tracePt t="70187" x="4303713" y="3948113"/>
          <p14:tracePt t="70196" x="4311650" y="3948113"/>
          <p14:tracePt t="70202" x="4357688" y="3930650"/>
          <p14:tracePt t="70212" x="4430713" y="3921125"/>
          <p14:tracePt t="70218" x="4540250" y="3903663"/>
          <p14:tracePt t="70226" x="4649788" y="3903663"/>
          <p14:tracePt t="70232" x="4749800" y="3894138"/>
          <p14:tracePt t="70241" x="4859338" y="3867150"/>
          <p14:tracePt t="70248" x="4978400" y="3840163"/>
          <p14:tracePt t="70258" x="5068888" y="3811588"/>
          <p14:tracePt t="70264" x="5151438" y="3767138"/>
          <p14:tracePt t="70272" x="5214938" y="3748088"/>
          <p14:tracePt t="70278" x="5260975" y="3711575"/>
          <p14:tracePt t="70286" x="5287963" y="3675063"/>
          <p14:tracePt t="70296" x="5297488" y="3665538"/>
          <p14:tracePt t="70302" x="5305425" y="3665538"/>
          <p14:tracePt t="70312" x="5305425" y="3657600"/>
          <p14:tracePt t="70317" x="5305425" y="3638550"/>
          <p14:tracePt t="70324" x="5305425" y="3621088"/>
          <p14:tracePt t="70333" x="5305425" y="3602038"/>
          <p14:tracePt t="70340" x="5305425" y="3584575"/>
          <p14:tracePt t="70349" x="5297488" y="3565525"/>
          <p14:tracePt t="70356" x="5287963" y="3556000"/>
          <p14:tracePt t="70364" x="5278438" y="3538538"/>
          <p14:tracePt t="70370" x="5278438" y="3529013"/>
          <p14:tracePt t="70379" x="5268913" y="3519488"/>
          <p14:tracePt t="70395" x="5260975" y="3511550"/>
          <p14:tracePt t="70402" x="5251450" y="3502025"/>
          <p14:tracePt t="70411" x="5241925" y="3482975"/>
          <p14:tracePt t="70417" x="5232400" y="3475038"/>
          <p14:tracePt t="70424" x="5224463" y="3465513"/>
          <p14:tracePt t="70431" x="5214938" y="3455988"/>
          <p14:tracePt t="70440" x="5195888" y="3455988"/>
          <p14:tracePt t="70448" x="5195888" y="3446463"/>
          <p14:tracePt t="70456" x="5168900" y="3438525"/>
          <p14:tracePt t="70461" x="5151438" y="3429000"/>
          <p14:tracePt t="70469" x="5114925" y="3419475"/>
          <p14:tracePt t="70478" x="5086350" y="3402013"/>
          <p14:tracePt t="70485" x="5059363" y="3402013"/>
          <p14:tracePt t="70495" x="5032375" y="3392488"/>
          <p14:tracePt t="70501" x="4995863" y="3382963"/>
          <p14:tracePt t="70507" x="4959350" y="3382963"/>
          <p14:tracePt t="70515" x="4932363" y="3382963"/>
          <p14:tracePt t="70523" x="4886325" y="3382963"/>
          <p14:tracePt t="70531" x="4840288" y="3382963"/>
          <p14:tracePt t="70539" x="4786313" y="3382963"/>
          <p14:tracePt t="70547" x="4749800" y="3382963"/>
          <p14:tracePt t="70557" x="4703763" y="3382963"/>
          <p14:tracePt t="70563" x="4667250" y="3402013"/>
          <p14:tracePt t="70569" x="4630738" y="3411538"/>
          <p14:tracePt t="70577" x="4603750" y="3411538"/>
          <p14:tracePt t="70585" x="4576763" y="3419475"/>
          <p14:tracePt t="70595" x="4567238" y="3429000"/>
          <p14:tracePt t="70601" x="4549775" y="3438525"/>
          <p14:tracePt t="70607" x="4530725" y="3446463"/>
          <p14:tracePt t="70615" x="4513263" y="3455988"/>
          <p14:tracePt t="70623" x="4494213" y="3465513"/>
          <p14:tracePt t="70631" x="4484688" y="3475038"/>
          <p14:tracePt t="70639" x="4476750" y="3475038"/>
          <p14:tracePt t="70647" x="4476750" y="3492500"/>
          <p14:tracePt t="70653" x="4467225" y="3511550"/>
          <p14:tracePt t="70666" x="4457700" y="3529013"/>
          <p14:tracePt t="70670" x="4448175" y="3548063"/>
          <p14:tracePt t="70686" x="4440238" y="3575050"/>
          <p14:tracePt t="70697" x="4430713" y="3592513"/>
          <p14:tracePt t="70702" x="4430713" y="3611563"/>
          <p14:tracePt t="70709" x="4430713" y="3629025"/>
          <p14:tracePt t="70716" x="4430713" y="3657600"/>
          <p14:tracePt t="70724" x="4430713" y="3684588"/>
          <p14:tracePt t="70731" x="4448175" y="3721100"/>
          <p14:tracePt t="70740" x="4457700" y="3748088"/>
          <p14:tracePt t="70746" x="4467225" y="3775075"/>
          <p14:tracePt t="70753" x="4476750" y="3811588"/>
          <p14:tracePt t="70762" x="4484688" y="3840163"/>
          <p14:tracePt t="70769" x="4503738" y="3857625"/>
          <p14:tracePt t="70778" x="4513263" y="3867150"/>
          <p14:tracePt t="70785" x="4521200" y="3875088"/>
          <p14:tracePt t="70791" x="4530725" y="3894138"/>
          <p14:tracePt t="70799" x="4557713" y="3903663"/>
          <p14:tracePt t="70807" x="4586288" y="3911600"/>
          <p14:tracePt t="70815" x="4622800" y="3921125"/>
          <p14:tracePt t="70823" x="4659313" y="3930650"/>
          <p14:tracePt t="70831" x="4703763" y="3940175"/>
          <p14:tracePt t="70839" x="4749800" y="3948113"/>
          <p14:tracePt t="70846" x="4786313" y="3976688"/>
          <p14:tracePt t="70853" x="4832350" y="3984625"/>
          <p14:tracePt t="70862" x="4876800" y="4003675"/>
          <p14:tracePt t="70869" x="4941888" y="4021138"/>
          <p14:tracePt t="70878" x="4978400" y="4021138"/>
          <p14:tracePt t="70885" x="5022850" y="4021138"/>
          <p14:tracePt t="70891" x="5059363" y="4021138"/>
          <p14:tracePt t="70899" x="5105400" y="4021138"/>
          <p14:tracePt t="70907" x="5151438" y="3994150"/>
          <p14:tracePt t="70915" x="5187950" y="3984625"/>
          <p14:tracePt t="70923" x="5232400" y="3967163"/>
          <p14:tracePt t="70931" x="5268913" y="3940175"/>
          <p14:tracePt t="70937" x="5297488" y="3921125"/>
          <p14:tracePt t="70947" x="5324475" y="3894138"/>
          <p14:tracePt t="70953" x="5334000" y="3857625"/>
          <p14:tracePt t="70963" x="5351463" y="3830638"/>
          <p14:tracePt t="70969" x="5351463" y="3811588"/>
          <p14:tracePt t="70978" x="5351463" y="3784600"/>
          <p14:tracePt t="70983" x="5351463" y="3757613"/>
          <p14:tracePt t="70991" x="5341938" y="3721100"/>
          <p14:tracePt t="70999" x="5324475" y="3694113"/>
          <p14:tracePt t="71007" x="5314950" y="3675063"/>
          <p14:tracePt t="71015" x="5297488" y="3648075"/>
          <p14:tracePt t="71023" x="5278438" y="3638550"/>
          <p14:tracePt t="71029" x="5268913" y="3629025"/>
          <p14:tracePt t="71037" x="5251450" y="3621088"/>
          <p14:tracePt t="71049" x="5232400" y="3621088"/>
          <p14:tracePt t="71055" x="5224463" y="3611563"/>
          <p14:tracePt t="71065" x="5205413" y="3602038"/>
          <p14:tracePt t="71070" x="5205413" y="3592513"/>
          <p14:tracePt t="71080" x="5195888" y="3592513"/>
          <p14:tracePt t="71084" x="5187950" y="3592513"/>
          <p14:tracePt t="71092" x="5178425" y="3584575"/>
          <p14:tracePt t="71100" x="5168900" y="3584575"/>
          <p14:tracePt t="71108" x="5159375" y="3584575"/>
          <p14:tracePt t="71323" x="5151438" y="3584575"/>
          <p14:tracePt t="71330" x="5141913" y="3584575"/>
          <p14:tracePt t="71338" x="5132388" y="3592513"/>
          <p14:tracePt t="71354" x="5132388" y="3602038"/>
          <p14:tracePt t="71365" x="5122863" y="3602038"/>
          <p14:tracePt t="71368" x="5122863" y="3611563"/>
          <p14:tracePt t="72035" x="5114925" y="3621088"/>
          <p14:tracePt t="72044" x="5086350" y="3621088"/>
          <p14:tracePt t="72051" x="5068888" y="3638550"/>
          <p14:tracePt t="72061" x="5041900" y="3657600"/>
          <p14:tracePt t="72067" x="5014913" y="3675063"/>
          <p14:tracePt t="72075" x="4978400" y="3694113"/>
          <p14:tracePt t="72083" x="4949825" y="3730625"/>
          <p14:tracePt t="72089" x="4913313" y="3757613"/>
          <p14:tracePt t="72097" x="4895850" y="3775075"/>
          <p14:tracePt t="72105" x="4876800" y="3811588"/>
          <p14:tracePt t="72113" x="4840288" y="3840163"/>
          <p14:tracePt t="72121" x="4813300" y="3875088"/>
          <p14:tracePt t="72130" x="4795838" y="3894138"/>
          <p14:tracePt t="72135" x="4786313" y="3911600"/>
          <p14:tracePt t="72145" x="4767263" y="3930650"/>
          <p14:tracePt t="72151" x="4759325" y="3948113"/>
          <p14:tracePt t="72160" x="4749800" y="3967163"/>
          <p14:tracePt t="72167" x="4740275" y="3984625"/>
          <p14:tracePt t="72175" x="4730750" y="3994150"/>
          <p14:tracePt t="72184" x="4713288" y="4003675"/>
          <p14:tracePt t="72189" x="4703763" y="4013200"/>
          <p14:tracePt t="72197" x="4695825" y="4021138"/>
          <p14:tracePt t="72205" x="4676775" y="4021138"/>
          <p14:tracePt t="72213" x="4649788" y="4030663"/>
          <p14:tracePt t="72221" x="4630738" y="4030663"/>
          <p14:tracePt t="72229" x="4613275" y="4030663"/>
          <p14:tracePt t="72235" x="4594225" y="4030663"/>
          <p14:tracePt t="72245" x="4586288" y="4030663"/>
          <p14:tracePt t="72251" x="4576763" y="4030663"/>
          <p14:tracePt t="72260" x="4540250" y="4030663"/>
          <p14:tracePt t="72267" x="4521200" y="4021138"/>
          <p14:tracePt t="72273" x="4494213" y="4003675"/>
          <p14:tracePt t="72282" x="4467225" y="3994150"/>
          <p14:tracePt t="72289" x="4430713" y="3994150"/>
          <p14:tracePt t="72297" x="4394200" y="3994150"/>
          <p14:tracePt t="72305" x="4340225" y="3994150"/>
          <p14:tracePt t="72313" x="4303713" y="3994150"/>
          <p14:tracePt t="72319" x="4248150" y="3994150"/>
          <p14:tracePt t="72329" x="4202113" y="3994150"/>
          <p14:tracePt t="72336" x="4165600" y="3994150"/>
          <p14:tracePt t="72350" x="4148138" y="3994150"/>
          <p14:tracePt t="72353" x="4138613" y="3994150"/>
          <p14:tracePt t="72361" x="4129088" y="3994150"/>
          <p14:tracePt t="72384" x="4121150" y="3994150"/>
          <p14:tracePt t="72398" x="4111625" y="3984625"/>
          <p14:tracePt t="72405" x="4102100" y="3984625"/>
          <p14:tracePt t="72413" x="4102100" y="3976688"/>
          <p14:tracePt t="72419" x="4102100" y="3967163"/>
          <p14:tracePt t="72429" x="4102100" y="3957638"/>
          <p14:tracePt t="72435" x="4094163" y="3930650"/>
          <p14:tracePt t="72445" x="4094163" y="3911600"/>
          <p14:tracePt t="72451" x="4094163" y="3894138"/>
          <p14:tracePt t="72461" x="4094163" y="3875088"/>
          <p14:tracePt t="72473" x="4094163" y="3867150"/>
          <p14:tracePt t="72483" x="4084638" y="3857625"/>
          <p14:tracePt t="72490" x="4084638" y="3848100"/>
          <p14:tracePt t="72499" x="4084638" y="3840163"/>
          <p14:tracePt t="72506" x="4075113" y="3830638"/>
          <p14:tracePt t="72518" x="4065588" y="3811588"/>
          <p14:tracePt t="72532" x="4065588" y="3803650"/>
          <p14:tracePt t="72536" x="4065588" y="3794125"/>
          <p14:tracePt t="72547" x="4065588" y="3784600"/>
          <p14:tracePt t="72552" x="4065588" y="3775075"/>
          <p14:tracePt t="72558" x="4065588" y="3767138"/>
          <p14:tracePt t="72566" x="4057650" y="3757613"/>
          <p14:tracePt t="72574" x="4048125" y="3757613"/>
          <p14:tracePt t="72585" x="4038600" y="3748088"/>
          <p14:tracePt t="72590" x="4029075" y="3730625"/>
          <p14:tracePt t="72600" x="4029075" y="3721100"/>
          <p14:tracePt t="72604" x="4021138" y="3711575"/>
          <p14:tracePt t="72614" x="4011613" y="3702050"/>
          <p14:tracePt t="72620" x="4002088" y="3694113"/>
          <p14:tracePt t="72630" x="3992563" y="3694113"/>
          <p14:tracePt t="72636" x="3975100" y="3684588"/>
          <p14:tracePt t="72646" x="3965575" y="3684588"/>
          <p14:tracePt t="72652" x="3965575" y="3675063"/>
          <p14:tracePt t="72658" x="3956050" y="3675063"/>
          <p14:tracePt t="72666" x="3948113" y="3665538"/>
          <p14:tracePt t="72674" x="3929063" y="3665538"/>
          <p14:tracePt t="72682" x="3911600" y="3665538"/>
          <p14:tracePt t="72690" x="3892550" y="3665538"/>
          <p14:tracePt t="72698" x="3865563" y="3665538"/>
          <p14:tracePt t="72707" x="3846513" y="3665538"/>
          <p14:tracePt t="72711" x="3819525" y="3665538"/>
          <p14:tracePt t="72720" x="3810000" y="3675063"/>
          <p14:tracePt t="72728" x="3802063" y="3675063"/>
          <p14:tracePt t="72736" x="3783013" y="3684588"/>
          <p14:tracePt t="72744" x="3765550" y="3684588"/>
          <p14:tracePt t="72749" x="3746500" y="3684588"/>
          <p14:tracePt t="72758" x="3719513" y="3684588"/>
          <p14:tracePt t="72766" x="3692525" y="3684588"/>
          <p14:tracePt t="72774" x="3673475" y="3684588"/>
          <p14:tracePt t="72784" x="3646488" y="3684588"/>
          <p14:tracePt t="72790" x="3636963" y="3684588"/>
          <p14:tracePt t="72800" x="3629025" y="3684588"/>
          <p14:tracePt t="72804" x="3619500" y="3684588"/>
          <p14:tracePt t="72815" x="3609975" y="3684588"/>
          <p14:tracePt t="72836" x="3600450" y="3684588"/>
          <p14:tracePt t="72842" x="3592513" y="3694113"/>
          <p14:tracePt t="72850" x="3582988" y="3694113"/>
          <p14:tracePt t="72858" x="3573463" y="3702050"/>
          <p14:tracePt t="72867" x="3556000" y="3711575"/>
          <p14:tracePt t="72874" x="3546475" y="3721100"/>
          <p14:tracePt t="72883" x="3536950" y="3738563"/>
          <p14:tracePt t="72890" x="3527425" y="3757613"/>
          <p14:tracePt t="72896" x="3527425" y="3767138"/>
          <p14:tracePt t="72904" x="3519488" y="3784600"/>
          <p14:tracePt t="72913" x="3519488" y="3794125"/>
          <p14:tracePt t="72930" x="3509963" y="3803650"/>
          <p14:tracePt t="72935" x="3509963" y="3811588"/>
          <p14:tracePt t="72941" x="3509963" y="3821113"/>
          <p14:tracePt t="72962" x="3500438" y="3848100"/>
          <p14:tracePt t="72966" x="3500438" y="3857625"/>
          <p14:tracePt t="72973" x="3500438" y="3867150"/>
          <p14:tracePt t="72982" x="3500438" y="3903663"/>
          <p14:tracePt t="72987" x="3509963" y="3930650"/>
          <p14:tracePt t="72995" x="3519488" y="3948113"/>
          <p14:tracePt t="73003" x="3527425" y="3967163"/>
          <p14:tracePt t="73011" x="3536950" y="3984625"/>
          <p14:tracePt t="73019" x="3546475" y="4003675"/>
          <p14:tracePt t="73027" x="3556000" y="4013200"/>
          <p14:tracePt t="73033" x="3563938" y="4021138"/>
          <p14:tracePt t="73041" x="3573463" y="4030663"/>
          <p14:tracePt t="73049" x="3582988" y="4040188"/>
          <p14:tracePt t="73057" x="3592513" y="4049713"/>
          <p14:tracePt t="73065" x="3609975" y="4057650"/>
          <p14:tracePt t="73073" x="3636963" y="4076700"/>
          <p14:tracePt t="73079" x="3665538" y="4086225"/>
          <p14:tracePt t="73087" x="3692525" y="4094163"/>
          <p14:tracePt t="73095" x="3738563" y="4094163"/>
          <p14:tracePt t="73103" x="3765550" y="4103688"/>
          <p14:tracePt t="73112" x="3810000" y="4113213"/>
          <p14:tracePt t="73119" x="3838575" y="4113213"/>
          <p14:tracePt t="73125" x="3865563" y="4122738"/>
          <p14:tracePt t="73133" x="3902075" y="4122738"/>
          <p14:tracePt t="73141" x="3929063" y="4122738"/>
          <p14:tracePt t="73149" x="3956050" y="4122738"/>
          <p14:tracePt t="73157" x="3984625" y="4113213"/>
          <p14:tracePt t="73165" x="4021138" y="4094163"/>
          <p14:tracePt t="73173" x="4048125" y="4067175"/>
          <p14:tracePt t="73179" x="4075113" y="4049713"/>
          <p14:tracePt t="73187" x="4102100" y="4030663"/>
          <p14:tracePt t="73195" x="4111625" y="4013200"/>
          <p14:tracePt t="73203" x="4111625" y="3994150"/>
          <p14:tracePt t="73212" x="4121150" y="3967163"/>
          <p14:tracePt t="73219" x="4121150" y="3940175"/>
          <p14:tracePt t="73227" x="4121150" y="3921125"/>
          <p14:tracePt t="73233" x="4121150" y="3903663"/>
          <p14:tracePt t="73241" x="4121150" y="3884613"/>
          <p14:tracePt t="73249" x="4111625" y="3867150"/>
          <p14:tracePt t="73257" x="4102100" y="3830638"/>
          <p14:tracePt t="73265" x="4094163" y="3811588"/>
          <p14:tracePt t="73271" x="4075113" y="3784600"/>
          <p14:tracePt t="73279" x="4065588" y="3757613"/>
          <p14:tracePt t="73287" x="4048125" y="3721100"/>
          <p14:tracePt t="73295" x="4029075" y="3694113"/>
          <p14:tracePt t="73303" x="4021138" y="3684588"/>
          <p14:tracePt t="73312" x="4011613" y="3675063"/>
          <p14:tracePt t="73317" x="4002088" y="3665538"/>
          <p14:tracePt t="73327" x="3992563" y="3665538"/>
          <p14:tracePt t="73826" x="4029075" y="3638550"/>
          <p14:tracePt t="73835" x="4084638" y="3611563"/>
          <p14:tracePt t="73844" x="4121150" y="3556000"/>
          <p14:tracePt t="73849" x="4157663" y="3511550"/>
          <p14:tracePt t="73856" x="4202113" y="3446463"/>
          <p14:tracePt t="73864" x="4275138" y="3365500"/>
          <p14:tracePt t="73872" x="4330700" y="3265488"/>
          <p14:tracePt t="73881" x="4376738" y="3163888"/>
          <p14:tracePt t="73888" x="4413250" y="3063875"/>
          <p14:tracePt t="73894" x="4457700" y="2954338"/>
          <p14:tracePt t="73902" x="4484688" y="2817813"/>
          <p14:tracePt t="73911" x="4484688" y="2708275"/>
          <p14:tracePt t="73917" x="4484688" y="2581275"/>
          <p14:tracePt t="73926" x="4484688" y="2471738"/>
          <p14:tracePt t="73944" x="4457700" y="2270125"/>
          <p14:tracePt t="73947" x="4440238" y="2152650"/>
          <p14:tracePt t="73955" x="4430713" y="2043113"/>
          <p14:tracePt t="73963" x="4403725" y="1951038"/>
          <p14:tracePt t="73971" x="4376738" y="1906588"/>
          <p14:tracePt t="73979" x="4348163" y="1841500"/>
          <p14:tracePt t="73985" x="4321175" y="1804988"/>
          <p14:tracePt t="73994" x="4275138" y="1778000"/>
          <p14:tracePt t="74001" x="4238625" y="1741488"/>
          <p14:tracePt t="74012" x="4194175" y="1704975"/>
          <p14:tracePt t="74021" x="4148138" y="1687513"/>
          <p14:tracePt t="74029" x="4102100" y="1668463"/>
          <p14:tracePt t="74035" x="4065588" y="1660525"/>
          <p14:tracePt t="74041" x="4021138" y="1641475"/>
          <p14:tracePt t="74048" x="3975100" y="1631950"/>
          <p14:tracePt t="74056" x="3919538" y="1614488"/>
          <p14:tracePt t="74063" x="3875088" y="1595438"/>
          <p14:tracePt t="74072" x="3829050" y="1587500"/>
          <p14:tracePt t="74078" x="3765550" y="1550988"/>
          <p14:tracePt t="74086" x="3719513" y="1514475"/>
          <p14:tracePt t="74094" x="3673475" y="1495425"/>
          <p14:tracePt t="74102" x="3646488" y="1477963"/>
          <p14:tracePt t="74111" x="3619500" y="1458913"/>
          <p14:tracePt t="74117" x="3582988" y="1449388"/>
          <p14:tracePt t="74127" x="3563938" y="1441450"/>
          <p14:tracePt t="74132" x="3556000" y="1431925"/>
          <p14:tracePt t="74140" x="3556000" y="1422400"/>
          <p14:tracePt t="74150" x="3546475" y="1412875"/>
          <p14:tracePt t="74156" x="3536950" y="1404938"/>
          <p14:tracePt t="74165" x="3527425" y="1404938"/>
          <p14:tracePt t="74172" x="3527425" y="1395413"/>
          <p14:tracePt t="74178" x="3527425" y="1385888"/>
          <p14:tracePt t="74186" x="3527425" y="1376363"/>
          <p14:tracePt t="74194" x="3527425" y="1368425"/>
          <p14:tracePt t="74807" x="3527425" y="1376363"/>
          <p14:tracePt t="74815" x="3527425" y="1385888"/>
          <p14:tracePt t="74823" x="3527425" y="1395413"/>
          <p14:tracePt t="74839" x="3527425" y="1404938"/>
          <p14:tracePt t="74845" x="3527425" y="1412875"/>
          <p14:tracePt t="74853" x="3536950" y="1431925"/>
          <p14:tracePt t="74861" x="3546475" y="1458913"/>
          <p14:tracePt t="74869" x="3556000" y="1495425"/>
          <p14:tracePt t="74879" x="3563938" y="1531938"/>
          <p14:tracePt t="74889" x="3573463" y="1568450"/>
          <p14:tracePt t="74894" x="3582988" y="1604963"/>
          <p14:tracePt t="74900" x="3609975" y="1651000"/>
          <p14:tracePt t="74909" x="3629025" y="1697038"/>
          <p14:tracePt t="74915" x="3646488" y="1760538"/>
          <p14:tracePt t="74923" x="3656013" y="1797050"/>
          <p14:tracePt t="74931" x="3665538" y="1860550"/>
          <p14:tracePt t="74949" x="3702050" y="1997075"/>
          <p14:tracePt t="74954" x="3746500" y="2079625"/>
          <p14:tracePt t="74961" x="3783013" y="2170113"/>
          <p14:tracePt t="74969" x="3829050" y="2289175"/>
          <p14:tracePt t="74977" x="3856038" y="2398713"/>
          <p14:tracePt t="74986" x="3875088" y="2498725"/>
          <p14:tracePt t="74992" x="3911600" y="2608263"/>
          <p14:tracePt t="74999" x="3938588" y="2727325"/>
          <p14:tracePt t="75011" x="4002088" y="2844800"/>
          <p14:tracePt t="75017" x="4057650" y="2954338"/>
          <p14:tracePt t="75025" x="4121150" y="3090863"/>
          <p14:tracePt t="75034" x="4175125" y="3173413"/>
          <p14:tracePt t="75039" x="4238625" y="3255963"/>
          <p14:tracePt t="75045" x="4321175" y="3309938"/>
          <p14:tracePt t="75053" x="4403725" y="3382963"/>
          <p14:tracePt t="75061" x="4513263" y="3455988"/>
          <p14:tracePt t="75069" x="4622800" y="3529013"/>
          <p14:tracePt t="75077" x="4703763" y="3584575"/>
          <p14:tracePt t="75083" x="4786313" y="3638550"/>
          <p14:tracePt t="75092" x="4868863" y="3694113"/>
          <p14:tracePt t="75099" x="4941888" y="3748088"/>
          <p14:tracePt t="75108" x="4986338" y="3784600"/>
          <p14:tracePt t="75115" x="5032375" y="3811588"/>
          <p14:tracePt t="75123" x="5086350" y="3867150"/>
          <p14:tracePt t="75129" x="5114925" y="3884613"/>
          <p14:tracePt t="75137" x="5159375" y="3921125"/>
          <p14:tracePt t="75145" x="5187950" y="3948113"/>
          <p14:tracePt t="75154" x="5224463" y="3976688"/>
          <p14:tracePt t="75163" x="5251450" y="3994150"/>
          <p14:tracePt t="75170" x="5268913" y="4013200"/>
          <p14:tracePt t="75178" x="5287963" y="4021138"/>
          <p14:tracePt t="75184" x="5324475" y="4030663"/>
          <p14:tracePt t="75193" x="5341938" y="4040188"/>
          <p14:tracePt t="75199" x="5360988" y="4049713"/>
          <p14:tracePt t="75209" x="5387975" y="4057650"/>
          <p14:tracePt t="75215" x="5405438" y="4067175"/>
          <p14:tracePt t="75223" x="5414963" y="4076700"/>
          <p14:tracePt t="75229" x="5424488" y="4086225"/>
          <p14:tracePt t="75237" x="5434013" y="4094163"/>
          <p14:tracePt t="75245" x="5434013" y="4103688"/>
          <p14:tracePt t="75253" x="5441950" y="4103688"/>
          <p14:tracePt t="75261" x="5451475" y="4122738"/>
          <p14:tracePt t="75269" x="5461000" y="4130675"/>
          <p14:tracePt t="75275" x="5470525" y="4140200"/>
          <p14:tracePt t="75283" x="5478463" y="4149725"/>
          <p14:tracePt t="75292" x="5478463" y="4159250"/>
          <p14:tracePt t="75337" x="5461000" y="4159250"/>
          <p14:tracePt t="75345" x="5434013" y="4149725"/>
          <p14:tracePt t="75353" x="5397500" y="4113213"/>
          <p14:tracePt t="75361" x="5368925" y="4086225"/>
          <p14:tracePt t="75367" x="5324475" y="4057650"/>
          <p14:tracePt t="75379" x="5287963" y="4040188"/>
          <p14:tracePt t="75385" x="5251450" y="4030663"/>
          <p14:tracePt t="75395" x="5205413" y="4021138"/>
          <p14:tracePt t="75400" x="5168900" y="4013200"/>
          <p14:tracePt t="75409" x="5122863" y="4013200"/>
          <p14:tracePt t="75413" x="5086350" y="4013200"/>
          <p14:tracePt t="75421" x="5041900" y="4013200"/>
          <p14:tracePt t="75429" x="4986338" y="4013200"/>
          <p14:tracePt t="75437" x="4949825" y="4013200"/>
          <p14:tracePt t="75445" x="4905375" y="4013200"/>
          <p14:tracePt t="75454" x="4859338" y="4021138"/>
          <p14:tracePt t="75464" x="4840288" y="4030663"/>
          <p14:tracePt t="75472" x="4822825" y="4040188"/>
          <p14:tracePt t="75477" x="4803775" y="4049713"/>
          <p14:tracePt t="75484" x="4795838" y="4057650"/>
          <p14:tracePt t="75493" x="4795838" y="4067175"/>
          <p14:tracePt t="75499" x="4786313" y="4076700"/>
          <p14:tracePt t="75509" x="4776788" y="4076700"/>
          <p14:tracePt t="75513" x="4767263" y="4076700"/>
          <p14:tracePt t="75521" x="4759325" y="4086225"/>
          <p14:tracePt t="75529" x="4749800" y="4086225"/>
          <p14:tracePt t="75631" x="4767263" y="4086225"/>
          <p14:tracePt t="75638" x="4786313" y="4076700"/>
          <p14:tracePt t="75646" x="4813300" y="4067175"/>
          <p14:tracePt t="75652" x="4849813" y="4057650"/>
          <p14:tracePt t="75661" x="4876800" y="4049713"/>
          <p14:tracePt t="75669" x="4922838" y="4040188"/>
          <p14:tracePt t="75679" x="4995863" y="4021138"/>
          <p14:tracePt t="75684" x="5068888" y="4021138"/>
          <p14:tracePt t="75692" x="5159375" y="4021138"/>
          <p14:tracePt t="75697" x="5251450" y="4021138"/>
          <p14:tracePt t="75705" x="5341938" y="4021138"/>
          <p14:tracePt t="75713" x="5470525" y="4021138"/>
          <p14:tracePt t="75721" x="5607050" y="4013200"/>
          <p14:tracePt t="75729" x="5734050" y="3994150"/>
          <p14:tracePt t="75737" x="5807075" y="3984625"/>
          <p14:tracePt t="75745" x="5870575" y="3976688"/>
          <p14:tracePt t="75751" x="5899150" y="3957638"/>
          <p14:tracePt t="75760" x="5907088" y="3957638"/>
          <p14:tracePt t="75884" x="5899150" y="3957638"/>
          <p14:tracePt t="75898" x="5889625" y="3957638"/>
          <p14:tracePt t="75945" x="5880100" y="3957638"/>
          <p14:tracePt t="75961" x="5870575" y="3957638"/>
          <p14:tracePt t="75968" x="5862638" y="3967163"/>
          <p14:tracePt t="75977" x="5853113" y="3967163"/>
          <p14:tracePt t="75984" x="5843588" y="3967163"/>
          <p14:tracePt t="75990" x="5816600" y="3967163"/>
          <p14:tracePt t="75997" x="5807075" y="3967163"/>
          <p14:tracePt t="76005" x="5780088" y="3948113"/>
          <p14:tracePt t="76013" x="5753100" y="3921125"/>
          <p14:tracePt t="76021" x="5716588" y="3884613"/>
          <p14:tracePt t="76029" x="5680075" y="3840163"/>
          <p14:tracePt t="76035" x="5643563" y="3757613"/>
          <p14:tracePt t="76043" x="5597525" y="3648075"/>
          <p14:tracePt t="76051" x="5524500" y="3548063"/>
          <p14:tracePt t="76059" x="5470525" y="3411538"/>
          <p14:tracePt t="76067" x="5405438" y="3265488"/>
          <p14:tracePt t="76078" x="5368925" y="3146425"/>
          <p14:tracePt t="76082" x="5305425" y="3009900"/>
          <p14:tracePt t="76094" x="5251450" y="2881313"/>
          <p14:tracePt t="76100" x="5159375" y="2763838"/>
          <p14:tracePt t="76107" x="5068888" y="2644775"/>
          <p14:tracePt t="76114" x="4978400" y="2508250"/>
          <p14:tracePt t="76122" x="4895850" y="2408238"/>
          <p14:tracePt t="76128" x="4803775" y="2270125"/>
          <p14:tracePt t="76135" x="4713288" y="2152650"/>
          <p14:tracePt t="76143" x="4640263" y="2033588"/>
          <p14:tracePt t="76151" x="4549775" y="1933575"/>
          <p14:tracePt t="76159" x="4448175" y="1841500"/>
          <p14:tracePt t="76168" x="4367213" y="1760538"/>
          <p14:tracePt t="76176" x="4294188" y="1687513"/>
          <p14:tracePt t="76181" x="4248150" y="1660525"/>
          <p14:tracePt t="76191" x="4221163" y="1624013"/>
          <p14:tracePt t="76197" x="4175125" y="1587500"/>
          <p14:tracePt t="76205" x="4138613" y="1568450"/>
          <p14:tracePt t="76213" x="4111625" y="1558925"/>
          <p14:tracePt t="76221" x="4094163" y="1550988"/>
          <p14:tracePt t="76227" x="4065588" y="1541463"/>
          <p14:tracePt t="76235" x="4057650" y="1531938"/>
          <p14:tracePt t="76243" x="4048125" y="1531938"/>
          <p14:tracePt t="76251" x="4048125" y="1522413"/>
          <p14:tracePt t="76807" x="4048125" y="1531938"/>
          <p14:tracePt t="76815" x="4048125" y="1550988"/>
          <p14:tracePt t="76820" x="4048125" y="1568450"/>
          <p14:tracePt t="76830" x="4057650" y="1595438"/>
          <p14:tracePt t="76836" x="4065588" y="1624013"/>
          <p14:tracePt t="76845" x="4075113" y="1660525"/>
          <p14:tracePt t="76850" x="4102100" y="1697038"/>
          <p14:tracePt t="76859" x="4129088" y="1751013"/>
          <p14:tracePt t="76866" x="4175125" y="1833563"/>
          <p14:tracePt t="76875" x="4211638" y="1906588"/>
          <p14:tracePt t="76881" x="4257675" y="1987550"/>
          <p14:tracePt t="76892" x="4294188" y="2089150"/>
          <p14:tracePt t="76895" x="4340225" y="2170113"/>
          <p14:tracePt t="76903" x="4376738" y="2233613"/>
          <p14:tracePt t="76911" x="4430713" y="2335213"/>
          <p14:tracePt t="76919" x="4484688" y="2416175"/>
          <p14:tracePt t="76927" x="4557713" y="2517775"/>
          <p14:tracePt t="76935" x="4649788" y="2617788"/>
          <p14:tracePt t="76941" x="4713288" y="2698750"/>
          <p14:tracePt t="76949" x="4803775" y="2781300"/>
          <p14:tracePt t="76958" x="4859338" y="2881313"/>
          <p14:tracePt t="76965" x="4913313" y="3000375"/>
          <p14:tracePt t="76974" x="4968875" y="3082925"/>
          <p14:tracePt t="76981" x="5032375" y="3200400"/>
          <p14:tracePt t="76987" x="5114925" y="3282950"/>
          <p14:tracePt t="76995" x="5168900" y="3346450"/>
          <p14:tracePt t="77003" x="5224463" y="3429000"/>
          <p14:tracePt t="77011" x="5260975" y="3511550"/>
          <p14:tracePt t="77019" x="5305425" y="3592513"/>
          <p14:tracePt t="77027" x="5314950" y="3657600"/>
          <p14:tracePt t="77035" x="5334000" y="3684588"/>
          <p14:tracePt t="77042" x="5341938" y="3711575"/>
          <p14:tracePt t="77049" x="5351463" y="3748088"/>
          <p14:tracePt t="77058" x="5360988" y="3767138"/>
          <p14:tracePt t="77065" x="5360988" y="3794125"/>
          <p14:tracePt t="77074" x="5360988" y="3811588"/>
          <p14:tracePt t="77081" x="5360988" y="3830638"/>
          <p14:tracePt t="77087" x="5360988" y="3848100"/>
          <p14:tracePt t="77095" x="5351463" y="3857625"/>
          <p14:tracePt t="77103" x="5351463" y="3867150"/>
          <p14:tracePt t="77111" x="5341938" y="3875088"/>
          <p14:tracePt t="77119" x="5324475" y="3884613"/>
          <p14:tracePt t="77127" x="5314950" y="3894138"/>
          <p14:tracePt t="77133" x="5305425" y="3903663"/>
          <p14:tracePt t="77141" x="5297488" y="3911600"/>
          <p14:tracePt t="77149" x="5287963" y="3921125"/>
          <p14:tracePt t="77165" x="5268913" y="3930650"/>
          <p14:tracePt t="77174" x="5251450" y="3940175"/>
          <p14:tracePt t="77179" x="5241925" y="3940175"/>
          <p14:tracePt t="77187" x="5232400" y="3948113"/>
          <p14:tracePt t="77195" x="5214938" y="3948113"/>
          <p14:tracePt t="77203" x="5195888" y="3948113"/>
          <p14:tracePt t="77211" x="5168900" y="3957638"/>
          <p14:tracePt t="77219" x="5141913" y="3957638"/>
          <p14:tracePt t="77225" x="5105400" y="3957638"/>
          <p14:tracePt t="77233" x="5095875" y="3957638"/>
          <p14:tracePt t="77241" x="5078413" y="3957638"/>
          <p14:tracePt t="77249" x="5059363" y="3957638"/>
          <p14:tracePt t="77257" x="5041900" y="3957638"/>
          <p14:tracePt t="77265" x="5022850" y="3957638"/>
          <p14:tracePt t="77271" x="5005388" y="3957638"/>
          <p14:tracePt t="77279" x="4986338" y="3957638"/>
          <p14:tracePt t="77287" x="4968875" y="3957638"/>
          <p14:tracePt t="77295" x="4959350" y="3957638"/>
          <p14:tracePt t="77303" x="4949825" y="3957638"/>
          <p14:tracePt t="77311" x="4941888" y="3957638"/>
          <p14:tracePt t="77349" x="4932363" y="3957638"/>
          <p14:tracePt t="77357" x="4922838" y="3948113"/>
          <p14:tracePt t="77365" x="4922838" y="3940175"/>
          <p14:tracePt t="77371" x="4913313" y="3930650"/>
          <p14:tracePt t="77379" x="4913313" y="3921125"/>
          <p14:tracePt t="77389" x="4913313" y="3903663"/>
          <p14:tracePt t="77397" x="4905375" y="3894138"/>
          <p14:tracePt t="77405" x="4895850" y="3884613"/>
          <p14:tracePt t="77412" x="4895850" y="3848100"/>
          <p14:tracePt t="77418" x="4886325" y="3840163"/>
          <p14:tracePt t="77427" x="4876800" y="3821113"/>
          <p14:tracePt t="77433" x="4868863" y="3803650"/>
          <p14:tracePt t="77441" x="4859338" y="3794125"/>
          <p14:tracePt t="77449" x="4859338" y="3784600"/>
          <p14:tracePt t="77458" x="4849813" y="3775075"/>
          <p14:tracePt t="77463" x="4832350" y="3767138"/>
          <p14:tracePt t="77471" x="4822825" y="3767138"/>
          <p14:tracePt t="77479" x="4795838" y="3767138"/>
          <p14:tracePt t="77487" x="4767263" y="3767138"/>
          <p14:tracePt t="77495" x="4749800" y="3775075"/>
          <p14:tracePt t="77503" x="4730750" y="3784600"/>
          <p14:tracePt t="77511" x="4695825" y="3794125"/>
          <p14:tracePt t="77517" x="4676775" y="3803650"/>
          <p14:tracePt t="77525" x="4659313" y="3811588"/>
          <p14:tracePt t="77533" x="4640263" y="3821113"/>
          <p14:tracePt t="77541" x="4630738" y="3830638"/>
          <p14:tracePt t="77549" x="4630738" y="3840163"/>
          <p14:tracePt t="77557" x="4613275" y="3848100"/>
          <p14:tracePt t="77563" x="4603750" y="3875088"/>
          <p14:tracePt t="77571" x="4594225" y="3894138"/>
          <p14:tracePt t="77579" x="4586288" y="3903663"/>
          <p14:tracePt t="77587" x="4576763" y="3921125"/>
          <p14:tracePt t="77595" x="4576763" y="3948113"/>
          <p14:tracePt t="77603" x="4576763" y="3967163"/>
          <p14:tracePt t="77609" x="4576763" y="3984625"/>
          <p14:tracePt t="77617" x="4586288" y="4021138"/>
          <p14:tracePt t="77625" x="4594225" y="4021138"/>
          <p14:tracePt t="77633" x="4603750" y="4030663"/>
          <p14:tracePt t="77641" x="4613275" y="4049713"/>
          <p14:tracePt t="77649" x="4630738" y="4076700"/>
          <p14:tracePt t="77656" x="4659313" y="4094163"/>
          <p14:tracePt t="77663" x="4713288" y="4103688"/>
          <p14:tracePt t="77671" x="4813300" y="4113213"/>
          <p14:tracePt t="77679" x="4941888" y="4140200"/>
          <p14:tracePt t="77687" x="5049838" y="4159250"/>
          <p14:tracePt t="77695" x="5141913" y="4159250"/>
          <p14:tracePt t="77701" x="5260975" y="4149725"/>
          <p14:tracePt t="77709" x="5368925" y="4140200"/>
          <p14:tracePt t="77717" x="5470525" y="4094163"/>
          <p14:tracePt t="77725" x="5543550" y="4086225"/>
          <p14:tracePt t="77733" x="5624513" y="4057650"/>
          <p14:tracePt t="77741" x="5653088" y="4040188"/>
          <p14:tracePt t="77747" x="5661025" y="4021138"/>
          <p14:tracePt t="77756" x="5670550" y="4003675"/>
          <p14:tracePt t="77763" x="5670550" y="3976688"/>
          <p14:tracePt t="77772" x="5670550" y="3940175"/>
          <p14:tracePt t="77779" x="5670550" y="3903663"/>
          <p14:tracePt t="77788" x="5661025" y="3857625"/>
          <p14:tracePt t="77795" x="5643563" y="3803650"/>
          <p14:tracePt t="77801" x="5634038" y="3767138"/>
          <p14:tracePt t="77809" x="5624513" y="3738563"/>
          <p14:tracePt t="77817" x="5616575" y="3711575"/>
          <p14:tracePt t="77825" x="5607050" y="3694113"/>
          <p14:tracePt t="77833" x="5588000" y="3657600"/>
          <p14:tracePt t="77841" x="5570538" y="3638550"/>
          <p14:tracePt t="77847" x="5534025" y="3621088"/>
          <p14:tracePt t="77856" x="5507038" y="3611563"/>
          <p14:tracePt t="77863" x="5478463" y="3602038"/>
          <p14:tracePt t="77873" x="5441950" y="3592513"/>
          <p14:tracePt t="77879" x="5414963" y="3584575"/>
          <p14:tracePt t="77887" x="5387975" y="3584575"/>
          <p14:tracePt t="77893" x="5368925" y="3565525"/>
          <p14:tracePt t="77901" x="5360988" y="3565525"/>
          <p14:tracePt t="77909" x="5351463" y="3565525"/>
          <p14:tracePt t="78272" x="5341938" y="3565525"/>
          <p14:tracePt t="78278" x="5334000" y="3529013"/>
          <p14:tracePt t="78286" x="5334000" y="3455988"/>
          <p14:tracePt t="78295" x="5324475" y="3402013"/>
          <p14:tracePt t="78302" x="5278438" y="3302000"/>
          <p14:tracePt t="78311" x="5241925" y="3200400"/>
          <p14:tracePt t="78317" x="5224463" y="3090863"/>
          <p14:tracePt t="78325" x="5214938" y="3017838"/>
          <p14:tracePt t="78332" x="5195888" y="2890838"/>
          <p14:tracePt t="78340" x="5168900" y="2754313"/>
          <p14:tracePt t="78347" x="5122863" y="2644775"/>
          <p14:tracePt t="78357" x="5086350" y="2525713"/>
          <p14:tracePt t="78364" x="5041900" y="2425700"/>
          <p14:tracePt t="78371" x="5005388" y="2335213"/>
          <p14:tracePt t="78377" x="4959350" y="2216150"/>
          <p14:tracePt t="78385" x="4895850" y="2097088"/>
          <p14:tracePt t="78393" x="4840288" y="1970088"/>
          <p14:tracePt t="78401" x="4767263" y="1851025"/>
          <p14:tracePt t="78409" x="4695825" y="1751013"/>
          <p14:tracePt t="78415" x="4622800" y="1631950"/>
          <p14:tracePt t="78423" x="4567238" y="1550988"/>
          <p14:tracePt t="78431" x="4513263" y="1495425"/>
          <p14:tracePt t="78439" x="4467225" y="1449388"/>
          <p14:tracePt t="78447" x="4440238" y="1412875"/>
          <p14:tracePt t="78456" x="4384675" y="1385888"/>
          <p14:tracePt t="78463" x="4357688" y="1358900"/>
          <p14:tracePt t="78470" x="4330700" y="1349375"/>
          <p14:tracePt t="78477" x="4311650" y="1331913"/>
          <p14:tracePt t="78485" x="4284663" y="1312863"/>
          <p14:tracePt t="78493" x="4267200" y="1303338"/>
          <p14:tracePt t="78501" x="4267200" y="1295400"/>
          <p14:tracePt t="78509" x="4257675" y="1285875"/>
          <p14:tracePt t="78515" x="4238625" y="1276350"/>
          <p14:tracePt t="78523" x="4230688" y="1268413"/>
          <p14:tracePt t="78531" x="4211638" y="1249363"/>
          <p14:tracePt t="78539" x="4194175" y="1239838"/>
          <p14:tracePt t="78547" x="4184650" y="1239838"/>
          <p14:tracePt t="78556" x="4165600" y="1212850"/>
          <p14:tracePt t="78561" x="4138613" y="1203325"/>
          <p14:tracePt t="78570" x="4121150" y="1195388"/>
          <p14:tracePt t="78577" x="4094163" y="1176338"/>
          <p14:tracePt t="78585" x="4057650" y="1166813"/>
          <p14:tracePt t="78593" x="4029075" y="1158875"/>
          <p14:tracePt t="78601" x="4002088" y="1149350"/>
          <p14:tracePt t="78607" x="3965575" y="1149350"/>
          <p14:tracePt t="78615" x="3938588" y="1149350"/>
          <p14:tracePt t="78623" x="3919538" y="1149350"/>
          <p14:tracePt t="78631" x="3892550" y="1149350"/>
          <p14:tracePt t="78640" x="3875088" y="1149350"/>
          <p14:tracePt t="78647" x="3846513" y="1149350"/>
          <p14:tracePt t="78654" x="3838575" y="1158875"/>
          <p14:tracePt t="78661" x="3829050" y="1166813"/>
          <p14:tracePt t="78670" x="3819525" y="1176338"/>
          <p14:tracePt t="78677" x="3810000" y="1185863"/>
          <p14:tracePt t="78685" x="3810000" y="1203325"/>
          <p14:tracePt t="78693" x="3792538" y="1222375"/>
          <p14:tracePt t="78701" x="3783013" y="1249363"/>
          <p14:tracePt t="78708" x="3783013" y="1268413"/>
          <p14:tracePt t="78715" x="3775075" y="1295400"/>
          <p14:tracePt t="78723" x="3765550" y="1322388"/>
          <p14:tracePt t="78731" x="3746500" y="1368425"/>
          <p14:tracePt t="78740" x="3738563" y="1395413"/>
          <p14:tracePt t="78748" x="3729038" y="1441450"/>
          <p14:tracePt t="78757" x="3729038" y="1468438"/>
          <p14:tracePt t="78761" x="3729038" y="1514475"/>
          <p14:tracePt t="78770" x="3729038" y="1550988"/>
          <p14:tracePt t="78777" x="3729038" y="1595438"/>
          <p14:tracePt t="78785" x="3729038" y="1631950"/>
          <p14:tracePt t="78793" x="3746500" y="1668463"/>
          <p14:tracePt t="78799" x="3756025" y="1704975"/>
          <p14:tracePt t="78808" x="3783013" y="1731963"/>
          <p14:tracePt t="78815" x="3819525" y="1760538"/>
          <p14:tracePt t="78823" x="3846513" y="1778000"/>
          <p14:tracePt t="78831" x="3892550" y="1814513"/>
          <p14:tracePt t="78839" x="3938588" y="1851025"/>
          <p14:tracePt t="78845" x="3984625" y="1870075"/>
          <p14:tracePt t="78856" x="4029075" y="1878013"/>
          <p14:tracePt t="78861" x="4075113" y="1897063"/>
          <p14:tracePt t="78874" x="4148138" y="1906588"/>
          <p14:tracePt t="78877" x="4221163" y="1914525"/>
          <p14:tracePt t="78885" x="4284663" y="1914525"/>
          <p14:tracePt t="78892" x="4357688" y="1914525"/>
          <p14:tracePt t="78899" x="4430713" y="1914525"/>
          <p14:tracePt t="78908" x="4494213" y="1906588"/>
          <p14:tracePt t="78915" x="4549775" y="1878013"/>
          <p14:tracePt t="78923" x="4594225" y="1860550"/>
          <p14:tracePt t="78931" x="4630738" y="1824038"/>
          <p14:tracePt t="78940" x="4649788" y="1804988"/>
          <p14:tracePt t="78956" x="4667250" y="1760538"/>
          <p14:tracePt t="78961" x="4676775" y="1724025"/>
          <p14:tracePt t="78970" x="4676775" y="1668463"/>
          <p14:tracePt t="78977" x="4676775" y="1631950"/>
          <p14:tracePt t="78985" x="4667250" y="1587500"/>
          <p14:tracePt t="78991" x="4640263" y="1541463"/>
          <p14:tracePt t="78999" x="4613275" y="1495425"/>
          <p14:tracePt t="79007" x="4586288" y="1449388"/>
          <p14:tracePt t="79015" x="4549775" y="1385888"/>
          <p14:tracePt t="79023" x="4513263" y="1339850"/>
          <p14:tracePt t="79031" x="4476750" y="1285875"/>
          <p14:tracePt t="79038" x="4430713" y="1258888"/>
          <p14:tracePt t="79045" x="4384675" y="1222375"/>
          <p14:tracePt t="79055" x="4348163" y="1195388"/>
          <p14:tracePt t="79061" x="4321175" y="1185863"/>
          <p14:tracePt t="79069" x="4294188" y="1176338"/>
          <p14:tracePt t="79077" x="4275138" y="1166813"/>
          <p14:tracePt t="79084" x="4267200" y="1158875"/>
          <p14:tracePt t="79095" x="4257675" y="1158875"/>
          <p14:tracePt t="79111" x="4248150" y="1158875"/>
          <p14:tracePt t="79130" x="4238625" y="1158875"/>
          <p14:tracePt t="79146" x="4230688" y="1158875"/>
          <p14:tracePt t="79162" x="4221163" y="1158875"/>
          <p14:tracePt t="79173" x="4211638" y="1158875"/>
          <p14:tracePt t="79208" x="4202113" y="1158875"/>
          <p14:tracePt t="79263" x="4194175" y="1158875"/>
          <p14:tracePt t="79277" x="4184650" y="1166813"/>
          <p14:tracePt t="79285" x="4175125" y="1176338"/>
          <p14:tracePt t="79311" x="4175125" y="1185863"/>
          <p14:tracePt t="79789" x="4165600" y="1195388"/>
          <p14:tracePt t="79807" x="4157663" y="1203325"/>
          <p14:tracePt t="79814" x="4148138" y="1222375"/>
          <p14:tracePt t="79822" x="4138613" y="1231900"/>
          <p14:tracePt t="79830" x="4129088" y="1249363"/>
          <p14:tracePt t="79845" x="4121150" y="1268413"/>
          <p14:tracePt t="79848" x="4111625" y="1295400"/>
          <p14:tracePt t="79852" x="4102100" y="1331913"/>
          <p14:tracePt t="79860" x="4094163" y="1358900"/>
          <p14:tracePt t="79868" x="4084638" y="1395413"/>
          <p14:tracePt t="79876" x="4075113" y="1441450"/>
          <p14:tracePt t="79884" x="4057650" y="1504950"/>
          <p14:tracePt t="79892" x="4048125" y="1558925"/>
          <p14:tracePt t="79898" x="4038600" y="1624013"/>
          <p14:tracePt t="79906" x="4021138" y="1697038"/>
          <p14:tracePt t="79913" x="4011613" y="1787525"/>
          <p14:tracePt t="79922" x="3992563" y="1870075"/>
          <p14:tracePt t="79939" x="3965575" y="2052638"/>
          <p14:tracePt t="79943" x="3956050" y="2133600"/>
          <p14:tracePt t="79951" x="3956050" y="2225675"/>
          <p14:tracePt t="79959" x="3948113" y="2298700"/>
          <p14:tracePt t="79967" x="3948113" y="2408238"/>
          <p14:tracePt t="79975" x="3948113" y="2525713"/>
          <p14:tracePt t="79983" x="3965575" y="2635250"/>
          <p14:tracePt t="79989" x="3975100" y="2727325"/>
          <p14:tracePt t="79997" x="4002088" y="2790825"/>
          <p14:tracePt t="80005" x="4029075" y="2854325"/>
          <p14:tracePt t="80013" x="4048125" y="2917825"/>
          <p14:tracePt t="80022" x="4084638" y="2982913"/>
          <p14:tracePt t="80029" x="4129088" y="3054350"/>
          <p14:tracePt t="80038" x="4165600" y="3136900"/>
          <p14:tracePt t="80043" x="4194175" y="3219450"/>
          <p14:tracePt t="80051" x="4238625" y="3302000"/>
          <p14:tracePt t="80061" x="4275138" y="3346450"/>
          <p14:tracePt t="80069" x="4303713" y="3392488"/>
          <p14:tracePt t="80077" x="4340225" y="3438525"/>
          <p14:tracePt t="80084" x="4376738" y="3475038"/>
          <p14:tracePt t="80091" x="4413250" y="3519488"/>
          <p14:tracePt t="80098" x="4440238" y="3556000"/>
          <p14:tracePt t="80106" x="4484688" y="3584575"/>
          <p14:tracePt t="80114" x="4521200" y="3621088"/>
          <p14:tracePt t="80125" x="4549775" y="3648075"/>
          <p14:tracePt t="80130" x="4603750" y="3684588"/>
          <p14:tracePt t="80136" x="4630738" y="3730625"/>
          <p14:tracePt t="80144" x="4667250" y="3767138"/>
          <p14:tracePt t="80152" x="4686300" y="3794125"/>
          <p14:tracePt t="80160" x="4695825" y="3811588"/>
          <p14:tracePt t="80168" x="4703763" y="3821113"/>
          <p14:tracePt t="80177" x="4713288" y="3830638"/>
          <p14:tracePt t="80182" x="4722813" y="3830638"/>
          <p14:tracePt t="80252" x="4722813" y="3840163"/>
          <p14:tracePt t="80268" x="4722813" y="3848100"/>
          <p14:tracePt t="80277" x="4713288" y="3857625"/>
          <p14:tracePt t="80285" x="4703763" y="3867150"/>
          <p14:tracePt t="80291" x="4695825" y="3867150"/>
          <p14:tracePt t="80298" x="4667250" y="3875088"/>
          <p14:tracePt t="80307" x="4667250" y="3884613"/>
          <p14:tracePt t="80314" x="4649788" y="3894138"/>
          <p14:tracePt t="80323" x="4640263" y="3894138"/>
          <p14:tracePt t="80331" x="4622800" y="3903663"/>
          <p14:tracePt t="80338" x="4613275" y="3911600"/>
          <p14:tracePt t="80344" x="4586288" y="3921125"/>
          <p14:tracePt t="80352" x="4576763" y="3930650"/>
          <p14:tracePt t="80360" x="4557713" y="3940175"/>
          <p14:tracePt t="80368" x="4540250" y="3948113"/>
          <p14:tracePt t="80382" x="4521200" y="3957638"/>
          <p14:tracePt t="80390" x="4513263" y="3967163"/>
          <p14:tracePt t="80398" x="4503738" y="3967163"/>
          <p14:tracePt t="80406" x="4494213" y="3967163"/>
          <p14:tracePt t="80413" x="4476750" y="3976688"/>
          <p14:tracePt t="80420" x="4457700" y="3984625"/>
          <p14:tracePt t="80427" x="4430713" y="3994150"/>
          <p14:tracePt t="80437" x="4421188" y="3994150"/>
          <p14:tracePt t="80443" x="4413250" y="4003675"/>
          <p14:tracePt t="80451" x="4394200" y="4003675"/>
          <p14:tracePt t="80783" x="4394200" y="3976688"/>
          <p14:tracePt t="80791" x="4421188" y="3948113"/>
          <p14:tracePt t="80799" x="4440238" y="3930650"/>
          <p14:tracePt t="80807" x="4457700" y="3930650"/>
          <p14:tracePt t="80813" x="4467225" y="3930650"/>
          <p14:tracePt t="80823" x="4484688" y="3921125"/>
          <p14:tracePt t="80846" x="4494213" y="3911600"/>
          <p14:tracePt t="80859" x="4494213" y="3903663"/>
          <p14:tracePt t="80882" x="4494213" y="3911600"/>
          <p14:tracePt t="80896" x="4494213" y="3930650"/>
          <p14:tracePt t="80905" x="4494213" y="3940175"/>
          <p14:tracePt t="80913" x="4494213" y="3948113"/>
          <p14:tracePt t="80921" x="4494213" y="3957638"/>
          <p14:tracePt t="80928" x="4494213" y="3967163"/>
          <p14:tracePt t="80938" x="4494213" y="3976688"/>
          <p14:tracePt t="80958" x="4503738" y="3994150"/>
          <p14:tracePt t="80966" x="4513263" y="4003675"/>
          <p14:tracePt t="80976" x="4521200" y="4021138"/>
          <p14:tracePt t="80982" x="4521200" y="4030663"/>
          <p14:tracePt t="80990" x="4521200" y="4040188"/>
          <p14:tracePt t="81005" x="4521200" y="4049713"/>
          <p14:tracePt t="81012" x="4521200" y="4057650"/>
          <p14:tracePt t="81104" x="4521200" y="4067175"/>
          <p14:tracePt t="81252" x="4513263" y="4067175"/>
          <p14:tracePt t="81274" x="4503738" y="4067175"/>
          <p14:tracePt t="81299" x="4503738" y="4057650"/>
          <p14:tracePt t="81313" x="4503738" y="4049713"/>
          <p14:tracePt t="81328" x="4494213" y="4040188"/>
          <p14:tracePt t="81351" x="4494213" y="4030663"/>
          <p14:tracePt t="81519" x="4484688" y="4030663"/>
          <p14:tracePt t="81535" x="4476750" y="4040188"/>
          <p14:tracePt t="81551" x="4476750" y="4049713"/>
          <p14:tracePt t="81560" x="4467225" y="4049713"/>
          <p14:tracePt t="81566" x="4467225" y="4057650"/>
          <p14:tracePt t="81571" x="4467225" y="4067175"/>
          <p14:tracePt t="81579" x="4467225" y="4076700"/>
          <p14:tracePt t="81595" x="4467225" y="4086225"/>
          <p14:tracePt t="81927" x="4457700" y="4086225"/>
          <p14:tracePt t="82506" x="4448175" y="4086225"/>
          <p14:tracePt t="82532" x="4448175" y="4094163"/>
          <p14:tracePt t="82541" x="4440238" y="4094163"/>
          <p14:tracePt t="82564" x="4440238" y="4103688"/>
          <p14:tracePt t="82641" x="4430713" y="4103688"/>
          <p14:tracePt t="83209" x="4421188" y="4103688"/>
          <p14:tracePt t="83233" x="4413250" y="4113213"/>
          <p14:tracePt t="83432" x="4403725" y="4103688"/>
          <p14:tracePt t="83438" x="4403725" y="4094163"/>
          <p14:tracePt t="83470" x="4394200" y="4086225"/>
          <p14:tracePt t="83492" x="4394200" y="4076700"/>
          <p14:tracePt t="83570" x="4384675" y="4086225"/>
          <p14:tracePt t="83580" x="4376738" y="4086225"/>
          <p14:tracePt t="83584" x="4367213" y="4086225"/>
          <p14:tracePt t="83592" x="4357688" y="4094163"/>
          <p14:tracePt t="83604" x="4357688" y="4103688"/>
          <p14:tracePt t="83608" x="4348163" y="4103688"/>
          <p14:tracePt t="83622" x="4348163" y="4113213"/>
          <p14:tracePt t="83632" x="4348163" y="4122738"/>
          <p14:tracePt t="83638" x="4340225" y="4122738"/>
          <p14:tracePt t="83647" x="4330700" y="4130675"/>
          <p14:tracePt t="83654" x="4321175" y="4140200"/>
          <p14:tracePt t="83662" x="4311650" y="4140200"/>
          <p14:tracePt t="83963" x="4311650" y="4130675"/>
          <p14:tracePt t="84060" x="4303713" y="4130675"/>
          <p14:tracePt t="84092" x="4294188" y="4130675"/>
          <p14:tracePt t="84765" x="4284663" y="4140200"/>
          <p14:tracePt t="84773" x="4267200" y="4149725"/>
          <p14:tracePt t="84782" x="4238625" y="4159250"/>
          <p14:tracePt t="84789" x="4211638" y="4167188"/>
          <p14:tracePt t="84798" x="4184650" y="4176713"/>
          <p14:tracePt t="84805" x="4157663" y="4195763"/>
          <p14:tracePt t="84814" x="4121150" y="4203700"/>
          <p14:tracePt t="84819" x="4094163" y="4213225"/>
          <p14:tracePt t="84827" x="4065588" y="4222750"/>
          <p14:tracePt t="84835" x="4048125" y="4240213"/>
          <p14:tracePt t="84843" x="4011613" y="4259263"/>
          <p14:tracePt t="84851" x="3992563" y="4276725"/>
          <p14:tracePt t="84859" x="3975100" y="4295775"/>
          <p14:tracePt t="84866" x="3948113" y="4313238"/>
          <p14:tracePt t="84873" x="3929063" y="4332288"/>
          <p14:tracePt t="84883" x="3911600" y="4340225"/>
          <p14:tracePt t="84889" x="3902075" y="4349750"/>
          <p14:tracePt t="84897" x="3892550" y="4359275"/>
          <p14:tracePt t="84905" x="3892550" y="4386263"/>
          <p14:tracePt t="84911" x="3883025" y="4395788"/>
          <p14:tracePt t="84919" x="3883025" y="4405313"/>
          <p14:tracePt t="84927" x="3875088" y="4413250"/>
          <p14:tracePt t="84935" x="3875088" y="4432300"/>
          <p14:tracePt t="84943" x="3875088" y="4441825"/>
          <p14:tracePt t="84951" x="3865563" y="4468813"/>
          <p14:tracePt t="84957" x="3865563" y="4486275"/>
          <p14:tracePt t="84966" x="3856038" y="4514850"/>
          <p14:tracePt t="84973" x="3846513" y="4541838"/>
          <p14:tracePt t="84982" x="3829050" y="4587875"/>
          <p14:tracePt t="84989" x="3792538" y="4624388"/>
          <p14:tracePt t="84998" x="3775075" y="4641850"/>
          <p14:tracePt t="85003" x="3746500" y="4660900"/>
          <p14:tracePt t="85011" x="3719513" y="4687888"/>
          <p14:tracePt t="85019" x="3719513" y="4697413"/>
          <p14:tracePt t="85027" x="3709988" y="4705350"/>
          <p14:tracePt t="85035" x="3702050" y="4714875"/>
          <p14:tracePt t="85043" x="3692525" y="4724400"/>
          <p14:tracePt t="85050" x="3683000" y="4732338"/>
          <p14:tracePt t="85057" x="3673475" y="4741863"/>
          <p14:tracePt t="85065" x="3656013" y="4751388"/>
          <p14:tracePt t="85073" x="3656013" y="4760913"/>
          <p14:tracePt t="85082" x="3646488" y="4768850"/>
          <p14:tracePt t="85089" x="3636963" y="4778375"/>
          <p14:tracePt t="85099" x="3629025" y="4787900"/>
          <p14:tracePt t="85103" x="3619500" y="4797425"/>
          <p14:tracePt t="85111" x="3609975" y="4797425"/>
          <p14:tracePt t="85119" x="3600450" y="4805363"/>
          <p14:tracePt t="85135" x="3592513" y="4814888"/>
          <p14:tracePt t="85143" x="3563938" y="4824413"/>
          <p14:tracePt t="85149" x="3536950" y="4833938"/>
          <p14:tracePt t="85157" x="3490913" y="4860925"/>
          <p14:tracePt t="85166" x="3446463" y="4870450"/>
          <p14:tracePt t="85173" x="3419475" y="4878388"/>
          <p14:tracePt t="85182" x="3354388" y="4906963"/>
          <p14:tracePt t="85189" x="3327400" y="4914900"/>
          <p14:tracePt t="85195" x="3300413" y="4924425"/>
          <p14:tracePt t="85203" x="3273425" y="4943475"/>
          <p14:tracePt t="85211" x="3263900" y="4951413"/>
          <p14:tracePt t="85219" x="3244850" y="4970463"/>
          <p14:tracePt t="85227" x="3227388" y="4979988"/>
          <p14:tracePt t="85235" x="3190875" y="4987925"/>
          <p14:tracePt t="85241" x="3190875" y="4997450"/>
          <p14:tracePt t="85249" x="3181350" y="5006975"/>
          <p14:tracePt t="85269" x="3181350" y="5016500"/>
          <p14:tracePt t="85351" x="3181350" y="5024438"/>
          <p14:tracePt t="85489" x="3200400" y="5006975"/>
          <p14:tracePt t="85496" x="3227388" y="4997450"/>
          <p14:tracePt t="85504" x="3227388" y="4987925"/>
          <p14:tracePt t="85513" x="3236913" y="4987925"/>
          <p14:tracePt t="85522" x="3244850" y="4979988"/>
          <p14:tracePt t="85526" x="3244850" y="4970463"/>
          <p14:tracePt t="85534" x="3254375" y="4960938"/>
          <p14:tracePt t="85549" x="3263900" y="4960938"/>
          <p14:tracePt t="85596" x="3273425" y="4960938"/>
          <p14:tracePt t="85603" x="3273425" y="4979988"/>
          <p14:tracePt t="85612" x="3281363" y="4997450"/>
          <p14:tracePt t="85620" x="3281363" y="5006975"/>
          <p14:tracePt t="85626" x="3290888" y="5006975"/>
          <p14:tracePt t="85634" x="3290888" y="5016500"/>
          <p14:tracePt t="85642" x="3300413" y="5024438"/>
          <p14:tracePt t="85650" x="3317875" y="5043488"/>
          <p14:tracePt t="85657" x="3327400" y="5053013"/>
          <p14:tracePt t="85665" x="3336925" y="5060950"/>
          <p14:tracePt t="85671" x="3346450" y="5070475"/>
          <p14:tracePt t="85679" x="3363913" y="5080000"/>
          <p14:tracePt t="85687" x="3382963" y="5097463"/>
          <p14:tracePt t="85695" x="3400425" y="5106988"/>
          <p14:tracePt t="85703" x="3409950" y="5126038"/>
          <p14:tracePt t="85711" x="3427413" y="5133975"/>
          <p14:tracePt t="85717" x="3436938" y="5143500"/>
          <p14:tracePt t="85725" x="3446463" y="5153025"/>
          <p14:tracePt t="85750" x="3446463" y="5160963"/>
          <p14:tracePt t="85864" x="3436938" y="5160963"/>
          <p14:tracePt t="85872" x="3427413" y="5160963"/>
          <p14:tracePt t="85881" x="3419475" y="5160963"/>
          <p14:tracePt t="85888" x="3409950" y="5160963"/>
          <p14:tracePt t="85897" x="3400425" y="5160963"/>
          <p14:tracePt t="85911" x="3390900" y="5153025"/>
          <p14:tracePt t="85921" x="3382963" y="5153025"/>
          <p14:tracePt t="85939" x="3373438" y="5153025"/>
          <p14:tracePt t="86011" x="3363913" y="5143500"/>
          <p14:tracePt t="86020" x="3354388" y="5143500"/>
          <p14:tracePt t="86027" x="3346450" y="5143500"/>
          <p14:tracePt t="86056" x="3336925" y="5143500"/>
          <p14:tracePt t="86149" x="3327400" y="5143500"/>
          <p14:tracePt t="86281" x="3317875" y="5133975"/>
          <p14:tracePt t="86333" x="3309938" y="5133975"/>
          <p14:tracePt t="86349" x="3309938" y="5126038"/>
          <p14:tracePt t="86359" x="3300413" y="5116513"/>
          <p14:tracePt t="86365" x="3300413" y="5106988"/>
          <p14:tracePt t="87032" x="3300413" y="5097463"/>
          <p14:tracePt t="87039" x="3300413" y="5089525"/>
          <p14:tracePt t="87053" x="3300413" y="5080000"/>
          <p14:tracePt t="87061" x="3300413" y="5070475"/>
          <p14:tracePt t="87163" x="3300413" y="5080000"/>
          <p14:tracePt t="87180" x="3300413" y="5089525"/>
          <p14:tracePt t="89089" x="3300413" y="5080000"/>
          <p14:tracePt t="89097" x="3300413" y="5070475"/>
          <p14:tracePt t="89111" x="3300413" y="5060950"/>
          <p14:tracePt t="90383" x="3300413" y="5070475"/>
          <p14:tracePt t="90526" x="3300413" y="5060950"/>
          <p14:tracePt t="90540" x="3281363" y="5043488"/>
          <p14:tracePt t="90547" x="3273425" y="5024438"/>
          <p14:tracePt t="90555" x="3254375" y="5006975"/>
          <p14:tracePt t="90563" x="3244850" y="4979988"/>
          <p14:tracePt t="90572" x="3236913" y="4979988"/>
          <p14:tracePt t="90583" x="3227388" y="4970463"/>
          <p14:tracePt t="90586" x="3217863" y="4960938"/>
          <p14:tracePt t="90597" x="3208338" y="4951413"/>
          <p14:tracePt t="90602" x="3200400" y="4943475"/>
          <p14:tracePt t="90614" x="3190875" y="4924425"/>
          <p14:tracePt t="90619" x="3190875" y="4914900"/>
          <p14:tracePt t="90627" x="3181350" y="4914900"/>
          <p14:tracePt t="90632" x="3171825" y="4906963"/>
          <p14:tracePt t="90640" x="3163888" y="4897438"/>
          <p14:tracePt t="90648" x="3163888" y="4887913"/>
          <p14:tracePt t="90656" x="3163888" y="4870450"/>
          <p14:tracePt t="90665" x="3163888" y="4860925"/>
          <p14:tracePt t="90672" x="3154363" y="4851400"/>
          <p14:tracePt t="90679" x="3144838" y="4824413"/>
          <p14:tracePt t="90686" x="3144838" y="4814888"/>
          <p14:tracePt t="90696" x="3136900" y="4797425"/>
          <p14:tracePt t="90702" x="3127375" y="4787900"/>
          <p14:tracePt t="90712" x="3117850" y="4768850"/>
          <p14:tracePt t="90718" x="3108325" y="4760913"/>
          <p14:tracePt t="90724" x="3100388" y="4741863"/>
          <p14:tracePt t="90732" x="3090863" y="4724400"/>
          <p14:tracePt t="90740" x="3090863" y="4705350"/>
          <p14:tracePt t="90748" x="3090863" y="4678363"/>
          <p14:tracePt t="90756" x="3090863" y="4668838"/>
          <p14:tracePt t="90764" x="3090863" y="4641850"/>
          <p14:tracePt t="90770" x="3090863" y="4614863"/>
          <p14:tracePt t="90778" x="3090863" y="4595813"/>
          <p14:tracePt t="90785" x="3081338" y="4568825"/>
          <p14:tracePt t="90795" x="3081338" y="4551363"/>
          <p14:tracePt t="90802" x="3071813" y="4522788"/>
          <p14:tracePt t="90811" x="3071813" y="4514850"/>
          <p14:tracePt t="90818" x="3071813" y="4505325"/>
          <p14:tracePt t="90823" x="3063875" y="4478338"/>
          <p14:tracePt t="90832" x="3063875" y="4468813"/>
          <p14:tracePt t="90840" x="3063875" y="4449763"/>
          <p14:tracePt t="90848" x="3063875" y="4441825"/>
          <p14:tracePt t="90864" x="3063875" y="4432300"/>
          <p14:tracePt t="90869" x="3063875" y="4422775"/>
          <p14:tracePt t="90880" x="3063875" y="4405313"/>
          <p14:tracePt t="90886" x="3071813" y="4395788"/>
          <p14:tracePt t="90897" x="3081338" y="4386263"/>
          <p14:tracePt t="90902" x="3090863" y="4376738"/>
          <p14:tracePt t="90916" x="3100388" y="4368800"/>
          <p14:tracePt t="90928" x="3108325" y="4359275"/>
          <p14:tracePt t="90931" x="3117850" y="4349750"/>
          <p14:tracePt t="90939" x="3127375" y="4340225"/>
          <p14:tracePt t="90947" x="3136900" y="4332288"/>
          <p14:tracePt t="90955" x="3144838" y="4332288"/>
          <p14:tracePt t="90962" x="3144838" y="4322763"/>
          <p14:tracePt t="90969" x="3154363" y="4322763"/>
          <p14:tracePt t="90980" x="3163888" y="4322763"/>
          <p14:tracePt t="90986" x="3171825" y="4322763"/>
          <p14:tracePt t="90996" x="3181350" y="4322763"/>
          <p14:tracePt t="91002" x="3190875" y="4322763"/>
          <p14:tracePt t="91008" x="3200400" y="4322763"/>
          <p14:tracePt t="91023" x="3208338" y="4332288"/>
          <p14:tracePt t="91031" x="3217863" y="4332288"/>
          <p14:tracePt t="91039" x="3227388" y="4340225"/>
          <p14:tracePt t="91047" x="3236913" y="4340225"/>
          <p14:tracePt t="91053" x="3244850" y="4349750"/>
          <p14:tracePt t="91061" x="3254375" y="4349750"/>
          <p14:tracePt t="91077" x="3263900" y="4349750"/>
          <p14:tracePt t="91085" x="3273425" y="4349750"/>
          <p14:tracePt t="91094" x="3281363" y="4349750"/>
          <p14:tracePt t="91115" x="3290888" y="4359275"/>
          <p14:tracePt t="91139" x="3300413" y="4359275"/>
          <p14:tracePt t="91147" x="3309938" y="4359275"/>
          <p14:tracePt t="91154" x="3317875" y="4359275"/>
          <p14:tracePt t="91161" x="3327400" y="4368800"/>
          <p14:tracePt t="91169" x="3336925" y="4368800"/>
          <p14:tracePt t="91178" x="3346450" y="4368800"/>
          <p14:tracePt t="91185" x="3354388" y="4368800"/>
          <p14:tracePt t="91194" x="3363913" y="4368800"/>
          <p14:tracePt t="92517" x="3354388" y="4376738"/>
          <p14:tracePt t="92523" x="3354388" y="4395788"/>
          <p14:tracePt t="92531" x="3346450" y="4405313"/>
          <p14:tracePt t="92537" x="3346450" y="4422775"/>
          <p14:tracePt t="92546" x="3346450" y="4441825"/>
          <p14:tracePt t="92552" x="3346450" y="4459288"/>
          <p14:tracePt t="92561" x="3346450" y="4478338"/>
          <p14:tracePt t="92568" x="3354388" y="4495800"/>
          <p14:tracePt t="92579" x="3363913" y="4522788"/>
          <p14:tracePt t="92582" x="3382963" y="4551363"/>
          <p14:tracePt t="92590" x="3400425" y="4587875"/>
          <p14:tracePt t="92598" x="3427413" y="4632325"/>
          <p14:tracePt t="92606" x="3463925" y="4660900"/>
          <p14:tracePt t="92614" x="3500438" y="4705350"/>
          <p14:tracePt t="92622" x="3546475" y="4760913"/>
          <p14:tracePt t="92628" x="3609975" y="4797425"/>
          <p14:tracePt t="92636" x="3673475" y="4860925"/>
          <p14:tracePt t="92644" x="3765550" y="4933950"/>
          <p14:tracePt t="92652" x="3829050" y="4997450"/>
          <p14:tracePt t="92661" x="3892550" y="5070475"/>
          <p14:tracePt t="92668" x="3948113" y="5106988"/>
          <p14:tracePt t="92677" x="3992563" y="5153025"/>
          <p14:tracePt t="92682" x="4057650" y="5207000"/>
          <p14:tracePt t="92692" x="4138613" y="5243513"/>
          <p14:tracePt t="92698" x="4202113" y="5280025"/>
          <p14:tracePt t="92706" x="4284663" y="5307013"/>
          <p14:tracePt t="92714" x="4357688" y="5326063"/>
          <p14:tracePt t="92722" x="4421188" y="5343525"/>
          <p14:tracePt t="92728" x="4476750" y="5362575"/>
          <p14:tracePt t="92736" x="4521200" y="5372100"/>
          <p14:tracePt t="92744" x="4567238" y="5380038"/>
          <p14:tracePt t="92752" x="4603750" y="5380038"/>
          <p14:tracePt t="92761" x="4630738" y="5380038"/>
          <p14:tracePt t="92768" x="4667250" y="5380038"/>
          <p14:tracePt t="92777" x="4695825" y="5380038"/>
          <p14:tracePt t="92782" x="4713288" y="5380038"/>
          <p14:tracePt t="92790" x="4722813" y="5380038"/>
          <p14:tracePt t="93058" x="4713288" y="5380038"/>
          <p14:tracePt t="93074" x="4703763" y="5372100"/>
          <p14:tracePt t="93120" x="4695825" y="5362575"/>
          <p14:tracePt t="93144" x="4686300" y="5353050"/>
          <p14:tracePt t="93391" x="4676775" y="5353050"/>
          <p14:tracePt t="93413" x="4676775" y="5343525"/>
          <p14:tracePt t="93429" x="4676775" y="5335588"/>
          <p14:tracePt t="93436" x="4676775" y="5326063"/>
          <p14:tracePt t="93445" x="4676775" y="5316538"/>
          <p14:tracePt t="95570" x="4667250" y="5316538"/>
          <p14:tracePt t="95586" x="4659313" y="5316538"/>
          <p14:tracePt t="95595" x="4649788" y="5316538"/>
          <p14:tracePt t="95670" x="4649788" y="5326063"/>
          <p14:tracePt t="96560" x="4649788" y="5335588"/>
          <p14:tracePt t="96576" x="4649788" y="5343525"/>
          <p14:tracePt t="96606" x="4649788" y="5353050"/>
          <p14:tracePt t="96775" x="4640263" y="5362575"/>
          <p14:tracePt t="98688" x="4640263" y="5353050"/>
          <p14:tracePt t="101191" x="4630738" y="5353050"/>
          <p14:tracePt t="101198" x="4630738" y="5362575"/>
          <p14:tracePt t="101207" x="4630738" y="5372100"/>
          <p14:tracePt t="101222" x="4622800" y="5380038"/>
          <p14:tracePt t="101228" x="4622800" y="5389563"/>
          <p14:tracePt t="101474" x="4622800" y="5380038"/>
          <p14:tracePt t="101490" x="4622800" y="5372100"/>
          <p14:tracePt t="101506" x="4622800" y="5362575"/>
          <p14:tracePt t="101874" x="4622800" y="5372100"/>
          <p14:tracePt t="101883" x="4622800" y="5380038"/>
          <p14:tracePt t="101896" x="4622800" y="5389563"/>
          <p14:tracePt t="101996" x="4622800" y="5399088"/>
          <p14:tracePt t="103325" x="4622800" y="5389563"/>
          <p14:tracePt t="103331" x="4622800" y="5380038"/>
          <p14:tracePt t="103339" x="4622800" y="5372100"/>
          <p14:tracePt t="103488" x="4622800" y="5380038"/>
          <p14:tracePt t="103494" x="4622800" y="5389563"/>
          <p14:tracePt t="103507" x="4622800" y="5399088"/>
          <p14:tracePt t="104658" x="4622800" y="5389563"/>
          <p14:tracePt t="104661" x="4622800" y="5380038"/>
          <p14:tracePt t="105490" x="4622800" y="5389563"/>
          <p14:tracePt t="105507" x="4622800" y="5399088"/>
          <p14:tracePt t="105520" x="4613275" y="5399088"/>
          <p14:tracePt t="106350" x="4613275" y="5408613"/>
          <p14:tracePt t="106374" x="4613275" y="5416550"/>
          <p14:tracePt t="107889" x="4603750" y="5426075"/>
          <p14:tracePt t="107905" x="4603750" y="5435600"/>
          <p14:tracePt t="107912" x="4603750" y="5445125"/>
          <p14:tracePt t="108004" x="4603750" y="5453063"/>
          <p14:tracePt t="108043" x="4603750" y="5445125"/>
          <p14:tracePt t="108048" x="4603750" y="5435600"/>
          <p14:tracePt t="108059" x="4603750" y="5416550"/>
          <p14:tracePt t="108063" x="4603750" y="5408613"/>
          <p14:tracePt t="108074" x="4603750" y="5399088"/>
          <p14:tracePt t="108089" x="4603750" y="5389563"/>
          <p14:tracePt t="108188" x="4603750" y="5399088"/>
          <p14:tracePt t="108342" x="4603750" y="5408613"/>
          <p14:tracePt t="108362" x="4603750" y="5416550"/>
          <p14:tracePt t="108378" x="4603750" y="5426075"/>
          <p14:tracePt t="108426" x="4603750" y="5435600"/>
          <p14:tracePt t="109644" x="4613275" y="5435600"/>
          <p14:tracePt t="109714" x="4613275" y="5426075"/>
          <p14:tracePt t="109732" x="4613275" y="5416550"/>
          <p14:tracePt t="109737" x="4613275" y="5408613"/>
          <p14:tracePt t="113046" x="4613275" y="5416550"/>
          <p14:tracePt t="113057" x="4613275" y="5426075"/>
          <p14:tracePt t="113646" x="4613275" y="5435600"/>
          <p14:tracePt t="113684" x="4613275" y="5445125"/>
          <p14:tracePt t="118018" x="4613275" y="5453063"/>
          <p14:tracePt t="120457" x="4613275" y="5445125"/>
          <p14:tracePt t="120472" x="4622800" y="5435600"/>
          <p14:tracePt t="120487" x="4622800" y="5416550"/>
          <p14:tracePt t="120736" x="4622800" y="5426075"/>
          <p14:tracePt t="121829" x="4622800" y="5416550"/>
          <p14:tracePt t="125494" x="4622800" y="5426075"/>
          <p14:tracePt t="125502" x="4622800" y="5435600"/>
          <p14:tracePt t="125524" x="4622800" y="5445125"/>
          <p14:tracePt t="125786" x="4622800" y="5435600"/>
          <p14:tracePt t="125800" x="4622800" y="5426075"/>
          <p14:tracePt t="125808" x="4622800" y="5416550"/>
          <p14:tracePt t="126038" x="4622800" y="5426075"/>
          <p14:tracePt t="126084" x="4622800" y="5435600"/>
          <p14:tracePt t="126117" x="4622800" y="5445125"/>
          <p14:tracePt t="126493" x="4622800" y="5453063"/>
          <p14:tracePt t="126515" x="4622800" y="5462588"/>
          <p14:tracePt t="126522" x="4613275" y="5481638"/>
          <p14:tracePt t="126532" x="4586288" y="5508625"/>
          <p14:tracePt t="126538" x="4567238" y="5545138"/>
          <p14:tracePt t="126548" x="4540250" y="5572125"/>
          <p14:tracePt t="126553" x="4503738" y="5618163"/>
          <p14:tracePt t="126562" x="4467225" y="5672138"/>
          <p14:tracePt t="126568" x="4430713" y="5718175"/>
          <p14:tracePt t="126578" x="4421188" y="5735638"/>
          <p14:tracePt t="126583" x="4421188" y="5754688"/>
          <p14:tracePt t="126593" x="4421188" y="5772150"/>
          <p14:tracePt t="126599" x="4421188" y="5791200"/>
          <p14:tracePt t="126605" x="4430713" y="5818188"/>
          <p14:tracePt t="126613" x="4448175" y="5845175"/>
          <p14:tracePt t="126621" x="4484688" y="5881688"/>
          <p14:tracePt t="126629" x="4513263" y="5910263"/>
          <p14:tracePt t="126637" x="4549775" y="5937250"/>
          <p14:tracePt t="126645" x="4586288" y="5954713"/>
          <p14:tracePt t="126652" x="4630738" y="5973763"/>
          <p14:tracePt t="126660" x="4676775" y="5991225"/>
          <p14:tracePt t="126667" x="4740275" y="6010275"/>
          <p14:tracePt t="126676" x="4813300" y="6037263"/>
          <p14:tracePt t="126684" x="4913313" y="6054725"/>
          <p14:tracePt t="126691" x="5005388" y="6064250"/>
          <p14:tracePt t="126697" x="5078413" y="6064250"/>
          <p14:tracePt t="126705" x="5151438" y="6064250"/>
          <p14:tracePt t="126715" x="5214938" y="6064250"/>
          <p14:tracePt t="126721" x="5268913" y="6064250"/>
          <p14:tracePt t="126729" x="5324475" y="6064250"/>
          <p14:tracePt t="126737" x="5360988" y="6064250"/>
          <p14:tracePt t="126745" x="5405438" y="6064250"/>
          <p14:tracePt t="126752" x="5424488" y="6054725"/>
          <p14:tracePt t="126760" x="5441950" y="6046788"/>
          <p14:tracePt t="126769" x="5461000" y="6027738"/>
          <p14:tracePt t="126776" x="5497513" y="6010275"/>
          <p14:tracePt t="126784" x="5524500" y="5973763"/>
          <p14:tracePt t="126791" x="5543550" y="5946775"/>
          <p14:tracePt t="126797" x="5570538" y="5910263"/>
          <p14:tracePt t="126805" x="5597525" y="5864225"/>
          <p14:tracePt t="126815" x="5616575" y="5808663"/>
          <p14:tracePt t="126821" x="5634038" y="5727700"/>
          <p14:tracePt t="126829" x="5653088" y="5654675"/>
          <p14:tracePt t="126838" x="5661025" y="5572125"/>
          <p14:tracePt t="126844" x="5680075" y="5499100"/>
          <p14:tracePt t="126852" x="5688013" y="5445125"/>
          <p14:tracePt t="126860" x="5688013" y="5362575"/>
          <p14:tracePt t="126868" x="5688013" y="5307013"/>
          <p14:tracePt t="126876" x="5670550" y="5226050"/>
          <p14:tracePt t="126884" x="5661025" y="5170488"/>
          <p14:tracePt t="126889" x="5653088" y="5097463"/>
          <p14:tracePt t="126897" x="5634038" y="5053013"/>
          <p14:tracePt t="126905" x="5624513" y="5024438"/>
          <p14:tracePt t="126913" x="5597525" y="4979988"/>
          <p14:tracePt t="126921" x="5570538" y="4933950"/>
          <p14:tracePt t="126929" x="5543550" y="4897438"/>
          <p14:tracePt t="126935" x="5534025" y="4870450"/>
          <p14:tracePt t="126945" x="5507038" y="4851400"/>
          <p14:tracePt t="126951" x="5497513" y="4824413"/>
          <p14:tracePt t="126960" x="5487988" y="4814888"/>
          <p14:tracePt t="126969" x="5487988" y="4805363"/>
          <p14:tracePt t="126977" x="5478463" y="4797425"/>
          <p14:tracePt t="126989" x="5470525" y="4787900"/>
          <p14:tracePt t="127021" x="5461000" y="4787900"/>
          <p14:tracePt t="127035" x="5451475" y="4778375"/>
          <p14:tracePt t="127044" x="5441950" y="4768850"/>
          <p14:tracePt t="127051" x="5434013" y="4768850"/>
          <p14:tracePt t="127067" x="5434013" y="4760913"/>
          <p14:tracePt t="127077" x="5424488" y="4760913"/>
          <p14:tracePt t="127081" x="5424488" y="4751388"/>
          <p14:tracePt t="127089" x="5414963" y="4751388"/>
          <p14:tracePt t="129332" x="5341938" y="4724400"/>
          <p14:tracePt t="129340" x="5205413" y="4697413"/>
          <p14:tracePt t="129348" x="5078413" y="4651375"/>
          <p14:tracePt t="129356" x="4913313" y="4641850"/>
          <p14:tracePt t="129364" x="4740275" y="4595813"/>
          <p14:tracePt t="129372" x="4613275" y="4551363"/>
          <p14:tracePt t="129377" x="4467225" y="4505325"/>
          <p14:tracePt t="129385" x="4348163" y="4459288"/>
          <p14:tracePt t="129393" x="4267200" y="4422775"/>
          <p14:tracePt t="129401" x="4202113" y="4386263"/>
          <p14:tracePt t="129409" x="4157663" y="4349750"/>
          <p14:tracePt t="129418" x="4111625" y="4313238"/>
          <p14:tracePt t="129428" x="4075113" y="4276725"/>
          <p14:tracePt t="129432" x="4048125" y="4259263"/>
          <p14:tracePt t="129444" x="4011613" y="4232275"/>
          <p14:tracePt t="129449" x="3984625" y="4203700"/>
          <p14:tracePt t="129460" x="3956050" y="4195763"/>
          <p14:tracePt t="129464" x="3911600" y="4176713"/>
          <p14:tracePt t="129472" x="3865563" y="4167188"/>
          <p14:tracePt t="129477" x="3838575" y="4167188"/>
          <p14:tracePt t="129486" x="3810000" y="4159250"/>
          <p14:tracePt t="129493" x="3783013" y="4149725"/>
          <p14:tracePt t="129502" x="3746500" y="4149725"/>
          <p14:tracePt t="129509" x="3719513" y="4140200"/>
          <p14:tracePt t="129515" x="3702050" y="4140200"/>
          <p14:tracePt t="129524" x="3692525" y="4140200"/>
          <p14:tracePt t="129531" x="3683000" y="4140200"/>
          <p14:tracePt t="129547" x="3683000" y="4130675"/>
          <p14:tracePt t="129555" x="3673475" y="4122738"/>
          <p14:tracePt t="129561" x="3665538" y="4122738"/>
          <p14:tracePt t="129571" x="3646488" y="4113213"/>
          <p14:tracePt t="129577" x="3636963" y="4103688"/>
          <p14:tracePt t="129586" x="3609975" y="4094163"/>
          <p14:tracePt t="129593" x="3592513" y="4086225"/>
          <p14:tracePt t="129602" x="3563938" y="4076700"/>
          <p14:tracePt t="129609" x="3546475" y="4067175"/>
          <p14:tracePt t="129615" x="3527425" y="4067175"/>
          <p14:tracePt t="129624" x="3519488" y="4067175"/>
          <p14:tracePt t="129631" x="3509963" y="4067175"/>
          <p14:tracePt t="129642" x="3500438" y="4067175"/>
          <p14:tracePt t="129647" x="3490913" y="4067175"/>
          <p14:tracePt t="129661" x="3482975" y="4067175"/>
          <p14:tracePt t="129669" x="3463925" y="4067175"/>
          <p14:tracePt t="129677" x="3455988" y="4067175"/>
          <p14:tracePt t="129685" x="3436938" y="4076700"/>
          <p14:tracePt t="129693" x="3427413" y="4076700"/>
          <p14:tracePt t="129701" x="3419475" y="4076700"/>
          <p14:tracePt t="129723" x="3409950" y="4076700"/>
          <p14:tracePt t="129731" x="3409950" y="4086225"/>
          <p14:tracePt t="129893" x="3446463" y="4094163"/>
          <p14:tracePt t="129900" x="3482975" y="4103688"/>
          <p14:tracePt t="129909" x="3527425" y="4103688"/>
          <p14:tracePt t="129916" x="3592513" y="4103688"/>
          <p14:tracePt t="129926" x="3673475" y="4103688"/>
          <p14:tracePt t="129932" x="3746500" y="4103688"/>
          <p14:tracePt t="129949" x="3892550" y="4113213"/>
          <p14:tracePt t="129955" x="3919538" y="4113213"/>
          <p14:tracePt t="129963" x="3965575" y="4113213"/>
          <p14:tracePt t="129970" x="3984625" y="4113213"/>
          <p14:tracePt t="129978" x="4002088" y="4122738"/>
          <p14:tracePt t="130075" x="3965575" y="4130675"/>
          <p14:tracePt t="130079" x="3875088" y="4149725"/>
          <p14:tracePt t="130089" x="3765550" y="4159250"/>
          <p14:tracePt t="130092" x="3636963" y="4176713"/>
          <p14:tracePt t="130101" x="3482975" y="4186238"/>
          <p14:tracePt t="130110" x="3354388" y="4203700"/>
          <p14:tracePt t="130116" x="3263900" y="4222750"/>
          <p14:tracePt t="130125" x="3181350" y="4232275"/>
          <p14:tracePt t="130132" x="3144838" y="4232275"/>
          <p14:tracePt t="130138" x="3127375" y="4232275"/>
          <p14:tracePt t="130146" x="3117850" y="4232275"/>
          <p14:tracePt t="130184" x="3144838" y="4232275"/>
          <p14:tracePt t="130192" x="3227388" y="4222750"/>
          <p14:tracePt t="130200" x="3354388" y="4203700"/>
          <p14:tracePt t="130209" x="3536950" y="4203700"/>
          <p14:tracePt t="130216" x="3702050" y="4203700"/>
          <p14:tracePt t="130225" x="3865563" y="4213225"/>
          <p14:tracePt t="130230" x="3992563" y="4222750"/>
          <p14:tracePt t="130238" x="4121150" y="4240213"/>
          <p14:tracePt t="130246" x="4284663" y="4240213"/>
          <p14:tracePt t="130254" x="4413250" y="4240213"/>
          <p14:tracePt t="130262" x="4484688" y="4240213"/>
          <p14:tracePt t="130270" x="4557713" y="4240213"/>
          <p14:tracePt t="130276" x="4586288" y="4240213"/>
          <p14:tracePt t="130284" x="4622800" y="4240213"/>
          <p14:tracePt t="130292" x="4649788" y="4240213"/>
          <p14:tracePt t="130300" x="4686300" y="4249738"/>
          <p14:tracePt t="130309" x="4730750" y="4259263"/>
          <p14:tracePt t="130316" x="4786313" y="4259263"/>
          <p14:tracePt t="130322" x="4859338" y="4259263"/>
          <p14:tracePt t="130330" x="4941888" y="4259263"/>
          <p14:tracePt t="130338" x="4995863" y="4240213"/>
          <p14:tracePt t="130346" x="5041900" y="4232275"/>
          <p14:tracePt t="130354" x="5068888" y="4222750"/>
          <p14:tracePt t="130362" x="5078413" y="4213225"/>
          <p14:tracePt t="130370" x="5086350" y="4203700"/>
          <p14:tracePt t="130384" x="5086350" y="4195763"/>
          <p14:tracePt t="130392" x="5086350" y="4176713"/>
          <p14:tracePt t="130400" x="5086350" y="4167188"/>
          <p14:tracePt t="130408" x="5078413" y="4149725"/>
          <p14:tracePt t="130415" x="5068888" y="4130675"/>
          <p14:tracePt t="130421" x="5032375" y="4103688"/>
          <p14:tracePt t="130429" x="4986338" y="4076700"/>
          <p14:tracePt t="130437" x="4941888" y="4040188"/>
          <p14:tracePt t="130445" x="4905375" y="4030663"/>
          <p14:tracePt t="130453" x="4822825" y="4021138"/>
          <p14:tracePt t="130461" x="4730750" y="4003675"/>
          <p14:tracePt t="130467" x="4622800" y="3994150"/>
          <p14:tracePt t="130476" x="4540250" y="3976688"/>
          <p14:tracePt t="130483" x="4430713" y="3976688"/>
          <p14:tracePt t="130492" x="4357688" y="3976688"/>
          <p14:tracePt t="130499" x="4303713" y="3976688"/>
          <p14:tracePt t="130508" x="4257675" y="3976688"/>
          <p14:tracePt t="130513" x="4230688" y="3976688"/>
          <p14:tracePt t="130521" x="4211638" y="3976688"/>
          <p14:tracePt t="130593" x="4221163" y="3976688"/>
          <p14:tracePt t="130601" x="4294188" y="3984625"/>
          <p14:tracePt t="130608" x="4384675" y="4003675"/>
          <p14:tracePt t="130614" x="4494213" y="4003675"/>
          <p14:tracePt t="130627" x="4676775" y="4021138"/>
          <p14:tracePt t="130631" x="4876800" y="4030663"/>
          <p14:tracePt t="130639" x="5105400" y="4049713"/>
          <p14:tracePt t="130647" x="5305425" y="4049713"/>
          <p14:tracePt t="130655" x="5487988" y="4049713"/>
          <p14:tracePt t="130661" x="5634038" y="4049713"/>
          <p14:tracePt t="130669" x="5761038" y="4049713"/>
          <p14:tracePt t="130678" x="5870575" y="4049713"/>
          <p14:tracePt t="130685" x="5907088" y="4049713"/>
          <p14:tracePt t="130693" x="5916613" y="4057650"/>
          <p14:tracePt t="130746" x="5916613" y="4067175"/>
          <p14:tracePt t="130753" x="5916613" y="4076700"/>
          <p14:tracePt t="130762" x="5889625" y="4086225"/>
          <p14:tracePt t="130768" x="5807075" y="4094163"/>
          <p14:tracePt t="130778" x="5697538" y="4113213"/>
          <p14:tracePt t="130785" x="5570538" y="4140200"/>
          <p14:tracePt t="130794" x="5405438" y="4149725"/>
          <p14:tracePt t="130798" x="5241925" y="4195763"/>
          <p14:tracePt t="130810" x="5059363" y="4213225"/>
          <p14:tracePt t="130816" x="4886325" y="4232275"/>
          <p14:tracePt t="130827" x="4776788" y="4240213"/>
          <p14:tracePt t="130831" x="4703763" y="4240213"/>
          <p14:tracePt t="130839" x="4649788" y="4249738"/>
          <p14:tracePt t="130845" x="4613275" y="4268788"/>
          <p14:tracePt t="130853" x="4603750" y="4268788"/>
          <p14:tracePt t="130953" x="4613275" y="4268788"/>
          <p14:tracePt t="130961" x="4713288" y="4268788"/>
          <p14:tracePt t="130969" x="4895850" y="4286250"/>
          <p14:tracePt t="130977" x="5095875" y="4286250"/>
          <p14:tracePt t="130985" x="5297488" y="4276725"/>
          <p14:tracePt t="130994" x="5497513" y="4276725"/>
          <p14:tracePt t="130998" x="5680075" y="4268788"/>
          <p14:tracePt t="131010" x="5826125" y="4268788"/>
          <p14:tracePt t="131014" x="5935663" y="4268788"/>
          <p14:tracePt t="131026" x="5989638" y="4268788"/>
          <p14:tracePt t="131030" x="6016625" y="4268788"/>
          <p14:tracePt t="131146" x="6016625" y="4276725"/>
          <p14:tracePt t="131169" x="6016625" y="4286250"/>
          <p14:tracePt t="131177" x="6007100" y="4286250"/>
          <p14:tracePt t="131192" x="5999163" y="4286250"/>
          <p14:tracePt t="131199" x="5989638" y="4286250"/>
          <p14:tracePt t="131245" x="5980113" y="4295775"/>
          <p14:tracePt t="132350" x="5980113" y="4276725"/>
          <p14:tracePt t="132359" x="6007100" y="4232275"/>
          <p14:tracePt t="132366" x="6016625" y="4149725"/>
          <p14:tracePt t="132377" x="6043613" y="4076700"/>
          <p14:tracePt t="132383" x="6053138" y="3976688"/>
          <p14:tracePt t="132393" x="6053138" y="3857625"/>
          <p14:tracePt t="132396" x="6053138" y="3721100"/>
          <p14:tracePt t="132405" x="6026150" y="3592513"/>
          <p14:tracePt t="132412" x="6007100" y="3465513"/>
          <p14:tracePt t="132418" x="5980113" y="3328988"/>
          <p14:tracePt t="132425" x="5935663" y="3219450"/>
          <p14:tracePt t="132433" x="5899150" y="3136900"/>
          <p14:tracePt t="132441" x="5834063" y="2973388"/>
          <p14:tracePt t="132449" x="5761038" y="2800350"/>
          <p14:tracePt t="132457" x="5697538" y="2635250"/>
          <p14:tracePt t="132463" x="5607050" y="2462213"/>
          <p14:tracePt t="132474" x="5507038" y="2279650"/>
          <p14:tracePt t="132481" x="5441950" y="2116138"/>
          <p14:tracePt t="132495" x="5351463" y="1979613"/>
          <p14:tracePt t="132499" x="5278438" y="1878013"/>
          <p14:tracePt t="132508" x="5214938" y="1824038"/>
          <p14:tracePt t="132512" x="5159375" y="1741488"/>
          <p14:tracePt t="132518" x="5105400" y="1677988"/>
          <p14:tracePt t="132526" x="5049838" y="1595438"/>
          <p14:tracePt t="132534" x="4968875" y="1522413"/>
          <p14:tracePt t="132543" x="4905375" y="1468438"/>
          <p14:tracePt t="132550" x="4840288" y="1431925"/>
          <p14:tracePt t="132559" x="4759325" y="1395413"/>
          <p14:tracePt t="132565" x="4676775" y="1339850"/>
          <p14:tracePt t="132575" x="4594225" y="1295400"/>
          <p14:tracePt t="132580" x="4513263" y="1258888"/>
          <p14:tracePt t="132595" x="4440238" y="1231900"/>
          <p14:tracePt t="132599" x="4357688" y="1222375"/>
          <p14:tracePt t="132610" x="4202113" y="1176338"/>
          <p14:tracePt t="132618" x="4148138" y="1166813"/>
          <p14:tracePt t="132626" x="4057650" y="1149350"/>
          <p14:tracePt t="132634" x="3938588" y="1139825"/>
          <p14:tracePt t="132642" x="3829050" y="1122363"/>
          <p14:tracePt t="132651" x="3702050" y="1112838"/>
          <p14:tracePt t="132658" x="3556000" y="1093788"/>
          <p14:tracePt t="132664" x="3390900" y="1085850"/>
          <p14:tracePt t="132673" x="3263900" y="1066800"/>
          <p14:tracePt t="132680" x="3136900" y="1066800"/>
          <p14:tracePt t="132690" x="3035300" y="1066800"/>
          <p14:tracePt t="132696" x="2925763" y="1066800"/>
          <p14:tracePt t="132702" x="2852738" y="1066800"/>
          <p14:tracePt t="132710" x="2781300" y="1085850"/>
          <p14:tracePt t="132718" x="2735263" y="1093788"/>
          <p14:tracePt t="132726" x="2708275" y="1112838"/>
          <p14:tracePt t="132734" x="2671763" y="1149350"/>
          <p14:tracePt t="132743" x="2652713" y="1176338"/>
          <p14:tracePt t="132748" x="2643188" y="1222375"/>
          <p14:tracePt t="132757" x="2625725" y="1276350"/>
          <p14:tracePt t="132764" x="2616200" y="1339850"/>
          <p14:tracePt t="132773" x="2606675" y="1412875"/>
          <p14:tracePt t="132780" x="2589213" y="1485900"/>
          <p14:tracePt t="132789" x="2579688" y="1531938"/>
          <p14:tracePt t="132796" x="2579688" y="1587500"/>
          <p14:tracePt t="132802" x="2579688" y="1631950"/>
          <p14:tracePt t="132812" x="2579688" y="1687513"/>
          <p14:tracePt t="132818" x="2579688" y="1741488"/>
          <p14:tracePt t="132828" x="2598738" y="1787525"/>
          <p14:tracePt t="132835" x="2616200" y="1851025"/>
          <p14:tracePt t="132843" x="2635250" y="1887538"/>
          <p14:tracePt t="132849" x="2643188" y="1970088"/>
          <p14:tracePt t="132859" x="2652713" y="2043113"/>
          <p14:tracePt t="132866" x="2671763" y="2125663"/>
          <p14:tracePt t="132874" x="2698750" y="2216150"/>
          <p14:tracePt t="132881" x="2725738" y="2298700"/>
          <p14:tracePt t="132891" x="2744788" y="2371725"/>
          <p14:tracePt t="132895" x="2789238" y="2452688"/>
          <p14:tracePt t="132903" x="2825750" y="2517775"/>
          <p14:tracePt t="132911" x="2908300" y="2571750"/>
          <p14:tracePt t="132919" x="2962275" y="2625725"/>
          <p14:tracePt t="132929" x="3044825" y="2681288"/>
          <p14:tracePt t="132936" x="3108325" y="2717800"/>
          <p14:tracePt t="132940" x="3181350" y="2744788"/>
          <p14:tracePt t="132948" x="3263900" y="2771775"/>
          <p14:tracePt t="132957" x="3346450" y="2800350"/>
          <p14:tracePt t="132964" x="3455988" y="2808288"/>
          <p14:tracePt t="132973" x="3582988" y="2827338"/>
          <p14:tracePt t="132980" x="3709988" y="2827338"/>
          <p14:tracePt t="132986" x="3875088" y="2827338"/>
          <p14:tracePt t="132994" x="4021138" y="2836863"/>
          <p14:tracePt t="133002" x="4221163" y="2854325"/>
          <p14:tracePt t="133012" x="4384675" y="2854325"/>
          <p14:tracePt t="133018" x="4567238" y="2854325"/>
          <p14:tracePt t="133026" x="4730750" y="2844800"/>
          <p14:tracePt t="133032" x="4840288" y="2817813"/>
          <p14:tracePt t="133040" x="4959350" y="2763838"/>
          <p14:tracePt t="133048" x="5005388" y="2708275"/>
          <p14:tracePt t="133057" x="5078413" y="2644775"/>
          <p14:tracePt t="133064" x="5114925" y="2581275"/>
          <p14:tracePt t="133073" x="5151438" y="2517775"/>
          <p14:tracePt t="133080" x="5178425" y="2452688"/>
          <p14:tracePt t="133087" x="5187950" y="2379663"/>
          <p14:tracePt t="133094" x="5187950" y="2306638"/>
          <p14:tracePt t="133104" x="5187950" y="2197100"/>
          <p14:tracePt t="133110" x="5168900" y="2116138"/>
          <p14:tracePt t="133120" x="5141913" y="2016125"/>
          <p14:tracePt t="133126" x="5105400" y="1943100"/>
          <p14:tracePt t="133132" x="5059363" y="1824038"/>
          <p14:tracePt t="133140" x="5005388" y="1741488"/>
          <p14:tracePt t="133149" x="4968875" y="1660525"/>
          <p14:tracePt t="133156" x="4913313" y="1614488"/>
          <p14:tracePt t="133164" x="4868863" y="1558925"/>
          <p14:tracePt t="133173" x="4832350" y="1514475"/>
          <p14:tracePt t="133178" x="4795838" y="1485900"/>
          <p14:tracePt t="133186" x="4767263" y="1458913"/>
          <p14:tracePt t="133194" x="4740275" y="1441450"/>
          <p14:tracePt t="133202" x="4722813" y="1431925"/>
          <p14:tracePt t="133210" x="4703763" y="1422400"/>
          <p14:tracePt t="133218" x="4695825" y="1412875"/>
          <p14:tracePt t="133296" x="4686300" y="1412875"/>
          <p14:tracePt t="133318" x="4686300" y="1404938"/>
          <p14:tracePt t="133332" x="4676775" y="1404938"/>
          <p14:tracePt t="134200" x="4667250" y="1404938"/>
          <p14:tracePt t="134208" x="4649788" y="1404938"/>
          <p14:tracePt t="134216" x="4640263" y="1412875"/>
          <p14:tracePt t="134224" x="4613275" y="1431925"/>
          <p14:tracePt t="134231" x="4586288" y="1441450"/>
          <p14:tracePt t="134242" x="4557713" y="1449388"/>
          <p14:tracePt t="134246" x="4530725" y="1458913"/>
          <p14:tracePt t="134254" x="4484688" y="1495425"/>
          <p14:tracePt t="134262" x="4448175" y="1514475"/>
          <p14:tracePt t="134273" x="4403725" y="1550988"/>
          <p14:tracePt t="134277" x="4357688" y="1587500"/>
          <p14:tracePt t="134285" x="4294188" y="1641475"/>
          <p14:tracePt t="134292" x="4230688" y="1677988"/>
          <p14:tracePt t="134299" x="4184650" y="1714500"/>
          <p14:tracePt t="134307" x="4129088" y="1760538"/>
          <p14:tracePt t="134315" x="4084638" y="1814513"/>
          <p14:tracePt t="134321" x="4029075" y="1878013"/>
          <p14:tracePt t="134330" x="3975100" y="1960563"/>
          <p14:tracePt t="134340" x="3938588" y="2043113"/>
          <p14:tracePt t="134347" x="3911600" y="2116138"/>
          <p14:tracePt t="134356" x="3892550" y="2197100"/>
          <p14:tracePt t="134364" x="3883025" y="2270125"/>
          <p14:tracePt t="134369" x="3865563" y="2389188"/>
          <p14:tracePt t="134378" x="3856038" y="2444750"/>
          <p14:tracePt t="134384" x="3846513" y="2517775"/>
          <p14:tracePt t="134392" x="3846513" y="2554288"/>
          <p14:tracePt t="134400" x="3838575" y="2581275"/>
          <p14:tracePt t="134407" x="3838575" y="2608263"/>
          <p14:tracePt t="134414" x="3838575" y="2635250"/>
          <p14:tracePt t="134423" x="3838575" y="2644775"/>
          <p14:tracePt t="134431" x="3838575" y="2671763"/>
          <p14:tracePt t="134440" x="3838575" y="2681288"/>
          <p14:tracePt t="134447" x="3838575" y="2690813"/>
          <p14:tracePt t="134457" x="3838575" y="2698750"/>
          <p14:tracePt t="134477" x="3838575" y="2708275"/>
          <p14:tracePt t="134485" x="3846513" y="2708275"/>
          <p14:tracePt t="134492" x="3846513" y="2717800"/>
          <p14:tracePt t="134693" x="3846513" y="2708275"/>
          <p14:tracePt t="134700" x="3846513" y="2698750"/>
          <p14:tracePt t="134707" x="3846513" y="2690813"/>
          <p14:tracePt t="134717" x="3846513" y="2681288"/>
          <p14:tracePt t="134724" x="3838575" y="2671763"/>
          <p14:tracePt t="134730" x="3838575" y="2662238"/>
          <p14:tracePt t="134741" x="3829050" y="2654300"/>
          <p14:tracePt t="134747" x="3819525" y="2654300"/>
          <p14:tracePt t="134756" x="3802063" y="2635250"/>
          <p14:tracePt t="134760" x="3775075" y="2625725"/>
          <p14:tracePt t="134768" x="3756025" y="2598738"/>
          <p14:tracePt t="134775" x="3746500" y="2598738"/>
          <p14:tracePt t="134783" x="3719513" y="2589213"/>
          <p14:tracePt t="134791" x="3702050" y="2562225"/>
          <p14:tracePt t="134797" x="3665538" y="2554288"/>
          <p14:tracePt t="134805" x="3636963" y="2544763"/>
          <p14:tracePt t="134813" x="3619500" y="2535238"/>
          <p14:tracePt t="134821" x="3600450" y="2525713"/>
          <p14:tracePt t="134829" x="3582988" y="2517775"/>
          <p14:tracePt t="134837" x="3563938" y="2508250"/>
          <p14:tracePt t="134843" x="3546475" y="2498725"/>
          <p14:tracePt t="134852" x="3536950" y="2489200"/>
          <p14:tracePt t="134859" x="3527425" y="2481263"/>
          <p14:tracePt t="134867" x="3519488" y="2481263"/>
          <p14:tracePt t="134875" x="3509963" y="2481263"/>
          <p14:tracePt t="135061" x="3519488" y="2481263"/>
          <p14:tracePt t="135070" x="3546475" y="2481263"/>
          <p14:tracePt t="135077" x="3592513" y="2462213"/>
          <p14:tracePt t="135083" x="3636963" y="2462213"/>
          <p14:tracePt t="135090" x="3692525" y="2452688"/>
          <p14:tracePt t="135098" x="3746500" y="2444750"/>
          <p14:tracePt t="135105" x="3856038" y="2425700"/>
          <p14:tracePt t="135115" x="3984625" y="2425700"/>
          <p14:tracePt t="135123" x="4111625" y="2425700"/>
          <p14:tracePt t="135131" x="4211638" y="2416175"/>
          <p14:tracePt t="135139" x="4321175" y="2416175"/>
          <p14:tracePt t="135145" x="4394200" y="2416175"/>
          <p14:tracePt t="135157" x="4440238" y="2408238"/>
          <p14:tracePt t="135160" x="4467225" y="2398713"/>
          <p14:tracePt t="135170" x="4494213" y="2398713"/>
          <p14:tracePt t="135174" x="4513263" y="2389188"/>
          <p14:tracePt t="135184" x="4521200" y="2379663"/>
          <p14:tracePt t="135189" x="4530725" y="2379663"/>
          <p14:tracePt t="135532" x="4530725" y="2371725"/>
          <p14:tracePt t="135538" x="4530725" y="2362200"/>
          <p14:tracePt t="135737" x="4521200" y="2371725"/>
          <p14:tracePt t="135745" x="4521200" y="2379663"/>
          <p14:tracePt t="135755" x="4513263" y="2379663"/>
          <p14:tracePt t="135775" x="4503738" y="2389188"/>
          <p14:tracePt t="135788" x="4503738" y="2398713"/>
          <p14:tracePt t="135791" x="4503738" y="2408238"/>
          <p14:tracePt t="135799" x="4494213" y="2416175"/>
          <p14:tracePt t="135814" x="4484688" y="2416175"/>
          <p14:tracePt t="135821" x="4484688" y="2425700"/>
          <p14:tracePt t="135831" x="4476750" y="2435225"/>
          <p14:tracePt t="136172" x="4467225" y="2416175"/>
          <p14:tracePt t="136189" x="4457700" y="2408238"/>
          <p14:tracePt t="136217" x="4457700" y="2398713"/>
          <p14:tracePt t="136427" x="4448175" y="2398713"/>
          <p14:tracePt t="137386" x="4448175" y="2408238"/>
          <p14:tracePt t="137825" x="4448175" y="2416175"/>
          <p14:tracePt t="137835" x="4448175" y="2425700"/>
          <p14:tracePt t="137872" x="4448175" y="2435225"/>
          <p14:tracePt t="137909" x="4448175" y="2444750"/>
          <p14:tracePt t="137935" x="4448175" y="2452688"/>
          <p14:tracePt t="137947" x="4448175" y="2462213"/>
          <p14:tracePt t="137956" x="4457700" y="2471738"/>
          <p14:tracePt t="137962" x="4467225" y="2481263"/>
          <p14:tracePt t="137970" x="4467225" y="2489200"/>
          <p14:tracePt t="137977" x="4476750" y="2498725"/>
          <p14:tracePt t="137985" x="4484688" y="2508250"/>
          <p14:tracePt t="137991" x="4494213" y="2525713"/>
          <p14:tracePt t="138001" x="4494213" y="2535238"/>
          <p14:tracePt t="138007" x="4503738" y="2562225"/>
          <p14:tracePt t="138017" x="4503738" y="2571750"/>
          <p14:tracePt t="138023" x="4513263" y="2598738"/>
          <p14:tracePt t="138029" x="4521200" y="2617788"/>
          <p14:tracePt t="138037" x="4530725" y="2625725"/>
          <p14:tracePt t="138045" x="4540250" y="2625725"/>
          <p14:tracePt t="138054" x="4549775" y="2644775"/>
          <p14:tracePt t="138061" x="4557713" y="2654300"/>
          <p14:tracePt t="138069" x="4557713" y="2662238"/>
          <p14:tracePt t="138077" x="4567238" y="2671763"/>
          <p14:tracePt t="138085" x="4576763" y="2681288"/>
          <p14:tracePt t="138092" x="4576763" y="2690813"/>
          <p14:tracePt t="138157" x="4586288" y="2690813"/>
          <p14:tracePt t="138163" x="4622800" y="2671763"/>
          <p14:tracePt t="138172" x="4686300" y="2635250"/>
          <p14:tracePt t="138177" x="4749800" y="2598738"/>
          <p14:tracePt t="138189" x="4832350" y="2544763"/>
          <p14:tracePt t="138193" x="4913313" y="2489200"/>
          <p14:tracePt t="138205" x="4995863" y="2435225"/>
          <p14:tracePt t="138208" x="5114925" y="2379663"/>
          <p14:tracePt t="138221" x="5224463" y="2335213"/>
          <p14:tracePt t="138223" x="5360988" y="2289175"/>
          <p14:tracePt t="138231" x="5487988" y="2243138"/>
          <p14:tracePt t="138238" x="5624513" y="2197100"/>
          <p14:tracePt t="138247" x="5770563" y="2189163"/>
          <p14:tracePt t="138256" x="5935663" y="2170113"/>
          <p14:tracePt t="138263" x="6043613" y="2160588"/>
          <p14:tracePt t="138270" x="6135688" y="2143125"/>
          <p14:tracePt t="138276" x="6199188" y="2143125"/>
          <p14:tracePt t="138285" x="6226175" y="2143125"/>
          <p14:tracePt t="138291" x="6235700" y="2143125"/>
          <p14:tracePt t="138303" x="6235700" y="2152650"/>
          <p14:tracePt t="138308" x="6235700" y="2160588"/>
          <p14:tracePt t="138315" x="6245225" y="2179638"/>
          <p14:tracePt t="138323" x="6245225" y="2206625"/>
          <p14:tracePt t="138331" x="6245225" y="2225675"/>
          <p14:tracePt t="138338" x="6245225" y="2252663"/>
          <p14:tracePt t="138347" x="6235700" y="2262188"/>
          <p14:tracePt t="138357" x="6235700" y="2270125"/>
          <p14:tracePt t="138402" x="6226175" y="2262188"/>
          <p14:tracePt t="138407" x="6199188" y="2225675"/>
          <p14:tracePt t="138413" x="6189663" y="2206625"/>
          <p14:tracePt t="138421" x="6172200" y="2179638"/>
          <p14:tracePt t="138429" x="6153150" y="2160588"/>
          <p14:tracePt t="138437" x="6135688" y="2152650"/>
          <p14:tracePt t="138447" x="6108700" y="2133600"/>
          <p14:tracePt t="138457" x="6089650" y="2125663"/>
          <p14:tracePt t="138460" x="6080125" y="2116138"/>
          <p14:tracePt t="138471" x="6072188" y="2106613"/>
          <p14:tracePt t="138476" x="6062663" y="2106613"/>
          <p14:tracePt t="138488" x="6053138" y="2106613"/>
          <p14:tracePt t="138506" x="6035675" y="2125663"/>
          <p14:tracePt t="138515" x="6026150" y="2152650"/>
          <p14:tracePt t="138522" x="6016625" y="2197100"/>
          <p14:tracePt t="138531" x="6007100" y="2233613"/>
          <p14:tracePt t="138538" x="6007100" y="2279650"/>
          <p14:tracePt t="138547" x="6007100" y="2316163"/>
          <p14:tracePt t="138553" x="6016625" y="2362200"/>
          <p14:tracePt t="138560" x="6053138" y="2379663"/>
          <p14:tracePt t="138572" x="6089650" y="2389188"/>
          <p14:tracePt t="138577" x="6135688" y="2398713"/>
          <p14:tracePt t="138588" x="6208713" y="2398713"/>
          <p14:tracePt t="138593" x="6272213" y="2398713"/>
          <p14:tracePt t="138607" x="6418263" y="2389188"/>
          <p14:tracePt t="138615" x="6491288" y="2389188"/>
          <p14:tracePt t="138623" x="6537325" y="2389188"/>
          <p14:tracePt t="138631" x="6600825" y="2389188"/>
          <p14:tracePt t="138639" x="6645275" y="2389188"/>
          <p14:tracePt t="138646" x="6673850" y="2389188"/>
          <p14:tracePt t="138653" x="6691313" y="2398713"/>
          <p14:tracePt t="138660" x="6700838" y="2408238"/>
          <p14:tracePt t="138668" x="6710363" y="2425700"/>
          <p14:tracePt t="138676" x="6718300" y="2444750"/>
          <p14:tracePt t="138684" x="6718300" y="2471738"/>
          <p14:tracePt t="138691" x="6718300" y="2508250"/>
          <p14:tracePt t="138699" x="6718300" y="2554288"/>
          <p14:tracePt t="138705" x="6727825" y="2589213"/>
          <p14:tracePt t="138713" x="6737350" y="2635250"/>
          <p14:tracePt t="138721" x="6737350" y="2681288"/>
          <p14:tracePt t="138729" x="6746875" y="2717800"/>
          <p14:tracePt t="138737" x="6764338" y="2763838"/>
          <p14:tracePt t="138743" x="6773863" y="2790825"/>
          <p14:tracePt t="138751" x="6791325" y="2827338"/>
          <p14:tracePt t="138759" x="6819900" y="2854325"/>
          <p14:tracePt t="138767" x="6837363" y="2863850"/>
          <p14:tracePt t="138775" x="6873875" y="2881313"/>
          <p14:tracePt t="138784" x="6883400" y="2890838"/>
          <p14:tracePt t="138790" x="6910388" y="2890838"/>
          <p14:tracePt t="138804" x="6937375" y="2890838"/>
          <p14:tracePt t="138808" x="6964363" y="2890838"/>
          <p14:tracePt t="138815" x="7010400" y="2844800"/>
          <p14:tracePt t="138823" x="7065963" y="2790825"/>
          <p14:tracePt t="138831" x="7119938" y="2708275"/>
          <p14:tracePt t="138839" x="7183438" y="2625725"/>
          <p14:tracePt t="138845" x="7283450" y="2554288"/>
          <p14:tracePt t="138853" x="7375525" y="2471738"/>
          <p14:tracePt t="138861" x="7458075" y="2416175"/>
          <p14:tracePt t="138869" x="7502525" y="2371725"/>
          <p14:tracePt t="138876" x="7548563" y="2316163"/>
          <p14:tracePt t="138884" x="7585075" y="2289175"/>
          <p14:tracePt t="138890" x="7612063" y="2252663"/>
          <p14:tracePt t="138900" x="7621588" y="2233613"/>
          <p14:tracePt t="138906" x="7631113" y="2225675"/>
          <p14:tracePt t="138983" x="7639050" y="2225675"/>
          <p14:tracePt t="138991" x="7639050" y="2233613"/>
          <p14:tracePt t="139000" x="7648575" y="2270125"/>
          <p14:tracePt t="139007" x="7648575" y="2298700"/>
          <p14:tracePt t="139014" x="7658100" y="2325688"/>
          <p14:tracePt t="139021" x="7658100" y="2352675"/>
          <p14:tracePt t="139027" x="7658100" y="2389188"/>
          <p14:tracePt t="139035" x="7667625" y="2408238"/>
          <p14:tracePt t="139051" x="7667625" y="2416175"/>
          <p14:tracePt t="139059" x="7667625" y="2425700"/>
          <p14:tracePt t="139275" x="7658100" y="2425700"/>
          <p14:tracePt t="139299" x="7658100" y="2435225"/>
          <p14:tracePt t="139373" x="7648575" y="2435225"/>
          <p14:tracePt t="139411" x="7639050" y="2435225"/>
          <p14:tracePt t="139460" x="7612063" y="2452688"/>
          <p14:tracePt t="139467" x="7567613" y="2508250"/>
          <p14:tracePt t="139475" x="7512050" y="2571750"/>
          <p14:tracePt t="139484" x="7429500" y="2635250"/>
          <p14:tracePt t="139490" x="7356475" y="2727325"/>
          <p14:tracePt t="139501" x="7256463" y="2844800"/>
          <p14:tracePt t="139507" x="7165975" y="2946400"/>
          <p14:tracePt t="139513" x="7073900" y="3082925"/>
          <p14:tracePt t="139521" x="6983413" y="3236913"/>
          <p14:tracePt t="139528" x="6856413" y="3419475"/>
          <p14:tracePt t="139536" x="6645275" y="3684588"/>
          <p14:tracePt t="139544" x="6408738" y="3957638"/>
          <p14:tracePt t="139550" x="6218238" y="4259263"/>
          <p14:tracePt t="139559" x="5962650" y="4632325"/>
          <p14:tracePt t="139566" x="5770563" y="4924425"/>
          <p14:tracePt t="139574" x="5616575" y="5180013"/>
          <p14:tracePt t="139582" x="5514975" y="5389563"/>
          <p14:tracePt t="139590" x="5405438" y="5599113"/>
          <p14:tracePt t="139596" x="5314950" y="5735638"/>
          <p14:tracePt t="139605" x="5260975" y="5891213"/>
          <p14:tracePt t="139612" x="5195888" y="6000750"/>
          <p14:tracePt t="139620" x="5159375" y="6100763"/>
          <p14:tracePt t="139628" x="5114925" y="6164263"/>
          <p14:tracePt t="139637" x="5095875" y="6210300"/>
          <p14:tracePt t="139642" x="5078413" y="6237288"/>
          <p14:tracePt t="139650" x="5068888" y="6246813"/>
          <p14:tracePt t="139658" x="5059363" y="6256338"/>
          <p14:tracePt t="139714" x="5041900" y="6256338"/>
          <p14:tracePt t="139721" x="5022850" y="6237288"/>
          <p14:tracePt t="139730" x="5005388" y="6219825"/>
          <p14:tracePt t="139736" x="4978400" y="6210300"/>
          <p14:tracePt t="139743" x="4949825" y="6183313"/>
          <p14:tracePt t="139751" x="4932363" y="6146800"/>
          <p14:tracePt t="139761" x="4913313" y="6100763"/>
          <p14:tracePt t="139768" x="4886325" y="6073775"/>
          <p14:tracePt t="139776" x="4876800" y="6027738"/>
          <p14:tracePt t="139780" x="4868863" y="5973763"/>
          <p14:tracePt t="139789" x="4859338" y="5946775"/>
          <p14:tracePt t="139796" x="4849813" y="5910263"/>
          <p14:tracePt t="139804" x="4840288" y="5873750"/>
          <p14:tracePt t="139811" x="4840288" y="5827713"/>
          <p14:tracePt t="139821" x="4840288" y="5791200"/>
          <p14:tracePt t="139829" x="4840288" y="5754688"/>
          <p14:tracePt t="139837" x="4849813" y="5727700"/>
          <p14:tracePt t="139843" x="4859338" y="5708650"/>
          <p14:tracePt t="139851" x="4868863" y="5699125"/>
          <p14:tracePt t="139861" x="4876800" y="5691188"/>
          <p14:tracePt t="139876" x="4876800" y="5681663"/>
          <p14:tracePt t="139882" x="4886325" y="5681663"/>
          <p14:tracePt t="139962" x="4895850" y="5662613"/>
          <p14:tracePt t="139967" x="4905375" y="5654675"/>
          <p14:tracePt t="139973" x="4913313" y="5635625"/>
          <p14:tracePt t="139983" x="4922838" y="5626100"/>
          <p14:tracePt t="139993" x="4932363" y="5599113"/>
          <p14:tracePt t="139996" x="4941888" y="5572125"/>
          <p14:tracePt t="140007" x="4949825" y="5545138"/>
          <p14:tracePt t="140013" x="4949825" y="5499100"/>
          <p14:tracePt t="140018" x="4949825" y="5445125"/>
          <p14:tracePt t="140026" x="4949825" y="5372100"/>
          <p14:tracePt t="140034" x="4905375" y="5289550"/>
          <p14:tracePt t="140042" x="4868863" y="5207000"/>
          <p14:tracePt t="140050" x="4813300" y="5106988"/>
          <p14:tracePt t="140060" x="4722813" y="5024438"/>
          <p14:tracePt t="140066" x="4640263" y="4951413"/>
          <p14:tracePt t="140072" x="4576763" y="4897438"/>
          <p14:tracePt t="140082" x="4494213" y="4860925"/>
          <p14:tracePt t="140088" x="4394200" y="4814888"/>
          <p14:tracePt t="140096" x="4303713" y="4787900"/>
          <p14:tracePt t="140105" x="4211638" y="4787900"/>
          <p14:tracePt t="140112" x="4084638" y="4787900"/>
          <p14:tracePt t="140118" x="3948113" y="4797425"/>
          <p14:tracePt t="140126" x="3838575" y="4814888"/>
          <p14:tracePt t="140135" x="3729038" y="4841875"/>
          <p14:tracePt t="140142" x="3629025" y="4870450"/>
          <p14:tracePt t="140150" x="3546475" y="4906963"/>
          <p14:tracePt t="140160" x="3482975" y="4943475"/>
          <p14:tracePt t="140166" x="3436938" y="4979988"/>
          <p14:tracePt t="140172" x="3373438" y="5016500"/>
          <p14:tracePt t="140183" x="3346450" y="5053013"/>
          <p14:tracePt t="140188" x="3290888" y="5089525"/>
          <p14:tracePt t="140196" x="3263900" y="5116513"/>
          <p14:tracePt t="140204" x="3244850" y="5133975"/>
          <p14:tracePt t="140210" x="3227388" y="5170488"/>
          <p14:tracePt t="140218" x="3200400" y="5197475"/>
          <p14:tracePt t="140226" x="3181350" y="5233988"/>
          <p14:tracePt t="140234" x="3163888" y="5262563"/>
          <p14:tracePt t="140242" x="3154363" y="5289550"/>
          <p14:tracePt t="140250" x="3144838" y="5343525"/>
          <p14:tracePt t="140256" x="3127375" y="5389563"/>
          <p14:tracePt t="140266" x="3117850" y="5462588"/>
          <p14:tracePt t="140272" x="3108325" y="5545138"/>
          <p14:tracePt t="140282" x="3090863" y="5599113"/>
          <p14:tracePt t="140288" x="3081338" y="5681663"/>
          <p14:tracePt t="140296" x="3063875" y="5754688"/>
          <p14:tracePt t="140304" x="3063875" y="5827713"/>
          <p14:tracePt t="140310" x="3063875" y="5900738"/>
          <p14:tracePt t="140318" x="3071813" y="5983288"/>
          <p14:tracePt t="140326" x="3108325" y="6064250"/>
          <p14:tracePt t="140335" x="3136900" y="6110288"/>
          <p14:tracePt t="140342" x="3171825" y="6183313"/>
          <p14:tracePt t="140350" x="3227388" y="6273800"/>
          <p14:tracePt t="140356" x="3263900" y="6319838"/>
          <p14:tracePt t="140365" x="3309938" y="6356350"/>
          <p14:tracePt t="140372" x="3373438" y="6392863"/>
          <p14:tracePt t="140381" x="3455988" y="6419850"/>
          <p14:tracePt t="140388" x="3546475" y="6429375"/>
          <p14:tracePt t="140395" x="3665538" y="6446838"/>
          <p14:tracePt t="140401" x="3792538" y="6446838"/>
          <p14:tracePt t="140409" x="3919538" y="6438900"/>
          <p14:tracePt t="140417" x="4102100" y="6392863"/>
          <p14:tracePt t="140426" x="4267200" y="6346825"/>
          <p14:tracePt t="140434" x="4457700" y="6302375"/>
          <p14:tracePt t="140443" x="4640263" y="6237288"/>
          <p14:tracePt t="140450" x="4813300" y="6173788"/>
          <p14:tracePt t="140457" x="4978400" y="6100763"/>
          <p14:tracePt t="140465" x="5151438" y="6010275"/>
          <p14:tracePt t="140472" x="5268913" y="5918200"/>
          <p14:tracePt t="140480" x="5360988" y="5800725"/>
          <p14:tracePt t="140487" x="5414963" y="5718175"/>
          <p14:tracePt t="140493" x="5441950" y="5618163"/>
          <p14:tracePt t="140501" x="5461000" y="5526088"/>
          <p14:tracePt t="140509" x="5461000" y="5435600"/>
          <p14:tracePt t="140517" x="5451475" y="5353050"/>
          <p14:tracePt t="140525" x="5441950" y="5316538"/>
          <p14:tracePt t="140533" x="5434013" y="5233988"/>
          <p14:tracePt t="140539" x="5414963" y="5197475"/>
          <p14:tracePt t="140548" x="5397500" y="5153025"/>
          <p14:tracePt t="140555" x="5387975" y="5126038"/>
          <p14:tracePt t="140564" x="5378450" y="5097463"/>
          <p14:tracePt t="140571" x="5368925" y="5080000"/>
          <p14:tracePt t="140580" x="5360988" y="5080000"/>
          <p14:tracePt t="140585" x="5351463" y="5070475"/>
          <p14:tracePt t="140593" x="5351463" y="5060950"/>
          <p14:tracePt t="140609" x="5351463" y="5053013"/>
          <p14:tracePt t="140617" x="5351463" y="5043488"/>
          <p14:tracePt t="140639" x="5341938" y="5043488"/>
          <p14:tracePt t="140773" x="5341938" y="5033963"/>
          <p14:tracePt t="141663" x="5341938" y="5043488"/>
          <p14:tracePt t="141671" x="5351463" y="5070475"/>
          <p14:tracePt t="141681" x="5378450" y="5116513"/>
          <p14:tracePt t="141684" x="5397500" y="5160963"/>
          <p14:tracePt t="141693" x="5405438" y="5189538"/>
          <p14:tracePt t="141700" x="5414963" y="5233988"/>
          <p14:tracePt t="141708" x="5434013" y="5280025"/>
          <p14:tracePt t="141716" x="5451475" y="5307013"/>
          <p14:tracePt t="141724" x="5487988" y="5353050"/>
          <p14:tracePt t="141730" x="5514975" y="5399088"/>
          <p14:tracePt t="141738" x="5543550" y="5435600"/>
          <p14:tracePt t="141749" x="5561013" y="5462588"/>
          <p14:tracePt t="141754" x="5580063" y="5508625"/>
          <p14:tracePt t="141768" x="5588000" y="5535613"/>
          <p14:tracePt t="141770" x="5607050" y="5562600"/>
          <p14:tracePt t="141776" x="5616575" y="5599113"/>
          <p14:tracePt t="141784" x="5624513" y="5626100"/>
          <p14:tracePt t="141792" x="5643563" y="5645150"/>
          <p14:tracePt t="141800" x="5653088" y="5654675"/>
          <p14:tracePt t="141808" x="5653088" y="5662613"/>
          <p14:tracePt t="141816" x="5661025" y="5662613"/>
          <p14:tracePt t="141822" x="5661025" y="5672138"/>
          <p14:tracePt t="141969" x="5661025" y="5681663"/>
          <p14:tracePt t="141977" x="5661025" y="5691188"/>
          <p14:tracePt t="142000" x="5661025" y="5699125"/>
          <p14:tracePt t="142031" x="5653088" y="5699125"/>
          <p14:tracePt t="142215" x="5643563" y="5699125"/>
          <p14:tracePt t="142223" x="5643563" y="5691188"/>
          <p14:tracePt t="142231" x="5643563" y="5681663"/>
          <p14:tracePt t="142247" x="5643563" y="5672138"/>
          <p14:tracePt t="142261" x="5643563" y="5662613"/>
          <p14:tracePt t="142270" x="5643563" y="5654675"/>
          <p14:tracePt t="142277" x="5643563" y="5645150"/>
          <p14:tracePt t="142285" x="5653088" y="5635625"/>
          <p14:tracePt t="142293" x="5661025" y="5635625"/>
          <p14:tracePt t="142307" x="5680075" y="5635625"/>
          <p14:tracePt t="142316" x="5688013" y="5635625"/>
          <p14:tracePt t="142322" x="5697538" y="5635625"/>
          <p14:tracePt t="142333" x="5707063" y="5645150"/>
          <p14:tracePt t="142338" x="5716588" y="5645150"/>
          <p14:tracePt t="142345" x="5716588" y="5654675"/>
          <p14:tracePt t="142360" x="5716588" y="5662613"/>
          <p14:tracePt t="142368" x="5716588" y="5672138"/>
          <p14:tracePt t="142392" x="5716588" y="5681663"/>
          <p14:tracePt t="142431" x="5707063" y="5681663"/>
          <p14:tracePt t="142446" x="5707063" y="5691188"/>
          <p14:tracePt t="142514" x="5697538" y="5681663"/>
          <p14:tracePt t="142531" x="5697538" y="5672138"/>
          <p14:tracePt t="142546" x="5697538" y="5662613"/>
          <p14:tracePt t="142846" x="5688013" y="5662613"/>
          <p14:tracePt t="142861" x="5680075" y="5672138"/>
          <p14:tracePt t="142884" x="5680075" y="5681663"/>
          <p14:tracePt t="142891" x="5680075" y="5691188"/>
          <p14:tracePt t="142907" x="5680075" y="5699125"/>
          <p14:tracePt t="143889" x="5670550" y="5708650"/>
          <p14:tracePt t="143899" x="5661025" y="5727700"/>
          <p14:tracePt t="143905" x="5643563" y="5745163"/>
          <p14:tracePt t="143915" x="5634038" y="5764213"/>
          <p14:tracePt t="143918" x="5607050" y="5791200"/>
          <p14:tracePt t="143932" x="5580063" y="5818188"/>
          <p14:tracePt t="143938" x="5551488" y="5845175"/>
          <p14:tracePt t="143944" x="5524500" y="5873750"/>
          <p14:tracePt t="143950" x="5497513" y="5900738"/>
          <p14:tracePt t="143957" x="5478463" y="5910263"/>
          <p14:tracePt t="143964" x="5461000" y="5937250"/>
          <p14:tracePt t="143971" x="5424488" y="5946775"/>
          <p14:tracePt t="143981" x="5405438" y="5954713"/>
          <p14:tracePt t="143987" x="5387975" y="5964238"/>
          <p14:tracePt t="143995" x="5360988" y="5973763"/>
          <p14:tracePt t="144003" x="5334000" y="5983288"/>
          <p14:tracePt t="144011" x="5297488" y="5991225"/>
          <p14:tracePt t="144017" x="5260975" y="6010275"/>
          <p14:tracePt t="144026" x="5205413" y="6010275"/>
          <p14:tracePt t="144033" x="5141913" y="6010275"/>
          <p14:tracePt t="144043" x="5068888" y="6010275"/>
          <p14:tracePt t="144049" x="4995863" y="6000750"/>
          <p14:tracePt t="144055" x="4905375" y="5991225"/>
          <p14:tracePt t="144064" x="4803775" y="5973763"/>
          <p14:tracePt t="144072" x="4730750" y="5964238"/>
          <p14:tracePt t="144082" x="4649788" y="5946775"/>
          <p14:tracePt t="144087" x="4594225" y="5927725"/>
          <p14:tracePt t="144096" x="4549775" y="5900738"/>
          <p14:tracePt t="144101" x="4503738" y="5881688"/>
          <p14:tracePt t="144111" x="4448175" y="5845175"/>
          <p14:tracePt t="144117" x="4421188" y="5837238"/>
          <p14:tracePt t="144126" x="4394200" y="5800725"/>
          <p14:tracePt t="144133" x="4357688" y="5781675"/>
          <p14:tracePt t="144142" x="4330700" y="5772150"/>
          <p14:tracePt t="144147" x="4311650" y="5754688"/>
          <p14:tracePt t="144155" x="4294188" y="5745163"/>
          <p14:tracePt t="144164" x="4267200" y="5735638"/>
          <p14:tracePt t="144172" x="4248150" y="5727700"/>
          <p14:tracePt t="144181" x="4238625" y="5718175"/>
          <p14:tracePt t="144188" x="4211638" y="5708650"/>
          <p14:tracePt t="144196" x="4202113" y="5708650"/>
          <p14:tracePt t="144202" x="4194175" y="5699125"/>
          <p14:tracePt t="144218" x="4184650" y="5699125"/>
          <p14:tracePt t="144267" x="4184650" y="5708650"/>
          <p14:tracePt t="144273" x="4184650" y="5718175"/>
          <p14:tracePt t="144469" x="4238625" y="5699125"/>
          <p14:tracePt t="144473" x="4275138" y="5691188"/>
          <p14:tracePt t="144482" x="4321175" y="5681663"/>
          <p14:tracePt t="144487" x="4348163" y="5681663"/>
          <p14:tracePt t="144498" x="4367213" y="5681663"/>
          <p14:tracePt t="144503" x="4394200" y="5681663"/>
          <p14:tracePt t="144511" x="4403725" y="5681663"/>
          <p14:tracePt t="144519" x="4413250" y="5681663"/>
          <p14:tracePt t="144572" x="4421188" y="5681663"/>
          <p14:tracePt t="144578" x="4430713" y="5681663"/>
          <p14:tracePt t="144586" x="4440238" y="5672138"/>
          <p14:tracePt t="144595" x="4440238" y="5662613"/>
          <p14:tracePt t="144604" x="4448175" y="5645150"/>
          <p14:tracePt t="144616" x="4448175" y="5635625"/>
          <p14:tracePt t="144619" x="4448175" y="5626100"/>
          <p14:tracePt t="144625" x="4448175" y="5618163"/>
          <p14:tracePt t="144633" x="4448175" y="5608638"/>
          <p14:tracePt t="144641" x="4440238" y="5599113"/>
          <p14:tracePt t="144648" x="4421188" y="5589588"/>
          <p14:tracePt t="144656" x="4403725" y="5581650"/>
          <p14:tracePt t="144663" x="4384675" y="5581650"/>
          <p14:tracePt t="144670" x="4348163" y="5572125"/>
          <p14:tracePt t="144678" x="4330700" y="5562600"/>
          <p14:tracePt t="144685" x="4303713" y="5562600"/>
          <p14:tracePt t="144694" x="4284663" y="5562600"/>
          <p14:tracePt t="144702" x="4257675" y="5562600"/>
          <p14:tracePt t="144711" x="4230688" y="5572125"/>
          <p14:tracePt t="144718" x="4194175" y="5581650"/>
          <p14:tracePt t="144723" x="4165600" y="5589588"/>
          <p14:tracePt t="144731" x="4138613" y="5599113"/>
          <p14:tracePt t="144739" x="4121150" y="5599113"/>
          <p14:tracePt t="144747" x="4084638" y="5608638"/>
          <p14:tracePt t="144761" x="4075113" y="5618163"/>
          <p14:tracePt t="144769" x="4065588" y="5618163"/>
          <p14:tracePt t="144777" x="4057650" y="5618163"/>
          <p14:tracePt t="144785" x="4048125" y="5618163"/>
          <p14:tracePt t="144794" x="4038600" y="5618163"/>
          <p14:tracePt t="144801" x="4029075" y="5618163"/>
          <p14:tracePt t="144823" x="4021138" y="5618163"/>
          <p14:tracePt t="144831" x="4011613" y="5618163"/>
          <p14:tracePt t="144839" x="3992563" y="5618163"/>
          <p14:tracePt t="144847" x="3975100" y="5618163"/>
          <p14:tracePt t="144853" x="3956050" y="5618163"/>
          <p14:tracePt t="144861" x="3929063" y="5618163"/>
          <p14:tracePt t="144869" x="3919538" y="5626100"/>
          <p14:tracePt t="144877" x="3911600" y="5626100"/>
          <p14:tracePt t="144885" x="3902075" y="5635625"/>
          <p14:tracePt t="144948" x="3902075" y="5645150"/>
          <p14:tracePt t="144956" x="3902075" y="5654675"/>
          <p14:tracePt t="144963" x="3911600" y="5654675"/>
          <p14:tracePt t="144994" x="3919538" y="5654675"/>
          <p14:tracePt t="145000" x="3929063" y="5662613"/>
          <p14:tracePt t="145008" x="3938588" y="5672138"/>
          <p14:tracePt t="145016" x="3948113" y="5681663"/>
          <p14:tracePt t="145024" x="3948113" y="5691188"/>
          <p14:tracePt t="145032" x="3956050" y="5699125"/>
          <p14:tracePt t="145040" x="3965575" y="5708650"/>
          <p14:tracePt t="145054" x="3975100" y="5718175"/>
          <p14:tracePt t="145062" x="3984625" y="5727700"/>
          <p14:tracePt t="145070" x="3992563" y="5735638"/>
          <p14:tracePt t="145079" x="4002088" y="5745163"/>
          <p14:tracePt t="145086" x="4002088" y="5754688"/>
          <p14:tracePt t="145095" x="4011613" y="5754688"/>
          <p14:tracePt t="145100" x="4029075" y="5764213"/>
          <p14:tracePt t="145109" x="4038600" y="5772150"/>
          <p14:tracePt t="145116" x="4048125" y="5781675"/>
          <p14:tracePt t="145124" x="4057650" y="5791200"/>
          <p14:tracePt t="145133" x="4065588" y="5791200"/>
          <p14:tracePt t="145140" x="4065588" y="5800725"/>
          <p14:tracePt t="145149" x="4075113" y="5800725"/>
          <p14:tracePt t="145154" x="4102100" y="5800725"/>
          <p14:tracePt t="145162" x="4129088" y="5808663"/>
          <p14:tracePt t="145170" x="4165600" y="5808663"/>
          <p14:tracePt t="145178" x="4175125" y="5800725"/>
          <p14:tracePt t="145186" x="4202113" y="5791200"/>
          <p14:tracePt t="145194" x="4221163" y="5781675"/>
          <p14:tracePt t="145200" x="4238625" y="5772150"/>
          <p14:tracePt t="145208" x="4238625" y="5764213"/>
          <p14:tracePt t="145216" x="4248150" y="5754688"/>
          <p14:tracePt t="145224" x="4257675" y="5745163"/>
          <p14:tracePt t="145232" x="4267200" y="5745163"/>
          <p14:tracePt t="145238" x="4267200" y="5735638"/>
          <p14:tracePt t="145246" x="4267200" y="5727700"/>
          <p14:tracePt t="145254" x="4267200" y="5718175"/>
          <p14:tracePt t="145262" x="4267200" y="5708650"/>
          <p14:tracePt t="145270" x="4267200" y="5699125"/>
          <p14:tracePt t="145284" x="4267200" y="5691188"/>
          <p14:tracePt t="145316" x="4267200" y="5681663"/>
          <p14:tracePt t="145361" x="4267200" y="5672138"/>
          <p14:tracePt t="145369" x="4267200" y="5662613"/>
          <p14:tracePt t="145377" x="4267200" y="5654675"/>
          <p14:tracePt t="145383" x="4267200" y="5645150"/>
          <p14:tracePt t="145392" x="4275138" y="5645150"/>
          <p14:tracePt t="145399" x="4284663" y="5635625"/>
          <p14:tracePt t="145415" x="4284663" y="5626100"/>
          <p14:tracePt t="145423" x="4284663" y="5618163"/>
          <p14:tracePt t="145437" x="4294188" y="5608638"/>
          <p14:tracePt t="145445" x="4294188" y="5599113"/>
          <p14:tracePt t="145453" x="4294188" y="5589588"/>
          <p14:tracePt t="145461" x="4294188" y="5581650"/>
          <p14:tracePt t="145483" x="4294188" y="5572125"/>
          <p14:tracePt t="145496" x="4294188" y="5562600"/>
          <p14:tracePt t="145500" x="4294188" y="5554663"/>
          <p14:tracePt t="145509" x="4294188" y="5545138"/>
          <p14:tracePt t="145520" x="4294188" y="5535613"/>
          <p14:tracePt t="145532" x="4294188" y="5526088"/>
          <p14:tracePt t="145538" x="4294188" y="5518150"/>
          <p14:tracePt t="145546" x="4294188" y="5508625"/>
          <p14:tracePt t="145554" x="4294188" y="5489575"/>
          <p14:tracePt t="145562" x="4294188" y="5481638"/>
          <p14:tracePt t="145578" x="4294188" y="5472113"/>
          <p14:tracePt t="145632" x="4284663" y="5462588"/>
          <p14:tracePt t="145638" x="4267200" y="5453063"/>
          <p14:tracePt t="145648" x="4257675" y="5445125"/>
          <p14:tracePt t="145654" x="4248150" y="5435600"/>
          <p14:tracePt t="145661" x="4238625" y="5426075"/>
          <p14:tracePt t="145669" x="4238625" y="5416550"/>
          <p14:tracePt t="145677" x="4230688" y="5416550"/>
          <p14:tracePt t="145687" x="4221163" y="5408613"/>
          <p14:tracePt t="145694" x="4211638" y="5399088"/>
          <p14:tracePt t="145700" x="4202113" y="5389563"/>
          <p14:tracePt t="145710" x="4194175" y="5380038"/>
          <p14:tracePt t="145716" x="4184650" y="5372100"/>
          <p14:tracePt t="145722" x="4184650" y="5362575"/>
          <p14:tracePt t="145731" x="4175125" y="5362575"/>
          <p14:tracePt t="145738" x="4157663" y="5362575"/>
          <p14:tracePt t="145746" x="4138613" y="5362575"/>
          <p14:tracePt t="145754" x="4129088" y="5362575"/>
          <p14:tracePt t="145761" x="4121150" y="5362575"/>
          <p14:tracePt t="145769" x="4111625" y="5362575"/>
          <p14:tracePt t="145786" x="4094163" y="5362575"/>
          <p14:tracePt t="145794" x="4084638" y="5362575"/>
          <p14:tracePt t="145803" x="4065588" y="5372100"/>
          <p14:tracePt t="145805" x="4057650" y="5372100"/>
          <p14:tracePt t="145814" x="4029075" y="5380038"/>
          <p14:tracePt t="145821" x="4011613" y="5380038"/>
          <p14:tracePt t="145831" x="3992563" y="5389563"/>
          <p14:tracePt t="145837" x="3984625" y="5389563"/>
          <p14:tracePt t="145846" x="3984625" y="5399088"/>
          <p14:tracePt t="145851" x="3965575" y="5408613"/>
          <p14:tracePt t="145860" x="3956050" y="5416550"/>
          <p14:tracePt t="145868" x="3948113" y="5426075"/>
          <p14:tracePt t="145876" x="3938588" y="5435600"/>
          <p14:tracePt t="145884" x="3929063" y="5435600"/>
          <p14:tracePt t="145896" x="3919538" y="5445125"/>
          <p14:tracePt t="145902" x="3919538" y="5453063"/>
          <p14:tracePt t="145907" x="3911600" y="5462588"/>
          <p14:tracePt t="145916" x="3902075" y="5472113"/>
          <p14:tracePt t="145923" x="3892550" y="5472113"/>
          <p14:tracePt t="145932" x="3883025" y="5481638"/>
          <p14:tracePt t="145946" x="3865563" y="5489575"/>
          <p14:tracePt t="145952" x="3865563" y="5499100"/>
          <p14:tracePt t="145959" x="3865563" y="5508625"/>
          <p14:tracePt t="145968" x="3856038" y="5526088"/>
          <p14:tracePt t="145976" x="3846513" y="5545138"/>
          <p14:tracePt t="145984" x="3838575" y="5572125"/>
          <p14:tracePt t="145992" x="3819525" y="5608638"/>
          <p14:tracePt t="145997" x="3810000" y="5635625"/>
          <p14:tracePt t="146007" x="3810000" y="5662613"/>
          <p14:tracePt t="146016" x="3810000" y="5691188"/>
          <p14:tracePt t="146024" x="3810000" y="5727700"/>
          <p14:tracePt t="146034" x="3810000" y="5745163"/>
          <p14:tracePt t="146039" x="3838575" y="5781675"/>
          <p14:tracePt t="146048" x="3846513" y="5818188"/>
          <p14:tracePt t="146053" x="3856038" y="5845175"/>
          <p14:tracePt t="146062" x="3875088" y="5873750"/>
          <p14:tracePt t="146071" x="3883025" y="5910263"/>
          <p14:tracePt t="146079" x="3902075" y="5927725"/>
          <p14:tracePt t="146087" x="3929063" y="5946775"/>
          <p14:tracePt t="146091" x="3929063" y="5954713"/>
          <p14:tracePt t="146099" x="3948113" y="5964238"/>
          <p14:tracePt t="146106" x="3965575" y="5973763"/>
          <p14:tracePt t="146114" x="4002088" y="5983288"/>
          <p14:tracePt t="146122" x="4021138" y="5983288"/>
          <p14:tracePt t="146132" x="4048125" y="5983288"/>
          <p14:tracePt t="146135" x="4075113" y="5983288"/>
          <p14:tracePt t="146143" x="4121150" y="5964238"/>
          <p14:tracePt t="146151" x="4157663" y="5954713"/>
          <p14:tracePt t="146160" x="4211638" y="5918200"/>
          <p14:tracePt t="146168" x="4257675" y="5881688"/>
          <p14:tracePt t="146176" x="4284663" y="5854700"/>
          <p14:tracePt t="146181" x="4294188" y="5827713"/>
          <p14:tracePt t="146191" x="4321175" y="5791200"/>
          <p14:tracePt t="146199" x="4330700" y="5764213"/>
          <p14:tracePt t="146207" x="4340225" y="5735638"/>
          <p14:tracePt t="146215" x="4340225" y="5718175"/>
          <p14:tracePt t="146223" x="4340225" y="5691188"/>
          <p14:tracePt t="146229" x="4340225" y="5654675"/>
          <p14:tracePt t="146237" x="4330700" y="5635625"/>
          <p14:tracePt t="146247" x="4321175" y="5618163"/>
          <p14:tracePt t="146252" x="4311650" y="5599113"/>
          <p14:tracePt t="146265" x="4303713" y="5589588"/>
          <p14:tracePt t="146269" x="4294188" y="5581650"/>
          <p14:tracePt t="146277" x="4284663" y="5581650"/>
          <p14:tracePt t="146282" x="4267200" y="5562600"/>
          <p14:tracePt t="146290" x="4238625" y="5554663"/>
          <p14:tracePt t="146298" x="4211638" y="5545138"/>
          <p14:tracePt t="146306" x="4175125" y="5526088"/>
          <p14:tracePt t="146314" x="4148138" y="5518150"/>
          <p14:tracePt t="146322" x="4121150" y="5508625"/>
          <p14:tracePt t="146328" x="4084638" y="5499100"/>
          <p14:tracePt t="146336" x="4065588" y="5499100"/>
          <p14:tracePt t="146343" x="4038600" y="5489575"/>
          <p14:tracePt t="146351" x="4021138" y="5481638"/>
          <p14:tracePt t="146360" x="4002088" y="5481638"/>
          <p14:tracePt t="146367" x="3992563" y="5472113"/>
          <p14:tracePt t="146375" x="3984625" y="5462588"/>
          <p14:tracePt t="147090" x="3984625" y="5453063"/>
          <p14:tracePt t="147167" x="3984625" y="5481638"/>
          <p14:tracePt t="147178" x="3984625" y="5499100"/>
          <p14:tracePt t="147183" x="3984625" y="5518150"/>
          <p14:tracePt t="147191" x="3984625" y="5535613"/>
          <p14:tracePt t="147197" x="3984625" y="5562600"/>
          <p14:tracePt t="147207" x="3984625" y="5589588"/>
          <p14:tracePt t="147213" x="3992563" y="5626100"/>
          <p14:tracePt t="147223" x="4002088" y="5654675"/>
          <p14:tracePt t="147228" x="4011613" y="5681663"/>
          <p14:tracePt t="147234" x="4021138" y="5718175"/>
          <p14:tracePt t="147243" x="4029075" y="5735638"/>
          <p14:tracePt t="147251" x="4038600" y="5735638"/>
          <p14:tracePt t="147258" x="4057650" y="5764213"/>
          <p14:tracePt t="147265" x="4084638" y="5791200"/>
          <p14:tracePt t="147275" x="4102100" y="5800725"/>
          <p14:tracePt t="147279" x="4129088" y="5808663"/>
          <p14:tracePt t="147287" x="4148138" y="5818188"/>
          <p14:tracePt t="147295" x="4175125" y="5827713"/>
          <p14:tracePt t="147304" x="4202113" y="5827713"/>
          <p14:tracePt t="147311" x="4221163" y="5827713"/>
          <p14:tracePt t="147320" x="4248150" y="5827713"/>
          <p14:tracePt t="147325" x="4275138" y="5818188"/>
          <p14:tracePt t="147333" x="4311650" y="5808663"/>
          <p14:tracePt t="147341" x="4330700" y="5791200"/>
          <p14:tracePt t="147349" x="4348163" y="5764213"/>
          <p14:tracePt t="147358" x="4367213" y="5735638"/>
          <p14:tracePt t="147365" x="4376738" y="5699125"/>
          <p14:tracePt t="147371" x="4394200" y="5672138"/>
          <p14:tracePt t="147379" x="4413250" y="5645150"/>
          <p14:tracePt t="147387" x="4421188" y="5608638"/>
          <p14:tracePt t="147395" x="4421188" y="5599113"/>
          <p14:tracePt t="147405" x="4421188" y="5562600"/>
          <p14:tracePt t="147411" x="4421188" y="5535613"/>
          <p14:tracePt t="147417" x="4421188" y="5508625"/>
          <p14:tracePt t="147428" x="4413250" y="5489575"/>
          <p14:tracePt t="147435" x="4413250" y="5472113"/>
          <p14:tracePt t="147444" x="4413250" y="5453063"/>
          <p14:tracePt t="147454" x="4403725" y="5445125"/>
          <p14:tracePt t="147460" x="4403725" y="5435600"/>
          <p14:tracePt t="147465" x="4394200" y="5426075"/>
          <p14:tracePt t="147480" x="4394200" y="5416550"/>
          <p14:tracePt t="147496" x="4384675" y="5408613"/>
          <p14:tracePt t="147511" x="4384675" y="5399088"/>
          <p14:tracePt t="147643" x="4384675" y="5389563"/>
          <p14:tracePt t="147781" x="4376738" y="5389563"/>
          <p14:tracePt t="147811" x="4367213" y="5380038"/>
          <p14:tracePt t="147819" x="4367213" y="5372100"/>
          <p14:tracePt t="147827" x="4357688" y="5372100"/>
          <p14:tracePt t="147835" x="4357688" y="5362575"/>
          <p14:tracePt t="147844" x="4348163" y="5362575"/>
          <p14:tracePt t="147849" x="4340225" y="5353050"/>
          <p14:tracePt t="147860" x="4330700" y="5353050"/>
          <p14:tracePt t="147865" x="4321175" y="5353050"/>
          <p14:tracePt t="147876" x="4311650" y="5353050"/>
          <p14:tracePt t="147881" x="4303713" y="5353050"/>
          <p14:tracePt t="147895" x="4294188" y="5353050"/>
          <p14:tracePt t="147903" x="4275138" y="5353050"/>
          <p14:tracePt t="147911" x="4257675" y="5353050"/>
          <p14:tracePt t="147919" x="4230688" y="5362575"/>
          <p14:tracePt t="147927" x="4184650" y="5362575"/>
          <p14:tracePt t="147935" x="4165600" y="5362575"/>
          <p14:tracePt t="147948" x="4111625" y="5362575"/>
          <p14:tracePt t="147961" x="4094163" y="5372100"/>
          <p14:tracePt t="147964" x="4075113" y="5372100"/>
          <p14:tracePt t="147975" x="4065588" y="5372100"/>
          <p14:tracePt t="147981" x="4048125" y="5372100"/>
          <p14:tracePt t="147986" x="4038600" y="5372100"/>
          <p14:tracePt t="147996" x="4021138" y="5372100"/>
          <p14:tracePt t="148001" x="4011613" y="5372100"/>
          <p14:tracePt t="148009" x="3992563" y="5372100"/>
          <p14:tracePt t="148017" x="3956050" y="5380038"/>
          <p14:tracePt t="148025" x="3929063" y="5389563"/>
          <p14:tracePt t="148031" x="3911600" y="5399088"/>
          <p14:tracePt t="148040" x="3883025" y="5408613"/>
          <p14:tracePt t="148047" x="3875088" y="5416550"/>
          <p14:tracePt t="148060" x="3865563" y="5426075"/>
          <p14:tracePt t="148064" x="3856038" y="5435600"/>
          <p14:tracePt t="148076" x="3846513" y="5435600"/>
          <p14:tracePt t="148080" x="3838575" y="5445125"/>
          <p14:tracePt t="148096" x="3829050" y="5453063"/>
          <p14:tracePt t="148102" x="3819525" y="5453063"/>
          <p14:tracePt t="148111" x="3810000" y="5453063"/>
          <p14:tracePt t="148118" x="3792538" y="5462588"/>
          <p14:tracePt t="148126" x="3783013" y="5472113"/>
          <p14:tracePt t="148132" x="3775075" y="5472113"/>
          <p14:tracePt t="148142" x="3775075" y="5481638"/>
          <p14:tracePt t="148148" x="3775075" y="5489575"/>
          <p14:tracePt t="148158" x="3765550" y="5499100"/>
          <p14:tracePt t="148164" x="3756025" y="5508625"/>
          <p14:tracePt t="148175" x="3746500" y="5535613"/>
          <p14:tracePt t="148178" x="3746500" y="5562600"/>
          <p14:tracePt t="148186" x="3738563" y="5589588"/>
          <p14:tracePt t="148194" x="3738563" y="5618163"/>
          <p14:tracePt t="148202" x="3738563" y="5654675"/>
          <p14:tracePt t="148210" x="3738563" y="5662613"/>
          <p14:tracePt t="148218" x="3738563" y="5681663"/>
          <p14:tracePt t="148225" x="3738563" y="5718175"/>
          <p14:tracePt t="148232" x="3738563" y="5745163"/>
          <p14:tracePt t="148242" x="3738563" y="5772150"/>
          <p14:tracePt t="148248" x="3738563" y="5800725"/>
          <p14:tracePt t="148258" x="3746500" y="5837238"/>
          <p14:tracePt t="148264" x="3756025" y="5864225"/>
          <p14:tracePt t="148270" x="3765550" y="5891213"/>
          <p14:tracePt t="148279" x="3775075" y="5918200"/>
          <p14:tracePt t="148286" x="3783013" y="5946775"/>
          <p14:tracePt t="148294" x="3783013" y="5973763"/>
          <p14:tracePt t="148302" x="3792538" y="5983288"/>
          <p14:tracePt t="148310" x="3802063" y="5983288"/>
          <p14:tracePt t="148316" x="3810000" y="5991225"/>
          <p14:tracePt t="148325" x="3819525" y="6000750"/>
          <p14:tracePt t="148332" x="3829050" y="6010275"/>
          <p14:tracePt t="148341" x="3829050" y="6018213"/>
          <p14:tracePt t="148348" x="3838575" y="6027738"/>
          <p14:tracePt t="148358" x="3856038" y="6037263"/>
          <p14:tracePt t="148364" x="3875088" y="6046788"/>
          <p14:tracePt t="148370" x="3892550" y="6054725"/>
          <p14:tracePt t="148378" x="3919538" y="6054725"/>
          <p14:tracePt t="148386" x="3956050" y="6064250"/>
          <p14:tracePt t="148394" x="3992563" y="6064250"/>
          <p14:tracePt t="148402" x="4021138" y="6064250"/>
          <p14:tracePt t="148410" x="4057650" y="6064250"/>
          <p14:tracePt t="148416" x="4094163" y="6046788"/>
          <p14:tracePt t="148425" x="4148138" y="6010275"/>
          <p14:tracePt t="148432" x="4194175" y="5983288"/>
          <p14:tracePt t="148442" x="4238625" y="5954713"/>
          <p14:tracePt t="148448" x="4284663" y="5918200"/>
          <p14:tracePt t="148458" x="4311650" y="5900738"/>
          <p14:tracePt t="148462" x="4348163" y="5864225"/>
          <p14:tracePt t="148470" x="4376738" y="5837238"/>
          <p14:tracePt t="148478" x="4403725" y="5808663"/>
          <p14:tracePt t="148486" x="4413250" y="5791200"/>
          <p14:tracePt t="148494" x="4421188" y="5772150"/>
          <p14:tracePt t="148502" x="4421188" y="5754688"/>
          <p14:tracePt t="148509" x="4421188" y="5718175"/>
          <p14:tracePt t="148516" x="4421188" y="5691188"/>
          <p14:tracePt t="148525" x="4413250" y="5662613"/>
          <p14:tracePt t="148532" x="4403725" y="5635625"/>
          <p14:tracePt t="148541" x="4384675" y="5599113"/>
          <p14:tracePt t="148548" x="4376738" y="5572125"/>
          <p14:tracePt t="148553" x="4367213" y="5545138"/>
          <p14:tracePt t="148561" x="4348163" y="5508625"/>
          <p14:tracePt t="148569" x="4340225" y="5499100"/>
          <p14:tracePt t="148577" x="4311650" y="5481638"/>
          <p14:tracePt t="148585" x="4284663" y="5472113"/>
          <p14:tracePt t="148593" x="4267200" y="5462588"/>
          <p14:tracePt t="148599" x="4230688" y="5453063"/>
          <p14:tracePt t="148607" x="4202113" y="5453063"/>
          <p14:tracePt t="148615" x="4175125" y="5453063"/>
          <p14:tracePt t="148624" x="4157663" y="5453063"/>
          <p14:tracePt t="148631" x="4138613" y="5453063"/>
          <p14:tracePt t="148640" x="4121150" y="5462588"/>
          <p14:tracePt t="148647" x="4111625" y="5472113"/>
          <p14:tracePt t="148653" x="4102100" y="5472113"/>
          <p14:tracePt t="148661" x="4094163" y="5481638"/>
          <p14:tracePt t="148669" x="4084638" y="5489575"/>
          <p14:tracePt t="148725" x="4084638" y="5499100"/>
          <p14:tracePt t="149037" x="4084638" y="5508625"/>
          <p14:tracePt t="149053" x="4084638" y="5518150"/>
          <p14:tracePt t="149061" x="4094163" y="5535613"/>
          <p14:tracePt t="149069" x="4111625" y="5554663"/>
          <p14:tracePt t="149077" x="4129088" y="5572125"/>
          <p14:tracePt t="149083" x="4165600" y="5608638"/>
          <p14:tracePt t="149092" x="4211638" y="5645150"/>
          <p14:tracePt t="149099" x="4257675" y="5681663"/>
          <p14:tracePt t="149107" x="4303713" y="5699125"/>
          <p14:tracePt t="149115" x="4384675" y="5718175"/>
          <p14:tracePt t="149123" x="4440238" y="5735638"/>
          <p14:tracePt t="149129" x="4503738" y="5754688"/>
          <p14:tracePt t="149137" x="4549775" y="5764213"/>
          <p14:tracePt t="149145" x="4586288" y="5772150"/>
          <p14:tracePt t="149153" x="4630738" y="5772150"/>
          <p14:tracePt t="149161" x="4667250" y="5772150"/>
          <p14:tracePt t="149169" x="4713288" y="5772150"/>
          <p14:tracePt t="149175" x="4767263" y="5772150"/>
          <p14:tracePt t="149183" x="4822825" y="5772150"/>
          <p14:tracePt t="149191" x="4876800" y="5772150"/>
          <p14:tracePt t="149199" x="4941888" y="5754688"/>
          <p14:tracePt t="149207" x="4978400" y="5745163"/>
          <p14:tracePt t="149215" x="5014913" y="5735638"/>
          <p14:tracePt t="149222" x="5032375" y="5727700"/>
          <p14:tracePt t="149229" x="5041900" y="5718175"/>
          <p14:tracePt t="149237" x="5041900" y="5708650"/>
          <p14:tracePt t="149245" x="5059363" y="5699125"/>
          <p14:tracePt t="149253" x="5078413" y="5691188"/>
          <p14:tracePt t="149261" x="5095875" y="5681663"/>
          <p14:tracePt t="149267" x="5132388" y="5672138"/>
          <p14:tracePt t="149275" x="5159375" y="5662613"/>
          <p14:tracePt t="149283" x="5187950" y="5654675"/>
          <p14:tracePt t="149292" x="5195888" y="5654675"/>
          <p14:tracePt t="149299" x="5214938" y="5645150"/>
          <p14:tracePt t="149313" x="5224463" y="5635625"/>
          <p14:tracePt t="149378" x="5224463" y="5626100"/>
          <p14:tracePt t="149385" x="5214938" y="5618163"/>
          <p14:tracePt t="149395" x="5195888" y="5608638"/>
          <p14:tracePt t="149400" x="5168900" y="5589588"/>
          <p14:tracePt t="149407" x="5132388" y="5581650"/>
          <p14:tracePt t="149413" x="5114925" y="5572125"/>
          <p14:tracePt t="149423" x="5086350" y="5562600"/>
          <p14:tracePt t="149429" x="5059363" y="5554663"/>
          <p14:tracePt t="149439" x="5032375" y="5545138"/>
          <p14:tracePt t="149445" x="4995863" y="5535613"/>
          <p14:tracePt t="149455" x="4968875" y="5535613"/>
          <p14:tracePt t="149462" x="4922838" y="5526088"/>
          <p14:tracePt t="149469" x="4868863" y="5508625"/>
          <p14:tracePt t="149475" x="4822825" y="5508625"/>
          <p14:tracePt t="149484" x="4786313" y="5508625"/>
          <p14:tracePt t="149491" x="4740275" y="5508625"/>
          <p14:tracePt t="149500" x="4703763" y="5508625"/>
          <p14:tracePt t="149506" x="4659313" y="5499100"/>
          <p14:tracePt t="149514" x="4630738" y="5499100"/>
          <p14:tracePt t="149523" x="4594225" y="5489575"/>
          <p14:tracePt t="149530" x="4557713" y="5481638"/>
          <p14:tracePt t="149539" x="4521200" y="5472113"/>
          <p14:tracePt t="149546" x="4484688" y="5472113"/>
          <p14:tracePt t="149552" x="4457700" y="5462588"/>
          <p14:tracePt t="149560" x="4430713" y="5453063"/>
          <p14:tracePt t="149567" x="4384675" y="5453063"/>
          <p14:tracePt t="149576" x="4357688" y="5445125"/>
          <p14:tracePt t="149583" x="4311650" y="5426075"/>
          <p14:tracePt t="149591" x="4275138" y="5426075"/>
          <p14:tracePt t="149599" x="4248150" y="5416550"/>
          <p14:tracePt t="149606" x="4221163" y="5416550"/>
          <p14:tracePt t="149613" x="4175125" y="5416550"/>
          <p14:tracePt t="149622" x="4148138" y="5416550"/>
          <p14:tracePt t="149629" x="4121150" y="5416550"/>
          <p14:tracePt t="149638" x="4084638" y="5416550"/>
          <p14:tracePt t="149645" x="4057650" y="5435600"/>
          <p14:tracePt t="149653" x="4011613" y="5445125"/>
          <p14:tracePt t="149659" x="3965575" y="5462588"/>
          <p14:tracePt t="149667" x="3892550" y="5489575"/>
          <p14:tracePt t="149675" x="3829050" y="5518150"/>
          <p14:tracePt t="149683" x="3775075" y="5526088"/>
          <p14:tracePt t="149691" x="3729038" y="5535613"/>
          <p14:tracePt t="149699" x="3702050" y="5545138"/>
          <p14:tracePt t="149706" x="3683000" y="5554663"/>
          <p14:tracePt t="149714" x="3656013" y="5581650"/>
          <p14:tracePt t="149722" x="3646488" y="5599113"/>
          <p14:tracePt t="149729" x="3636963" y="5618163"/>
          <p14:tracePt t="149743" x="3629025" y="5626100"/>
          <p14:tracePt t="149751" x="3619500" y="5645150"/>
          <p14:tracePt t="149759" x="3609975" y="5662613"/>
          <p14:tracePt t="149767" x="3600450" y="5672138"/>
          <p14:tracePt t="149775" x="3592513" y="5691188"/>
          <p14:tracePt t="149783" x="3592513" y="5708650"/>
          <p14:tracePt t="149790" x="3582988" y="5718175"/>
          <p14:tracePt t="149797" x="3573463" y="5735638"/>
          <p14:tracePt t="149813" x="3573463" y="5754688"/>
          <p14:tracePt t="149822" x="3573463" y="5791200"/>
          <p14:tracePt t="149829" x="3582988" y="5818188"/>
          <p14:tracePt t="149837" x="3592513" y="5845175"/>
          <p14:tracePt t="149843" x="3609975" y="5873750"/>
          <p14:tracePt t="149853" x="3629025" y="5910263"/>
          <p14:tracePt t="149859" x="3636963" y="5937250"/>
          <p14:tracePt t="149869" x="3665538" y="5954713"/>
          <p14:tracePt t="149878" x="3702050" y="5991225"/>
          <p14:tracePt t="149885" x="3746500" y="6027738"/>
          <p14:tracePt t="149892" x="3792538" y="6064250"/>
          <p14:tracePt t="149898" x="3838575" y="6083300"/>
          <p14:tracePt t="149907" x="3902075" y="6110288"/>
          <p14:tracePt t="149914" x="3956050" y="6119813"/>
          <p14:tracePt t="149923" x="4038600" y="6137275"/>
          <p14:tracePt t="149930" x="4094163" y="6146800"/>
          <p14:tracePt t="149938" x="4184650" y="6146800"/>
          <p14:tracePt t="149944" x="4294188" y="6146800"/>
          <p14:tracePt t="149954" x="4384675" y="6146800"/>
          <p14:tracePt t="149960" x="4494213" y="6146800"/>
          <p14:tracePt t="149968" x="4594225" y="6137275"/>
          <p14:tracePt t="149977" x="4686300" y="6127750"/>
          <p14:tracePt t="149982" x="4786313" y="6083300"/>
          <p14:tracePt t="149992" x="4868863" y="6054725"/>
          <p14:tracePt t="149998" x="4932363" y="6018213"/>
          <p14:tracePt t="150007" x="4986338" y="6000750"/>
          <p14:tracePt t="150014" x="5032375" y="5973763"/>
          <p14:tracePt t="150024" x="5078413" y="5937250"/>
          <p14:tracePt t="150028" x="5141913" y="5900738"/>
          <p14:tracePt t="150038" x="5195888" y="5864225"/>
          <p14:tracePt t="150043" x="5278438" y="5827713"/>
          <p14:tracePt t="150054" x="5341938" y="5781675"/>
          <p14:tracePt t="150060" x="5368925" y="5754688"/>
          <p14:tracePt t="150068" x="5397500" y="5735638"/>
          <p14:tracePt t="150075" x="5405438" y="5718175"/>
          <p14:tracePt t="150082" x="5414963" y="5699125"/>
          <p14:tracePt t="150090" x="5424488" y="5691188"/>
          <p14:tracePt t="150098" x="5434013" y="5672138"/>
          <p14:tracePt t="150107" x="5434013" y="5645150"/>
          <p14:tracePt t="150114" x="5434013" y="5635625"/>
          <p14:tracePt t="150122" x="5424488" y="5608638"/>
          <p14:tracePt t="150128" x="5414963" y="5589588"/>
          <p14:tracePt t="150137" x="5405438" y="5572125"/>
          <p14:tracePt t="150144" x="5387975" y="5554663"/>
          <p14:tracePt t="150154" x="5378450" y="5535613"/>
          <p14:tracePt t="150160" x="5360988" y="5508625"/>
          <p14:tracePt t="150168" x="5334000" y="5489575"/>
          <p14:tracePt t="150174" x="5287963" y="5472113"/>
          <p14:tracePt t="150182" x="5241925" y="5462588"/>
          <p14:tracePt t="150193" x="5205413" y="5445125"/>
          <p14:tracePt t="150198" x="5141913" y="5435600"/>
          <p14:tracePt t="150207" x="5049838" y="5426075"/>
          <p14:tracePt t="150214" x="4986338" y="5408613"/>
          <p14:tracePt t="150221" x="4913313" y="5399088"/>
          <p14:tracePt t="150228" x="4868863" y="5399088"/>
          <p14:tracePt t="150237" x="4840288" y="5389563"/>
          <p14:tracePt t="150244" x="4832350" y="5389563"/>
          <p14:tracePt t="150253" x="4822825" y="5389563"/>
          <p14:tracePt t="150693" x="4859338" y="5389563"/>
          <p14:tracePt t="150699" x="4932363" y="5389563"/>
          <p14:tracePt t="150708" x="5014913" y="5389563"/>
          <p14:tracePt t="150713" x="5105400" y="5380038"/>
          <p14:tracePt t="150724" x="5178425" y="5372100"/>
          <p14:tracePt t="150728" x="5260975" y="5335588"/>
          <p14:tracePt t="150738" x="5324475" y="5307013"/>
          <p14:tracePt t="150742" x="5368925" y="5270500"/>
          <p14:tracePt t="150750" x="5414963" y="5233988"/>
          <p14:tracePt t="150758" x="5451475" y="5207000"/>
          <p14:tracePt t="150766" x="5478463" y="5170488"/>
          <p14:tracePt t="150775" x="5514975" y="5143500"/>
          <p14:tracePt t="150782" x="5534025" y="5106988"/>
          <p14:tracePt t="150792" x="5543550" y="5080000"/>
          <p14:tracePt t="150796" x="5551488" y="5053013"/>
          <p14:tracePt t="150805" x="5551488" y="5043488"/>
          <p14:tracePt t="150813" x="5551488" y="5024438"/>
          <p14:tracePt t="150822" x="5561013" y="5006975"/>
          <p14:tracePt t="150829" x="5561013" y="4987925"/>
          <p14:tracePt t="150834" x="5561013" y="4970463"/>
          <p14:tracePt t="150842" x="5561013" y="4951413"/>
          <p14:tracePt t="150849" x="5561013" y="4943475"/>
          <p14:tracePt t="150857" x="5561013" y="4914900"/>
          <p14:tracePt t="150874" x="5561013" y="4887913"/>
          <p14:tracePt t="150879" x="5561013" y="4878388"/>
          <p14:tracePt t="150888" x="5551488" y="4870450"/>
          <p14:tracePt t="150895" x="5551488" y="4860925"/>
          <p14:tracePt t="150904" x="5543550" y="4851400"/>
          <p14:tracePt t="150911" x="5534025" y="4841875"/>
          <p14:tracePt t="150921" x="5524500" y="4841875"/>
          <p14:tracePt t="150941" x="5478463" y="4814888"/>
          <p14:tracePt t="150950" x="5451475" y="4805363"/>
          <p14:tracePt t="150958" x="5424488" y="4797425"/>
          <p14:tracePt t="150966" x="5378450" y="4787900"/>
          <p14:tracePt t="150975" x="5341938" y="4768850"/>
          <p14:tracePt t="150980" x="5260975" y="4760913"/>
          <p14:tracePt t="150989" x="5214938" y="4751388"/>
          <p14:tracePt t="150996" x="5141913" y="4751388"/>
          <p14:tracePt t="151007" x="5068888" y="4751388"/>
          <p14:tracePt t="151012" x="4978400" y="4751388"/>
          <p14:tracePt t="151023" x="4886325" y="4751388"/>
          <p14:tracePt t="151026" x="4813300" y="4751388"/>
          <p14:tracePt t="151034" x="4730750" y="4768850"/>
          <p14:tracePt t="151042" x="4676775" y="4778375"/>
          <p14:tracePt t="151050" x="4613275" y="4805363"/>
          <p14:tracePt t="151058" x="4530725" y="4814888"/>
          <p14:tracePt t="151067" x="4457700" y="4824413"/>
          <p14:tracePt t="151078" x="4421188" y="4824413"/>
          <p14:tracePt t="151081" x="4376738" y="4841875"/>
          <p14:tracePt t="151095" x="4330700" y="4851400"/>
          <p14:tracePt t="151097" x="4294188" y="4860925"/>
          <p14:tracePt t="151108" x="4257675" y="4870450"/>
          <p14:tracePt t="151112" x="4230688" y="4878388"/>
          <p14:tracePt t="151118" x="4221163" y="4887913"/>
          <p14:tracePt t="151126" x="4211638" y="4887913"/>
          <p14:tracePt t="151134" x="4202113" y="4897438"/>
          <p14:tracePt t="151142" x="4194175" y="4906963"/>
          <p14:tracePt t="151150" x="4184650" y="4914900"/>
          <p14:tracePt t="151164" x="4175125" y="4914900"/>
          <p14:tracePt t="151173" x="4175125" y="4924425"/>
          <p14:tracePt t="151180" x="4175125" y="4933950"/>
          <p14:tracePt t="151190" x="4175125" y="4943475"/>
          <p14:tracePt t="151196" x="4175125" y="4951413"/>
          <p14:tracePt t="151208" x="4175125" y="4960938"/>
          <p14:tracePt t="151210" x="4175125" y="4979988"/>
          <p14:tracePt t="151218" x="4184650" y="4979988"/>
          <p14:tracePt t="151226" x="4194175" y="4987925"/>
          <p14:tracePt t="151234" x="4194175" y="4997450"/>
          <p14:tracePt t="151243" x="4202113" y="5006975"/>
          <p14:tracePt t="151250" x="4211638" y="5016500"/>
          <p14:tracePt t="151258" x="4221163" y="5024438"/>
          <p14:tracePt t="151265" x="4238625" y="5033963"/>
          <p14:tracePt t="151273" x="4248150" y="5043488"/>
          <p14:tracePt t="151283" x="4267200" y="5043488"/>
          <p14:tracePt t="151289" x="4294188" y="5060950"/>
          <p14:tracePt t="151296" x="4340225" y="5070475"/>
          <p14:tracePt t="151306" x="4376738" y="5080000"/>
          <p14:tracePt t="151311" x="4448175" y="5080000"/>
          <p14:tracePt t="151318" x="4521200" y="5080000"/>
          <p14:tracePt t="151326" x="4603750" y="5080000"/>
          <p14:tracePt t="151334" x="4640263" y="5080000"/>
          <p14:tracePt t="151341" x="4695825" y="5080000"/>
          <p14:tracePt t="151349" x="4767263" y="5080000"/>
          <p14:tracePt t="151356" x="4832350" y="5060950"/>
          <p14:tracePt t="151364" x="4886325" y="5060950"/>
          <p14:tracePt t="151372" x="4932363" y="5060950"/>
          <p14:tracePt t="151380" x="4986338" y="5060950"/>
          <p14:tracePt t="151389" x="5059363" y="5060950"/>
          <p14:tracePt t="151396" x="5132388" y="5060950"/>
          <p14:tracePt t="151405" x="5224463" y="5060950"/>
          <p14:tracePt t="151409" x="5297488" y="5060950"/>
          <p14:tracePt t="151418" x="5341938" y="5060950"/>
          <p14:tracePt t="151425" x="5414963" y="5060950"/>
          <p14:tracePt t="151434" x="5461000" y="5060950"/>
          <p14:tracePt t="151442" x="5514975" y="5070475"/>
          <p14:tracePt t="151450" x="5551488" y="5080000"/>
          <p14:tracePt t="151456" x="5588000" y="5097463"/>
          <p14:tracePt t="151464" x="5616575" y="5116513"/>
          <p14:tracePt t="151472" x="5653088" y="5126038"/>
          <p14:tracePt t="151480" x="5680075" y="5160963"/>
          <p14:tracePt t="151488" x="5707063" y="5189538"/>
          <p14:tracePt t="151496" x="5743575" y="5226050"/>
          <p14:tracePt t="151502" x="5761038" y="5253038"/>
          <p14:tracePt t="151510" x="5797550" y="5299075"/>
          <p14:tracePt t="151518" x="5816600" y="5343525"/>
          <p14:tracePt t="151526" x="5853113" y="5389563"/>
          <p14:tracePt t="151534" x="5870575" y="5408613"/>
          <p14:tracePt t="151542" x="5907088" y="5445125"/>
          <p14:tracePt t="151548" x="5935663" y="5472113"/>
          <p14:tracePt t="151556" x="5943600" y="5508625"/>
          <p14:tracePt t="151564" x="5953125" y="5535613"/>
          <p14:tracePt t="151572" x="5953125" y="5554663"/>
          <p14:tracePt t="151580" x="5972175" y="5581650"/>
          <p14:tracePt t="151588" x="5972175" y="5608638"/>
          <p14:tracePt t="151594" x="5972175" y="5654675"/>
          <p14:tracePt t="151602" x="5962650" y="5691188"/>
          <p14:tracePt t="151610" x="5953125" y="5735638"/>
          <p14:tracePt t="151619" x="5943600" y="5791200"/>
          <p14:tracePt t="151627" x="5935663" y="5854700"/>
          <p14:tracePt t="151635" x="5907088" y="5937250"/>
          <p14:tracePt t="151643" x="5880100" y="6010275"/>
          <p14:tracePt t="151648" x="5834063" y="6091238"/>
          <p14:tracePt t="151655" x="5816600" y="6137275"/>
          <p14:tracePt t="151664" x="5807075" y="6183313"/>
          <p14:tracePt t="151672" x="5789613" y="6210300"/>
          <p14:tracePt t="151680" x="5780088" y="6237288"/>
          <p14:tracePt t="151688" x="5770563" y="6246813"/>
          <p14:tracePt t="151694" x="5770563" y="6256338"/>
          <p14:tracePt t="151710" x="5770563" y="6265863"/>
          <p14:tracePt t="151742" x="5797550" y="6210300"/>
          <p14:tracePt t="151749" x="5826125" y="6137275"/>
          <p14:tracePt t="151759" x="5853113" y="6000750"/>
          <p14:tracePt t="151765" x="5870575" y="5873750"/>
          <p14:tracePt t="151774" x="5880100" y="5764213"/>
          <p14:tracePt t="151780" x="5880100" y="5654675"/>
          <p14:tracePt t="151788" x="5899150" y="5545138"/>
          <p14:tracePt t="151793" x="5899150" y="5453063"/>
          <p14:tracePt t="151801" x="5899150" y="5380038"/>
          <p14:tracePt t="151809" x="5889625" y="5316538"/>
          <p14:tracePt t="151817" x="5880100" y="5270500"/>
          <p14:tracePt t="151825" x="5870575" y="5216525"/>
          <p14:tracePt t="151831" x="5843588" y="5153025"/>
          <p14:tracePt t="151839" x="5807075" y="5106988"/>
          <p14:tracePt t="151847" x="5780088" y="5070475"/>
          <p14:tracePt t="151855" x="5761038" y="5053013"/>
          <p14:tracePt t="151863" x="5743575" y="5043488"/>
          <p14:tracePt t="151871" x="5734050" y="5043488"/>
          <p14:tracePt t="151878" x="5724525" y="5033963"/>
          <p14:tracePt t="151886" x="5716588" y="5033963"/>
          <p14:tracePt t="153301" x="5716588" y="5024438"/>
          <p14:tracePt t="153484" x="5716588" y="5033963"/>
          <p14:tracePt t="153493" x="5716588" y="5043488"/>
          <p14:tracePt t="153507" x="5716588" y="5053013"/>
          <p14:tracePt t="153517" x="5716588" y="5060950"/>
          <p14:tracePt t="153538" x="5716588" y="5070475"/>
          <p14:tracePt t="155694" x="5707063" y="5070475"/>
          <p14:tracePt t="155702" x="5680075" y="5053013"/>
          <p14:tracePt t="155710" x="5661025" y="5016500"/>
          <p14:tracePt t="155719" x="5624513" y="4970463"/>
          <p14:tracePt t="155726" x="5588000" y="4924425"/>
          <p14:tracePt t="155735" x="5551488" y="4878388"/>
          <p14:tracePt t="155740" x="5514975" y="4833938"/>
          <p14:tracePt t="155747" x="5470525" y="4760913"/>
          <p14:tracePt t="155755" x="5397500" y="4678363"/>
          <p14:tracePt t="155763" x="5324475" y="4595813"/>
          <p14:tracePt t="155771" x="5260975" y="4532313"/>
          <p14:tracePt t="155779" x="5187950" y="4449763"/>
          <p14:tracePt t="155785" x="5122863" y="4395788"/>
          <p14:tracePt t="155793" x="5041900" y="4322763"/>
          <p14:tracePt t="155801" x="4941888" y="4249738"/>
          <p14:tracePt t="155809" x="4840288" y="4195763"/>
          <p14:tracePt t="155817" x="4722813" y="4140200"/>
          <p14:tracePt t="155825" x="4640263" y="4086225"/>
          <p14:tracePt t="155833" x="4530725" y="4040188"/>
          <p14:tracePt t="155839" x="4448175" y="4003675"/>
          <p14:tracePt t="155847" x="4348163" y="3976688"/>
          <p14:tracePt t="155855" x="4257675" y="3957638"/>
          <p14:tracePt t="155863" x="4184650" y="3948113"/>
          <p14:tracePt t="155871" x="4102100" y="3948113"/>
          <p14:tracePt t="155877" x="4011613" y="3948113"/>
          <p14:tracePt t="155885" x="3938588" y="3948113"/>
          <p14:tracePt t="155893" x="3846513" y="3948113"/>
          <p14:tracePt t="155901" x="3765550" y="3957638"/>
          <p14:tracePt t="155909" x="3692525" y="3976688"/>
          <p14:tracePt t="155917" x="3646488" y="3984625"/>
          <p14:tracePt t="155925" x="3609975" y="3994150"/>
          <p14:tracePt t="155935" x="3563938" y="4003675"/>
          <p14:tracePt t="155939" x="3500438" y="4049713"/>
          <p14:tracePt t="155947" x="3455988" y="4067175"/>
          <p14:tracePt t="155955" x="3409950" y="4086225"/>
          <p14:tracePt t="155963" x="3363913" y="4140200"/>
          <p14:tracePt t="155971" x="3309938" y="4186238"/>
          <p14:tracePt t="155977" x="3263900" y="4259263"/>
          <p14:tracePt t="155985" x="3217863" y="4322763"/>
          <p14:tracePt t="155993" x="3181350" y="4395788"/>
          <p14:tracePt t="156001" x="3144838" y="4449763"/>
          <p14:tracePt t="156009" x="3117850" y="4505325"/>
          <p14:tracePt t="156017" x="3090863" y="4587875"/>
          <p14:tracePt t="156023" x="3081338" y="4651375"/>
          <p14:tracePt t="156032" x="3063875" y="4687888"/>
          <p14:tracePt t="156039" x="3044825" y="4751388"/>
          <p14:tracePt t="156047" x="3035300" y="4824413"/>
          <p14:tracePt t="156055" x="3027363" y="4906963"/>
          <p14:tracePt t="156063" x="3027363" y="4997450"/>
          <p14:tracePt t="156069" x="3027363" y="5070475"/>
          <p14:tracePt t="156077" x="3027363" y="5116513"/>
          <p14:tracePt t="156085" x="3035300" y="5153025"/>
          <p14:tracePt t="156093" x="3063875" y="5216525"/>
          <p14:tracePt t="156101" x="3081338" y="5299075"/>
          <p14:tracePt t="156109" x="3117850" y="5343525"/>
          <p14:tracePt t="156116" x="3171825" y="5408613"/>
          <p14:tracePt t="156123" x="3227388" y="5472113"/>
          <p14:tracePt t="156132" x="3309938" y="5562600"/>
          <p14:tracePt t="156139" x="3373438" y="5608638"/>
          <p14:tracePt t="156147" x="3463925" y="5699125"/>
          <p14:tracePt t="156155" x="3546475" y="5754688"/>
          <p14:tracePt t="156163" x="3665538" y="5808663"/>
          <p14:tracePt t="156169" x="3729038" y="5845175"/>
          <p14:tracePt t="156177" x="3802063" y="5873750"/>
          <p14:tracePt t="156185" x="3902075" y="5900738"/>
          <p14:tracePt t="156193" x="4011613" y="5918200"/>
          <p14:tracePt t="156201" x="4138613" y="5927725"/>
          <p14:tracePt t="156209" x="4284663" y="5946775"/>
          <p14:tracePt t="156216" x="4448175" y="5946775"/>
          <p14:tracePt t="156223" x="4613275" y="5937250"/>
          <p14:tracePt t="156232" x="4786313" y="5891213"/>
          <p14:tracePt t="156239" x="4932363" y="5845175"/>
          <p14:tracePt t="156247" x="5049838" y="5791200"/>
          <p14:tracePt t="156255" x="5159375" y="5735638"/>
          <p14:tracePt t="156261" x="5260975" y="5662613"/>
          <p14:tracePt t="156269" x="5334000" y="5581650"/>
          <p14:tracePt t="156277" x="5387975" y="5462588"/>
          <p14:tracePt t="156285" x="5434013" y="5343525"/>
          <p14:tracePt t="156293" x="5451475" y="5253038"/>
          <p14:tracePt t="156301" x="5461000" y="5143500"/>
          <p14:tracePt t="156307" x="5461000" y="5033963"/>
          <p14:tracePt t="156316" x="5461000" y="4914900"/>
          <p14:tracePt t="156323" x="5441950" y="4841875"/>
          <p14:tracePt t="156332" x="5405438" y="4760913"/>
          <p14:tracePt t="156339" x="5397500" y="4724400"/>
          <p14:tracePt t="156349" x="5387975" y="4687888"/>
          <p14:tracePt t="156353" x="5368925" y="4660900"/>
          <p14:tracePt t="156361" x="5360988" y="4641850"/>
          <p14:tracePt t="156369" x="5351463" y="4614863"/>
          <p14:tracePt t="156377" x="5351463" y="4605338"/>
          <p14:tracePt t="156385" x="5351463" y="4595813"/>
          <p14:tracePt t="156393" x="5341938" y="4587875"/>
          <p14:tracePt t="156916" x="5305425" y="4587875"/>
          <p14:tracePt t="156925" x="5260975" y="4578350"/>
          <p14:tracePt t="156934" x="5205413" y="4568825"/>
          <p14:tracePt t="156939" x="5141913" y="4551363"/>
          <p14:tracePt t="156951" x="5086350" y="4541838"/>
          <p14:tracePt t="156954" x="5005388" y="4532313"/>
          <p14:tracePt t="156962" x="4968875" y="4514850"/>
          <p14:tracePt t="156969" x="4922838" y="4505325"/>
          <p14:tracePt t="156976" x="4876800" y="4495800"/>
          <p14:tracePt t="156984" x="4822825" y="4486275"/>
          <p14:tracePt t="156992" x="4786313" y="4478338"/>
          <p14:tracePt t="157000" x="4730750" y="4449763"/>
          <p14:tracePt t="157007" x="4686300" y="4441825"/>
          <p14:tracePt t="157016" x="4659313" y="4432300"/>
          <p14:tracePt t="157022" x="4630738" y="4422775"/>
          <p14:tracePt t="157032" x="4603750" y="4413250"/>
          <p14:tracePt t="157038" x="4594225" y="4405313"/>
          <p14:tracePt t="157046" x="4586288" y="4405313"/>
          <p14:tracePt t="157054" x="4586288" y="4395788"/>
          <p14:tracePt t="157063" x="4576763" y="4395788"/>
          <p14:tracePt t="157067" x="4567238" y="4395788"/>
          <p14:tracePt t="157076" x="4557713" y="4395788"/>
          <p14:tracePt t="157085" x="4549775" y="4395788"/>
          <p14:tracePt t="157092" x="4549775" y="4386263"/>
          <p14:tracePt t="157100" x="4540250" y="4386263"/>
          <p14:tracePt t="157108" x="4521200" y="4386263"/>
          <p14:tracePt t="157116" x="4503738" y="4386263"/>
          <p14:tracePt t="157122" x="4476750" y="4386263"/>
          <p14:tracePt t="157132" x="4448175" y="4376738"/>
          <p14:tracePt t="157138" x="4413250" y="4376738"/>
          <p14:tracePt t="157147" x="4384675" y="4368800"/>
          <p14:tracePt t="157154" x="4357688" y="4368800"/>
          <p14:tracePt t="157160" x="4330700" y="4359275"/>
          <p14:tracePt t="157167" x="4294188" y="4349750"/>
          <p14:tracePt t="157175" x="4267200" y="4349750"/>
          <p14:tracePt t="157183" x="4238625" y="4349750"/>
          <p14:tracePt t="157191" x="4194175" y="4349750"/>
          <p14:tracePt t="157199" x="4157663" y="4349750"/>
          <p14:tracePt t="157207" x="4111625" y="4349750"/>
          <p14:tracePt t="157215" x="4057650" y="4349750"/>
          <p14:tracePt t="157221" x="4002088" y="4349750"/>
          <p14:tracePt t="157230" x="3956050" y="4359275"/>
          <p14:tracePt t="157238" x="3919538" y="4368800"/>
          <p14:tracePt t="157247" x="3883025" y="4376738"/>
          <p14:tracePt t="157255" x="3846513" y="4395788"/>
          <p14:tracePt t="157260" x="3819525" y="4405313"/>
          <p14:tracePt t="157268" x="3810000" y="4405313"/>
          <p14:tracePt t="157276" x="3802063" y="4405313"/>
          <p14:tracePt t="157286" x="3792538" y="4405313"/>
          <p14:tracePt t="157303" x="3783013" y="4405313"/>
          <p14:tracePt t="157306" x="3783013" y="4413250"/>
          <p14:tracePt t="157320" x="3775075" y="4422775"/>
          <p14:tracePt t="157323" x="3765550" y="4432300"/>
          <p14:tracePt t="157335" x="3765550" y="4441825"/>
          <p14:tracePt t="157337" x="3746500" y="4449763"/>
          <p14:tracePt t="157346" x="3729038" y="4459288"/>
          <p14:tracePt t="157351" x="3719513" y="4468813"/>
          <p14:tracePt t="157359" x="3702050" y="4478338"/>
          <p14:tracePt t="157367" x="3683000" y="4486275"/>
          <p14:tracePt t="157375" x="3665538" y="4495800"/>
          <p14:tracePt t="157384" x="3656013" y="4505325"/>
          <p14:tracePt t="157391" x="3636963" y="4505325"/>
          <p14:tracePt t="157399" x="3609975" y="4532313"/>
          <p14:tracePt t="157405" x="3592513" y="4541838"/>
          <p14:tracePt t="157415" x="3573463" y="4559300"/>
          <p14:tracePt t="157421" x="3563938" y="4578350"/>
          <p14:tracePt t="157430" x="3527425" y="4605338"/>
          <p14:tracePt t="157437" x="3500438" y="4641850"/>
          <p14:tracePt t="157443" x="3463925" y="4668838"/>
          <p14:tracePt t="157451" x="3446463" y="4705350"/>
          <p14:tracePt t="157459" x="3427413" y="4724400"/>
          <p14:tracePt t="157467" x="3419475" y="4741863"/>
          <p14:tracePt t="157475" x="3409950" y="4760913"/>
          <p14:tracePt t="157484" x="3400425" y="4778375"/>
          <p14:tracePt t="157489" x="3390900" y="4797425"/>
          <p14:tracePt t="157498" x="3390900" y="4824413"/>
          <p14:tracePt t="157505" x="3390900" y="4851400"/>
          <p14:tracePt t="157515" x="3400425" y="4897438"/>
          <p14:tracePt t="157521" x="3427413" y="4943475"/>
          <p14:tracePt t="157532" x="3463925" y="5006975"/>
          <p14:tracePt t="157538" x="3509963" y="5060950"/>
          <p14:tracePt t="157544" x="3563938" y="5106988"/>
          <p14:tracePt t="157551" x="3592513" y="5153025"/>
          <p14:tracePt t="157560" x="3636963" y="5216525"/>
          <p14:tracePt t="157567" x="3683000" y="5270500"/>
          <p14:tracePt t="157575" x="3719513" y="5299075"/>
          <p14:tracePt t="157585" x="3746500" y="5335588"/>
          <p14:tracePt t="157589" x="3765550" y="5362575"/>
          <p14:tracePt t="157598" x="3802063" y="5389563"/>
          <p14:tracePt t="157605" x="3819525" y="5426075"/>
          <p14:tracePt t="157616" x="3829050" y="5453063"/>
          <p14:tracePt t="157623" x="3838575" y="5481638"/>
          <p14:tracePt t="157634" x="3846513" y="5518150"/>
          <p14:tracePt t="157637" x="3856038" y="5535613"/>
          <p14:tracePt t="157645" x="3856038" y="5545138"/>
          <p14:tracePt t="157652" x="3865563" y="5545138"/>
          <p14:tracePt t="157723" x="3865563" y="5554663"/>
          <p14:tracePt t="157728" x="3846513" y="5562600"/>
          <p14:tracePt t="157737" x="3838575" y="5562600"/>
          <p14:tracePt t="157745" x="3802063" y="5572125"/>
          <p14:tracePt t="157752" x="3775075" y="5572125"/>
          <p14:tracePt t="157761" x="3756025" y="5581650"/>
          <p14:tracePt t="157769" x="3738563" y="5589588"/>
          <p14:tracePt t="157776" x="3719513" y="5599113"/>
          <p14:tracePt t="157784" x="3709988" y="5608638"/>
          <p14:tracePt t="157790" x="3702050" y="5608638"/>
          <p14:tracePt t="157806" x="3692525" y="5618163"/>
          <p14:tracePt t="157937" x="3692525" y="5626100"/>
          <p14:tracePt t="157953" x="3683000" y="5626100"/>
          <p14:tracePt t="157968" x="3683000" y="5635625"/>
          <p14:tracePt t="158020" x="3673475" y="5626100"/>
          <p14:tracePt t="158028" x="3636963" y="5581650"/>
          <p14:tracePt t="158036" x="3600450" y="5562600"/>
          <p14:tracePt t="158044" x="3582988" y="5526088"/>
          <p14:tracePt t="158052" x="3556000" y="5518150"/>
          <p14:tracePt t="158060" x="3536950" y="5489575"/>
          <p14:tracePt t="158066" x="3519488" y="5481638"/>
          <p14:tracePt t="158074" x="3500438" y="5462588"/>
          <p14:tracePt t="158084" x="3473450" y="5453063"/>
          <p14:tracePt t="158090" x="3455988" y="5445125"/>
          <p14:tracePt t="158101" x="3455988" y="5435600"/>
          <p14:tracePt t="158106" x="3446463" y="5416550"/>
          <p14:tracePt t="158112" x="3427413" y="5408613"/>
          <p14:tracePt t="158120" x="3409950" y="5399088"/>
          <p14:tracePt t="158128" x="3400425" y="5389563"/>
          <p14:tracePt t="158136" x="3390900" y="5380038"/>
          <p14:tracePt t="158144" x="3382963" y="5380038"/>
          <p14:tracePt t="158152" x="3373438" y="5380038"/>
          <p14:tracePt t="158174" x="3363913" y="5380038"/>
          <p14:tracePt t="158181" x="3354388" y="5380038"/>
          <p14:tracePt t="158189" x="3354388" y="5389563"/>
          <p14:tracePt t="158198" x="3346450" y="5399088"/>
          <p14:tracePt t="158203" x="3327400" y="5408613"/>
          <p14:tracePt t="158211" x="3309938" y="5416550"/>
          <p14:tracePt t="158219" x="3290888" y="5426075"/>
          <p14:tracePt t="158227" x="3254375" y="5435600"/>
          <p14:tracePt t="158235" x="3227388" y="5445125"/>
          <p14:tracePt t="158243" x="3208338" y="5453063"/>
          <p14:tracePt t="158251" x="3200400" y="5453063"/>
          <p14:tracePt t="158257" x="3190875" y="5453063"/>
          <p14:tracePt t="158282" x="3190875" y="5462588"/>
          <p14:tracePt t="158337" x="3190875" y="5453063"/>
          <p14:tracePt t="158345" x="3200400" y="5445125"/>
          <p14:tracePt t="158359" x="3200400" y="5435600"/>
          <p14:tracePt t="158375" x="3208338" y="5435600"/>
          <p14:tracePt t="158390" x="3217863" y="5435600"/>
          <p14:tracePt t="158396" x="3227388" y="5426075"/>
          <p14:tracePt t="158412" x="3227388" y="5416550"/>
          <p14:tracePt t="158488" x="3236913" y="5408613"/>
          <p14:tracePt t="158505" x="3254375" y="5389563"/>
          <p14:tracePt t="158513" x="3273425" y="5380038"/>
          <p14:tracePt t="158520" x="3281363" y="5372100"/>
          <p14:tracePt t="158529" x="3290888" y="5362575"/>
          <p14:tracePt t="158536" x="3300413" y="5362575"/>
          <p14:tracePt t="158542" x="3309938" y="5353050"/>
          <p14:tracePt t="158549" x="3327400" y="5353050"/>
          <p14:tracePt t="158558" x="3354388" y="5353050"/>
          <p14:tracePt t="158565" x="3382963" y="5343525"/>
          <p14:tracePt t="158574" x="3427413" y="5343525"/>
          <p14:tracePt t="158582" x="3463925" y="5335588"/>
          <p14:tracePt t="158587" x="3482975" y="5326063"/>
          <p14:tracePt t="158597" x="3509963" y="5316538"/>
          <p14:tracePt t="158603" x="3519488" y="5316538"/>
          <p14:tracePt t="158937" x="3519488" y="5307013"/>
          <p14:tracePt t="158944" x="3509963" y="5307013"/>
          <p14:tracePt t="158950" x="3509963" y="5299075"/>
          <p14:tracePt t="158987" x="3509963" y="5289550"/>
          <p14:tracePt t="158995" x="3509963" y="5280025"/>
          <p14:tracePt t="159011" x="3509963" y="5270500"/>
          <p14:tracePt t="159081" x="3509963" y="5262563"/>
          <p14:tracePt t="159237" x="3509963" y="5253038"/>
          <p14:tracePt t="159273" x="3509963" y="5243513"/>
          <p14:tracePt t="159288" x="3509963" y="5233988"/>
          <p14:tracePt t="159303" x="3509963" y="5226050"/>
          <p14:tracePt t="160638" x="3509963" y="5216525"/>
          <p14:tracePt t="160654" x="3509963" y="5207000"/>
          <p14:tracePt t="160784" x="3509963" y="5216525"/>
          <p14:tracePt t="160792" x="3509963" y="5226050"/>
          <p14:tracePt t="160818" x="3509963" y="5233988"/>
          <p14:tracePt t="161316" x="3509963" y="5226050"/>
          <p14:tracePt t="162742" x="3509963" y="5216525"/>
          <p14:tracePt t="162774" x="3509963" y="5207000"/>
          <p14:tracePt t="163841" x="3509963" y="5216525"/>
          <p14:tracePt t="163848" x="3509963" y="5226050"/>
          <p14:tracePt t="163864" x="3509963" y="5233988"/>
          <p14:tracePt t="163875" x="3519488" y="5233988"/>
          <p14:tracePt t="163881" x="3527425" y="5233988"/>
          <p14:tracePt t="163886" x="3536950" y="5243513"/>
          <p14:tracePt t="163895" x="3546475" y="5253038"/>
          <p14:tracePt t="163902" x="3556000" y="5262563"/>
          <p14:tracePt t="163918" x="3563938" y="5270500"/>
          <p14:tracePt t="163933" x="3582988" y="5289550"/>
          <p14:tracePt t="163939" x="3592513" y="5289550"/>
          <p14:tracePt t="163947" x="3609975" y="5299075"/>
          <p14:tracePt t="163955" x="3629025" y="5307013"/>
          <p14:tracePt t="163963" x="3636963" y="5307013"/>
          <p14:tracePt t="163971" x="3646488" y="5307013"/>
          <p14:tracePt t="163977" x="3665538" y="5316538"/>
          <p14:tracePt t="163993" x="3673475" y="5316538"/>
          <p14:tracePt t="164017" x="3673475" y="5326063"/>
          <p14:tracePt t="164040" x="3673475" y="5335588"/>
          <p14:tracePt t="164055" x="3683000" y="5343525"/>
          <p14:tracePt t="164078" x="3692525" y="5353050"/>
          <p14:tracePt t="164102" x="3692525" y="5362575"/>
          <p14:tracePt t="164117" x="3692525" y="5372100"/>
          <p14:tracePt t="164132" x="3683000" y="5380038"/>
          <p14:tracePt t="164140" x="3673475" y="5399088"/>
          <p14:tracePt t="164147" x="3673475" y="5416550"/>
          <p14:tracePt t="164155" x="3673475" y="5426075"/>
          <p14:tracePt t="164357" x="3673475" y="5435600"/>
          <p14:tracePt t="164363" x="3665538" y="5435600"/>
          <p14:tracePt t="164374" x="3656013" y="5435600"/>
          <p14:tracePt t="164379" x="3646488" y="5426075"/>
          <p14:tracePt t="164386" x="3636963" y="5416550"/>
          <p14:tracePt t="164395" x="3636963" y="5408613"/>
          <p14:tracePt t="164402" x="3629025" y="5399088"/>
          <p14:tracePt t="164427" x="3629025" y="5389563"/>
          <p14:tracePt t="164433" x="3636963" y="5389563"/>
          <p14:tracePt t="164441" x="3636963" y="5380038"/>
          <p14:tracePt t="164447" x="3646488" y="5372100"/>
          <p14:tracePt t="164454" x="3656013" y="5372100"/>
          <p14:tracePt t="164461" x="3665538" y="5372100"/>
          <p14:tracePt t="164471" x="3665538" y="5362575"/>
          <p14:tracePt t="164477" x="3673475" y="5362575"/>
          <p14:tracePt t="164485" x="3683000" y="5353050"/>
          <p14:tracePt t="164563" x="3692525" y="5343525"/>
          <p14:tracePt t="164574" x="3709988" y="5343525"/>
          <p14:tracePt t="164582" x="3719513" y="5335588"/>
          <p14:tracePt t="164587" x="3729038" y="5326063"/>
          <p14:tracePt t="164598" x="3729038" y="5316538"/>
          <p14:tracePt t="164600" x="3746500" y="5307013"/>
          <p14:tracePt t="164611" x="3756025" y="5299075"/>
          <p14:tracePt t="164616" x="3775075" y="5289550"/>
          <p14:tracePt t="164627" x="3802063" y="5280025"/>
          <p14:tracePt t="164632" x="3838575" y="5270500"/>
          <p14:tracePt t="164644" x="3865563" y="5262563"/>
          <p14:tracePt t="164646" x="3892550" y="5253038"/>
          <p14:tracePt t="164654" x="3929063" y="5243513"/>
          <p14:tracePt t="164662" x="3956050" y="5233988"/>
          <p14:tracePt t="164672" x="3984625" y="5226050"/>
          <p14:tracePt t="164678" x="4029075" y="5207000"/>
          <p14:tracePt t="164686" x="4065588" y="5197475"/>
          <p14:tracePt t="164696" x="4111625" y="5189538"/>
          <p14:tracePt t="164700" x="4157663" y="5170488"/>
          <p14:tracePt t="164711" x="4221163" y="5143500"/>
          <p14:tracePt t="164716" x="4275138" y="5133975"/>
          <p14:tracePt t="164727" x="4357688" y="5106988"/>
          <p14:tracePt t="164731" x="4430713" y="5089525"/>
          <p14:tracePt t="164737" x="4494213" y="5070475"/>
          <p14:tracePt t="164745" x="4557713" y="5053013"/>
          <p14:tracePt t="164753" x="4630738" y="5024438"/>
          <p14:tracePt t="164761" x="4676775" y="5016500"/>
          <p14:tracePt t="164769" x="4730750" y="5006975"/>
          <p14:tracePt t="164777" x="4776788" y="4987925"/>
          <p14:tracePt t="164783" x="4822825" y="4970463"/>
          <p14:tracePt t="164792" x="4849813" y="4960938"/>
          <p14:tracePt t="164799" x="4895850" y="4951413"/>
          <p14:tracePt t="164808" x="4941888" y="4933950"/>
          <p14:tracePt t="164815" x="4986338" y="4906963"/>
          <p14:tracePt t="164825" x="5041900" y="4897438"/>
          <p14:tracePt t="164829" x="5086350" y="4887913"/>
          <p14:tracePt t="164837" x="5141913" y="4887913"/>
          <p14:tracePt t="164845" x="5168900" y="4878388"/>
          <p14:tracePt t="164853" x="5214938" y="4878388"/>
          <p14:tracePt t="164861" x="5232400" y="4878388"/>
          <p14:tracePt t="164869" x="5241925" y="4870450"/>
          <p14:tracePt t="164908" x="5241925" y="4860925"/>
          <p14:tracePt t="165676" x="5241925" y="4841875"/>
          <p14:tracePt t="165684" x="5224463" y="4768850"/>
          <p14:tracePt t="165693" x="5195888" y="4660900"/>
          <p14:tracePt t="165698" x="5168900" y="4559300"/>
          <p14:tracePt t="165712" x="5141913" y="4478338"/>
          <p14:tracePt t="165714" x="5114925" y="4349750"/>
          <p14:tracePt t="165723" x="5086350" y="4222750"/>
          <p14:tracePt t="165731" x="5041900" y="4086225"/>
          <p14:tracePt t="165739" x="4995863" y="3940175"/>
          <p14:tracePt t="165744" x="4949825" y="3821113"/>
          <p14:tracePt t="165752" x="4941888" y="3711575"/>
          <p14:tracePt t="165761" x="4922838" y="3638550"/>
          <p14:tracePt t="165768" x="4913313" y="3519488"/>
          <p14:tracePt t="165776" x="4868863" y="3429000"/>
          <p14:tracePt t="165784" x="4822825" y="3309938"/>
          <p14:tracePt t="165791" x="4795838" y="3219450"/>
          <p14:tracePt t="165798" x="4740275" y="3136900"/>
          <p14:tracePt t="165808" x="4686300" y="3054350"/>
          <p14:tracePt t="165814" x="4649788" y="2982913"/>
          <p14:tracePt t="165822" x="4622800" y="2954338"/>
          <p14:tracePt t="165830" x="4586288" y="2927350"/>
          <p14:tracePt t="165836" x="4557713" y="2890838"/>
          <p14:tracePt t="165845" x="4521200" y="2863850"/>
          <p14:tracePt t="165852" x="4494213" y="2836863"/>
          <p14:tracePt t="165861" x="4457700" y="2817813"/>
          <p14:tracePt t="165868" x="4440238" y="2808288"/>
          <p14:tracePt t="165876" x="4421188" y="2800350"/>
          <p14:tracePt t="165882" x="4413250" y="2790825"/>
          <p14:tracePt t="165969" x="4403725" y="2790825"/>
          <p14:tracePt t="165983" x="4384675" y="2781300"/>
          <p14:tracePt t="165990" x="4376738" y="2771775"/>
          <p14:tracePt t="165997" x="4367213" y="2771775"/>
          <p14:tracePt t="166137" x="4357688" y="2771775"/>
          <p14:tracePt t="166466" x="4348163" y="2771775"/>
          <p14:tracePt t="166482" x="4340225" y="2771775"/>
          <p14:tracePt t="166497" x="4330700" y="2771775"/>
          <p14:tracePt t="166575" x="4321175" y="2771775"/>
          <p14:tracePt t="166583" x="4311650" y="2771775"/>
          <p14:tracePt t="166594" x="4294188" y="2763838"/>
          <p14:tracePt t="166598" x="4275138" y="2754313"/>
          <p14:tracePt t="166605" x="4257675" y="2744788"/>
          <p14:tracePt t="166613" x="4248150" y="2744788"/>
          <p14:tracePt t="166620" x="4230688" y="2735263"/>
          <p14:tracePt t="166629" x="4211638" y="2727325"/>
          <p14:tracePt t="166637" x="4184650" y="2717800"/>
          <p14:tracePt t="166645" x="4165600" y="2717800"/>
          <p14:tracePt t="166650" x="4148138" y="2690813"/>
          <p14:tracePt t="166657" x="4129088" y="2681288"/>
          <p14:tracePt t="166665" x="4121150" y="2671763"/>
          <p14:tracePt t="166674" x="4102100" y="2671763"/>
          <p14:tracePt t="166681" x="4094163" y="2662238"/>
          <p14:tracePt t="166690" x="4084638" y="2654300"/>
          <p14:tracePt t="166695" x="4057650" y="2635250"/>
          <p14:tracePt t="166703" x="4048125" y="2617788"/>
          <p14:tracePt t="166711" x="4038600" y="2581275"/>
          <p14:tracePt t="166719" x="4021138" y="2535238"/>
          <p14:tracePt t="166727" x="3984625" y="2508250"/>
          <p14:tracePt t="166735" x="3965575" y="2462213"/>
          <p14:tracePt t="166741" x="3956050" y="2435225"/>
          <p14:tracePt t="166749" x="3948113" y="2389188"/>
          <p14:tracePt t="166757" x="3919538" y="2343150"/>
          <p14:tracePt t="166765" x="3911600" y="2306638"/>
          <p14:tracePt t="166774" x="3892550" y="2270125"/>
          <p14:tracePt t="166781" x="3883025" y="2243138"/>
          <p14:tracePt t="166787" x="3875088" y="2197100"/>
          <p14:tracePt t="166795" x="3856038" y="2170113"/>
          <p14:tracePt t="166803" x="3829050" y="2125663"/>
          <p14:tracePt t="166811" x="3810000" y="2097088"/>
          <p14:tracePt t="166819" x="3783013" y="2052638"/>
          <p14:tracePt t="166827" x="3765550" y="2024063"/>
          <p14:tracePt t="166833" x="3746500" y="1987550"/>
          <p14:tracePt t="166841" x="3719513" y="1943100"/>
          <p14:tracePt t="166849" x="3709988" y="1906588"/>
          <p14:tracePt t="166857" x="3673475" y="1860550"/>
          <p14:tracePt t="166866" x="3656013" y="1824038"/>
          <p14:tracePt t="166877" x="3646488" y="1797050"/>
          <p14:tracePt t="166881" x="3636963" y="1768475"/>
          <p14:tracePt t="166892" x="3629025" y="1760538"/>
          <p14:tracePt t="166896" x="3619500" y="1741488"/>
          <p14:tracePt t="166905" x="3609975" y="1731963"/>
          <p14:tracePt t="166912" x="3600450" y="1714500"/>
          <p14:tracePt t="166919" x="3592513" y="1704975"/>
          <p14:tracePt t="166927" x="3582988" y="1697038"/>
          <p14:tracePt t="166942" x="3573463" y="1687513"/>
          <p14:tracePt t="166949" x="3573463" y="1677988"/>
          <p14:tracePt t="166957" x="3563938" y="1668463"/>
          <p14:tracePt t="166965" x="3556000" y="1660525"/>
          <p14:tracePt t="166974" x="3556000" y="1651000"/>
          <p14:tracePt t="166979" x="3546475" y="1651000"/>
          <p14:tracePt t="167427" x="3536950" y="1641475"/>
          <p14:tracePt t="167435" x="3519488" y="1624013"/>
          <p14:tracePt t="167442" x="3490913" y="1614488"/>
          <p14:tracePt t="167450" x="3463925" y="1587500"/>
          <p14:tracePt t="167456" x="3427413" y="1568450"/>
          <p14:tracePt t="167463" x="3400425" y="1550988"/>
          <p14:tracePt t="167472" x="3354388" y="1541463"/>
          <p14:tracePt t="167479" x="3317875" y="1531938"/>
          <p14:tracePt t="167489" x="3273425" y="1514475"/>
          <p14:tracePt t="167495" x="3227388" y="1495425"/>
          <p14:tracePt t="167501" x="3200400" y="1485900"/>
          <p14:tracePt t="167509" x="3171825" y="1477963"/>
          <p14:tracePt t="167517" x="3154363" y="1468438"/>
          <p14:tracePt t="167525" x="3136900" y="1458913"/>
          <p14:tracePt t="167533" x="3127375" y="1449388"/>
          <p14:tracePt t="167541" x="3117850" y="1449388"/>
          <p14:tracePt t="167547" x="3108325" y="1441450"/>
          <p14:tracePt t="167555" x="3100388" y="1431925"/>
          <p14:tracePt t="167563" x="3081338" y="1422400"/>
          <p14:tracePt t="167572" x="3071813" y="1412875"/>
          <p14:tracePt t="167579" x="3063875" y="1404938"/>
          <p14:tracePt t="167588" x="3054350" y="1404938"/>
          <p14:tracePt t="167593" x="3044825" y="1395413"/>
          <p14:tracePt t="167601" x="3035300" y="1385888"/>
          <p14:tracePt t="167609" x="3027363" y="1376363"/>
          <p14:tracePt t="167617" x="3017838" y="1376363"/>
          <p14:tracePt t="167625" x="3008313" y="1368425"/>
          <p14:tracePt t="167633" x="3008313" y="1358900"/>
          <p14:tracePt t="167641" x="2998788" y="1349375"/>
          <p14:tracePt t="167647" x="2981325" y="1349375"/>
          <p14:tracePt t="167656" x="2971800" y="1339850"/>
          <p14:tracePt t="167663" x="2944813" y="1331913"/>
          <p14:tracePt t="167672" x="2917825" y="1322388"/>
          <p14:tracePt t="167679" x="2908300" y="1312863"/>
          <p14:tracePt t="167689" x="2898775" y="1303338"/>
          <p14:tracePt t="167693" x="2889250" y="1303338"/>
          <p14:tracePt t="167701" x="2881313" y="1303338"/>
          <p14:tracePt t="167709" x="2871788" y="1303338"/>
          <p14:tracePt t="167880" x="2898775" y="1295400"/>
          <p14:tracePt t="167886" x="3017838" y="1295400"/>
          <p14:tracePt t="167894" x="3144838" y="1276350"/>
          <p14:tracePt t="167902" x="3273425" y="1268413"/>
          <p14:tracePt t="167910" x="3400425" y="1249363"/>
          <p14:tracePt t="167918" x="3490913" y="1249363"/>
          <p14:tracePt t="167926" x="3546475" y="1249363"/>
          <p14:tracePt t="167933" x="3592513" y="1249363"/>
          <p14:tracePt t="167941" x="3619500" y="1249363"/>
          <p14:tracePt t="167947" x="3629025" y="1249363"/>
          <p14:tracePt t="168387" x="3619500" y="1249363"/>
          <p14:tracePt t="168609" x="3619500" y="1258888"/>
          <p14:tracePt t="168618" x="3619500" y="1268413"/>
          <p14:tracePt t="168625" x="3619500" y="1276350"/>
          <p14:tracePt t="168634" x="3629025" y="1276350"/>
          <p14:tracePt t="168641" x="3629025" y="1285875"/>
          <p14:tracePt t="168649" x="3636963" y="1295400"/>
          <p14:tracePt t="168658" x="3646488" y="1312863"/>
          <p14:tracePt t="168664" x="3656013" y="1331913"/>
          <p14:tracePt t="168671" x="3665538" y="1349375"/>
          <p14:tracePt t="168679" x="3673475" y="1358900"/>
          <p14:tracePt t="168686" x="3673475" y="1368425"/>
          <p14:tracePt t="168692" x="3673475" y="1376363"/>
          <p14:tracePt t="168700" x="3673475" y="1385888"/>
          <p14:tracePt t="168802" x="3665538" y="1376363"/>
          <p14:tracePt t="168809" x="3646488" y="1368425"/>
          <p14:tracePt t="168818" x="3629025" y="1358900"/>
          <p14:tracePt t="168824" x="3609975" y="1349375"/>
          <p14:tracePt t="168834" x="3582988" y="1339850"/>
          <p14:tracePt t="168841" x="3546475" y="1339850"/>
          <p14:tracePt t="168848" x="3519488" y="1331913"/>
          <p14:tracePt t="168855" x="3473450" y="1312863"/>
          <p14:tracePt t="168866" x="3436938" y="1303338"/>
          <p14:tracePt t="168870" x="3390900" y="1295400"/>
          <p14:tracePt t="168878" x="3354388" y="1285875"/>
          <p14:tracePt t="168883" x="3290888" y="1276350"/>
          <p14:tracePt t="168891" x="3263900" y="1268413"/>
          <p14:tracePt t="168899" x="3244850" y="1258888"/>
          <p14:tracePt t="168907" x="3227388" y="1249363"/>
          <p14:tracePt t="168916" x="3190875" y="1231900"/>
          <p14:tracePt t="168931" x="3163888" y="1212850"/>
          <p14:tracePt t="168938" x="3136900" y="1185863"/>
          <p14:tracePt t="168946" x="3117850" y="1176338"/>
          <p14:tracePt t="168956" x="3100388" y="1166813"/>
          <p14:tracePt t="168963" x="3090863" y="1166813"/>
          <p14:tracePt t="168983" x="3090863" y="1158875"/>
          <p14:tracePt t="169037" x="3100388" y="1166813"/>
          <p14:tracePt t="169046" x="3136900" y="1176338"/>
          <p14:tracePt t="169053" x="3190875" y="1185863"/>
          <p14:tracePt t="169062" x="3281363" y="1185863"/>
          <p14:tracePt t="169070" x="3390900" y="1185863"/>
          <p14:tracePt t="169075" x="3556000" y="1185863"/>
          <p14:tracePt t="169083" x="3702050" y="1203325"/>
          <p14:tracePt t="169091" x="3829050" y="1212850"/>
          <p14:tracePt t="169100" x="3992563" y="1212850"/>
          <p14:tracePt t="169107" x="4157663" y="1231900"/>
          <p14:tracePt t="169116" x="4284663" y="1239838"/>
          <p14:tracePt t="169121" x="4384675" y="1258888"/>
          <p14:tracePt t="169129" x="4457700" y="1268413"/>
          <p14:tracePt t="169138" x="4521200" y="1285875"/>
          <p14:tracePt t="169146" x="4549775" y="1285875"/>
          <p14:tracePt t="169154" x="4557713" y="1285875"/>
          <p14:tracePt t="169232" x="4540250" y="1285875"/>
          <p14:tracePt t="169237" x="4467225" y="1285875"/>
          <p14:tracePt t="169246" x="4357688" y="1276350"/>
          <p14:tracePt t="169253" x="4248150" y="1276350"/>
          <p14:tracePt t="169259" x="4102100" y="1285875"/>
          <p14:tracePt t="169267" x="3938588" y="1285875"/>
          <p14:tracePt t="169275" x="3829050" y="1295400"/>
          <p14:tracePt t="169283" x="3673475" y="1312863"/>
          <p14:tracePt t="169291" x="3546475" y="1322388"/>
          <p14:tracePt t="169299" x="3382963" y="1322388"/>
          <p14:tracePt t="169305" x="3254375" y="1339850"/>
          <p14:tracePt t="169313" x="3181350" y="1339850"/>
          <p14:tracePt t="169321" x="3144838" y="1339850"/>
          <p14:tracePt t="169331" x="3136900" y="1339850"/>
          <p14:tracePt t="169346" x="3127375" y="1349375"/>
          <p14:tracePt t="169438" x="3127375" y="1358900"/>
          <p14:tracePt t="169454" x="3144838" y="1358900"/>
          <p14:tracePt t="169460" x="3181350" y="1376363"/>
          <p14:tracePt t="169468" x="3227388" y="1395413"/>
          <p14:tracePt t="169476" x="3290888" y="1422400"/>
          <p14:tracePt t="169483" x="3390900" y="1449388"/>
          <p14:tracePt t="169491" x="3519488" y="1458913"/>
          <p14:tracePt t="169500" x="3629025" y="1477963"/>
          <p14:tracePt t="169505" x="3792538" y="1495425"/>
          <p14:tracePt t="169513" x="3975100" y="1504950"/>
          <p14:tracePt t="169521" x="4138613" y="1522413"/>
          <p14:tracePt t="169529" x="4321175" y="1541463"/>
          <p14:tracePt t="169537" x="4530725" y="1568450"/>
          <p14:tracePt t="169546" x="4759325" y="1587500"/>
          <p14:tracePt t="169551" x="4922838" y="1587500"/>
          <p14:tracePt t="169559" x="5032375" y="1587500"/>
          <p14:tracePt t="169567" x="5078413" y="1595438"/>
          <p14:tracePt t="169575" x="5086350" y="1595438"/>
          <p14:tracePt t="169583" x="5095875" y="1595438"/>
          <p14:tracePt t="169747" x="5086350" y="1595438"/>
          <p14:tracePt t="169754" x="5078413" y="1587500"/>
          <p14:tracePt t="169764" x="5068888" y="1577975"/>
          <p14:tracePt t="169767" x="5059363" y="1577975"/>
          <p14:tracePt t="169783" x="5059363" y="1568450"/>
          <p14:tracePt t="169789" x="5049838" y="1568450"/>
          <p14:tracePt t="169813" x="5041900" y="1568450"/>
          <p14:tracePt t="169829" x="5032375" y="1558925"/>
          <p14:tracePt t="169836" x="5022850" y="1550988"/>
          <p14:tracePt t="169843" x="5014913" y="1541463"/>
          <p14:tracePt t="169851" x="5005388" y="1531938"/>
          <p14:tracePt t="169859" x="5005388" y="1522413"/>
          <p14:tracePt t="169875" x="4995863" y="1514475"/>
          <p14:tracePt t="169881" x="4986338" y="1504950"/>
          <p14:tracePt t="169897" x="4986338" y="1495425"/>
          <p14:tracePt t="169905" x="4978400" y="1485900"/>
          <p14:tracePt t="169999" x="4968875" y="1495425"/>
          <p14:tracePt t="170007" x="4959350" y="1522413"/>
          <p14:tracePt t="170015" x="4941888" y="1558925"/>
          <p14:tracePt t="170022" x="4913313" y="1604963"/>
          <p14:tracePt t="170028" x="4895850" y="1641475"/>
          <p14:tracePt t="170037" x="4859338" y="1704975"/>
          <p14:tracePt t="170044" x="4832350" y="1751013"/>
          <p14:tracePt t="170054" x="4795838" y="1833563"/>
          <p14:tracePt t="170060" x="4749800" y="1914525"/>
          <p14:tracePt t="170067" x="4740275" y="1997075"/>
          <p14:tracePt t="170073" x="4713288" y="2106613"/>
          <p14:tracePt t="170081" x="4686300" y="2216150"/>
          <p14:tracePt t="170089" x="4640263" y="2335213"/>
          <p14:tracePt t="170097" x="4594225" y="2481263"/>
          <p14:tracePt t="170105" x="4549775" y="2617788"/>
          <p14:tracePt t="170113" x="4540250" y="2744788"/>
          <p14:tracePt t="170120" x="4513263" y="2863850"/>
          <p14:tracePt t="170127" x="4484688" y="2973388"/>
          <p14:tracePt t="170136" x="4457700" y="3054350"/>
          <p14:tracePt t="170143" x="4440238" y="3163888"/>
          <p14:tracePt t="170152" x="4413250" y="3273425"/>
          <p14:tracePt t="170159" x="4394200" y="3392488"/>
          <p14:tracePt t="170165" x="4384675" y="3465513"/>
          <p14:tracePt t="170173" x="4384675" y="3538538"/>
          <p14:tracePt t="170181" x="4357688" y="3621088"/>
          <p14:tracePt t="170189" x="4357688" y="3694113"/>
          <p14:tracePt t="170197" x="4348163" y="3748088"/>
          <p14:tracePt t="170205" x="4348163" y="3830638"/>
          <p14:tracePt t="170211" x="4348163" y="3903663"/>
          <p14:tracePt t="170219" x="4367213" y="3994150"/>
          <p14:tracePt t="170227" x="4413250" y="4113213"/>
          <p14:tracePt t="170236" x="4421188" y="4186238"/>
          <p14:tracePt t="170243" x="4430713" y="4268788"/>
          <p14:tracePt t="170253" x="4457700" y="4322763"/>
          <p14:tracePt t="170259" x="4484688" y="4386263"/>
          <p14:tracePt t="170265" x="4503738" y="4432300"/>
          <p14:tracePt t="170273" x="4513263" y="4478338"/>
          <p14:tracePt t="170281" x="4540250" y="4522788"/>
          <p14:tracePt t="170289" x="4549775" y="4551363"/>
          <p14:tracePt t="170297" x="4557713" y="4568825"/>
          <p14:tracePt t="170305" x="4557713" y="4595813"/>
          <p14:tracePt t="170311" x="4557713" y="4614863"/>
          <p14:tracePt t="170319" x="4557713" y="4641850"/>
          <p14:tracePt t="170327" x="4557713" y="4651375"/>
          <p14:tracePt t="170336" x="4557713" y="4668838"/>
          <p14:tracePt t="170343" x="4549775" y="4678363"/>
          <p14:tracePt t="170352" x="4540250" y="4687888"/>
          <p14:tracePt t="170357" x="4540250" y="4697413"/>
          <p14:tracePt t="170365" x="4530725" y="4705350"/>
          <p14:tracePt t="170373" x="4513263" y="4705350"/>
          <p14:tracePt t="170381" x="4484688" y="4705350"/>
          <p14:tracePt t="170390" x="4467225" y="4705350"/>
          <p14:tracePt t="170398" x="4448175" y="4705350"/>
          <p14:tracePt t="170407" x="4430713" y="4705350"/>
          <p14:tracePt t="170413" x="4403725" y="4705350"/>
          <p14:tracePt t="170423" x="4367213" y="4697413"/>
          <p14:tracePt t="170429" x="4330700" y="4687888"/>
          <p14:tracePt t="170438" x="4284663" y="4678363"/>
          <p14:tracePt t="170444" x="4257675" y="4660900"/>
          <p14:tracePt t="170450" x="4211638" y="4651375"/>
          <p14:tracePt t="170458" x="4184650" y="4641850"/>
          <p14:tracePt t="170466" x="4157663" y="4632325"/>
          <p14:tracePt t="170473" x="4121150" y="4632325"/>
          <p14:tracePt t="170481" x="4121150" y="4624388"/>
          <p14:tracePt t="170489" x="4111625" y="4624388"/>
          <p14:tracePt t="170495" x="4102100" y="4624388"/>
          <p14:tracePt t="170503" x="4094163" y="4624388"/>
          <p14:tracePt t="170520" x="4084638" y="4624388"/>
          <p14:tracePt t="170527" x="4075113" y="4624388"/>
          <p14:tracePt t="170536" x="4065588" y="4624388"/>
          <p14:tracePt t="170549" x="4057650" y="4624388"/>
          <p14:tracePt t="170558" x="4048125" y="4624388"/>
          <p14:tracePt t="170573" x="4038600" y="4624388"/>
          <p14:tracePt t="170775" x="4029075" y="4624388"/>
          <p14:tracePt t="170852" x="4021138" y="4624388"/>
          <p14:tracePt t="170875" x="4011613" y="4632325"/>
          <p14:tracePt t="170891" x="4002088" y="4632325"/>
          <p14:tracePt t="170898" x="4002088" y="4641850"/>
          <p14:tracePt t="170906" x="3992563" y="4641850"/>
          <p14:tracePt t="170912" x="3984625" y="4641850"/>
          <p14:tracePt t="170920" x="3975100" y="4651375"/>
          <p14:tracePt t="170938" x="3965575" y="4651375"/>
          <p14:tracePt t="170954" x="3956050" y="4668838"/>
          <p14:tracePt t="170967" x="3948113" y="4668838"/>
          <p14:tracePt t="170971" x="3938588" y="4668838"/>
          <p14:tracePt t="170982" x="3929063" y="4668838"/>
          <p14:tracePt t="170987" x="3919538" y="4668838"/>
          <p14:tracePt t="170995" x="3911600" y="4678363"/>
          <p14:tracePt t="171004" x="3902075" y="4678363"/>
          <p14:tracePt t="171011" x="3883025" y="4678363"/>
          <p14:tracePt t="171019" x="3875088" y="4678363"/>
          <p14:tracePt t="171025" x="3846513" y="4678363"/>
          <p14:tracePt t="171036" x="3838575" y="4678363"/>
          <p14:tracePt t="171042" x="3819525" y="4678363"/>
          <p14:tracePt t="171051" x="3810000" y="4678363"/>
          <p14:tracePt t="171066" x="3802063" y="4678363"/>
          <p14:tracePt t="171072" x="3792538" y="4678363"/>
          <p14:tracePt t="171083" x="3783013" y="4678363"/>
          <p14:tracePt t="171088" x="3775075" y="4678363"/>
          <p14:tracePt t="171096" x="3765550" y="4678363"/>
          <p14:tracePt t="171105" x="3756025" y="4678363"/>
          <p14:tracePt t="171121" x="3746500" y="4678363"/>
          <p14:tracePt t="171126" x="3738563" y="4678363"/>
          <p14:tracePt t="171138" x="3729038" y="4678363"/>
          <p14:tracePt t="171158" x="3719513" y="4678363"/>
          <p14:tracePt t="171211" x="3709988" y="4678363"/>
          <p14:tracePt t="171243" x="3702050" y="4678363"/>
          <p14:tracePt t="171398" x="3692525" y="4678363"/>
          <p14:tracePt t="171410" x="3683000" y="4678363"/>
          <p14:tracePt t="171413" x="3673475" y="4678363"/>
          <p14:tracePt t="171422" x="3665538" y="4678363"/>
          <p14:tracePt t="171428" x="3656013" y="4668838"/>
          <p14:tracePt t="171443" x="3636963" y="4668838"/>
          <p14:tracePt t="171448" x="3619500" y="4668838"/>
          <p14:tracePt t="171456" x="3600450" y="4668838"/>
          <p14:tracePt t="171464" x="3582988" y="4668838"/>
          <p14:tracePt t="171471" x="3573463" y="4668838"/>
          <p14:tracePt t="171479" x="3563938" y="4668838"/>
          <p14:tracePt t="171487" x="3546475" y="4668838"/>
          <p14:tracePt t="171502" x="3536950" y="4668838"/>
          <p14:tracePt t="171509" x="3527425" y="4668838"/>
          <p14:tracePt t="171518" x="3519488" y="4668838"/>
          <p14:tracePt t="171525" x="3509963" y="4668838"/>
          <p14:tracePt t="171535" x="3490913" y="4668838"/>
          <p14:tracePt t="171539" x="3463925" y="4678363"/>
          <p14:tracePt t="171547" x="3446463" y="4678363"/>
          <p14:tracePt t="171555" x="3419475" y="4687888"/>
          <p14:tracePt t="171563" x="3373438" y="4697413"/>
          <p14:tracePt t="171572" x="3346450" y="4697413"/>
          <p14:tracePt t="171580" x="3317875" y="4697413"/>
          <p14:tracePt t="171586" x="3290888" y="4697413"/>
          <p14:tracePt t="171593" x="3254375" y="4705350"/>
          <p14:tracePt t="171602" x="3236913" y="4705350"/>
          <p14:tracePt t="171618" x="3227388" y="4705350"/>
          <p14:tracePt t="171625" x="3217863" y="4705350"/>
          <p14:tracePt t="171635" x="3208338" y="4705350"/>
          <p14:tracePt t="171647" x="3190875" y="4705350"/>
          <p14:tracePt t="171655" x="3181350" y="4705350"/>
          <p14:tracePt t="171663" x="3171825" y="4705350"/>
          <p14:tracePt t="171680" x="3163888" y="4705350"/>
          <p14:tracePt t="171687" x="3154363" y="4705350"/>
          <p14:tracePt t="171694" x="3144838" y="4705350"/>
          <p14:tracePt t="171708" x="3136900" y="4705350"/>
          <p14:tracePt t="171710" x="3127375" y="4705350"/>
          <p14:tracePt t="171722" x="3117850" y="4705350"/>
          <p14:tracePt t="171732" x="3100388" y="4705350"/>
          <p14:tracePt t="171740" x="3081338" y="4705350"/>
          <p14:tracePt t="171748" x="3063875" y="4705350"/>
          <p14:tracePt t="171756" x="3044825" y="4705350"/>
          <p14:tracePt t="171765" x="3017838" y="4705350"/>
          <p14:tracePt t="171772" x="3008313" y="4705350"/>
          <p14:tracePt t="171778" x="2990850" y="4705350"/>
          <p14:tracePt t="171787" x="2981325" y="4705350"/>
          <p14:tracePt t="171794" x="2971800" y="4697413"/>
          <p14:tracePt t="171808" x="2954338" y="4697413"/>
          <p14:tracePt t="171810" x="2944813" y="4697413"/>
          <p14:tracePt t="171823" x="2925763" y="4697413"/>
          <p14:tracePt t="171826" x="2898775" y="4697413"/>
          <p14:tracePt t="171832" x="2871788" y="4697413"/>
          <p14:tracePt t="171840" x="2835275" y="4697413"/>
          <p14:tracePt t="171848" x="2808288" y="4697413"/>
          <p14:tracePt t="171856" x="2781300" y="4697413"/>
          <p14:tracePt t="171866" x="2752725" y="4697413"/>
          <p14:tracePt t="171872" x="2735263" y="4697413"/>
          <p14:tracePt t="171878" x="2716213" y="4697413"/>
          <p14:tracePt t="171887" x="2708275" y="4697413"/>
          <p14:tracePt t="171894" x="2698750" y="4697413"/>
          <p14:tracePt t="171910" x="2689225" y="4697413"/>
          <p14:tracePt t="171979" x="2679700" y="4697413"/>
          <p14:tracePt t="172033" x="2671763" y="4697413"/>
          <p14:tracePt t="172049" x="2662238" y="4687888"/>
          <p14:tracePt t="172058" x="2662238" y="4678363"/>
          <p14:tracePt t="172063" x="2652713" y="4678363"/>
          <p14:tracePt t="172072" x="2652713" y="4668838"/>
          <p14:tracePt t="172088" x="2643188" y="4668838"/>
          <p14:tracePt t="172095" x="2643188" y="4660900"/>
          <p14:tracePt t="172141" x="2635250" y="4651375"/>
          <p14:tracePt t="172155" x="2625725" y="4641850"/>
          <p14:tracePt t="172171" x="2625725" y="4632325"/>
          <p14:tracePt t="172187" x="2616200" y="4624388"/>
          <p14:tracePt t="172205" x="2616200" y="4614863"/>
          <p14:tracePt t="172209" x="2616200" y="4605338"/>
          <p14:tracePt t="172241" x="2616200" y="4595813"/>
          <p14:tracePt t="172301" x="2625725" y="4595813"/>
          <p14:tracePt t="172309" x="2652713" y="4595813"/>
          <p14:tracePt t="172321" x="2679700" y="4605338"/>
          <p14:tracePt t="172326" x="2708275" y="4605338"/>
          <p14:tracePt t="172333" x="2752725" y="4605338"/>
          <p14:tracePt t="172340" x="2789238" y="4624388"/>
          <p14:tracePt t="172349" x="2835275" y="4632325"/>
          <p14:tracePt t="172357" x="2917825" y="4641850"/>
          <p14:tracePt t="172363" x="3027363" y="4641850"/>
          <p14:tracePt t="172374" x="3154363" y="4641850"/>
          <p14:tracePt t="172379" x="3281363" y="4641850"/>
          <p14:tracePt t="172388" x="3390900" y="4641850"/>
          <p14:tracePt t="172395" x="3463925" y="4641850"/>
          <p14:tracePt t="172407" x="3519488" y="4641850"/>
          <p14:tracePt t="172409" x="3527425" y="4641850"/>
          <p14:tracePt t="172416" x="3536950" y="4641850"/>
          <p14:tracePt t="172462" x="3527425" y="4641850"/>
          <p14:tracePt t="172473" x="3500438" y="4641850"/>
          <p14:tracePt t="172478" x="3463925" y="4641850"/>
          <p14:tracePt t="172487" x="3436938" y="4641850"/>
          <p14:tracePt t="172492" x="3382963" y="4641850"/>
          <p14:tracePt t="172502" x="3327400" y="4641850"/>
          <p14:tracePt t="172508" x="3236913" y="4660900"/>
          <p14:tracePt t="172520" x="3108325" y="4668838"/>
          <p14:tracePt t="172524" x="2971800" y="4687888"/>
          <p14:tracePt t="172532" x="2825750" y="4697413"/>
          <p14:tracePt t="172538" x="2662238" y="4714875"/>
          <p14:tracePt t="172546" x="2498725" y="4741863"/>
          <p14:tracePt t="172554" x="2370138" y="4760913"/>
          <p14:tracePt t="172562" x="2260600" y="4768850"/>
          <p14:tracePt t="172570" x="2179638" y="4787900"/>
          <p14:tracePt t="172578" x="2143125" y="4797425"/>
          <p14:tracePt t="172586" x="2106613" y="4797425"/>
          <p14:tracePt t="172592" x="2097088" y="4797425"/>
          <p14:tracePt t="172638" x="2124075" y="4797425"/>
          <p14:tracePt t="172646" x="2151063" y="4797425"/>
          <p14:tracePt t="172655" x="2187575" y="4797425"/>
          <p14:tracePt t="172662" x="2214563" y="4805363"/>
          <p14:tracePt t="172672" x="2243138" y="4805363"/>
          <p14:tracePt t="172678" x="2270125" y="4805363"/>
          <p14:tracePt t="172686" x="2306638" y="4805363"/>
          <p14:tracePt t="172692" x="2343150" y="4814888"/>
          <p14:tracePt t="172703" x="2389188" y="4814888"/>
          <p14:tracePt t="172708" x="2425700" y="4814888"/>
          <p14:tracePt t="172722" x="2506663" y="4833938"/>
          <p14:tracePt t="172724" x="2606675" y="4841875"/>
          <p14:tracePt t="172730" x="2735263" y="4860925"/>
          <p14:tracePt t="172738" x="2844800" y="4860925"/>
          <p14:tracePt t="172746" x="2971800" y="4860925"/>
          <p14:tracePt t="172754" x="3100388" y="4860925"/>
          <p14:tracePt t="172762" x="3190875" y="4860925"/>
          <p14:tracePt t="172770" x="3263900" y="4851400"/>
          <p14:tracePt t="172776" x="3346450" y="4841875"/>
          <p14:tracePt t="172786" x="3390900" y="4833938"/>
          <p14:tracePt t="172792" x="3427413" y="4824413"/>
          <p14:tracePt t="172802" x="3446463" y="4814888"/>
          <p14:tracePt t="172808" x="3463925" y="4805363"/>
          <p14:tracePt t="172820" x="3463925" y="4797425"/>
          <p14:tracePt t="173608" x="3482975" y="4768850"/>
          <p14:tracePt t="173615" x="3546475" y="4714875"/>
          <p14:tracePt t="173622" x="3646488" y="4632325"/>
          <p14:tracePt t="173631" x="3765550" y="4541838"/>
          <p14:tracePt t="173639" x="3902075" y="4422775"/>
          <p14:tracePt t="173645" x="4084638" y="4268788"/>
          <p14:tracePt t="173655" x="4230688" y="4130675"/>
          <p14:tracePt t="173661" x="4413250" y="3976688"/>
          <p14:tracePt t="173671" x="4686300" y="3767138"/>
          <p14:tracePt t="173677" x="4978400" y="3584575"/>
          <p14:tracePt t="173687" x="5241925" y="3402013"/>
          <p14:tracePt t="173691" x="5507038" y="3219450"/>
          <p14:tracePt t="173699" x="5761038" y="3054350"/>
          <p14:tracePt t="173707" x="5935663" y="2963863"/>
          <p14:tracePt t="173715" x="6089650" y="2873375"/>
          <p14:tracePt t="173723" x="6208713" y="2781300"/>
          <p14:tracePt t="173729" x="6291263" y="2708275"/>
          <p14:tracePt t="173738" x="6372225" y="2644775"/>
          <p14:tracePt t="173745" x="6464300" y="2571750"/>
          <p14:tracePt t="173755" x="6500813" y="2525713"/>
          <p14:tracePt t="173762" x="6518275" y="2481263"/>
          <p14:tracePt t="173770" x="6527800" y="2471738"/>
          <p14:tracePt t="173774" x="6537325" y="2462213"/>
          <p14:tracePt t="173788" x="6537325" y="2444750"/>
          <p14:tracePt t="173790" x="6537325" y="2425700"/>
          <p14:tracePt t="173799" x="6527800" y="2416175"/>
          <p14:tracePt t="173807" x="6518275" y="2408238"/>
          <p14:tracePt t="173815" x="6508750" y="2408238"/>
          <p14:tracePt t="173823" x="6491288" y="2389188"/>
          <p14:tracePt t="173828" x="6481763" y="2371725"/>
          <p14:tracePt t="173840" x="6472238" y="2362200"/>
          <p14:tracePt t="173845" x="6464300" y="2335213"/>
          <p14:tracePt t="173855" x="6435725" y="2316163"/>
          <p14:tracePt t="173860" x="6408738" y="2289175"/>
          <p14:tracePt t="173871" x="6372225" y="2262188"/>
          <p14:tracePt t="173874" x="6354763" y="2252663"/>
          <p14:tracePt t="173887" x="6326188" y="2233613"/>
          <p14:tracePt t="173893" x="6318250" y="2225675"/>
          <p14:tracePt t="173902" x="6308725" y="2216150"/>
          <p14:tracePt t="173907" x="6299200" y="2206625"/>
          <p14:tracePt t="174091" x="6308725" y="2189163"/>
          <p14:tracePt t="174100" x="6354763" y="2179638"/>
          <p14:tracePt t="174107" x="6381750" y="2152650"/>
          <p14:tracePt t="174113" x="6418263" y="2116138"/>
          <p14:tracePt t="174127" x="6454775" y="2070100"/>
          <p14:tracePt t="174130" x="6491288" y="2024063"/>
          <p14:tracePt t="174137" x="6508750" y="1979613"/>
          <p14:tracePt t="174145" x="6545263" y="1914525"/>
          <p14:tracePt t="174154" x="6554788" y="1870075"/>
          <p14:tracePt t="174159" x="6573838" y="1824038"/>
          <p14:tracePt t="174172" x="6573838" y="1787525"/>
          <p14:tracePt t="174175" x="6573838" y="1760538"/>
          <p14:tracePt t="174187" x="6564313" y="1714500"/>
          <p14:tracePt t="174190" x="6554788" y="1677988"/>
          <p14:tracePt t="174200" x="6537325" y="1631950"/>
          <p14:tracePt t="174204" x="6508750" y="1587500"/>
          <p14:tracePt t="174211" x="6491288" y="1550988"/>
          <p14:tracePt t="174221" x="6445250" y="1504950"/>
          <p14:tracePt t="174227" x="6399213" y="1468438"/>
          <p14:tracePt t="174236" x="6354763" y="1431925"/>
          <p14:tracePt t="174243" x="6299200" y="1395413"/>
          <p14:tracePt t="174251" x="6254750" y="1376363"/>
          <p14:tracePt t="174257" x="6218238" y="1368425"/>
          <p14:tracePt t="174266" x="6172200" y="1358900"/>
          <p14:tracePt t="174273" x="6116638" y="1339850"/>
          <p14:tracePt t="174283" x="6072188" y="1339850"/>
          <p14:tracePt t="174289" x="6035675" y="1331913"/>
          <p14:tracePt t="174296" x="5989638" y="1331913"/>
          <p14:tracePt t="174304" x="5916613" y="1331913"/>
          <p14:tracePt t="174312" x="5862638" y="1339850"/>
          <p14:tracePt t="174321" x="5789613" y="1349375"/>
          <p14:tracePt t="174328" x="5688013" y="1358900"/>
          <p14:tracePt t="174340" x="5616575" y="1376363"/>
          <p14:tracePt t="174344" x="5534025" y="1404938"/>
          <p14:tracePt t="174351" x="5478463" y="1412875"/>
          <p14:tracePt t="174358" x="5414963" y="1441450"/>
          <p14:tracePt t="174368" x="5351463" y="1458913"/>
          <p14:tracePt t="174374" x="5287963" y="1485900"/>
          <p14:tracePt t="174384" x="5205413" y="1531938"/>
          <p14:tracePt t="174390" x="5132388" y="1550988"/>
          <p14:tracePt t="174396" x="5068888" y="1595438"/>
          <p14:tracePt t="174405" x="5005388" y="1631950"/>
          <p14:tracePt t="174412" x="4959350" y="1668463"/>
          <p14:tracePt t="174421" x="4922838" y="1714500"/>
          <p14:tracePt t="174428" x="4886325" y="1760538"/>
          <p14:tracePt t="174438" x="4859338" y="1797050"/>
          <p14:tracePt t="174442" x="4840288" y="1860550"/>
          <p14:tracePt t="174451" x="4813300" y="1943100"/>
          <p14:tracePt t="174458" x="4803775" y="2016125"/>
          <p14:tracePt t="174469" x="4786313" y="2097088"/>
          <p14:tracePt t="174474" x="4786313" y="2133600"/>
          <p14:tracePt t="174486" x="4776788" y="2179638"/>
          <p14:tracePt t="174489" x="4776788" y="2216150"/>
          <p14:tracePt t="174496" x="4776788" y="2262188"/>
          <p14:tracePt t="174505" x="4776788" y="2298700"/>
          <p14:tracePt t="174512" x="4776788" y="2362200"/>
          <p14:tracePt t="174523" x="4803775" y="2435225"/>
          <p14:tracePt t="174529" x="4813300" y="2498725"/>
          <p14:tracePt t="174538" x="4840288" y="2571750"/>
          <p14:tracePt t="174543" x="4868863" y="2654300"/>
          <p14:tracePt t="174554" x="4895850" y="2735263"/>
          <p14:tracePt t="174558" x="4932363" y="2800350"/>
          <p14:tracePt t="174569" x="4968875" y="2863850"/>
          <p14:tracePt t="174575" x="5005388" y="2909888"/>
          <p14:tracePt t="174581" x="5086350" y="2946400"/>
          <p14:tracePt t="174589" x="5132388" y="2982913"/>
          <p14:tracePt t="174597" x="5214938" y="3027363"/>
          <p14:tracePt t="174606" x="5334000" y="3063875"/>
          <p14:tracePt t="174613" x="5434013" y="3109913"/>
          <p14:tracePt t="174623" x="5543550" y="3155950"/>
          <p14:tracePt t="174628" x="5643563" y="3192463"/>
          <p14:tracePt t="174634" x="5753100" y="3209925"/>
          <p14:tracePt t="174642" x="5862638" y="3209925"/>
          <p14:tracePt t="174650" x="5953125" y="3209925"/>
          <p14:tracePt t="174658" x="6072188" y="3219450"/>
          <p14:tracePt t="174668" x="6181725" y="3219450"/>
          <p14:tracePt t="174674" x="6308725" y="3219450"/>
          <p14:tracePt t="174680" x="6472238" y="3219450"/>
          <p14:tracePt t="174688" x="6618288" y="3200400"/>
          <p14:tracePt t="174696" x="6800850" y="3182938"/>
          <p14:tracePt t="174704" x="7010400" y="3136900"/>
          <p14:tracePt t="174711" x="7219950" y="3109913"/>
          <p14:tracePt t="174720" x="7439025" y="3054350"/>
          <p14:tracePt t="174726" x="7602538" y="3009900"/>
          <p14:tracePt t="174734" x="7767638" y="2963863"/>
          <p14:tracePt t="174741" x="7885113" y="2909888"/>
          <p14:tracePt t="174749" x="7967663" y="2854325"/>
          <p14:tracePt t="174757" x="8040688" y="2781300"/>
          <p14:tracePt t="174766" x="8077200" y="2717800"/>
          <p14:tracePt t="174771" x="8086725" y="2662238"/>
          <p14:tracePt t="174779" x="8096250" y="2581275"/>
          <p14:tracePt t="174787" x="8096250" y="2508250"/>
          <p14:tracePt t="174795" x="8096250" y="2435225"/>
          <p14:tracePt t="174803" x="8086725" y="2352675"/>
          <p14:tracePt t="174811" x="8067675" y="2262188"/>
          <p14:tracePt t="174817" x="8059738" y="2152650"/>
          <p14:tracePt t="174825" x="8013700" y="2070100"/>
          <p14:tracePt t="174833" x="7977188" y="1951038"/>
          <p14:tracePt t="174841" x="7950200" y="1860550"/>
          <p14:tracePt t="174849" x="7913688" y="1760538"/>
          <p14:tracePt t="174857" x="7904163" y="1704975"/>
          <p14:tracePt t="174865" x="7894638" y="1624013"/>
          <p14:tracePt t="174871" x="7867650" y="1577975"/>
          <p14:tracePt t="174879" x="7831138" y="1504950"/>
          <p14:tracePt t="174888" x="7794625" y="1449388"/>
          <p14:tracePt t="174897" x="7758113" y="1404938"/>
          <p14:tracePt t="174905" x="7731125" y="1376363"/>
          <p14:tracePt t="174913" x="7694613" y="1339850"/>
          <p14:tracePt t="174918" x="7648575" y="1303338"/>
          <p14:tracePt t="174926" x="7594600" y="1258888"/>
          <p14:tracePt t="174935" x="7512050" y="1203325"/>
          <p14:tracePt t="174942" x="7421563" y="1176338"/>
          <p14:tracePt t="174950" x="7302500" y="1149350"/>
          <p14:tracePt t="174957" x="7192963" y="1149350"/>
          <p14:tracePt t="174965" x="7083425" y="1149350"/>
          <p14:tracePt t="174984" x="6773863" y="1149350"/>
          <p14:tracePt t="174987" x="6627813" y="1166813"/>
          <p14:tracePt t="174995" x="6500813" y="1185863"/>
          <p14:tracePt t="175003" x="6372225" y="1195388"/>
          <p14:tracePt t="175009" x="6245225" y="1212850"/>
          <p14:tracePt t="175017" x="6126163" y="1239838"/>
          <p14:tracePt t="175027" x="6016625" y="1268413"/>
          <p14:tracePt t="175035" x="5899150" y="1312863"/>
          <p14:tracePt t="175043" x="5816600" y="1349375"/>
          <p14:tracePt t="175051" x="5770563" y="1385888"/>
          <p14:tracePt t="175057" x="5743575" y="1422400"/>
          <p14:tracePt t="175071" x="5716588" y="1449388"/>
          <p14:tracePt t="175073" x="5707063" y="1477963"/>
          <p14:tracePt t="175080" x="5697538" y="1495425"/>
          <p14:tracePt t="175088" x="5688013" y="1514475"/>
          <p14:tracePt t="175096" x="5688013" y="1522413"/>
          <p14:tracePt t="175102" x="5688013" y="1531938"/>
          <p14:tracePt t="175110" x="5688013" y="1541463"/>
          <p14:tracePt t="175141" x="5680075" y="1541463"/>
          <p14:tracePt t="175381" x="5670550" y="1568450"/>
          <p14:tracePt t="175389" x="5634038" y="1651000"/>
          <p14:tracePt t="175396" x="5561013" y="1768475"/>
          <p14:tracePt t="175403" x="5507038" y="1906588"/>
          <p14:tracePt t="175411" x="5405438" y="2079625"/>
          <p14:tracePt t="175418" x="5278438" y="2243138"/>
          <p14:tracePt t="175426" x="5122863" y="2498725"/>
          <p14:tracePt t="175434" x="5005388" y="2735263"/>
          <p14:tracePt t="175440" x="4849813" y="3000375"/>
          <p14:tracePt t="175449" x="4695825" y="3255963"/>
          <p14:tracePt t="175456" x="4576763" y="3492500"/>
          <p14:tracePt t="175465" x="4503738" y="3757613"/>
          <p14:tracePt t="175471" x="4421188" y="4094163"/>
          <p14:tracePt t="175484" x="4340225" y="4386263"/>
          <p14:tracePt t="175489" x="4303713" y="4668838"/>
          <p14:tracePt t="175495" x="4303713" y="4833938"/>
          <p14:tracePt t="175503" x="4294188" y="5016500"/>
          <p14:tracePt t="175510" x="4294188" y="5143500"/>
          <p14:tracePt t="175518" x="4321175" y="5270500"/>
          <p14:tracePt t="175525" x="4367213" y="5389563"/>
          <p14:tracePt t="175532" x="4430713" y="5508625"/>
          <p14:tracePt t="175540" x="4503738" y="5618163"/>
          <p14:tracePt t="175551" x="4586288" y="5691188"/>
          <p14:tracePt t="175558" x="4686300" y="5735638"/>
          <p14:tracePt t="175568" x="4759325" y="5745163"/>
          <p14:tracePt t="175573" x="4849813" y="5745163"/>
          <p14:tracePt t="175579" x="4895850" y="5745163"/>
          <p14:tracePt t="175589" x="4941888" y="5708650"/>
          <p14:tracePt t="175595" x="4986338" y="5662613"/>
          <p14:tracePt t="175603" x="5022850" y="5608638"/>
          <p14:tracePt t="175611" x="5059363" y="5562600"/>
          <p14:tracePt t="175618" x="5068888" y="5526088"/>
          <p14:tracePt t="175625" x="5086350" y="5462588"/>
          <p14:tracePt t="175632" x="5086350" y="5426075"/>
          <p14:tracePt t="175642" x="5078413" y="5380038"/>
          <p14:tracePt t="175649" x="5068888" y="5307013"/>
          <p14:tracePt t="175656" x="5068888" y="5226050"/>
          <p14:tracePt t="175665" x="5068888" y="5170488"/>
          <p14:tracePt t="175673" x="5068888" y="5116513"/>
          <p14:tracePt t="175678" x="5068888" y="5080000"/>
          <p14:tracePt t="175687" x="5068888" y="5033963"/>
          <p14:tracePt t="175694" x="5068888" y="4997450"/>
          <p14:tracePt t="175702" x="5068888" y="4951413"/>
          <p14:tracePt t="175710" x="5068888" y="4906963"/>
          <p14:tracePt t="175718" x="5078413" y="4870450"/>
          <p14:tracePt t="175725" x="5078413" y="4824413"/>
          <p14:tracePt t="175732" x="5078413" y="4797425"/>
          <p14:tracePt t="175740" x="5078413" y="4768850"/>
          <p14:tracePt t="175748" x="5059363" y="4741863"/>
          <p14:tracePt t="175755" x="5049838" y="4705350"/>
          <p14:tracePt t="175764" x="5032375" y="4678363"/>
          <p14:tracePt t="175770" x="5022850" y="4668838"/>
          <p14:tracePt t="175777" x="5005388" y="4660900"/>
          <p14:tracePt t="175786" x="4995863" y="4641850"/>
          <p14:tracePt t="175793" x="4978400" y="4632325"/>
          <p14:tracePt t="175801" x="4932363" y="4624388"/>
          <p14:tracePt t="175809" x="4876800" y="4614863"/>
          <p14:tracePt t="175815" x="4795838" y="4595813"/>
          <p14:tracePt t="175825" x="4740275" y="4595813"/>
          <p14:tracePt t="175832" x="4630738" y="4595813"/>
          <p14:tracePt t="175840" x="4521200" y="4605338"/>
          <p14:tracePt t="175851" x="4394200" y="4614863"/>
          <p14:tracePt t="175859" x="4230688" y="4632325"/>
          <p14:tracePt t="175863" x="4094163" y="4678363"/>
          <p14:tracePt t="175873" x="3984625" y="4705350"/>
          <p14:tracePt t="175878" x="3865563" y="4732338"/>
          <p14:tracePt t="175888" x="3819525" y="4751388"/>
          <p14:tracePt t="175893" x="3765550" y="4768850"/>
          <p14:tracePt t="175901" x="3738563" y="4778375"/>
          <p14:tracePt t="175908" x="3692525" y="4797425"/>
          <p14:tracePt t="175915" x="3656013" y="4814888"/>
          <p14:tracePt t="175925" x="3609975" y="4851400"/>
          <p14:tracePt t="175931" x="3563938" y="4887913"/>
          <p14:tracePt t="175941" x="3509963" y="4951413"/>
          <p14:tracePt t="175954" x="3463925" y="5006975"/>
          <p14:tracePt t="175958" x="3409950" y="5070475"/>
          <p14:tracePt t="175963" x="3363913" y="5116513"/>
          <p14:tracePt t="175974" x="3309938" y="5170488"/>
          <p14:tracePt t="175978" x="3254375" y="5253038"/>
          <p14:tracePt t="175988" x="3208338" y="5299075"/>
          <p14:tracePt t="175993" x="3163888" y="5353050"/>
          <p14:tracePt t="176001" x="3127375" y="5399088"/>
          <p14:tracePt t="176007" x="3100388" y="5445125"/>
          <p14:tracePt t="176015" x="3090863" y="5481638"/>
          <p14:tracePt t="176025" x="3071813" y="5526088"/>
          <p14:tracePt t="176034" x="3071813" y="5572125"/>
          <p14:tracePt t="176045" x="3054350" y="5608638"/>
          <p14:tracePt t="176051" x="3054350" y="5654675"/>
          <p14:tracePt t="176055" x="3063875" y="5708650"/>
          <p14:tracePt t="176062" x="3071813" y="5754688"/>
          <p14:tracePt t="176070" x="3090863" y="5800725"/>
          <p14:tracePt t="176078" x="3108325" y="5873750"/>
          <p14:tracePt t="176088" x="3117850" y="5937250"/>
          <p14:tracePt t="176094" x="3144838" y="5991225"/>
          <p14:tracePt t="176100" x="3154363" y="6037263"/>
          <p14:tracePt t="176108" x="3190875" y="6083300"/>
          <p14:tracePt t="176116" x="3227388" y="6127750"/>
          <p14:tracePt t="176126" x="3263900" y="6183313"/>
          <p14:tracePt t="176131" x="3290888" y="6229350"/>
          <p14:tracePt t="176141" x="3382963" y="6302375"/>
          <p14:tracePt t="176150" x="3446463" y="6338888"/>
          <p14:tracePt t="176155" x="3556000" y="6375400"/>
          <p14:tracePt t="176164" x="3692525" y="6438900"/>
          <p14:tracePt t="176171" x="3838575" y="6483350"/>
          <p14:tracePt t="176178" x="3975100" y="6511925"/>
          <p14:tracePt t="176186" x="4102100" y="6529388"/>
          <p14:tracePt t="176193" x="4230688" y="6538913"/>
          <p14:tracePt t="176199" x="4340225" y="6538913"/>
          <p14:tracePt t="176207" x="4448175" y="6538913"/>
          <p14:tracePt t="176215" x="4576763" y="6538913"/>
          <p14:tracePt t="176223" x="4703763" y="6556375"/>
          <p14:tracePt t="176231" x="4868863" y="6565900"/>
          <p14:tracePt t="176239" x="5032375" y="6565900"/>
          <p14:tracePt t="176246" x="5195888" y="6565900"/>
          <p14:tracePt t="176253" x="5397500" y="6565900"/>
          <p14:tracePt t="176261" x="5524500" y="6548438"/>
          <p14:tracePt t="176269" x="5653088" y="6538913"/>
          <p14:tracePt t="176277" x="5807075" y="6502400"/>
          <p14:tracePt t="176285" x="5972175" y="6456363"/>
          <p14:tracePt t="176292" x="6135688" y="6402388"/>
          <p14:tracePt t="176299" x="6291263" y="6319838"/>
          <p14:tracePt t="176307" x="6435725" y="6265863"/>
          <p14:tracePt t="176315" x="6591300" y="6156325"/>
          <p14:tracePt t="176323" x="6727825" y="6046788"/>
          <p14:tracePt t="176331" x="6837363" y="5927725"/>
          <p14:tracePt t="176337" x="6919913" y="5827713"/>
          <p14:tracePt t="176347" x="6973888" y="5745163"/>
          <p14:tracePt t="176353" x="7019925" y="5681663"/>
          <p14:tracePt t="176361" x="7029450" y="5618163"/>
          <p14:tracePt t="176369" x="7029450" y="5581650"/>
          <p14:tracePt t="176378" x="7019925" y="5535613"/>
          <p14:tracePt t="176383" x="6983413" y="5489575"/>
          <p14:tracePt t="176392" x="6937375" y="5408613"/>
          <p14:tracePt t="176399" x="6883400" y="5289550"/>
          <p14:tracePt t="176407" x="6827838" y="5189538"/>
          <p14:tracePt t="176415" x="6737350" y="5106988"/>
          <p14:tracePt t="176423" x="6673850" y="5043488"/>
          <p14:tracePt t="176431" x="6618288" y="4987925"/>
          <p14:tracePt t="176437" x="6573838" y="4943475"/>
          <p14:tracePt t="176447" x="6508750" y="4887913"/>
          <p14:tracePt t="176453" x="6445250" y="4833938"/>
          <p14:tracePt t="176462" x="6345238" y="4797425"/>
          <p14:tracePt t="176469" x="6245225" y="4751388"/>
          <p14:tracePt t="176477" x="6135688" y="4705350"/>
          <p14:tracePt t="176483" x="6016625" y="4678363"/>
          <p14:tracePt t="176491" x="5907088" y="4668838"/>
          <p14:tracePt t="176499" x="5780088" y="4651375"/>
          <p14:tracePt t="176507" x="5653088" y="4641850"/>
          <p14:tracePt t="176515" x="5514975" y="4624388"/>
          <p14:tracePt t="176523" x="5405438" y="4614863"/>
          <p14:tracePt t="176530" x="5297488" y="4595813"/>
          <p14:tracePt t="176538" x="5187950" y="4595813"/>
          <p14:tracePt t="176547" x="5105400" y="4595813"/>
          <p14:tracePt t="176553" x="5032375" y="4614863"/>
          <p14:tracePt t="176562" x="4978400" y="4624388"/>
          <p14:tracePt t="176569" x="4932363" y="4624388"/>
          <p14:tracePt t="176575" x="4905375" y="4624388"/>
          <p14:tracePt t="176583" x="4876800" y="4624388"/>
          <p14:tracePt t="176593" x="4868863" y="4624388"/>
          <p14:tracePt t="176599" x="4859338" y="4624388"/>
          <p14:tracePt t="176607" x="4849813" y="4624388"/>
          <p14:tracePt t="176615" x="4840288" y="4624388"/>
          <p14:tracePt t="176621" x="4832350" y="4624388"/>
          <p14:tracePt t="176642" x="4822825" y="4624388"/>
          <p14:tracePt t="176658" x="4822825" y="4632325"/>
          <p14:tracePt t="176667" x="4813300" y="4632325"/>
          <p14:tracePt t="176672" x="4803775" y="4632325"/>
          <p14:tracePt t="176676" x="4795838" y="4632325"/>
          <p14:tracePt t="176805" x="4795838" y="4641850"/>
          <p14:tracePt t="177407" x="4803775" y="4578350"/>
          <p14:tracePt t="177415" x="4859338" y="4495800"/>
          <p14:tracePt t="177424" x="4949825" y="4413250"/>
          <p14:tracePt t="177434" x="5032375" y="4303713"/>
          <p14:tracePt t="177438" x="5132388" y="4222750"/>
          <p14:tracePt t="177450" x="5224463" y="4130675"/>
          <p14:tracePt t="177454" x="5305425" y="4030663"/>
          <p14:tracePt t="177462" x="5414963" y="3930650"/>
          <p14:tracePt t="177469" x="5534025" y="3830638"/>
          <p14:tracePt t="177476" x="5616575" y="3721100"/>
          <p14:tracePt t="177484" x="5697538" y="3657600"/>
          <p14:tracePt t="177492" x="5753100" y="3575050"/>
          <p14:tracePt t="177499" x="5816600" y="3455988"/>
          <p14:tracePt t="177506" x="5853113" y="3375025"/>
          <p14:tracePt t="177514" x="5899150" y="3292475"/>
          <p14:tracePt t="177521" x="5926138" y="3219450"/>
          <p14:tracePt t="177531" x="5962650" y="3155950"/>
          <p14:tracePt t="177535" x="5989638" y="3119438"/>
          <p14:tracePt t="177543" x="6026150" y="3073400"/>
          <p14:tracePt t="177551" x="6080125" y="3027363"/>
          <p14:tracePt t="177559" x="6108700" y="2990850"/>
          <p14:tracePt t="177567" x="6126163" y="2963863"/>
          <p14:tracePt t="177575" x="6145213" y="2946400"/>
          <p14:tracePt t="177581" x="6172200" y="2909888"/>
          <p14:tracePt t="177590" x="6189663" y="2890838"/>
          <p14:tracePt t="177597" x="6199188" y="2873375"/>
          <p14:tracePt t="177605" x="6208713" y="2863850"/>
          <p14:tracePt t="177613" x="6218238" y="2844800"/>
          <p14:tracePt t="177621" x="6218238" y="2836863"/>
          <p14:tracePt t="177716" x="6218238" y="2844800"/>
          <p14:tracePt t="177723" x="6181725" y="2917825"/>
          <p14:tracePt t="177732" x="6153150" y="3054350"/>
          <p14:tracePt t="177738" x="6108700" y="3182938"/>
          <p14:tracePt t="177747" x="6053138" y="3375025"/>
          <p14:tracePt t="177753" x="6016625" y="3538538"/>
          <p14:tracePt t="177764" x="5953125" y="3730625"/>
          <p14:tracePt t="177768" x="5899150" y="3903663"/>
          <p14:tracePt t="177776" x="5834063" y="4086225"/>
          <p14:tracePt t="177782" x="5770563" y="4286250"/>
          <p14:tracePt t="177792" x="5707063" y="4432300"/>
          <p14:tracePt t="177798" x="5634038" y="4587875"/>
          <p14:tracePt t="177806" x="5551488" y="4751388"/>
          <p14:tracePt t="177815" x="5507038" y="4887913"/>
          <p14:tracePt t="177820" x="5478463" y="4979988"/>
          <p14:tracePt t="177833" x="5470525" y="5043488"/>
          <p14:tracePt t="177837" x="5461000" y="5080000"/>
          <p14:tracePt t="177848" x="5451475" y="5089525"/>
          <p14:tracePt t="177852" x="5451475" y="5097463"/>
          <p14:tracePt t="177907" x="5451475" y="5043488"/>
          <p14:tracePt t="177917" x="5524500" y="4914900"/>
          <p14:tracePt t="177921" x="5624513" y="4741863"/>
          <p14:tracePt t="177934" x="5716588" y="4605338"/>
          <p14:tracePt t="177950" x="5972175" y="4259263"/>
          <p14:tracePt t="177953" x="6099175" y="4122738"/>
          <p14:tracePt t="177961" x="6272213" y="3930650"/>
          <p14:tracePt t="177970" x="6454775" y="3730625"/>
          <p14:tracePt t="177977" x="6591300" y="3602038"/>
          <p14:tracePt t="177984" x="6727825" y="3465513"/>
          <p14:tracePt t="177992" x="6856413" y="3365500"/>
          <p14:tracePt t="177998" x="6937375" y="3273425"/>
          <p14:tracePt t="178006" x="6964363" y="3246438"/>
          <p14:tracePt t="178015" x="6992938" y="3209925"/>
          <p14:tracePt t="178075" x="6992938" y="3219450"/>
          <p14:tracePt t="178082" x="6929438" y="3328988"/>
          <p14:tracePt t="178092" x="6846888" y="3492500"/>
          <p14:tracePt t="178098" x="6773863" y="3648075"/>
          <p14:tracePt t="178104" x="6673850" y="3821113"/>
          <p14:tracePt t="178114" x="6600825" y="3957638"/>
          <p14:tracePt t="178120" x="6500813" y="4094163"/>
          <p14:tracePt t="178132" x="6399213" y="4268788"/>
          <p14:tracePt t="178137" x="6345238" y="4386263"/>
          <p14:tracePt t="178147" x="6299200" y="4459288"/>
          <p14:tracePt t="178150" x="6262688" y="4514850"/>
          <p14:tracePt t="178158" x="6254750" y="4532313"/>
          <p14:tracePt t="178166" x="6245225" y="4551363"/>
          <p14:tracePt t="178278" x="6245225" y="4541838"/>
          <p14:tracePt t="178397" x="6245225" y="4532313"/>
          <p14:tracePt t="178618" x="6245225" y="4522788"/>
          <p14:tracePt t="178631" x="6245225" y="4514850"/>
          <p14:tracePt t="178873" x="6245225" y="4505325"/>
          <p14:tracePt t="178881" x="6245225" y="4495800"/>
          <p14:tracePt t="178889" x="6245225" y="4486275"/>
          <p14:tracePt t="178905" x="6245225" y="4478338"/>
          <p14:tracePt t="178919" x="6245225" y="4468813"/>
          <p14:tracePt t="178928" x="6245225" y="4459288"/>
          <p14:tracePt t="178937" x="6245225" y="4449763"/>
          <p14:tracePt t="178954" x="6262688" y="4413250"/>
          <p14:tracePt t="178959" x="6262688" y="4395788"/>
          <p14:tracePt t="178967" x="6272213" y="4359275"/>
          <p14:tracePt t="178973" x="6281738" y="4340225"/>
          <p14:tracePt t="178983" x="6281738" y="4313238"/>
          <p14:tracePt t="178988" x="6281738" y="4303713"/>
          <p14:tracePt t="178996" x="6291263" y="4286250"/>
          <p14:tracePt t="179003" x="6299200" y="4276725"/>
          <p14:tracePt t="179017" x="6299200" y="4268788"/>
          <p14:tracePt t="179095" x="6299200" y="4259263"/>
          <p14:tracePt t="179265" x="6299200" y="4268788"/>
          <p14:tracePt t="179473" x="6308725" y="4268788"/>
          <p14:tracePt t="179573" x="6308725" y="4259263"/>
          <p14:tracePt t="180095" x="6308725" y="4249738"/>
          <p14:tracePt t="180187" x="6308725" y="4240213"/>
          <p14:tracePt t="180209" x="6308725" y="4232275"/>
          <p14:tracePt t="180233" x="6308725" y="4222750"/>
          <p14:tracePt t="180251" x="6299200" y="4222750"/>
          <p14:tracePt t="180501" x="6299200" y="4213225"/>
          <p14:tracePt t="180548" x="6299200" y="4203700"/>
          <p14:tracePt t="180578" x="6299200" y="4195763"/>
          <p14:tracePt t="180584" x="6291263" y="4195763"/>
          <p14:tracePt t="180805" x="6291263" y="4186238"/>
          <p14:tracePt t="180816" x="6281738" y="4186238"/>
          <p14:tracePt t="180832" x="6281738" y="4176713"/>
          <p14:tracePt t="180887" x="6272213" y="4176713"/>
          <p14:tracePt t="181384" x="6262688" y="4176713"/>
          <p14:tracePt t="181391" x="6254750" y="4176713"/>
          <p14:tracePt t="181398" x="6245225" y="4186238"/>
          <p14:tracePt t="181407" x="6245225" y="4195763"/>
          <p14:tracePt t="181414" x="6226175" y="4213225"/>
          <p14:tracePt t="181424" x="6226175" y="4222750"/>
          <p14:tracePt t="181430" x="6218238" y="4232275"/>
          <p14:tracePt t="181436" x="6208713" y="4232275"/>
          <p14:tracePt t="181444" x="6199188" y="4240213"/>
          <p14:tracePt t="181453" x="6189663" y="4249738"/>
          <p14:tracePt t="181460" x="6181725" y="4259263"/>
          <p14:tracePt t="181468" x="6181725" y="4268788"/>
          <p14:tracePt t="181476" x="6172200" y="4286250"/>
          <p14:tracePt t="181484" x="6162675" y="4303713"/>
          <p14:tracePt t="181490" x="6153150" y="4322763"/>
          <p14:tracePt t="181498" x="6145213" y="4340225"/>
          <p14:tracePt t="181506" x="6135688" y="4349750"/>
          <p14:tracePt t="181514" x="6126163" y="4359275"/>
          <p14:tracePt t="181522" x="6116638" y="4359275"/>
          <p14:tracePt t="181530" x="6116638" y="4368800"/>
          <p14:tracePt t="181536" x="6116638" y="4376738"/>
          <p14:tracePt t="181544" x="6108700" y="4386263"/>
          <p14:tracePt t="181552" x="6108700" y="4395788"/>
          <p14:tracePt t="181560" x="6108700" y="4413250"/>
          <p14:tracePt t="181568" x="6108700" y="4441825"/>
          <p14:tracePt t="181577" x="6108700" y="4459288"/>
          <p14:tracePt t="181582" x="6108700" y="4486275"/>
          <p14:tracePt t="181590" x="6116638" y="4514850"/>
          <p14:tracePt t="181598" x="6126163" y="4551363"/>
          <p14:tracePt t="181608" x="6153150" y="4578350"/>
          <p14:tracePt t="181614" x="6162675" y="4605338"/>
          <p14:tracePt t="181624" x="6172200" y="4614863"/>
          <p14:tracePt t="181629" x="6181725" y="4641850"/>
          <p14:tracePt t="181636" x="6181725" y="4651375"/>
          <p14:tracePt t="181644" x="6189663" y="4660900"/>
          <p14:tracePt t="181652" x="6199188" y="4668838"/>
          <p14:tracePt t="181662" x="6208713" y="4687888"/>
          <p14:tracePt t="181669" x="6218238" y="4705350"/>
          <p14:tracePt t="181679" x="6226175" y="4732338"/>
          <p14:tracePt t="181683" x="6245225" y="4760913"/>
          <p14:tracePt t="181690" x="6272213" y="4797425"/>
          <p14:tracePt t="181697" x="6299200" y="4814888"/>
          <p14:tracePt t="181705" x="6318250" y="4833938"/>
          <p14:tracePt t="181715" x="6326188" y="4841875"/>
          <p14:tracePt t="181719" x="6335713" y="4851400"/>
          <p14:tracePt t="181727" x="6345238" y="4860925"/>
          <p14:tracePt t="181827" x="6326188" y="4860925"/>
          <p14:tracePt t="181835" x="6318250" y="4860925"/>
          <p14:tracePt t="181843" x="6291263" y="4860925"/>
          <p14:tracePt t="181851" x="6262688" y="4860925"/>
          <p14:tracePt t="181859" x="6235700" y="4851400"/>
          <p14:tracePt t="181867" x="6218238" y="4841875"/>
          <p14:tracePt t="181880" x="6189663" y="4841875"/>
          <p14:tracePt t="181884" x="6153150" y="4833938"/>
          <p14:tracePt t="181891" x="6126163" y="4824413"/>
          <p14:tracePt t="181900" x="6099175" y="4814888"/>
          <p14:tracePt t="181906" x="6072188" y="4814888"/>
          <p14:tracePt t="181912" x="6043613" y="4805363"/>
          <p14:tracePt t="181919" x="6016625" y="4805363"/>
          <p14:tracePt t="181927" x="6007100" y="4797425"/>
          <p14:tracePt t="181944" x="5999163" y="4797425"/>
          <p14:tracePt t="181951" x="5989638" y="4797425"/>
          <p14:tracePt t="181959" x="5980113" y="4797425"/>
          <p14:tracePt t="181965" x="5972175" y="4797425"/>
          <p14:tracePt t="181975" x="5962650" y="4787900"/>
          <p14:tracePt t="181997" x="5953125" y="4787900"/>
          <p14:tracePt t="182052" x="5962650" y="4778375"/>
          <p14:tracePt t="182059" x="5972175" y="4778375"/>
          <p14:tracePt t="182066" x="5980113" y="4768850"/>
          <p14:tracePt t="182082" x="5989638" y="4768850"/>
          <p14:tracePt t="182090" x="5999163" y="4768850"/>
          <p14:tracePt t="182104" x="6007100" y="4778375"/>
          <p14:tracePt t="182112" x="6016625" y="4797425"/>
          <p14:tracePt t="182120" x="6026150" y="4814888"/>
          <p14:tracePt t="182313" x="6035675" y="4814888"/>
          <p14:tracePt t="182320" x="6043613" y="4814888"/>
          <p14:tracePt t="182328" x="6053138" y="4814888"/>
          <p14:tracePt t="182336" x="6072188" y="4814888"/>
          <p14:tracePt t="182344" x="6089650" y="4814888"/>
          <p14:tracePt t="182350" x="6116638" y="4814888"/>
          <p14:tracePt t="182360" x="6126163" y="4814888"/>
          <p14:tracePt t="182366" x="6135688" y="4805363"/>
          <p14:tracePt t="182376" x="6145213" y="4805363"/>
          <p14:tracePt t="182396" x="6145213" y="4797425"/>
          <p14:tracePt t="182412" x="6145213" y="4787900"/>
          <p14:tracePt t="182497" x="6145213" y="4778375"/>
          <p14:tracePt t="182528" x="6145213" y="4768850"/>
          <p14:tracePt t="182541" x="6145213" y="4760913"/>
          <p14:tracePt t="182549" x="6145213" y="4751388"/>
          <p14:tracePt t="182603" x="6145213" y="4741863"/>
          <p14:tracePt t="182643" x="6145213" y="4732338"/>
          <p14:tracePt t="182669" x="6135688" y="4732338"/>
          <p14:tracePt t="182682" x="6135688" y="4724400"/>
          <p14:tracePt t="182813" x="6126163" y="4724400"/>
          <p14:tracePt t="182951" x="6126163" y="4714875"/>
          <p14:tracePt t="183662" x="6126163" y="4705350"/>
          <p14:tracePt t="183669" x="6126163" y="4697413"/>
          <p14:tracePt t="183677" x="6126163" y="4687888"/>
          <p14:tracePt t="184052" x="6145213" y="4687888"/>
          <p14:tracePt t="184056" x="6218238" y="4687888"/>
          <p14:tracePt t="184063" x="6272213" y="4668838"/>
          <p14:tracePt t="184070" x="6326188" y="4624388"/>
          <p14:tracePt t="184081" x="6381750" y="4541838"/>
          <p14:tracePt t="184086" x="6435725" y="4405313"/>
          <p14:tracePt t="184094" x="6500813" y="4259263"/>
          <p14:tracePt t="184099" x="6564313" y="4067175"/>
          <p14:tracePt t="184108" x="6610350" y="3848100"/>
          <p14:tracePt t="184115" x="6681788" y="3621088"/>
          <p14:tracePt t="184124" x="6737350" y="3365500"/>
          <p14:tracePt t="184131" x="6754813" y="3163888"/>
          <p14:tracePt t="184140" x="6783388" y="3017838"/>
          <p14:tracePt t="184146" x="6800850" y="2890838"/>
          <p14:tracePt t="184153" x="6810375" y="2808288"/>
          <p14:tracePt t="184161" x="6819900" y="2735263"/>
          <p14:tracePt t="184169" x="6819900" y="2698750"/>
          <p14:tracePt t="184177" x="6819900" y="2654300"/>
          <p14:tracePt t="184185" x="6810375" y="2625725"/>
          <p14:tracePt t="184191" x="6791325" y="2581275"/>
          <p14:tracePt t="184199" x="6764338" y="2535238"/>
          <p14:tracePt t="184207" x="6746875" y="2489200"/>
          <p14:tracePt t="184215" x="6737350" y="2462213"/>
          <p14:tracePt t="184224" x="6727825" y="2425700"/>
          <p14:tracePt t="184231" x="6710363" y="2398713"/>
          <p14:tracePt t="184240" x="6700838" y="2371725"/>
          <p14:tracePt t="184245" x="6691313" y="2352675"/>
          <p14:tracePt t="184255" x="6681788" y="2335213"/>
          <p14:tracePt t="184263" x="6673850" y="2325688"/>
          <p14:tracePt t="184270" x="6673850" y="2316163"/>
          <p14:tracePt t="184278" x="6673850" y="2306638"/>
          <p14:tracePt t="184286" x="6673850" y="2298700"/>
          <p14:tracePt t="184292" x="6673850" y="2289175"/>
          <p14:tracePt t="184299" x="6664325" y="2289175"/>
          <p14:tracePt t="184307" x="6654800" y="2279650"/>
          <p14:tracePt t="184316" x="6645275" y="2262188"/>
          <p14:tracePt t="184324" x="6627813" y="2243138"/>
          <p14:tracePt t="184331" x="6618288" y="2225675"/>
          <p14:tracePt t="184338" x="6600825" y="2189163"/>
          <p14:tracePt t="184345" x="6564313" y="2160588"/>
          <p14:tracePt t="184353" x="6537325" y="2125663"/>
          <p14:tracePt t="184361" x="6500813" y="2097088"/>
          <p14:tracePt t="184369" x="6454775" y="2060575"/>
          <p14:tracePt t="184377" x="6427788" y="2043113"/>
          <p14:tracePt t="184383" x="6391275" y="2024063"/>
          <p14:tracePt t="184391" x="6362700" y="1987550"/>
          <p14:tracePt t="184399" x="6326188" y="1970088"/>
          <p14:tracePt t="184408" x="6291263" y="1960563"/>
          <p14:tracePt t="184415" x="6245225" y="1951038"/>
          <p14:tracePt t="184423" x="6189663" y="1933575"/>
          <p14:tracePt t="184429" x="6116638" y="1933575"/>
          <p14:tracePt t="184438" x="6053138" y="1933575"/>
          <p14:tracePt t="184445" x="5980113" y="1943100"/>
          <p14:tracePt t="184453" x="5899150" y="1951038"/>
          <p14:tracePt t="184461" x="5862638" y="1960563"/>
          <p14:tracePt t="184469" x="5816600" y="1970088"/>
          <p14:tracePt t="184477" x="5789613" y="1979613"/>
          <p14:tracePt t="184483" x="5761038" y="2006600"/>
          <p14:tracePt t="184491" x="5724525" y="2033588"/>
          <p14:tracePt t="184499" x="5697538" y="2052638"/>
          <p14:tracePt t="184508" x="5661025" y="2089150"/>
          <p14:tracePt t="184515" x="5643563" y="2116138"/>
          <p14:tracePt t="184525" x="5607050" y="2160588"/>
          <p14:tracePt t="184531" x="5588000" y="2206625"/>
          <p14:tracePt t="184539" x="5561013" y="2252663"/>
          <p14:tracePt t="184548" x="5543550" y="2298700"/>
          <p14:tracePt t="184553" x="5507038" y="2362200"/>
          <p14:tracePt t="184561" x="5461000" y="2444750"/>
          <p14:tracePt t="184569" x="5424488" y="2508250"/>
          <p14:tracePt t="184575" x="5397500" y="2581275"/>
          <p14:tracePt t="184583" x="5387975" y="2644775"/>
          <p14:tracePt t="184591" x="5387975" y="2717800"/>
          <p14:tracePt t="184599" x="5378450" y="2800350"/>
          <p14:tracePt t="184607" x="5378450" y="2836863"/>
          <p14:tracePt t="184615" x="5378450" y="2881313"/>
          <p14:tracePt t="184625" x="5397500" y="2927350"/>
          <p14:tracePt t="184631" x="5414963" y="2954338"/>
          <p14:tracePt t="184641" x="5441950" y="2982913"/>
          <p14:tracePt t="184647" x="5470525" y="3017838"/>
          <p14:tracePt t="184654" x="5507038" y="3063875"/>
          <p14:tracePt t="184662" x="5524500" y="3082925"/>
          <p14:tracePt t="184668" x="5543550" y="3100388"/>
          <p14:tracePt t="184676" x="5580063" y="3119438"/>
          <p14:tracePt t="184684" x="5607050" y="3146425"/>
          <p14:tracePt t="184692" x="5634038" y="3155950"/>
          <p14:tracePt t="184700" x="5680075" y="3163888"/>
          <p14:tracePt t="184709" x="5753100" y="3173413"/>
          <p14:tracePt t="184715" x="5826125" y="3173413"/>
          <p14:tracePt t="184723" x="5926138" y="3173413"/>
          <p14:tracePt t="184729" x="6035675" y="3173413"/>
          <p14:tracePt t="184738" x="6126163" y="3173413"/>
          <p14:tracePt t="184745" x="6199188" y="3173413"/>
          <p14:tracePt t="184753" x="6299200" y="3146425"/>
          <p14:tracePt t="184761" x="6372225" y="3119438"/>
          <p14:tracePt t="184767" x="6435725" y="3082925"/>
          <p14:tracePt t="184775" x="6481763" y="3054350"/>
          <p14:tracePt t="184784" x="6518275" y="3027363"/>
          <p14:tracePt t="184791" x="6545263" y="2990850"/>
          <p14:tracePt t="184800" x="6581775" y="2963863"/>
          <p14:tracePt t="184807" x="6610350" y="2927350"/>
          <p14:tracePt t="184813" x="6627813" y="2881313"/>
          <p14:tracePt t="184822" x="6673850" y="2817813"/>
          <p14:tracePt t="184829" x="6710363" y="2744788"/>
          <p14:tracePt t="184839" x="6754813" y="2662238"/>
          <p14:tracePt t="184845" x="6791325" y="2581275"/>
          <p14:tracePt t="184853" x="6819900" y="2517775"/>
          <p14:tracePt t="184859" x="6856413" y="2435225"/>
          <p14:tracePt t="184867" x="6883400" y="2362200"/>
          <p14:tracePt t="184875" x="6892925" y="2279650"/>
          <p14:tracePt t="184883" x="6910388" y="2206625"/>
          <p14:tracePt t="184891" x="6910388" y="2133600"/>
          <p14:tracePt t="184900" x="6910388" y="2089150"/>
          <p14:tracePt t="184911" x="6892925" y="2033588"/>
          <p14:tracePt t="184914" x="6873875" y="1987550"/>
          <p14:tracePt t="184924" x="6846888" y="1924050"/>
          <p14:tracePt t="184929" x="6827838" y="1897063"/>
          <p14:tracePt t="184941" x="6810375" y="1860550"/>
          <p14:tracePt t="184945" x="6773863" y="1841500"/>
          <p14:tracePt t="184951" x="6746875" y="1824038"/>
          <p14:tracePt t="184959" x="6727825" y="1814513"/>
          <p14:tracePt t="184967" x="6710363" y="1804988"/>
          <p14:tracePt t="184975" x="6691313" y="1797050"/>
          <p14:tracePt t="184983" x="6654800" y="1787525"/>
          <p14:tracePt t="184991" x="6627813" y="1787525"/>
          <p14:tracePt t="184999" x="6600825" y="1787525"/>
          <p14:tracePt t="185006" x="6573838" y="1787525"/>
          <p14:tracePt t="185013" x="6554788" y="1797050"/>
          <p14:tracePt t="185022" x="6545263" y="1804988"/>
          <p14:tracePt t="185029" x="6537325" y="1804988"/>
          <p14:tracePt t="185138" x="6527800" y="1804988"/>
          <p14:tracePt t="185220" x="6500813" y="1851025"/>
          <p14:tracePt t="185226" x="6408738" y="1987550"/>
          <p14:tracePt t="185231" x="6299200" y="2125663"/>
          <p14:tracePt t="185241" x="6172200" y="2279650"/>
          <p14:tracePt t="185244" x="6016625" y="2535238"/>
          <p14:tracePt t="185252" x="5834063" y="2744788"/>
          <p14:tracePt t="185260" x="5624513" y="2927350"/>
          <p14:tracePt t="185268" x="5414963" y="3136900"/>
          <p14:tracePt t="185276" x="5297488" y="3328988"/>
          <p14:tracePt t="185283" x="5195888" y="3592513"/>
          <p14:tracePt t="185289" x="5122863" y="3730625"/>
          <p14:tracePt t="185297" x="5078413" y="3867150"/>
          <p14:tracePt t="185305" x="5049838" y="3994150"/>
          <p14:tracePt t="185313" x="5049838" y="4103688"/>
          <p14:tracePt t="185322" x="5049838" y="4176713"/>
          <p14:tracePt t="185329" x="5059363" y="4268788"/>
          <p14:tracePt t="185335" x="5068888" y="4349750"/>
          <p14:tracePt t="185343" x="5114925" y="4449763"/>
          <p14:tracePt t="185351" x="5151438" y="4514850"/>
          <p14:tracePt t="185359" x="5178425" y="4587875"/>
          <p14:tracePt t="185367" x="5214938" y="4632325"/>
          <p14:tracePt t="185375" x="5241925" y="4668838"/>
          <p14:tracePt t="185381" x="5251450" y="4687888"/>
          <p14:tracePt t="185390" x="5260975" y="4697413"/>
          <p14:tracePt t="185397" x="5268913" y="4705350"/>
          <p14:tracePt t="185406" x="5278438" y="4705350"/>
          <p14:tracePt t="185427" x="5287963" y="4705350"/>
          <p14:tracePt t="185435" x="5297488" y="4697413"/>
          <p14:tracePt t="185443" x="5314950" y="4678363"/>
          <p14:tracePt t="185451" x="5334000" y="4660900"/>
          <p14:tracePt t="185459" x="5351463" y="4641850"/>
          <p14:tracePt t="185467" x="5378450" y="4624388"/>
          <p14:tracePt t="185473" x="5397500" y="4587875"/>
          <p14:tracePt t="185481" x="5414963" y="4559300"/>
          <p14:tracePt t="185490" x="5451475" y="4514850"/>
          <p14:tracePt t="185497" x="5461000" y="4486275"/>
          <p14:tracePt t="185506" x="5470525" y="4449763"/>
          <p14:tracePt t="185513" x="5470525" y="4422775"/>
          <p14:tracePt t="185522" x="5470525" y="4395788"/>
          <p14:tracePt t="185527" x="5461000" y="4386263"/>
          <p14:tracePt t="185535" x="5451475" y="4368800"/>
          <p14:tracePt t="185543" x="5434013" y="4359275"/>
          <p14:tracePt t="185551" x="5414963" y="4340225"/>
          <p14:tracePt t="185559" x="5387975" y="4332288"/>
          <p14:tracePt t="185567" x="5341938" y="4332288"/>
          <p14:tracePt t="185573" x="5297488" y="4322763"/>
          <p14:tracePt t="185581" x="5224463" y="4322763"/>
          <p14:tracePt t="185589" x="5151438" y="4322763"/>
          <p14:tracePt t="185597" x="5059363" y="4322763"/>
          <p14:tracePt t="185606" x="4968875" y="4322763"/>
          <p14:tracePt t="185613" x="4849813" y="4349750"/>
          <p14:tracePt t="185619" x="4759325" y="4376738"/>
          <p14:tracePt t="185627" x="4676775" y="4422775"/>
          <p14:tracePt t="185635" x="4594225" y="4449763"/>
          <p14:tracePt t="185643" x="4484688" y="4486275"/>
          <p14:tracePt t="185651" x="4384675" y="4532313"/>
          <p14:tracePt t="185659" x="4248150" y="4578350"/>
          <p14:tracePt t="185665" x="4175125" y="4614863"/>
          <p14:tracePt t="185673" x="4075113" y="4668838"/>
          <p14:tracePt t="185682" x="4011613" y="4714875"/>
          <p14:tracePt t="185692" x="3975100" y="4741863"/>
          <p14:tracePt t="185699" x="3911600" y="4797425"/>
          <p14:tracePt t="185708" x="3865563" y="4833938"/>
          <p14:tracePt t="185712" x="3810000" y="4878388"/>
          <p14:tracePt t="185720" x="3765550" y="4943475"/>
          <p14:tracePt t="185727" x="3709988" y="5024438"/>
          <p14:tracePt t="185735" x="3665538" y="5106988"/>
          <p14:tracePt t="185743" x="3629025" y="5189538"/>
          <p14:tracePt t="185751" x="3600450" y="5270500"/>
          <p14:tracePt t="185759" x="3592513" y="5326063"/>
          <p14:tracePt t="185765" x="3573463" y="5408613"/>
          <p14:tracePt t="185773" x="3573463" y="5481638"/>
          <p14:tracePt t="185781" x="3573463" y="5518150"/>
          <p14:tracePt t="185789" x="3573463" y="5562600"/>
          <p14:tracePt t="185797" x="3609975" y="5608638"/>
          <p14:tracePt t="185805" x="3646488" y="5645150"/>
          <p14:tracePt t="185811" x="3683000" y="5691188"/>
          <p14:tracePt t="185819" x="3719513" y="5735638"/>
          <p14:tracePt t="185827" x="3746500" y="5764213"/>
          <p14:tracePt t="185835" x="3792538" y="5818188"/>
          <p14:tracePt t="185843" x="3846513" y="5864225"/>
          <p14:tracePt t="185852" x="3911600" y="5910263"/>
          <p14:tracePt t="185857" x="3956050" y="5954713"/>
          <p14:tracePt t="185865" x="4038600" y="5983288"/>
          <p14:tracePt t="185873" x="4121150" y="6010275"/>
          <p14:tracePt t="185881" x="4211638" y="6046788"/>
          <p14:tracePt t="185889" x="4311650" y="6064250"/>
          <p14:tracePt t="185897" x="4421188" y="6073775"/>
          <p14:tracePt t="185905" x="4530725" y="6073775"/>
          <p14:tracePt t="185911" x="4640263" y="6054725"/>
          <p14:tracePt t="185919" x="4776788" y="6027738"/>
          <p14:tracePt t="185927" x="4868863" y="6018213"/>
          <p14:tracePt t="185935" x="4978400" y="6000750"/>
          <p14:tracePt t="185943" x="5059363" y="5991225"/>
          <p14:tracePt t="185951" x="5141913" y="5946775"/>
          <p14:tracePt t="185957" x="5232400" y="5910263"/>
          <p14:tracePt t="185965" x="5314950" y="5891213"/>
          <p14:tracePt t="185973" x="5378450" y="5854700"/>
          <p14:tracePt t="185982" x="5424488" y="5818188"/>
          <p14:tracePt t="185990" x="5470525" y="5781675"/>
          <p14:tracePt t="185997" x="5514975" y="5745163"/>
          <p14:tracePt t="186005" x="5543550" y="5699125"/>
          <p14:tracePt t="186011" x="5551488" y="5645150"/>
          <p14:tracePt t="186023" x="5551488" y="5535613"/>
          <p14:tracePt t="186027" x="5507038" y="5399088"/>
          <p14:tracePt t="186037" x="5461000" y="5270500"/>
          <p14:tracePt t="186044" x="5414963" y="5153025"/>
          <p14:tracePt t="186052" x="5378450" y="5070475"/>
          <p14:tracePt t="186057" x="5351463" y="5006975"/>
          <p14:tracePt t="186066" x="5341938" y="4970463"/>
          <p14:tracePt t="186073" x="5305425" y="4914900"/>
          <p14:tracePt t="186082" x="5297488" y="4887913"/>
          <p14:tracePt t="186089" x="5260975" y="4860925"/>
          <p14:tracePt t="186096" x="5251450" y="4824413"/>
          <p14:tracePt t="186104" x="5232400" y="4805363"/>
          <p14:tracePt t="186111" x="5224463" y="4797425"/>
          <p14:tracePt t="186122" x="5214938" y="4797425"/>
          <p14:tracePt t="186127" x="5214938" y="4787900"/>
          <p14:tracePt t="186142" x="5214938" y="4778375"/>
          <p14:tracePt t="186158" x="5205413" y="4778375"/>
          <p14:tracePt t="186221" x="5195888" y="4778375"/>
          <p14:tracePt t="186228" x="5187950" y="4778375"/>
          <p14:tracePt t="186237" x="5178425" y="4778375"/>
          <p14:tracePt t="186242" x="5168900" y="4778375"/>
          <p14:tracePt t="186298" x="5159375" y="4778375"/>
          <p14:tracePt t="186350" x="5151438" y="4778375"/>
          <p14:tracePt t="186805" x="5151438" y="4768850"/>
          <p14:tracePt t="186811" x="5178425" y="4732338"/>
          <p14:tracePt t="186819" x="5224463" y="4678363"/>
          <p14:tracePt t="186828" x="5278438" y="4595813"/>
          <p14:tracePt t="186834" x="5334000" y="4551363"/>
          <p14:tracePt t="186841" x="5397500" y="4468813"/>
          <p14:tracePt t="186850" x="5461000" y="4368800"/>
          <p14:tracePt t="186856" x="5514975" y="4286250"/>
          <p14:tracePt t="186863" x="5561013" y="4222750"/>
          <p14:tracePt t="186872" x="5688013" y="4113213"/>
          <p14:tracePt t="186879" x="5826125" y="3994150"/>
          <p14:tracePt t="186888" x="5943600" y="3884613"/>
          <p14:tracePt t="186895" x="6062663" y="3748088"/>
          <p14:tracePt t="186902" x="6189663" y="3611563"/>
          <p14:tracePt t="186909" x="6308725" y="3492500"/>
          <p14:tracePt t="186919" x="6362700" y="3338513"/>
          <p14:tracePt t="186927" x="6408738" y="3228975"/>
          <p14:tracePt t="186934" x="6435725" y="3109913"/>
          <p14:tracePt t="186942" x="6464300" y="3000375"/>
          <p14:tracePt t="186955" x="6481763" y="2900363"/>
          <p14:tracePt t="186957" x="6491288" y="2808288"/>
          <p14:tracePt t="186964" x="6508750" y="2735263"/>
          <p14:tracePt t="186972" x="6518275" y="2671763"/>
          <p14:tracePt t="186980" x="6554788" y="2625725"/>
          <p14:tracePt t="186988" x="6573838" y="2581275"/>
          <p14:tracePt t="186996" x="6600825" y="2498725"/>
          <p14:tracePt t="187003" x="6618288" y="2444750"/>
          <p14:tracePt t="187010" x="6627813" y="2371725"/>
          <p14:tracePt t="187017" x="6645275" y="2325688"/>
          <p14:tracePt t="187026" x="6664325" y="2289175"/>
          <p14:tracePt t="187034" x="6664325" y="2252663"/>
          <p14:tracePt t="187042" x="6673850" y="2206625"/>
          <p14:tracePt t="187048" x="6681788" y="2170113"/>
          <p14:tracePt t="187056" x="6691313" y="2125663"/>
          <p14:tracePt t="187064" x="6691313" y="2070100"/>
          <p14:tracePt t="187072" x="6691313" y="2024063"/>
          <p14:tracePt t="187080" x="6691313" y="1987550"/>
          <p14:tracePt t="187089" x="6691313" y="1960563"/>
          <p14:tracePt t="187094" x="6691313" y="1924050"/>
          <p14:tracePt t="187101" x="6681788" y="1897063"/>
          <p14:tracePt t="187109" x="6681788" y="1878013"/>
          <p14:tracePt t="187119" x="6681788" y="1860550"/>
          <p14:tracePt t="187128" x="6681788" y="1851025"/>
          <p14:tracePt t="187135" x="6673850" y="1841500"/>
          <p14:tracePt t="187195" x="6673850" y="1833563"/>
          <p14:tracePt t="187203" x="6664325" y="1824038"/>
          <p14:tracePt t="187213" x="6654800" y="1814513"/>
          <p14:tracePt t="187218" x="6645275" y="1804988"/>
          <p14:tracePt t="187226" x="6645275" y="1797050"/>
          <p14:tracePt t="187234" x="6627813" y="1787525"/>
          <p14:tracePt t="187240" x="6618288" y="1778000"/>
          <p14:tracePt t="187247" x="6600825" y="1778000"/>
          <p14:tracePt t="187257" x="6581775" y="1768475"/>
          <p14:tracePt t="187264" x="6554788" y="1741488"/>
          <p14:tracePt t="187272" x="6518275" y="1724025"/>
          <p14:tracePt t="187280" x="6491288" y="1704975"/>
          <p14:tracePt t="187288" x="6445250" y="1697038"/>
          <p14:tracePt t="187294" x="6408738" y="1677988"/>
          <p14:tracePt t="187303" x="6372225" y="1668463"/>
          <p14:tracePt t="187309" x="6345238" y="1660525"/>
          <p14:tracePt t="187318" x="6318250" y="1651000"/>
          <p14:tracePt t="187326" x="6308725" y="1651000"/>
          <p14:tracePt t="187332" x="6299200" y="1641475"/>
          <p14:tracePt t="187340" x="6291263" y="1641475"/>
          <p14:tracePt t="187347" x="6281738" y="1641475"/>
          <p14:tracePt t="187356" x="6272213" y="1641475"/>
          <p14:tracePt t="187364" x="6262688" y="1631950"/>
          <p14:tracePt t="187372" x="6254750" y="1631950"/>
          <p14:tracePt t="187378" x="6235700" y="1631950"/>
          <p14:tracePt t="187387" x="6218238" y="1631950"/>
          <p14:tracePt t="187394" x="6189663" y="1631950"/>
          <p14:tracePt t="187401" x="6172200" y="1631950"/>
          <p14:tracePt t="187409" x="6153150" y="1631950"/>
          <p14:tracePt t="187417" x="6145213" y="1631950"/>
          <p14:tracePt t="187423" x="6135688" y="1631950"/>
          <p14:tracePt t="187431" x="6126163" y="1641475"/>
          <p14:tracePt t="187447" x="6116638" y="1641475"/>
          <p14:tracePt t="187455" x="6108700" y="1641475"/>
          <p14:tracePt t="187472" x="6099175" y="1641475"/>
          <p14:tracePt t="187478" x="6089650" y="1651000"/>
          <p14:tracePt t="187489" x="6080125" y="1651000"/>
          <p14:tracePt t="187494" x="6072188" y="1651000"/>
          <p14:tracePt t="187504" x="6062663" y="1660525"/>
          <p14:tracePt t="187532" x="6053138" y="1660525"/>
          <p14:tracePt t="187540" x="6043613" y="1668463"/>
          <p14:tracePt t="187548" x="6035675" y="1668463"/>
          <p14:tracePt t="187556" x="6016625" y="1668463"/>
          <p14:tracePt t="187564" x="5999163" y="1677988"/>
          <p14:tracePt t="187572" x="5972175" y="1687513"/>
          <p14:tracePt t="187578" x="5953125" y="1687513"/>
          <p14:tracePt t="187588" x="5926138" y="1697038"/>
          <p14:tracePt t="187594" x="5907088" y="1704975"/>
          <p14:tracePt t="187606" x="5870575" y="1714500"/>
          <p14:tracePt t="187610" x="5843588" y="1724025"/>
          <p14:tracePt t="187618" x="5816600" y="1724025"/>
          <p14:tracePt t="187624" x="5797550" y="1731963"/>
          <p14:tracePt t="187631" x="5761038" y="1741488"/>
          <p14:tracePt t="187639" x="5734050" y="1768475"/>
          <p14:tracePt t="187647" x="5707063" y="1778000"/>
          <p14:tracePt t="187655" x="5670550" y="1787525"/>
          <p14:tracePt t="187663" x="5643563" y="1804988"/>
          <p14:tracePt t="187670" x="5616575" y="1824038"/>
          <p14:tracePt t="187677" x="5580063" y="1860550"/>
          <p14:tracePt t="187687" x="5551488" y="1887538"/>
          <p14:tracePt t="187693" x="5514975" y="1924050"/>
          <p14:tracePt t="187703" x="5487988" y="1951038"/>
          <p14:tracePt t="187709" x="5451475" y="1997075"/>
          <p14:tracePt t="187715" x="5414963" y="2052638"/>
          <p14:tracePt t="187723" x="5405438" y="2089150"/>
          <p14:tracePt t="187731" x="5378450" y="2133600"/>
          <p14:tracePt t="187739" x="5368925" y="2179638"/>
          <p14:tracePt t="187747" x="5360988" y="2216150"/>
          <p14:tracePt t="187755" x="5351463" y="2298700"/>
          <p14:tracePt t="187761" x="5351463" y="2352675"/>
          <p14:tracePt t="187770" x="5351463" y="2398713"/>
          <p14:tracePt t="187777" x="5360988" y="2452688"/>
          <p14:tracePt t="187786" x="5368925" y="2498725"/>
          <p14:tracePt t="187793" x="5405438" y="2544763"/>
          <p14:tracePt t="187802" x="5441950" y="2589213"/>
          <p14:tracePt t="187807" x="5478463" y="2635250"/>
          <p14:tracePt t="187815" x="5514975" y="2698750"/>
          <p14:tracePt t="187824" x="5561013" y="2735263"/>
          <p14:tracePt t="187831" x="5616575" y="2790825"/>
          <p14:tracePt t="187839" x="5661025" y="2827338"/>
          <p14:tracePt t="187847" x="5707063" y="2873375"/>
          <p14:tracePt t="187854" x="5770563" y="2909888"/>
          <p14:tracePt t="187861" x="5870575" y="2954338"/>
          <p14:tracePt t="187870" x="5953125" y="2982913"/>
          <p14:tracePt t="187877" x="6026150" y="2990850"/>
          <p14:tracePt t="187886" x="6126163" y="3009900"/>
          <p14:tracePt t="187893" x="6235700" y="3009900"/>
          <p14:tracePt t="187902" x="6345238" y="2990850"/>
          <p14:tracePt t="187907" x="6464300" y="2946400"/>
          <p14:tracePt t="187915" x="6554788" y="2900363"/>
          <p14:tracePt t="187923" x="6637338" y="2844800"/>
          <p14:tracePt t="187933" x="6710363" y="2800350"/>
          <p14:tracePt t="187943" x="6773863" y="2727325"/>
          <p14:tracePt t="187949" x="6827838" y="2644775"/>
          <p14:tracePt t="187956" x="6864350" y="2562225"/>
          <p14:tracePt t="187962" x="6910388" y="2481263"/>
          <p14:tracePt t="187972" x="6919913" y="2408238"/>
          <p14:tracePt t="187978" x="6929438" y="2362200"/>
          <p14:tracePt t="187988" x="6946900" y="2306638"/>
          <p14:tracePt t="187994" x="6946900" y="2262188"/>
          <p14:tracePt t="188001" x="6946900" y="2225675"/>
          <p14:tracePt t="188008" x="6946900" y="2179638"/>
          <p14:tracePt t="188016" x="6946900" y="2143125"/>
          <p14:tracePt t="188024" x="6929438" y="2106613"/>
          <p14:tracePt t="188032" x="6910388" y="2079625"/>
          <p14:tracePt t="188040" x="6900863" y="2060575"/>
          <p14:tracePt t="188046" x="6883400" y="2052638"/>
          <p14:tracePt t="188054" x="6873875" y="2043113"/>
          <p14:tracePt t="188061" x="6856413" y="2033588"/>
          <p14:tracePt t="188070" x="6856413" y="2024063"/>
          <p14:tracePt t="188077" x="6846888" y="2024063"/>
          <p14:tracePt t="188088" x="6837363" y="2024063"/>
          <p14:tracePt t="188101" x="6827838" y="2043113"/>
          <p14:tracePt t="188107" x="6819900" y="2070100"/>
          <p14:tracePt t="188115" x="6819900" y="2116138"/>
          <p14:tracePt t="188123" x="6819900" y="2189163"/>
          <p14:tracePt t="188133" x="6819900" y="2243138"/>
          <p14:tracePt t="188144" x="6846888" y="2325688"/>
          <p14:tracePt t="188148" x="6883400" y="2408238"/>
          <p14:tracePt t="188158" x="6910388" y="2435225"/>
          <p14:tracePt t="188163" x="6956425" y="2481263"/>
          <p14:tracePt t="188175" x="7000875" y="2517775"/>
          <p14:tracePt t="188179" x="7046913" y="2554288"/>
          <p14:tracePt t="188187" x="7110413" y="2562225"/>
          <p14:tracePt t="188193" x="7165975" y="2571750"/>
          <p14:tracePt t="188204" x="7212013" y="2571750"/>
          <p14:tracePt t="188208" x="7248525" y="2571750"/>
          <p14:tracePt t="188216" x="7265988" y="2571750"/>
          <p14:tracePt t="188224" x="7275513" y="2571750"/>
          <p14:tracePt t="188232" x="7283450" y="2571750"/>
          <p14:tracePt t="188315" x="7292975" y="2571750"/>
          <p14:tracePt t="188330" x="7302500" y="2581275"/>
          <p14:tracePt t="188339" x="7312025" y="2581275"/>
          <p14:tracePt t="188357" x="7319963" y="2581275"/>
          <p14:tracePt t="188363" x="7329488" y="2581275"/>
          <p14:tracePt t="188375" x="7339013" y="2581275"/>
          <p14:tracePt t="188377" x="7348538" y="2581275"/>
          <p14:tracePt t="188390" x="7356475" y="2562225"/>
          <p14:tracePt t="188393" x="7375525" y="2525713"/>
          <p14:tracePt t="188404" x="7385050" y="2498725"/>
          <p14:tracePt t="188409" x="7402513" y="2471738"/>
          <p14:tracePt t="188417" x="7412038" y="2435225"/>
          <p14:tracePt t="188426" x="7421563" y="2408238"/>
          <p14:tracePt t="188430" x="7429500" y="2398713"/>
          <p14:tracePt t="188440" x="7429500" y="2389188"/>
          <p14:tracePt t="188446" x="7429500" y="2379663"/>
          <p14:tracePt t="188531" x="7421563" y="2379663"/>
          <p14:tracePt t="188547" x="7412038" y="2379663"/>
          <p14:tracePt t="188557" x="7402513" y="2379663"/>
          <p14:tracePt t="188563" x="7392988" y="2379663"/>
          <p14:tracePt t="188574" x="7385050" y="2379663"/>
          <p14:tracePt t="188577" x="7375525" y="2389188"/>
          <p14:tracePt t="188591" x="7375525" y="2398713"/>
          <p14:tracePt t="188595" x="7366000" y="2408238"/>
          <p14:tracePt t="188608" x="7356475" y="2425700"/>
          <p14:tracePt t="188623" x="7348538" y="2435225"/>
          <p14:tracePt t="188630" x="7339013" y="2444750"/>
          <p14:tracePt t="188638" x="7329488" y="2452688"/>
          <p14:tracePt t="188655" x="7319963" y="2462213"/>
          <p14:tracePt t="188676" x="7319963" y="2471738"/>
          <p14:tracePt t="189277" x="7319963" y="2481263"/>
          <p14:tracePt t="189299" x="7319963" y="2489200"/>
          <p14:tracePt t="189891" x="7319963" y="2498725"/>
          <p14:tracePt t="189905" x="7319963" y="2508250"/>
          <p14:tracePt t="189914" x="7312025" y="2517775"/>
          <p14:tracePt t="189921" x="7302500" y="2535238"/>
          <p14:tracePt t="189928" x="7292975" y="2554288"/>
          <p14:tracePt t="189936" x="7283450" y="2581275"/>
          <p14:tracePt t="189953" x="7248525" y="2644775"/>
          <p14:tracePt t="189957" x="7219950" y="2690813"/>
          <p14:tracePt t="189966" x="7183438" y="2735263"/>
          <p14:tracePt t="189975" x="7146925" y="2781300"/>
          <p14:tracePt t="189982" x="7110413" y="2844800"/>
          <p14:tracePt t="189990" x="7065963" y="2909888"/>
          <p14:tracePt t="189996" x="7019925" y="2973388"/>
          <p14:tracePt t="190003" x="6973888" y="3036888"/>
          <p14:tracePt t="190012" x="6937375" y="3119438"/>
          <p14:tracePt t="190019" x="6883400" y="3200400"/>
          <p14:tracePt t="190028" x="6827838" y="3302000"/>
          <p14:tracePt t="190035" x="6773863" y="3382963"/>
          <p14:tracePt t="190042" x="6718300" y="3465513"/>
          <p14:tracePt t="190051" x="6654800" y="3565525"/>
          <p14:tracePt t="190057" x="6618288" y="3648075"/>
          <p14:tracePt t="190066" x="6581775" y="3694113"/>
          <p14:tracePt t="190073" x="6545263" y="3775075"/>
          <p14:tracePt t="190081" x="6508750" y="3821113"/>
          <p14:tracePt t="190089" x="6500813" y="3867150"/>
          <p14:tracePt t="190095" x="6481763" y="3903663"/>
          <p14:tracePt t="190103" x="6481763" y="3940175"/>
          <p14:tracePt t="190111" x="6472238" y="3967163"/>
          <p14:tracePt t="190119" x="6472238" y="3984625"/>
          <p14:tracePt t="190127" x="6472238" y="4003675"/>
          <p14:tracePt t="190135" x="6472238" y="4013200"/>
          <p14:tracePt t="190157" x="6472238" y="4030663"/>
          <p14:tracePt t="190165" x="6472238" y="4040188"/>
          <p14:tracePt t="190173" x="6472238" y="4049713"/>
          <p14:tracePt t="190181" x="6472238" y="4057650"/>
          <p14:tracePt t="190187" x="6481763" y="4067175"/>
          <p14:tracePt t="190203" x="6491288" y="4076700"/>
          <p14:tracePt t="190211" x="6491288" y="4086225"/>
          <p14:tracePt t="190219" x="6491288" y="4094163"/>
          <p14:tracePt t="190227" x="6491288" y="4103688"/>
          <p14:tracePt t="190335" x="6500813" y="4103688"/>
          <p14:tracePt t="190406" x="6500813" y="4094163"/>
          <p14:tracePt t="190412" x="6500813" y="4086225"/>
          <p14:tracePt t="190420" x="6500813" y="4076700"/>
          <p14:tracePt t="190435" x="6500813" y="4067175"/>
          <p14:tracePt t="190443" x="6500813" y="4057650"/>
          <p14:tracePt t="190460" x="6508750" y="4057650"/>
          <p14:tracePt t="190551" x="6508750" y="4049713"/>
          <p14:tracePt t="190565" x="6508750" y="4040188"/>
          <p14:tracePt t="190735" x="6508750" y="4030663"/>
          <p14:tracePt t="190751" x="6508750" y="4021138"/>
          <p14:tracePt t="190759" x="6527800" y="4003675"/>
          <p14:tracePt t="190765" x="6527800" y="3967163"/>
          <p14:tracePt t="190776" x="6537325" y="3940175"/>
          <p14:tracePt t="190781" x="6537325" y="3911600"/>
          <p14:tracePt t="190788" x="6545263" y="3894138"/>
          <p14:tracePt t="190796" x="6554788" y="3875088"/>
          <p14:tracePt t="190802" x="6564313" y="3857625"/>
          <p14:tracePt t="190809" x="6564313" y="3848100"/>
          <p14:tracePt t="190818" x="6573838" y="3830638"/>
          <p14:tracePt t="190834" x="6573838" y="3821113"/>
          <p14:tracePt t="190928" x="6573838" y="3830638"/>
          <p14:tracePt t="190939" x="6573838" y="3840163"/>
          <p14:tracePt t="190949" x="6573838" y="3848100"/>
          <p14:tracePt t="190959" x="6573838" y="3857625"/>
          <p14:tracePt t="190964" x="6573838" y="3867150"/>
          <p14:tracePt t="190974" x="6573838" y="3875088"/>
          <p14:tracePt t="190991" x="6573838" y="3884613"/>
          <p14:tracePt t="191091" x="6564313" y="3884613"/>
          <p14:tracePt t="191181" x="6554788" y="3884613"/>
          <p14:tracePt t="191979" x="6554788" y="3875088"/>
          <p14:tracePt t="192517" x="6554788" y="3867150"/>
          <p14:tracePt t="192523" x="6564313" y="3821113"/>
          <p14:tracePt t="192531" x="6573838" y="3738563"/>
          <p14:tracePt t="192538" x="6591300" y="3611563"/>
          <p14:tracePt t="192549" x="6618288" y="3502025"/>
          <p14:tracePt t="192554" x="6645275" y="3355975"/>
          <p14:tracePt t="192561" x="6645275" y="3228975"/>
          <p14:tracePt t="192569" x="6645275" y="3073400"/>
          <p14:tracePt t="192575" x="6627813" y="2946400"/>
          <p14:tracePt t="192583" x="6618288" y="2854325"/>
          <p14:tracePt t="192591" x="6600825" y="2744788"/>
          <p14:tracePt t="192599" x="6573838" y="2625725"/>
          <p14:tracePt t="192607" x="6564313" y="2554288"/>
          <p14:tracePt t="192616" x="6545263" y="2489200"/>
          <p14:tracePt t="192621" x="6537325" y="2452688"/>
          <p14:tracePt t="192629" x="6527800" y="2408238"/>
          <p14:tracePt t="192637" x="6518275" y="2379663"/>
          <p14:tracePt t="192645" x="6508750" y="2335213"/>
          <p14:tracePt t="192653" x="6500813" y="2298700"/>
          <p14:tracePt t="192661" x="6481763" y="2252663"/>
          <p14:tracePt t="192667" x="6472238" y="2225675"/>
          <p14:tracePt t="192675" x="6464300" y="2206625"/>
          <p14:tracePt t="192683" x="6464300" y="2197100"/>
          <p14:tracePt t="192691" x="6464300" y="2189163"/>
          <p14:tracePt t="192779" x="6435725" y="2216150"/>
          <p14:tracePt t="192784" x="6399213" y="2262188"/>
          <p14:tracePt t="192794" x="6345238" y="2335213"/>
          <p14:tracePt t="192801" x="6281738" y="2416175"/>
          <p14:tracePt t="192811" x="6189663" y="2498725"/>
          <p14:tracePt t="192817" x="6089650" y="2598738"/>
          <p14:tracePt t="192822" x="6016625" y="2717800"/>
          <p14:tracePt t="192834" x="5962650" y="2854325"/>
          <p14:tracePt t="192839" x="5899150" y="2990850"/>
          <p14:tracePt t="192848" x="5789613" y="3127375"/>
          <p14:tracePt t="192854" x="5670550" y="3282950"/>
          <p14:tracePt t="192860" x="5580063" y="3438525"/>
          <p14:tracePt t="192870" x="5487988" y="3538538"/>
          <p14:tracePt t="192876" x="5434013" y="3602038"/>
          <p14:tracePt t="192885" x="5378450" y="3721100"/>
          <p14:tracePt t="192892" x="5324475" y="3803650"/>
          <p14:tracePt t="192901" x="5278438" y="3884613"/>
          <p14:tracePt t="192906" x="5224463" y="3967163"/>
          <p14:tracePt t="192916" x="5168900" y="4076700"/>
          <p14:tracePt t="192922" x="5114925" y="4195763"/>
          <p14:tracePt t="192936" x="5049838" y="4295775"/>
          <p14:tracePt t="192938" x="4995863" y="4376738"/>
          <p14:tracePt t="192946" x="4959350" y="4459288"/>
          <p14:tracePt t="192952" x="4932363" y="4568825"/>
          <p14:tracePt t="192963" x="4886325" y="4705350"/>
          <p14:tracePt t="192968" x="4859338" y="4851400"/>
          <p14:tracePt t="192976" x="4832350" y="4960938"/>
          <p14:tracePt t="192984" x="4786313" y="5080000"/>
          <p14:tracePt t="192992" x="4767263" y="5189538"/>
          <p14:tracePt t="193000" x="4749800" y="5270500"/>
          <p14:tracePt t="193006" x="4730750" y="5326063"/>
          <p14:tracePt t="193016" x="4722813" y="5372100"/>
          <p14:tracePt t="193022" x="4722813" y="5399088"/>
          <p14:tracePt t="193033" x="4722813" y="5435600"/>
          <p14:tracePt t="193038" x="4722813" y="5462588"/>
          <p14:tracePt t="193046" x="4722813" y="5472113"/>
          <p14:tracePt t="193185" x="4730750" y="5472113"/>
          <p14:tracePt t="193191" x="4730750" y="5462588"/>
          <p14:tracePt t="193199" x="4740275" y="5426075"/>
          <p14:tracePt t="193213" x="4749800" y="5372100"/>
          <p14:tracePt t="193223" x="4832350" y="5197475"/>
          <p14:tracePt t="193233" x="4895850" y="5043488"/>
          <p14:tracePt t="193240" x="4941888" y="4833938"/>
          <p14:tracePt t="193245" x="5014913" y="4605338"/>
          <p14:tracePt t="193251" x="5159375" y="4376738"/>
          <p14:tracePt t="193261" x="5378450" y="4076700"/>
          <p14:tracePt t="193267" x="5570538" y="3784600"/>
          <p14:tracePt t="193277" x="5743575" y="3556000"/>
          <p14:tracePt t="193283" x="5926138" y="3346450"/>
          <p14:tracePt t="193289" x="6062663" y="3228975"/>
          <p14:tracePt t="193298" x="6199188" y="3100388"/>
          <p14:tracePt t="193305" x="6308725" y="2982913"/>
          <p14:tracePt t="193314" x="6445250" y="2873375"/>
          <p14:tracePt t="193321" x="6564313" y="2790825"/>
          <p14:tracePt t="193331" x="6645275" y="2717800"/>
          <p14:tracePt t="193335" x="6700838" y="2654300"/>
          <p14:tracePt t="193344" x="6727825" y="2617788"/>
          <p14:tracePt t="193352" x="6737350" y="2589213"/>
          <p14:tracePt t="193361" x="6737350" y="2571750"/>
          <p14:tracePt t="193367" x="6737350" y="2562225"/>
          <p14:tracePt t="193378" x="6737350" y="2554288"/>
          <p14:tracePt t="193382" x="6737350" y="2544763"/>
          <p14:tracePt t="193475" x="6737350" y="2554288"/>
          <p14:tracePt t="193482" x="6691313" y="2608263"/>
          <p14:tracePt t="193491" x="6627813" y="2690813"/>
          <p14:tracePt t="193500" x="6537325" y="2781300"/>
          <p14:tracePt t="193509" x="6435725" y="2900363"/>
          <p14:tracePt t="193518" x="6362700" y="3017838"/>
          <p14:tracePt t="193521" x="6281738" y="3146425"/>
          <p14:tracePt t="193528" x="6199188" y="3282950"/>
          <p14:tracePt t="193538" x="6108700" y="3402013"/>
          <p14:tracePt t="193545" x="5989638" y="3584575"/>
          <p14:tracePt t="193552" x="5889625" y="3721100"/>
          <p14:tracePt t="193563" x="5789613" y="3921125"/>
          <p14:tracePt t="193568" x="5697538" y="4067175"/>
          <p14:tracePt t="193574" x="5607050" y="4203700"/>
          <p14:tracePt t="193583" x="5561013" y="4376738"/>
          <p14:tracePt t="193590" x="5497513" y="4522788"/>
          <p14:tracePt t="193599" x="5424488" y="4660900"/>
          <p14:tracePt t="193605" x="5351463" y="4805363"/>
          <p14:tracePt t="193614" x="5278438" y="4943475"/>
          <p14:tracePt t="193619" x="5214938" y="5060950"/>
          <p14:tracePt t="193627" x="5159375" y="5160963"/>
          <p14:tracePt t="193635" x="5105400" y="5243513"/>
          <p14:tracePt t="193644" x="5068888" y="5289550"/>
          <p14:tracePt t="193651" x="5059363" y="5316538"/>
          <p14:tracePt t="193661" x="5049838" y="5335588"/>
          <p14:tracePt t="193665" x="5041900" y="5343525"/>
          <p14:tracePt t="193875" x="5041900" y="5335588"/>
          <p14:tracePt t="193993" x="5041900" y="5326063"/>
          <p14:tracePt t="195557" x="5041900" y="5316538"/>
          <p14:tracePt t="195573" x="5041900" y="5307013"/>
          <p14:tracePt t="195623" x="5041900" y="5299075"/>
          <p14:tracePt t="195639" x="5041900" y="5289550"/>
          <p14:tracePt t="195664" x="5041900" y="5280025"/>
          <p14:tracePt t="195669" x="5049838" y="5280025"/>
          <p14:tracePt t="195678" x="5059363" y="5280025"/>
          <p14:tracePt t="195702" x="5068888" y="5280025"/>
          <p14:tracePt t="195941" x="5105400" y="5280025"/>
          <p14:tracePt t="195950" x="5151438" y="5280025"/>
          <p14:tracePt t="195957" x="5178425" y="5262563"/>
          <p14:tracePt t="195966" x="5205413" y="5262563"/>
          <p14:tracePt t="195970" x="5241925" y="5262563"/>
          <p14:tracePt t="195980" x="5251450" y="5262563"/>
          <p14:tracePt t="195986" x="5287963" y="5262563"/>
          <p14:tracePt t="196002" x="5297488" y="5262563"/>
          <p14:tracePt t="196033" x="5297488" y="5253038"/>
          <p14:tracePt t="196040" x="5297488" y="5243513"/>
          <p14:tracePt t="196049" x="5297488" y="5233988"/>
          <p14:tracePt t="196209" x="5297488" y="5226050"/>
          <p14:tracePt t="196309" x="5287963" y="5226050"/>
          <p14:tracePt t="196327" x="5278438" y="5226050"/>
          <p14:tracePt t="196393" x="5278438" y="5216525"/>
          <p14:tracePt t="196409" x="5260975" y="5189538"/>
          <p14:tracePt t="196417" x="5214938" y="5160963"/>
          <p14:tracePt t="196425" x="5151438" y="5106988"/>
          <p14:tracePt t="196434" x="5068888" y="5053013"/>
          <p14:tracePt t="196438" x="4968875" y="4979988"/>
          <p14:tracePt t="196447" x="4859338" y="4897438"/>
          <p14:tracePt t="196454" x="4740275" y="4778375"/>
          <p14:tracePt t="196463" x="4622800" y="4641850"/>
          <p14:tracePt t="196470" x="4530725" y="4514850"/>
          <p14:tracePt t="196480" x="4403725" y="4359275"/>
          <p14:tracePt t="196484" x="4294188" y="4222750"/>
          <p14:tracePt t="196492" x="4211638" y="4103688"/>
          <p14:tracePt t="196501" x="4121150" y="3984625"/>
          <p14:tracePt t="196508" x="3984625" y="3848100"/>
          <p14:tracePt t="196516" x="3846513" y="3711575"/>
          <p14:tracePt t="196524" x="3673475" y="3548063"/>
          <p14:tracePt t="196533" x="3446463" y="3375025"/>
          <p14:tracePt t="196538" x="3263900" y="3163888"/>
          <p14:tracePt t="196547" x="3017838" y="2946400"/>
          <p14:tracePt t="196554" x="2689225" y="2744788"/>
          <p14:tracePt t="196563" x="2443163" y="2635250"/>
          <p14:tracePt t="196570" x="2151063" y="2471738"/>
          <p14:tracePt t="196576" x="1831975" y="2298700"/>
          <p14:tracePt t="196584" x="1585913" y="2160588"/>
          <p14:tracePt t="196592" x="1439863" y="2033588"/>
          <p14:tracePt t="196601" x="1249363" y="1960563"/>
          <p14:tracePt t="196610" x="1093788" y="1870075"/>
          <p14:tracePt t="196616" x="947738" y="1787525"/>
          <p14:tracePt t="196622" x="830263" y="1697038"/>
          <p14:tracePt t="196630" x="711200" y="1624013"/>
          <p14:tracePt t="196639" x="592138" y="1550988"/>
          <p14:tracePt t="196648" x="474663" y="1514475"/>
          <p14:tracePt t="196655" x="365125" y="1468438"/>
          <p14:tracePt t="196664" x="246063" y="1422400"/>
          <p14:tracePt t="196672" x="163513" y="1385888"/>
          <p14:tracePt t="196677" x="100013" y="1349375"/>
          <p14:tracePt t="196688" x="17463" y="1303338"/>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467995" y="191770"/>
            <a:ext cx="4103688" cy="579438"/>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3200" dirty="0">
                <a:solidFill>
                  <a:srgbClr val="000000"/>
                </a:solidFill>
                <a:latin typeface="仿宋_GB2312"/>
                <a:ea typeface="仿宋_GB2312"/>
                <a:cs typeface="仿宋_GB2312"/>
              </a:rPr>
              <a:t>2.</a:t>
            </a:r>
            <a:r>
              <a:rPr kumimoji="1" lang="en-US" altLang="zh-CN" sz="3200" b="0" dirty="0">
                <a:solidFill>
                  <a:srgbClr val="000000"/>
                </a:solidFill>
                <a:ea typeface="仿宋_GB2312"/>
                <a:cs typeface="仿宋_GB2312"/>
              </a:rPr>
              <a:t>KVL</a:t>
            </a:r>
            <a:r>
              <a:rPr kumimoji="1" lang="zh-CN" altLang="en-US" sz="3200" dirty="0">
                <a:solidFill>
                  <a:srgbClr val="000000"/>
                </a:solidFill>
                <a:latin typeface="楷体_GB2312"/>
              </a:rPr>
              <a:t>的方程数</a:t>
            </a:r>
          </a:p>
        </p:txBody>
      </p:sp>
      <p:graphicFrame>
        <p:nvGraphicFramePr>
          <p:cNvPr id="16389" name="Object 49"/>
          <p:cNvGraphicFramePr>
            <a:graphicFrameLocks noChangeAspect="1"/>
          </p:cNvGraphicFramePr>
          <p:nvPr>
            <p:extLst>
              <p:ext uri="{D42A27DB-BD31-4B8C-83A1-F6EECF244321}">
                <p14:modId xmlns:p14="http://schemas.microsoft.com/office/powerpoint/2010/main" val="1029495436"/>
              </p:ext>
            </p:extLst>
          </p:nvPr>
        </p:nvGraphicFramePr>
        <p:xfrm>
          <a:off x="4899422" y="2308503"/>
          <a:ext cx="2455862" cy="604837"/>
        </p:xfrm>
        <a:graphic>
          <a:graphicData uri="http://schemas.openxmlformats.org/presentationml/2006/ole">
            <mc:AlternateContent xmlns:mc="http://schemas.openxmlformats.org/markup-compatibility/2006">
              <mc:Choice xmlns:v="urn:schemas-microsoft-com:vml" Requires="v">
                <p:oleObj spid="_x0000_s75266" name="Equation" r:id="rId7" imgW="671195" imgH="139065" progId="Equation.DSMT4">
                  <p:embed/>
                </p:oleObj>
              </mc:Choice>
              <mc:Fallback>
                <p:oleObj name="Equation" r:id="rId7" imgW="671195" imgH="139065" progId="Equation.DSMT4">
                  <p:embed/>
                  <p:pic>
                    <p:nvPicPr>
                      <p:cNvPr id="16389" name="Object 4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899422" y="2308503"/>
                        <a:ext cx="2455862"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0" name="Oval 50"/>
          <p:cNvSpPr>
            <a:spLocks noChangeArrowheads="1"/>
          </p:cNvSpPr>
          <p:nvPr/>
        </p:nvSpPr>
        <p:spPr bwMode="auto">
          <a:xfrm>
            <a:off x="4210447" y="2508528"/>
            <a:ext cx="358775" cy="287337"/>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1</a:t>
            </a:r>
          </a:p>
        </p:txBody>
      </p:sp>
      <p:sp>
        <p:nvSpPr>
          <p:cNvPr id="56372" name="Oval 52"/>
          <p:cNvSpPr>
            <a:spLocks noChangeArrowheads="1"/>
          </p:cNvSpPr>
          <p:nvPr/>
        </p:nvSpPr>
        <p:spPr bwMode="auto">
          <a:xfrm>
            <a:off x="4210447" y="3948390"/>
            <a:ext cx="358775" cy="360363"/>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3</a:t>
            </a:r>
          </a:p>
        </p:txBody>
      </p:sp>
      <p:sp>
        <p:nvSpPr>
          <p:cNvPr id="56373" name="Oval 53"/>
          <p:cNvSpPr>
            <a:spLocks noChangeArrowheads="1"/>
          </p:cNvSpPr>
          <p:nvPr/>
        </p:nvSpPr>
        <p:spPr bwMode="auto">
          <a:xfrm>
            <a:off x="4213622" y="3229253"/>
            <a:ext cx="358775" cy="35877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a:solidFill>
                  <a:srgbClr val="000000"/>
                </a:solidFill>
              </a:rPr>
              <a:t>2</a:t>
            </a:r>
          </a:p>
        </p:txBody>
      </p:sp>
      <p:graphicFrame>
        <p:nvGraphicFramePr>
          <p:cNvPr id="16393" name="Object 54"/>
          <p:cNvGraphicFramePr>
            <a:graphicFrameLocks noChangeAspect="1"/>
          </p:cNvGraphicFramePr>
          <p:nvPr>
            <p:extLst>
              <p:ext uri="{D42A27DB-BD31-4B8C-83A1-F6EECF244321}">
                <p14:modId xmlns:p14="http://schemas.microsoft.com/office/powerpoint/2010/main" val="2117883267"/>
              </p:ext>
            </p:extLst>
          </p:nvPr>
        </p:nvGraphicFramePr>
        <p:xfrm>
          <a:off x="4727972" y="4826278"/>
          <a:ext cx="3071812" cy="587375"/>
        </p:xfrm>
        <a:graphic>
          <a:graphicData uri="http://schemas.openxmlformats.org/presentationml/2006/ole">
            <mc:AlternateContent xmlns:mc="http://schemas.openxmlformats.org/markup-compatibility/2006">
              <mc:Choice xmlns:v="urn:schemas-microsoft-com:vml" Requires="v">
                <p:oleObj spid="_x0000_s75267" name="Equation" r:id="rId9" imgW="873760" imgH="139065" progId="Equation.DSMT4">
                  <p:embed/>
                </p:oleObj>
              </mc:Choice>
              <mc:Fallback>
                <p:oleObj name="Equation" r:id="rId9" imgW="873760" imgH="139065" progId="Equation.DSMT4">
                  <p:embed/>
                  <p:pic>
                    <p:nvPicPr>
                      <p:cNvPr id="16393" name="Object 5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727972" y="4826278"/>
                        <a:ext cx="307181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55"/>
          <p:cNvGraphicFramePr>
            <a:graphicFrameLocks noChangeAspect="1"/>
          </p:cNvGraphicFramePr>
          <p:nvPr>
            <p:extLst>
              <p:ext uri="{D42A27DB-BD31-4B8C-83A1-F6EECF244321}">
                <p14:modId xmlns:p14="http://schemas.microsoft.com/office/powerpoint/2010/main" val="1135179201"/>
              </p:ext>
            </p:extLst>
          </p:nvPr>
        </p:nvGraphicFramePr>
        <p:xfrm>
          <a:off x="4901009" y="3749953"/>
          <a:ext cx="2508250" cy="608012"/>
        </p:xfrm>
        <a:graphic>
          <a:graphicData uri="http://schemas.openxmlformats.org/presentationml/2006/ole">
            <mc:AlternateContent xmlns:mc="http://schemas.openxmlformats.org/markup-compatibility/2006">
              <mc:Choice xmlns:v="urn:schemas-microsoft-com:vml" Requires="v">
                <p:oleObj spid="_x0000_s75268" name="Equation" r:id="rId11" imgW="676910" imgH="139065" progId="Equation.DSMT4">
                  <p:embed/>
                </p:oleObj>
              </mc:Choice>
              <mc:Fallback>
                <p:oleObj name="Equation" r:id="rId11" imgW="676910" imgH="139065" progId="Equation.DSMT4">
                  <p:embed/>
                  <p:pic>
                    <p:nvPicPr>
                      <p:cNvPr id="16394" name="Object 55"/>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901009" y="3749953"/>
                        <a:ext cx="25082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56"/>
          <p:cNvGraphicFramePr>
            <a:graphicFrameLocks noChangeAspect="1"/>
          </p:cNvGraphicFramePr>
          <p:nvPr>
            <p:extLst>
              <p:ext uri="{D42A27DB-BD31-4B8C-83A1-F6EECF244321}">
                <p14:modId xmlns:p14="http://schemas.microsoft.com/office/powerpoint/2010/main" val="1828708031"/>
              </p:ext>
            </p:extLst>
          </p:nvPr>
        </p:nvGraphicFramePr>
        <p:xfrm>
          <a:off x="4812109" y="3029228"/>
          <a:ext cx="2528888" cy="615950"/>
        </p:xfrm>
        <a:graphic>
          <a:graphicData uri="http://schemas.openxmlformats.org/presentationml/2006/ole">
            <mc:AlternateContent xmlns:mc="http://schemas.openxmlformats.org/markup-compatibility/2006">
              <mc:Choice xmlns:v="urn:schemas-microsoft-com:vml" Requires="v">
                <p:oleObj spid="_x0000_s75269" name="Equation" r:id="rId13" imgW="676910" imgH="139065" progId="Equation.DSMT4">
                  <p:embed/>
                </p:oleObj>
              </mc:Choice>
              <mc:Fallback>
                <p:oleObj name="Equation" r:id="rId13" imgW="676910" imgH="139065" progId="Equation.DSMT4">
                  <p:embed/>
                  <p:pic>
                    <p:nvPicPr>
                      <p:cNvPr id="16395" name="Object 56"/>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812109" y="3029228"/>
                        <a:ext cx="25288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6" name="Group 65"/>
          <p:cNvGrpSpPr/>
          <p:nvPr/>
        </p:nvGrpSpPr>
        <p:grpSpPr bwMode="auto">
          <a:xfrm>
            <a:off x="3419872" y="4810403"/>
            <a:ext cx="1223962" cy="519112"/>
            <a:chOff x="1973" y="1480"/>
            <a:chExt cx="771" cy="295"/>
          </a:xfrm>
        </p:grpSpPr>
        <p:sp>
          <p:nvSpPr>
            <p:cNvPr id="16429" name="Text Box 62"/>
            <p:cNvSpPr txBox="1">
              <a:spLocks noChangeArrowheads="1"/>
            </p:cNvSpPr>
            <p:nvPr/>
          </p:nvSpPr>
          <p:spPr bwMode="auto">
            <a:xfrm>
              <a:off x="2200" y="1480"/>
              <a:ext cx="54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latin typeface="宋体" panose="02010600030101010101" pitchFamily="2" charset="-122"/>
                  <a:ea typeface="宋体" panose="02010600030101010101" pitchFamily="2" charset="-122"/>
                </a:rPr>
                <a:t>-</a:t>
              </a:r>
            </a:p>
          </p:txBody>
        </p:sp>
        <p:sp>
          <p:nvSpPr>
            <p:cNvPr id="56379" name="Oval 59"/>
            <p:cNvSpPr>
              <a:spLocks noChangeArrowheads="1"/>
            </p:cNvSpPr>
            <p:nvPr/>
          </p:nvSpPr>
          <p:spPr bwMode="auto">
            <a:xfrm>
              <a:off x="1973" y="1570"/>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1</a:t>
              </a:r>
            </a:p>
          </p:txBody>
        </p:sp>
        <p:sp>
          <p:nvSpPr>
            <p:cNvPr id="56380" name="Oval 60"/>
            <p:cNvSpPr>
              <a:spLocks noChangeArrowheads="1"/>
            </p:cNvSpPr>
            <p:nvPr/>
          </p:nvSpPr>
          <p:spPr bwMode="auto">
            <a:xfrm>
              <a:off x="2472" y="1570"/>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2</a:t>
              </a:r>
            </a:p>
          </p:txBody>
        </p:sp>
      </p:grpSp>
      <p:grpSp>
        <p:nvGrpSpPr>
          <p:cNvPr id="16397" name="Group 66"/>
          <p:cNvGrpSpPr/>
          <p:nvPr/>
        </p:nvGrpSpPr>
        <p:grpSpPr bwMode="auto">
          <a:xfrm>
            <a:off x="539512" y="2291358"/>
            <a:ext cx="2806700" cy="2736850"/>
            <a:chOff x="295" y="935"/>
            <a:chExt cx="1768" cy="1724"/>
          </a:xfrm>
        </p:grpSpPr>
        <p:grpSp>
          <p:nvGrpSpPr>
            <p:cNvPr id="16406" name="Group 67"/>
            <p:cNvGrpSpPr/>
            <p:nvPr/>
          </p:nvGrpSpPr>
          <p:grpSpPr bwMode="auto">
            <a:xfrm>
              <a:off x="295" y="1071"/>
              <a:ext cx="1451" cy="1588"/>
              <a:chOff x="295" y="1071"/>
              <a:chExt cx="1322" cy="1430"/>
            </a:xfrm>
          </p:grpSpPr>
          <p:grpSp>
            <p:nvGrpSpPr>
              <p:cNvPr id="16411" name="Group 68"/>
              <p:cNvGrpSpPr/>
              <p:nvPr/>
            </p:nvGrpSpPr>
            <p:grpSpPr bwMode="auto">
              <a:xfrm rot="10800000">
                <a:off x="521" y="1162"/>
                <a:ext cx="1096" cy="1339"/>
                <a:chOff x="3734" y="2619"/>
                <a:chExt cx="1154" cy="1339"/>
              </a:xfrm>
            </p:grpSpPr>
            <p:sp>
              <p:nvSpPr>
                <p:cNvPr id="16424" name="AutoShape 69"/>
                <p:cNvSpPr>
                  <a:spLocks noChangeArrowheads="1"/>
                </p:cNvSpPr>
                <p:nvPr/>
              </p:nvSpPr>
              <p:spPr bwMode="auto">
                <a:xfrm>
                  <a:off x="3734" y="2906"/>
                  <a:ext cx="1154" cy="1052"/>
                </a:xfrm>
                <a:prstGeom prst="diamond">
                  <a:avLst/>
                </a:prstGeom>
                <a:noFill/>
                <a:ln w="28575">
                  <a:solidFill>
                    <a:srgbClr val="FFCC00"/>
                  </a:solidFill>
                  <a:miter lim="800000"/>
                </a:ln>
                <a:extLst>
                  <a:ext uri="{909E8E84-426E-40DD-AFC4-6F175D3DCCD1}">
                    <a14:hiddenFill xmlns:a14="http://schemas.microsoft.com/office/drawing/2010/main">
                      <a:solidFill>
                        <a:schemeClr val="bg1"/>
                      </a:solidFill>
                    </a14:hiddenFill>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6425" name="Arc 70"/>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lnTo>
                        <a:pt x="0" y="21599"/>
                      </a:lnTo>
                      <a:close/>
                    </a:path>
                  </a:pathLst>
                </a:custGeom>
                <a:noFill/>
                <a:ln w="28575">
                  <a:solidFill>
                    <a:srgbClr val="FFCC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6426" name="Line 71"/>
                <p:cNvSpPr>
                  <a:spLocks noChangeShapeType="1"/>
                </p:cNvSpPr>
                <p:nvPr/>
              </p:nvSpPr>
              <p:spPr bwMode="auto">
                <a:xfrm>
                  <a:off x="4320" y="2906"/>
                  <a:ext cx="0" cy="10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Line 72"/>
                <p:cNvSpPr>
                  <a:spLocks noChangeShapeType="1"/>
                </p:cNvSpPr>
                <p:nvPr/>
              </p:nvSpPr>
              <p:spPr bwMode="auto">
                <a:xfrm>
                  <a:off x="3736" y="3426"/>
                  <a:ext cx="584" cy="53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8" name="Line 73"/>
                <p:cNvSpPr>
                  <a:spLocks noChangeShapeType="1"/>
                </p:cNvSpPr>
                <p:nvPr/>
              </p:nvSpPr>
              <p:spPr bwMode="auto">
                <a:xfrm flipH="1">
                  <a:off x="4320" y="3424"/>
                  <a:ext cx="568" cy="5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2" name="Line 74"/>
              <p:cNvSpPr>
                <a:spLocks noChangeShapeType="1"/>
              </p:cNvSpPr>
              <p:nvPr/>
            </p:nvSpPr>
            <p:spPr bwMode="auto">
              <a:xfrm flipV="1">
                <a:off x="567" y="1253"/>
                <a:ext cx="317" cy="272"/>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3" name="Line 75"/>
              <p:cNvSpPr>
                <a:spLocks noChangeShapeType="1"/>
              </p:cNvSpPr>
              <p:nvPr/>
            </p:nvSpPr>
            <p:spPr bwMode="auto">
              <a:xfrm flipH="1" flipV="1">
                <a:off x="657" y="1706"/>
                <a:ext cx="318" cy="31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4" name="Line 76"/>
              <p:cNvSpPr>
                <a:spLocks noChangeShapeType="1"/>
              </p:cNvSpPr>
              <p:nvPr/>
            </p:nvSpPr>
            <p:spPr bwMode="auto">
              <a:xfrm>
                <a:off x="975" y="1480"/>
                <a:ext cx="0" cy="40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5" name="Line 77"/>
              <p:cNvSpPr>
                <a:spLocks noChangeShapeType="1"/>
              </p:cNvSpPr>
              <p:nvPr/>
            </p:nvSpPr>
            <p:spPr bwMode="auto">
              <a:xfrm flipH="1" flipV="1">
                <a:off x="1202" y="1162"/>
                <a:ext cx="317" cy="318"/>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6" name="Line 78"/>
              <p:cNvSpPr>
                <a:spLocks noChangeShapeType="1"/>
              </p:cNvSpPr>
              <p:nvPr/>
            </p:nvSpPr>
            <p:spPr bwMode="auto">
              <a:xfrm flipH="1">
                <a:off x="1156" y="1752"/>
                <a:ext cx="273" cy="272"/>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7" name="Line 79"/>
              <p:cNvSpPr>
                <a:spLocks noChangeShapeType="1"/>
              </p:cNvSpPr>
              <p:nvPr/>
            </p:nvSpPr>
            <p:spPr bwMode="auto">
              <a:xfrm flipH="1" flipV="1">
                <a:off x="431" y="1752"/>
                <a:ext cx="136" cy="499"/>
              </a:xfrm>
              <a:prstGeom prst="line">
                <a:avLst/>
              </a:prstGeom>
              <a:noFill/>
              <a:ln w="28575">
                <a:solidFill>
                  <a:srgbClr val="FF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8" name="Text Box 80"/>
              <p:cNvSpPr txBox="1">
                <a:spLocks noChangeArrowheads="1"/>
              </p:cNvSpPr>
              <p:nvPr/>
            </p:nvSpPr>
            <p:spPr bwMode="auto">
              <a:xfrm>
                <a:off x="295" y="1933"/>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6</a:t>
                </a:r>
              </a:p>
            </p:txBody>
          </p:sp>
          <p:sp>
            <p:nvSpPr>
              <p:cNvPr id="16419" name="Text Box 81"/>
              <p:cNvSpPr txBox="1">
                <a:spLocks noChangeArrowheads="1"/>
              </p:cNvSpPr>
              <p:nvPr/>
            </p:nvSpPr>
            <p:spPr bwMode="auto">
              <a:xfrm>
                <a:off x="1338" y="1888"/>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5</a:t>
                </a:r>
              </a:p>
            </p:txBody>
          </p:sp>
          <p:sp>
            <p:nvSpPr>
              <p:cNvPr id="16420" name="Text Box 82"/>
              <p:cNvSpPr txBox="1">
                <a:spLocks noChangeArrowheads="1"/>
              </p:cNvSpPr>
              <p:nvPr/>
            </p:nvSpPr>
            <p:spPr bwMode="auto">
              <a:xfrm>
                <a:off x="703" y="1616"/>
                <a:ext cx="27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4</a:t>
                </a:r>
              </a:p>
            </p:txBody>
          </p:sp>
          <p:sp>
            <p:nvSpPr>
              <p:cNvPr id="16421" name="Text Box 83"/>
              <p:cNvSpPr txBox="1">
                <a:spLocks noChangeArrowheads="1"/>
              </p:cNvSpPr>
              <p:nvPr/>
            </p:nvSpPr>
            <p:spPr bwMode="auto">
              <a:xfrm>
                <a:off x="1066" y="1480"/>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3</a:t>
                </a:r>
              </a:p>
            </p:txBody>
          </p:sp>
          <p:sp>
            <p:nvSpPr>
              <p:cNvPr id="16422" name="Text Box 84"/>
              <p:cNvSpPr txBox="1">
                <a:spLocks noChangeArrowheads="1"/>
              </p:cNvSpPr>
              <p:nvPr/>
            </p:nvSpPr>
            <p:spPr bwMode="auto">
              <a:xfrm>
                <a:off x="1338" y="1071"/>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2</a:t>
                </a:r>
              </a:p>
            </p:txBody>
          </p:sp>
          <p:sp>
            <p:nvSpPr>
              <p:cNvPr id="16423" name="Text Box 85"/>
              <p:cNvSpPr txBox="1">
                <a:spLocks noChangeArrowheads="1"/>
              </p:cNvSpPr>
              <p:nvPr/>
            </p:nvSpPr>
            <p:spPr bwMode="auto">
              <a:xfrm>
                <a:off x="567" y="1162"/>
                <a:ext cx="18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a:solidFill>
                      <a:srgbClr val="000000"/>
                    </a:solidFill>
                  </a:rPr>
                  <a:t>1</a:t>
                </a:r>
              </a:p>
            </p:txBody>
          </p:sp>
        </p:grpSp>
        <p:sp>
          <p:nvSpPr>
            <p:cNvPr id="56406" name="Oval 86"/>
            <p:cNvSpPr>
              <a:spLocks noChangeArrowheads="1"/>
            </p:cNvSpPr>
            <p:nvPr/>
          </p:nvSpPr>
          <p:spPr bwMode="auto">
            <a:xfrm>
              <a:off x="1066" y="2387"/>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4</a:t>
              </a:r>
            </a:p>
          </p:txBody>
        </p:sp>
        <p:sp>
          <p:nvSpPr>
            <p:cNvPr id="56407" name="Oval 87"/>
            <p:cNvSpPr>
              <a:spLocks noChangeArrowheads="1"/>
            </p:cNvSpPr>
            <p:nvPr/>
          </p:nvSpPr>
          <p:spPr bwMode="auto">
            <a:xfrm>
              <a:off x="1837" y="1661"/>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3</a:t>
              </a:r>
            </a:p>
          </p:txBody>
        </p:sp>
        <p:sp>
          <p:nvSpPr>
            <p:cNvPr id="56408" name="Oval 88"/>
            <p:cNvSpPr>
              <a:spLocks noChangeArrowheads="1"/>
            </p:cNvSpPr>
            <p:nvPr/>
          </p:nvSpPr>
          <p:spPr bwMode="auto">
            <a:xfrm>
              <a:off x="1066" y="935"/>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2</a:t>
              </a:r>
            </a:p>
          </p:txBody>
        </p:sp>
        <p:sp>
          <p:nvSpPr>
            <p:cNvPr id="56409" name="Oval 89"/>
            <p:cNvSpPr>
              <a:spLocks noChangeArrowheads="1"/>
            </p:cNvSpPr>
            <p:nvPr/>
          </p:nvSpPr>
          <p:spPr bwMode="auto">
            <a:xfrm>
              <a:off x="295" y="1616"/>
              <a:ext cx="226" cy="18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anchor="ctr"/>
            <a:lstStyle/>
            <a:p>
              <a:pPr algn="ctr" eaLnBrk="1" hangingPunct="1">
                <a:defRPr/>
              </a:pPr>
              <a:r>
                <a:rPr lang="en-US" altLang="zh-CN" sz="2800" b="0" dirty="0">
                  <a:solidFill>
                    <a:srgbClr val="000000"/>
                  </a:solidFill>
                </a:rPr>
                <a:t>1</a:t>
              </a:r>
            </a:p>
          </p:txBody>
        </p:sp>
      </p:grpSp>
      <p:sp>
        <p:nvSpPr>
          <p:cNvPr id="16398" name="Text Box 90"/>
          <p:cNvSpPr txBox="1">
            <a:spLocks noChangeArrowheads="1"/>
          </p:cNvSpPr>
          <p:nvPr/>
        </p:nvSpPr>
        <p:spPr bwMode="auto">
          <a:xfrm>
            <a:off x="3419872" y="1700808"/>
            <a:ext cx="5111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zh-CN" altLang="en-US" sz="2800">
                <a:solidFill>
                  <a:srgbClr val="000000"/>
                </a:solidFill>
              </a:rPr>
              <a:t>对网孔列</a:t>
            </a:r>
            <a:r>
              <a:rPr lang="en-US" altLang="zh-CN" sz="2800" b="0">
                <a:solidFill>
                  <a:srgbClr val="000000"/>
                </a:solidFill>
              </a:rPr>
              <a:t>KVL</a:t>
            </a:r>
            <a:r>
              <a:rPr lang="zh-CN" altLang="en-US" sz="2800">
                <a:solidFill>
                  <a:srgbClr val="000000"/>
                </a:solidFill>
                <a:latin typeface="楷体_GB2312"/>
              </a:rPr>
              <a:t>方程：</a:t>
            </a:r>
          </a:p>
        </p:txBody>
      </p:sp>
      <mc:AlternateContent xmlns:mc="http://schemas.openxmlformats.org/markup-compatibility/2006" xmlns:p14="http://schemas.microsoft.com/office/powerpoint/2010/main" xmlns:iact="http://schemas.microsoft.com/office/powerpoint/2014/inkAction">
        <mc:Choice Requires="p14 iact">
          <p:contentPart p14:bwMode="auto" r:id="rId15">
            <p14:nvContentPartPr>
              <p14:cNvPr id="6" name="墨迹 5">
                <a:extLst>
                  <a:ext uri="{FF2B5EF4-FFF2-40B4-BE49-F238E27FC236}">
                    <a16:creationId xmlns:a16="http://schemas.microsoft.com/office/drawing/2014/main" id="{BE52A42F-FDCE-4480-B653-6AF360FB296F}"/>
                  </a:ext>
                </a:extLst>
              </p14:cNvPr>
              <p14:cNvContentPartPr/>
              <p14:nvPr>
                <p:extLst>
                  <p:ext uri="{42D2F446-02D8-4167-A562-619A0277C38B}">
                    <p15:isNarration xmlns:p15="http://schemas.microsoft.com/office/powerpoint/2012/main" val="1"/>
                  </p:ext>
                </p:extLst>
              </p14:nvPr>
            </p14:nvContentPartPr>
            <p14:xfrm>
              <a:off x="401040" y="3128040"/>
              <a:ext cx="2881080" cy="2325960"/>
            </p14:xfrm>
          </p:contentPart>
        </mc:Choice>
        <mc:Fallback xmlns="">
          <p:pic>
            <p:nvPicPr>
              <p:cNvPr id="6" name="墨迹 5">
                <a:extLst>
                  <a:ext uri="{FF2B5EF4-FFF2-40B4-BE49-F238E27FC236}">
                    <a16:creationId xmlns:a16="http://schemas.microsoft.com/office/drawing/2014/main" id="{BE52A42F-FDCE-4480-B653-6AF360FB296F}"/>
                  </a:ext>
                </a:extLst>
              </p:cNvPr>
              <p:cNvPicPr>
                <a:picLocks noGrp="1" noRot="1" noChangeAspect="1" noMove="1" noResize="1" noEditPoints="1" noAdjustHandles="1" noChangeArrowheads="1" noChangeShapeType="1"/>
              </p:cNvPicPr>
              <p:nvPr/>
            </p:nvPicPr>
            <p:blipFill>
              <a:blip r:embed="rId16"/>
              <a:stretch>
                <a:fillRect/>
              </a:stretch>
            </p:blipFill>
            <p:spPr>
              <a:xfrm>
                <a:off x="391680" y="3118680"/>
                <a:ext cx="2899800" cy="2344680"/>
              </a:xfrm>
              <a:prstGeom prst="rect">
                <a:avLst/>
              </a:prstGeom>
            </p:spPr>
          </p:pic>
        </mc:Fallback>
      </mc:AlternateContent>
      <p:pic>
        <p:nvPicPr>
          <p:cNvPr id="7" name="音频 6">
            <a:hlinkClick r:id="" action="ppaction://media"/>
            <a:extLst>
              <a:ext uri="{FF2B5EF4-FFF2-40B4-BE49-F238E27FC236}">
                <a16:creationId xmlns:a16="http://schemas.microsoft.com/office/drawing/2014/main" id="{9F32197D-435B-4070-8EC6-90D993B4D65F}"/>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521700" y="6235700"/>
            <a:ext cx="406400" cy="406400"/>
          </a:xfrm>
          <a:prstGeom prst="rect">
            <a:avLst/>
          </a:prstGeom>
        </p:spPr>
      </p:pic>
    </p:spTree>
    <p:custDataLst>
      <p:tags r:id="rId2"/>
    </p:custDataLst>
    <p:extLst>
      <p:ext uri="{BB962C8B-B14F-4D97-AF65-F5344CB8AC3E}">
        <p14:creationId xmlns:p14="http://schemas.microsoft.com/office/powerpoint/2010/main" val="2970695039"/>
      </p:ext>
    </p:extLst>
  </p:cSld>
  <p:clrMapOvr>
    <a:masterClrMapping/>
  </p:clrMapOvr>
  <mc:AlternateContent xmlns:mc="http://schemas.openxmlformats.org/markup-compatibility/2006" xmlns:p14="http://schemas.microsoft.com/office/powerpoint/2010/main">
    <mc:Choice Requires="p14">
      <p:transition spd="slow" p14:dur="2000" advTm="213065"/>
    </mc:Choice>
    <mc:Fallback xmlns="">
      <p:transition spd="slow" advTm="2130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par>
                                <p:cTn id="10" presetID="2" presetClass="entr" presetSubtype="8" fill="hold" grpId="0" nodeType="withEffect">
                                  <p:stCondLst>
                                    <p:cond delay="0"/>
                                  </p:stCondLst>
                                  <p:childTnLst>
                                    <p:set>
                                      <p:cBhvr>
                                        <p:cTn id="11" dur="1" fill="hold">
                                          <p:stCondLst>
                                            <p:cond delay="0"/>
                                          </p:stCondLst>
                                        </p:cTn>
                                        <p:tgtEl>
                                          <p:spTgt spid="16386"/>
                                        </p:tgtEl>
                                        <p:attrNameLst>
                                          <p:attrName>style.visibility</p:attrName>
                                        </p:attrNameLst>
                                      </p:cBhvr>
                                      <p:to>
                                        <p:strVal val="visible"/>
                                      </p:to>
                                    </p:set>
                                    <p:anim calcmode="lin" valueType="num">
                                      <p:cBhvr additive="base">
                                        <p:cTn id="12" dur="500" fill="hold"/>
                                        <p:tgtEl>
                                          <p:spTgt spid="16386"/>
                                        </p:tgtEl>
                                        <p:attrNameLst>
                                          <p:attrName>ppt_x</p:attrName>
                                        </p:attrNameLst>
                                      </p:cBhvr>
                                      <p:tavLst>
                                        <p:tav tm="0">
                                          <p:val>
                                            <p:strVal val="0-#ppt_w/2"/>
                                          </p:val>
                                        </p:tav>
                                        <p:tav tm="100000">
                                          <p:val>
                                            <p:strVal val="#ppt_x"/>
                                          </p:val>
                                        </p:tav>
                                      </p:tavLst>
                                    </p:anim>
                                    <p:anim calcmode="lin" valueType="num">
                                      <p:cBhvr additive="base">
                                        <p:cTn id="13" dur="500" fill="hold"/>
                                        <p:tgtEl>
                                          <p:spTgt spid="163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nodeType="clickEffect">
                                  <p:stCondLst>
                                    <p:cond delay="0"/>
                                  </p:stCondLst>
                                  <p:childTnLst>
                                    <p:set>
                                      <p:cBhvr>
                                        <p:cTn id="17" dur="1" fill="hold">
                                          <p:stCondLst>
                                            <p:cond delay="0"/>
                                          </p:stCondLst>
                                        </p:cTn>
                                        <p:tgtEl>
                                          <p:spTgt spid="16397"/>
                                        </p:tgtEl>
                                        <p:attrNameLst>
                                          <p:attrName>style.visibility</p:attrName>
                                        </p:attrNameLst>
                                      </p:cBhvr>
                                      <p:to>
                                        <p:strVal val="visible"/>
                                      </p:to>
                                    </p:set>
                                    <p:animEffect transition="in" filter="wedge">
                                      <p:cBhvr>
                                        <p:cTn id="18" dur="2000"/>
                                        <p:tgtEl>
                                          <p:spTgt spid="1639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398"/>
                                        </p:tgtEl>
                                        <p:attrNameLst>
                                          <p:attrName>style.visibility</p:attrName>
                                        </p:attrNameLst>
                                      </p:cBhvr>
                                      <p:to>
                                        <p:strVal val="visible"/>
                                      </p:to>
                                    </p:set>
                                    <p:animEffect transition="in" filter="wipe(left)">
                                      <p:cBhvr>
                                        <p:cTn id="23" dur="1000"/>
                                        <p:tgtEl>
                                          <p:spTgt spid="1639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6370"/>
                                        </p:tgtEl>
                                        <p:attrNameLst>
                                          <p:attrName>style.visibility</p:attrName>
                                        </p:attrNameLst>
                                      </p:cBhvr>
                                      <p:to>
                                        <p:strVal val="visible"/>
                                      </p:to>
                                    </p:set>
                                    <p:animEffect transition="in" filter="wipe(up)">
                                      <p:cBhvr>
                                        <p:cTn id="28" dur="500"/>
                                        <p:tgtEl>
                                          <p:spTgt spid="5637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6389"/>
                                        </p:tgtEl>
                                        <p:attrNameLst>
                                          <p:attrName>style.visibility</p:attrName>
                                        </p:attrNameLst>
                                      </p:cBhvr>
                                      <p:to>
                                        <p:strVal val="visible"/>
                                      </p:to>
                                    </p:set>
                                    <p:animEffect transition="in" filter="wipe(left)">
                                      <p:cBhvr>
                                        <p:cTn id="32" dur="3000"/>
                                        <p:tgtEl>
                                          <p:spTgt spid="163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6373"/>
                                        </p:tgtEl>
                                        <p:attrNameLst>
                                          <p:attrName>style.visibility</p:attrName>
                                        </p:attrNameLst>
                                      </p:cBhvr>
                                      <p:to>
                                        <p:strVal val="visible"/>
                                      </p:to>
                                    </p:set>
                                    <p:animEffect transition="in" filter="wipe(up)">
                                      <p:cBhvr>
                                        <p:cTn id="37" dur="500"/>
                                        <p:tgtEl>
                                          <p:spTgt spid="5637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6395"/>
                                        </p:tgtEl>
                                        <p:attrNameLst>
                                          <p:attrName>style.visibility</p:attrName>
                                        </p:attrNameLst>
                                      </p:cBhvr>
                                      <p:to>
                                        <p:strVal val="visible"/>
                                      </p:to>
                                    </p:set>
                                    <p:animEffect transition="in" filter="wipe(left)">
                                      <p:cBhvr>
                                        <p:cTn id="41" dur="3000"/>
                                        <p:tgtEl>
                                          <p:spTgt spid="1639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56372"/>
                                        </p:tgtEl>
                                        <p:attrNameLst>
                                          <p:attrName>style.visibility</p:attrName>
                                        </p:attrNameLst>
                                      </p:cBhvr>
                                      <p:to>
                                        <p:strVal val="visible"/>
                                      </p:to>
                                    </p:set>
                                    <p:animEffect transition="in" filter="wipe(up)">
                                      <p:cBhvr>
                                        <p:cTn id="46" dur="500"/>
                                        <p:tgtEl>
                                          <p:spTgt spid="56372"/>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6394"/>
                                        </p:tgtEl>
                                        <p:attrNameLst>
                                          <p:attrName>style.visibility</p:attrName>
                                        </p:attrNameLst>
                                      </p:cBhvr>
                                      <p:to>
                                        <p:strVal val="visible"/>
                                      </p:to>
                                    </p:set>
                                    <p:animEffect transition="in" filter="wipe(left)">
                                      <p:cBhvr>
                                        <p:cTn id="50" dur="3000"/>
                                        <p:tgtEl>
                                          <p:spTgt spid="1639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6396"/>
                                        </p:tgtEl>
                                        <p:attrNameLst>
                                          <p:attrName>style.visibility</p:attrName>
                                        </p:attrNameLst>
                                      </p:cBhvr>
                                      <p:to>
                                        <p:strVal val="visible"/>
                                      </p:to>
                                    </p:set>
                                    <p:animEffect transition="in" filter="blinds(horizontal)">
                                      <p:cBhvr>
                                        <p:cTn id="55" dur="500"/>
                                        <p:tgtEl>
                                          <p:spTgt spid="16396"/>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6393"/>
                                        </p:tgtEl>
                                        <p:attrNameLst>
                                          <p:attrName>style.visibility</p:attrName>
                                        </p:attrNameLst>
                                      </p:cBhvr>
                                      <p:to>
                                        <p:strVal val="visible"/>
                                      </p:to>
                                    </p:set>
                                    <p:animEffect transition="in" filter="wipe(left)">
                                      <p:cBhvr>
                                        <p:cTn id="59" dur="3000"/>
                                        <p:tgtEl>
                                          <p:spTgt spid="1639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0" fill="hold" display="0">
                  <p:stCondLst>
                    <p:cond delay="indefinite"/>
                  </p:stCondLst>
                  <p:endCondLst>
                    <p:cond evt="onStopAudio" delay="0">
                      <p:tgtEl>
                        <p:sldTgt/>
                      </p:tgtEl>
                    </p:cond>
                  </p:endCondLst>
                </p:cTn>
                <p:tgtEl>
                  <p:spTgt spid="7"/>
                </p:tgtEl>
              </p:cMediaNode>
            </p:audio>
          </p:childTnLst>
        </p:cTn>
      </p:par>
    </p:tnLst>
    <p:bldLst>
      <p:bldP spid="16386" grpId="0"/>
      <p:bldP spid="56370" grpId="0" animBg="1"/>
      <p:bldP spid="56372" grpId="0" animBg="1"/>
      <p:bldP spid="56373" grpId="0" animBg="1"/>
      <p:bldP spid="16398" grpId="0" bldLvl="0" animBg="1"/>
    </p:bldLst>
  </p:timing>
  <p:extLst>
    <p:ext uri="{3A86A75C-4F4B-4683-9AE1-C65F6400EC91}">
      <p14:laserTraceLst xmlns:p14="http://schemas.microsoft.com/office/powerpoint/2010/main">
        <p14:tracePtLst>
          <p14:tracePt t="57120" x="6218238" y="5408613"/>
          <p14:tracePt t="57141" x="6189663" y="5399088"/>
          <p14:tracePt t="57149" x="6162675" y="5399088"/>
          <p14:tracePt t="57158" x="6135688" y="5399088"/>
          <p14:tracePt t="57165" x="6089650" y="5389563"/>
          <p14:tracePt t="57171" x="6062663" y="5380038"/>
          <p14:tracePt t="57179" x="6007100" y="5372100"/>
          <p14:tracePt t="57187" x="5926138" y="5353050"/>
          <p14:tracePt t="57195" x="5853113" y="5343525"/>
          <p14:tracePt t="57203" x="5743575" y="5335588"/>
          <p14:tracePt t="57211" x="5607050" y="5316538"/>
          <p14:tracePt t="57217" x="5441950" y="5299075"/>
          <p14:tracePt t="57226" x="5278438" y="5253038"/>
          <p14:tracePt t="57233" x="5114925" y="5226050"/>
          <p14:tracePt t="57242" x="4932363" y="5180013"/>
          <p14:tracePt t="57249" x="4686300" y="5106988"/>
          <p14:tracePt t="57259" x="4394200" y="5033963"/>
          <p14:tracePt t="57263" x="4138613" y="4979988"/>
          <p14:tracePt t="57272" x="3865563" y="4878388"/>
          <p14:tracePt t="57279" x="3519488" y="4724400"/>
          <p14:tracePt t="57287" x="3273425" y="4614863"/>
          <p14:tracePt t="57295" x="3008313" y="4514850"/>
          <p14:tracePt t="57303" x="2889250" y="4459288"/>
          <p14:tracePt t="57311" x="2771775" y="4405313"/>
          <p14:tracePt t="57317" x="2652713" y="4332288"/>
          <p14:tracePt t="57326" x="2552700" y="4286250"/>
          <p14:tracePt t="57333" x="2479675" y="4249738"/>
          <p14:tracePt t="57342" x="2416175" y="4203700"/>
          <p14:tracePt t="57349" x="2370138" y="4186238"/>
          <p14:tracePt t="57359" x="2333625" y="4167188"/>
          <p14:tracePt t="57363" x="2306638" y="4159250"/>
          <p14:tracePt t="57372" x="2279650" y="4122738"/>
          <p14:tracePt t="57379" x="2243138" y="4103688"/>
          <p14:tracePt t="57387" x="2214563" y="4094163"/>
          <p14:tracePt t="57395" x="2187575" y="4076700"/>
          <p14:tracePt t="57403" x="2151063" y="4067175"/>
          <p14:tracePt t="57409" x="2133600" y="4049713"/>
          <p14:tracePt t="57417" x="2114550" y="4040188"/>
          <p14:tracePt t="57425" x="2106613" y="4040188"/>
          <p14:tracePt t="57433" x="2087563" y="4021138"/>
          <p14:tracePt t="57441" x="2087563" y="4013200"/>
          <p14:tracePt t="57449" x="2078038" y="4003675"/>
          <p14:tracePt t="57456" x="2070100" y="3994150"/>
          <p14:tracePt t="57463" x="2060575" y="3984625"/>
          <p14:tracePt t="57472" x="2041525" y="3976688"/>
          <p14:tracePt t="57479" x="2014538" y="3967163"/>
          <p14:tracePt t="57487" x="1968500" y="3948113"/>
          <p14:tracePt t="57495" x="1887538" y="3903663"/>
          <p14:tracePt t="57501" x="1804988" y="3867150"/>
          <p14:tracePt t="57509" x="1722438" y="3830638"/>
          <p14:tracePt t="57517" x="1658938" y="3784600"/>
          <p14:tracePt t="57525" x="1612900" y="3748088"/>
          <p14:tracePt t="57533" x="1568450" y="3721100"/>
          <p14:tracePt t="57542" x="1541463" y="3694113"/>
          <p14:tracePt t="57549" x="1504950" y="3665538"/>
          <p14:tracePt t="57555" x="1476375" y="3648075"/>
          <p14:tracePt t="57563" x="1458913" y="3621088"/>
          <p14:tracePt t="57572" x="1449388" y="3621088"/>
          <p14:tracePt t="57579" x="1431925" y="3602038"/>
          <p14:tracePt t="57587" x="1422400" y="3592513"/>
          <p14:tracePt t="57595" x="1403350" y="3584575"/>
          <p14:tracePt t="57601" x="1403350" y="3575050"/>
          <p14:tracePt t="57615" x="1395413" y="3565525"/>
          <p14:tracePt t="57619" x="1385888" y="3556000"/>
          <p14:tracePt t="57634" x="1376363" y="3548063"/>
          <p14:tracePt t="57641" x="1376363" y="3538538"/>
          <p14:tracePt t="57648" x="1366838" y="3538538"/>
          <p14:tracePt t="57664" x="1366838" y="3529013"/>
          <p14:tracePt t="57672" x="1366838" y="3519488"/>
          <p14:tracePt t="57680" x="1376363" y="3511550"/>
          <p14:tracePt t="57689" x="1376363" y="3502025"/>
          <p14:tracePt t="57698" x="1395413" y="3492500"/>
          <p14:tracePt t="57703" x="1412875" y="3482975"/>
          <p14:tracePt t="57710" x="1449388" y="3475038"/>
          <p14:tracePt t="57718" x="1458913" y="3465513"/>
          <p14:tracePt t="57726" x="1476375" y="3465513"/>
          <p14:tracePt t="57733" x="1504950" y="3455988"/>
          <p14:tracePt t="57741" x="1512888" y="3455988"/>
          <p14:tracePt t="57747" x="1531938" y="3446463"/>
          <p14:tracePt t="57755" x="1541463" y="3446463"/>
          <p14:tracePt t="57763" x="1549400" y="3446463"/>
          <p14:tracePt t="57771" x="1558925" y="3446463"/>
          <p14:tracePt t="57779" x="1568450" y="3446463"/>
          <p14:tracePt t="57801" x="1576388" y="3446463"/>
          <p14:tracePt t="57809" x="1585913" y="3455988"/>
          <p14:tracePt t="57817" x="1595438" y="3492500"/>
          <p14:tracePt t="57825" x="1595438" y="3519488"/>
          <p14:tracePt t="57831" x="1595438" y="3548063"/>
          <p14:tracePt t="57841" x="1595438" y="3575050"/>
          <p14:tracePt t="57847" x="1595438" y="3592513"/>
          <p14:tracePt t="57856" x="1585913" y="3611563"/>
          <p14:tracePt t="57863" x="1576388" y="3621088"/>
          <p14:tracePt t="57871" x="1558925" y="3638550"/>
          <p14:tracePt t="57877" x="1549400" y="3657600"/>
          <p14:tracePt t="57885" x="1541463" y="3665538"/>
          <p14:tracePt t="57893" x="1522413" y="3665538"/>
          <p14:tracePt t="57901" x="1504950" y="3684588"/>
          <p14:tracePt t="57909" x="1485900" y="3694113"/>
          <p14:tracePt t="57917" x="1476375" y="3702050"/>
          <p14:tracePt t="57925" x="1458913" y="3711575"/>
          <p14:tracePt t="57932" x="1449388" y="3711575"/>
          <p14:tracePt t="57947" x="1439863" y="3711575"/>
          <p14:tracePt t="57956" x="1412875" y="3694113"/>
          <p14:tracePt t="57964" x="1403350" y="3665538"/>
          <p14:tracePt t="57971" x="1395413" y="3648075"/>
          <p14:tracePt t="57979" x="1385888" y="3611563"/>
          <p14:tracePt t="57986" x="1376363" y="3592513"/>
          <p14:tracePt t="57996" x="1366838" y="3575050"/>
          <p14:tracePt t="58002" x="1366838" y="3556000"/>
          <p14:tracePt t="58011" x="1358900" y="3556000"/>
          <p14:tracePt t="58018" x="1358900" y="3548063"/>
          <p14:tracePt t="58024" x="1358900" y="3538538"/>
          <p14:tracePt t="58041" x="1376363" y="3519488"/>
          <p14:tracePt t="58047" x="1395413" y="3519488"/>
          <p14:tracePt t="58056" x="1412875" y="3519488"/>
          <p14:tracePt t="58063" x="1439863" y="3519488"/>
          <p14:tracePt t="58069" x="1468438" y="3519488"/>
          <p14:tracePt t="58077" x="1504950" y="3529013"/>
          <p14:tracePt t="58085" x="1531938" y="3538538"/>
          <p14:tracePt t="58093" x="1541463" y="3538538"/>
          <p14:tracePt t="58101" x="1549400" y="3548063"/>
          <p14:tracePt t="58182" x="1558925" y="3548063"/>
          <p14:tracePt t="58217" x="1558925" y="3556000"/>
          <p14:tracePt t="58240" x="1558925" y="3565525"/>
          <p14:tracePt t="58248" x="1576388" y="3575050"/>
          <p14:tracePt t="58256" x="1604963" y="3584575"/>
          <p14:tracePt t="58261" x="1641475" y="3592513"/>
          <p14:tracePt t="58269" x="1704975" y="3611563"/>
          <p14:tracePt t="58277" x="1778000" y="3621088"/>
          <p14:tracePt t="58285" x="1878013" y="3648075"/>
          <p14:tracePt t="58293" x="1951038" y="3657600"/>
          <p14:tracePt t="58301" x="2070100" y="3684588"/>
          <p14:tracePt t="58307" x="2151063" y="3730625"/>
          <p14:tracePt t="58315" x="2206625" y="3738563"/>
          <p14:tracePt t="58323" x="2233613" y="3757613"/>
          <p14:tracePt t="58331" x="2260600" y="3784600"/>
          <p14:tracePt t="58347" x="2270125" y="3784600"/>
          <p14:tracePt t="58353" x="2279650" y="3784600"/>
          <p14:tracePt t="58487" x="2260600" y="3767138"/>
          <p14:tracePt t="58494" x="2243138" y="3738563"/>
          <p14:tracePt t="58505" x="2233613" y="3721100"/>
          <p14:tracePt t="58509" x="2214563" y="3702050"/>
          <p14:tracePt t="58519" x="2197100" y="3684588"/>
          <p14:tracePt t="58524" x="2179638" y="3665538"/>
          <p14:tracePt t="58531" x="2160588" y="3648075"/>
          <p14:tracePt t="58540" x="2133600" y="3621088"/>
          <p14:tracePt t="58546" x="2133600" y="3611563"/>
          <p14:tracePt t="58553" x="2124075" y="3584575"/>
          <p14:tracePt t="58562" x="2114550" y="3575050"/>
          <p14:tracePt t="58569" x="2114550" y="3556000"/>
          <p14:tracePt t="58577" x="2114550" y="3538538"/>
          <p14:tracePt t="58585" x="2114550" y="3529013"/>
          <p14:tracePt t="58591" x="2114550" y="3519488"/>
          <p14:tracePt t="58599" x="2124075" y="3519488"/>
          <p14:tracePt t="58607" x="2143125" y="3511550"/>
          <p14:tracePt t="58616" x="2160588" y="3492500"/>
          <p14:tracePt t="58623" x="2187575" y="3482975"/>
          <p14:tracePt t="58631" x="2214563" y="3482975"/>
          <p14:tracePt t="58637" x="2243138" y="3482975"/>
          <p14:tracePt t="58646" x="2287588" y="3492500"/>
          <p14:tracePt t="58653" x="2316163" y="3502025"/>
          <p14:tracePt t="58662" x="2352675" y="3511550"/>
          <p14:tracePt t="58669" x="2379663" y="3519488"/>
          <p14:tracePt t="58679" x="2406650" y="3538538"/>
          <p14:tracePt t="58683" x="2416175" y="3556000"/>
          <p14:tracePt t="58692" x="2425700" y="3575050"/>
          <p14:tracePt t="58699" x="2433638" y="3602038"/>
          <p14:tracePt t="58708" x="2433638" y="3638550"/>
          <p14:tracePt t="58716" x="2452688" y="3675063"/>
          <p14:tracePt t="58723" x="2452688" y="3702050"/>
          <p14:tracePt t="58731" x="2443163" y="3748088"/>
          <p14:tracePt t="58737" x="2433638" y="3775075"/>
          <p14:tracePt t="58745" x="2406650" y="3811588"/>
          <p14:tracePt t="58754" x="2379663" y="3821113"/>
          <p14:tracePt t="58761" x="2333625" y="3830638"/>
          <p14:tracePt t="58771" x="2287588" y="3840163"/>
          <p14:tracePt t="58780" x="2251075" y="3840163"/>
          <p14:tracePt t="58784" x="2206625" y="3840163"/>
          <p14:tracePt t="58792" x="2160588" y="3803650"/>
          <p14:tracePt t="58800" x="2078038" y="3775075"/>
          <p14:tracePt t="58808" x="2033588" y="3738563"/>
          <p14:tracePt t="58815" x="2005013" y="3721100"/>
          <p14:tracePt t="58823" x="1997075" y="3702050"/>
          <p14:tracePt t="58829" x="1987550" y="3684588"/>
          <p14:tracePt t="58838" x="1987550" y="3675063"/>
          <p14:tracePt t="58845" x="1987550" y="3665538"/>
          <p14:tracePt t="58854" x="1987550" y="3657600"/>
          <p14:tracePt t="58869" x="1987550" y="3648075"/>
          <p14:tracePt t="58875" x="2005013" y="3638550"/>
          <p14:tracePt t="58883" x="2014538" y="3629025"/>
          <p14:tracePt t="58891" x="2041525" y="3621088"/>
          <p14:tracePt t="58899" x="2060575" y="3611563"/>
          <p14:tracePt t="58907" x="2087563" y="3602038"/>
          <p14:tracePt t="58916" x="2124075" y="3602038"/>
          <p14:tracePt t="58922" x="2151063" y="3602038"/>
          <p14:tracePt t="58929" x="2179638" y="3602038"/>
          <p14:tracePt t="58937" x="2206625" y="3602038"/>
          <p14:tracePt t="58945" x="2251075" y="3602038"/>
          <p14:tracePt t="58954" x="2279650" y="3611563"/>
          <p14:tracePt t="58961" x="2306638" y="3621088"/>
          <p14:tracePt t="58967" x="2343150" y="3638550"/>
          <p14:tracePt t="58975" x="2360613" y="3675063"/>
          <p14:tracePt t="58983" x="2379663" y="3721100"/>
          <p14:tracePt t="58991" x="2397125" y="3757613"/>
          <p14:tracePt t="58999" x="2406650" y="3803650"/>
          <p14:tracePt t="59007" x="2416175" y="3875088"/>
          <p14:tracePt t="59013" x="2416175" y="3930650"/>
          <p14:tracePt t="59022" x="2433638" y="4013200"/>
          <p14:tracePt t="59029" x="2433638" y="4103688"/>
          <p14:tracePt t="59037" x="2433638" y="4176713"/>
          <p14:tracePt t="59046" x="2425700" y="4286250"/>
          <p14:tracePt t="59054" x="2416175" y="4422775"/>
          <p14:tracePt t="59062" x="2379663" y="4532313"/>
          <p14:tracePt t="59067" x="2360613" y="4614863"/>
          <p14:tracePt t="59075" x="2343150" y="4687888"/>
          <p14:tracePt t="59083" x="2333625" y="4797425"/>
          <p14:tracePt t="59091" x="2306638" y="4878388"/>
          <p14:tracePt t="59099" x="2260600" y="4960938"/>
          <p14:tracePt t="59107" x="2251075" y="5016500"/>
          <p14:tracePt t="59113" x="2224088" y="5097463"/>
          <p14:tracePt t="59122" x="2187575" y="5160963"/>
          <p14:tracePt t="59129" x="2179638" y="5207000"/>
          <p14:tracePt t="59139" x="2151063" y="5253038"/>
          <p14:tracePt t="59150" x="2133600" y="5280025"/>
          <p14:tracePt t="59155" x="2114550" y="5307013"/>
          <p14:tracePt t="59161" x="2078038" y="5326063"/>
          <p14:tracePt t="59167" x="2051050" y="5343525"/>
          <p14:tracePt t="59175" x="2024063" y="5353050"/>
          <p14:tracePt t="59183" x="2005013" y="5353050"/>
          <p14:tracePt t="59191" x="1978025" y="5353050"/>
          <p14:tracePt t="59199" x="1941513" y="5353050"/>
          <p14:tracePt t="59206" x="1914525" y="5353050"/>
          <p14:tracePt t="59213" x="1878013" y="5353050"/>
          <p14:tracePt t="59223" x="1831975" y="5326063"/>
          <p14:tracePt t="59231" x="1795463" y="5299075"/>
          <p14:tracePt t="59237" x="1758950" y="5280025"/>
          <p14:tracePt t="59246" x="1714500" y="5262563"/>
          <p14:tracePt t="59256" x="1677988" y="5243513"/>
          <p14:tracePt t="59259" x="1631950" y="5207000"/>
          <p14:tracePt t="59267" x="1604963" y="5180013"/>
          <p14:tracePt t="59275" x="1568450" y="5143500"/>
          <p14:tracePt t="59283" x="1541463" y="5116513"/>
          <p14:tracePt t="59291" x="1512888" y="5089525"/>
          <p14:tracePt t="59297" x="1485900" y="5060950"/>
          <p14:tracePt t="59306" x="1476375" y="5033963"/>
          <p14:tracePt t="59313" x="1476375" y="5016500"/>
          <p14:tracePt t="59322" x="1476375" y="4987925"/>
          <p14:tracePt t="59330" x="1476375" y="4979988"/>
          <p14:tracePt t="59338" x="1476375" y="4951413"/>
          <p14:tracePt t="59343" x="1476375" y="4943475"/>
          <p14:tracePt t="59351" x="1485900" y="4914900"/>
          <p14:tracePt t="59359" x="1495425" y="4897438"/>
          <p14:tracePt t="59367" x="1504950" y="4878388"/>
          <p14:tracePt t="59375" x="1512888" y="4870450"/>
          <p14:tracePt t="59383" x="1522413" y="4860925"/>
          <p14:tracePt t="59389" x="1531938" y="4841875"/>
          <p14:tracePt t="59397" x="1541463" y="4833938"/>
          <p14:tracePt t="59413" x="1549400" y="4824413"/>
          <p14:tracePt t="59423" x="1576388" y="4814888"/>
          <p14:tracePt t="59430" x="1595438" y="4805363"/>
          <p14:tracePt t="59435" x="1631950" y="4797425"/>
          <p14:tracePt t="59443" x="1668463" y="4787900"/>
          <p14:tracePt t="59451" x="1722438" y="4787900"/>
          <p14:tracePt t="59459" x="1768475" y="4787900"/>
          <p14:tracePt t="59469" x="1804988" y="4787900"/>
          <p14:tracePt t="59481" x="1851025" y="4787900"/>
          <p14:tracePt t="59485" x="1878013" y="4787900"/>
          <p14:tracePt t="59490" x="1905000" y="4787900"/>
          <p14:tracePt t="59497" x="1914525" y="4787900"/>
          <p14:tracePt t="59506" x="1924050" y="4787900"/>
          <p14:tracePt t="59529" x="1931988" y="4787900"/>
          <p14:tracePt t="59543" x="1941513" y="4805363"/>
          <p14:tracePt t="59551" x="1941513" y="4814888"/>
          <p14:tracePt t="59559" x="1941513" y="4833938"/>
          <p14:tracePt t="59567" x="1941513" y="4841875"/>
          <p14:tracePt t="59575" x="1931988" y="4851400"/>
          <p14:tracePt t="59581" x="1914525" y="4860925"/>
          <p14:tracePt t="59590" x="1905000" y="4860925"/>
          <p14:tracePt t="59597" x="1878013" y="4870450"/>
          <p14:tracePt t="59605" x="1851025" y="4878388"/>
          <p14:tracePt t="59613" x="1804988" y="4897438"/>
          <p14:tracePt t="59623" x="1778000" y="4897438"/>
          <p14:tracePt t="59627" x="1751013" y="4897438"/>
          <p14:tracePt t="59635" x="1722438" y="4887913"/>
          <p14:tracePt t="59643" x="1685925" y="4878388"/>
          <p14:tracePt t="59651" x="1658938" y="4870450"/>
          <p14:tracePt t="59659" x="1641475" y="4851400"/>
          <p14:tracePt t="59667" x="1631950" y="4841875"/>
          <p14:tracePt t="59673" x="1622425" y="4824413"/>
          <p14:tracePt t="59681" x="1622425" y="4797425"/>
          <p14:tracePt t="59690" x="1622425" y="4787900"/>
          <p14:tracePt t="59707" x="1622425" y="4778375"/>
          <p14:tracePt t="59713" x="1641475" y="4760913"/>
          <p14:tracePt t="59720" x="1695450" y="4751388"/>
          <p14:tracePt t="59727" x="1741488" y="4751388"/>
          <p14:tracePt t="59735" x="1804988" y="4732338"/>
          <p14:tracePt t="59743" x="1887538" y="4732338"/>
          <p14:tracePt t="59751" x="1978025" y="4732338"/>
          <p14:tracePt t="59759" x="2033588" y="4732338"/>
          <p14:tracePt t="59767" x="2070100" y="4732338"/>
          <p14:tracePt t="59773" x="2078038" y="4732338"/>
          <p14:tracePt t="59781" x="2087563" y="4741863"/>
          <p14:tracePt t="59789" x="2087563" y="4751388"/>
          <p14:tracePt t="59797" x="2087563" y="4760913"/>
          <p14:tracePt t="59806" x="2078038" y="4768850"/>
          <p14:tracePt t="59813" x="2060575" y="4797425"/>
          <p14:tracePt t="59819" x="2033588" y="4805363"/>
          <p14:tracePt t="59827" x="1997075" y="4814888"/>
          <p14:tracePt t="59835" x="1960563" y="4814888"/>
          <p14:tracePt t="59843" x="1931988" y="4814888"/>
          <p14:tracePt t="59851" x="1914525" y="4814888"/>
          <p14:tracePt t="59859" x="1905000" y="4814888"/>
          <p14:tracePt t="59865" x="1895475" y="4814888"/>
          <p14:tracePt t="59873" x="1887538" y="4805363"/>
          <p14:tracePt t="59881" x="1878013" y="4797425"/>
          <p14:tracePt t="59889" x="1878013" y="4787900"/>
          <p14:tracePt t="59907" x="1878013" y="4778375"/>
          <p14:tracePt t="59919" x="1878013" y="4768850"/>
          <p14:tracePt t="59927" x="1878013" y="4760913"/>
          <p14:tracePt t="59938" x="1878013" y="4751388"/>
          <p14:tracePt t="59945" x="1878013" y="4741863"/>
          <p14:tracePt t="59966" x="1878013" y="4732338"/>
          <p14:tracePt t="60019" x="1887538" y="4732338"/>
          <p14:tracePt t="60063" x="1895475" y="4732338"/>
          <p14:tracePt t="60112" x="1905000" y="4732338"/>
          <p14:tracePt t="60245" x="1905000" y="4724400"/>
          <p14:tracePt t="62715" x="1905000" y="4697413"/>
          <p14:tracePt t="62721" x="1914525" y="4651375"/>
          <p14:tracePt t="62729" x="1924050" y="4595813"/>
          <p14:tracePt t="62737" x="1941513" y="4495800"/>
          <p14:tracePt t="62745" x="1941513" y="4405313"/>
          <p14:tracePt t="62753" x="1924050" y="4295775"/>
          <p14:tracePt t="62763" x="1895475" y="4176713"/>
          <p14:tracePt t="62770" x="1868488" y="4086225"/>
          <p14:tracePt t="62778" x="1841500" y="4003675"/>
          <p14:tracePt t="62783" x="1795463" y="3921125"/>
          <p14:tracePt t="62791" x="1758950" y="3857625"/>
          <p14:tracePt t="62799" x="1722438" y="3794125"/>
          <p14:tracePt t="62807" x="1695450" y="3721100"/>
          <p14:tracePt t="62813" x="1649413" y="3621088"/>
          <p14:tracePt t="62821" x="1631950" y="3556000"/>
          <p14:tracePt t="62829" x="1612900" y="3502025"/>
          <p14:tracePt t="62837" x="1604963" y="3455988"/>
          <p14:tracePt t="62845" x="1595438" y="3429000"/>
          <p14:tracePt t="62855" x="1585913" y="3402013"/>
          <p14:tracePt t="62859" x="1576388" y="3365500"/>
          <p14:tracePt t="62869" x="1576388" y="3338513"/>
          <p14:tracePt t="62875" x="1568450" y="3309938"/>
          <p14:tracePt t="62883" x="1558925" y="3273425"/>
          <p14:tracePt t="62891" x="1549400" y="3246438"/>
          <p14:tracePt t="62900" x="1549400" y="3228975"/>
          <p14:tracePt t="62907" x="1549400" y="3219450"/>
          <p14:tracePt t="62914" x="1541463" y="3219450"/>
          <p14:tracePt t="62921" x="1541463" y="3209925"/>
          <p14:tracePt t="62929" x="1531938" y="3200400"/>
          <p14:tracePt t="62945" x="1531938" y="3192463"/>
          <p14:tracePt t="62953" x="1522413" y="3182938"/>
          <p14:tracePt t="62959" x="1512888" y="3173413"/>
          <p14:tracePt t="62968" x="1504950" y="3173413"/>
          <p14:tracePt t="62975" x="1495425" y="3173413"/>
          <p14:tracePt t="63006" x="1485900" y="3173413"/>
          <p14:tracePt t="63013" x="1476375" y="3182938"/>
          <p14:tracePt t="63021" x="1458913" y="3200400"/>
          <p14:tracePt t="63030" x="1449388" y="3209925"/>
          <p14:tracePt t="63042" x="1431925" y="3228975"/>
          <p14:tracePt t="63046" x="1412875" y="3255963"/>
          <p14:tracePt t="63052" x="1403350" y="3282950"/>
          <p14:tracePt t="63059" x="1366838" y="3319463"/>
          <p14:tracePt t="63068" x="1339850" y="3346450"/>
          <p14:tracePt t="63075" x="1330325" y="3382963"/>
          <p14:tracePt t="63084" x="1312863" y="3411538"/>
          <p14:tracePt t="63091" x="1312863" y="3438525"/>
          <p14:tracePt t="63097" x="1303338" y="3465513"/>
          <p14:tracePt t="63105" x="1303338" y="3475038"/>
          <p14:tracePt t="63113" x="1303338" y="3482975"/>
          <p14:tracePt t="63121" x="1303338" y="3492500"/>
          <p14:tracePt t="63129" x="1303338" y="3502025"/>
          <p14:tracePt t="63213" x="1303338" y="3492500"/>
          <p14:tracePt t="63221" x="1303338" y="3475038"/>
          <p14:tracePt t="63229" x="1303338" y="3455988"/>
          <p14:tracePt t="63235" x="1312863" y="3438525"/>
          <p14:tracePt t="63243" x="1330325" y="3419475"/>
          <p14:tracePt t="63252" x="1339850" y="3402013"/>
          <p14:tracePt t="63259" x="1349375" y="3375025"/>
          <p14:tracePt t="63268" x="1349375" y="3365500"/>
          <p14:tracePt t="63275" x="1366838" y="3338513"/>
          <p14:tracePt t="63283" x="1376363" y="3328988"/>
          <p14:tracePt t="63289" x="1395413" y="3319463"/>
          <p14:tracePt t="63297" x="1412875" y="3309938"/>
          <p14:tracePt t="63305" x="1431925" y="3302000"/>
          <p14:tracePt t="63313" x="1468438" y="3292475"/>
          <p14:tracePt t="63321" x="1495425" y="3282950"/>
          <p14:tracePt t="63329" x="1504950" y="3273425"/>
          <p14:tracePt t="63336" x="1531938" y="3265488"/>
          <p14:tracePt t="63343" x="1558925" y="3265488"/>
          <p14:tracePt t="63353" x="1585913" y="3265488"/>
          <p14:tracePt t="63359" x="1612900" y="3265488"/>
          <p14:tracePt t="63368" x="1641475" y="3265488"/>
          <p14:tracePt t="63375" x="1685925" y="3265488"/>
          <p14:tracePt t="63381" x="1714500" y="3265488"/>
          <p14:tracePt t="63389" x="1751013" y="3273425"/>
          <p14:tracePt t="63397" x="1768475" y="3282950"/>
          <p14:tracePt t="63405" x="1768475" y="3292475"/>
          <p14:tracePt t="63413" x="1778000" y="3302000"/>
          <p14:tracePt t="63421" x="1787525" y="3309938"/>
          <p14:tracePt t="63427" x="1795463" y="3319463"/>
          <p14:tracePt t="63436" x="1804988" y="3328988"/>
          <p14:tracePt t="63443" x="1814513" y="3328988"/>
          <p14:tracePt t="63453" x="1824038" y="3346450"/>
          <p14:tracePt t="63460" x="1824038" y="3355975"/>
          <p14:tracePt t="63468" x="1831975" y="3365500"/>
          <p14:tracePt t="63473" x="1831975" y="3375025"/>
          <p14:tracePt t="63481" x="1831975" y="3392488"/>
          <p14:tracePt t="63491" x="1831975" y="3419475"/>
          <p14:tracePt t="63497" x="1831975" y="3438525"/>
          <p14:tracePt t="63507" x="1831975" y="3465513"/>
          <p14:tracePt t="63513" x="1831975" y="3492500"/>
          <p14:tracePt t="63519" x="1831975" y="3511550"/>
          <p14:tracePt t="63527" x="1831975" y="3538538"/>
          <p14:tracePt t="63535" x="1824038" y="3556000"/>
          <p14:tracePt t="63544" x="1814513" y="3584575"/>
          <p14:tracePt t="63552" x="1804988" y="3602038"/>
          <p14:tracePt t="63562" x="1795463" y="3621088"/>
          <p14:tracePt t="63568" x="1787525" y="3638550"/>
          <p14:tracePt t="63574" x="1768475" y="3665538"/>
          <p14:tracePt t="63581" x="1741488" y="3694113"/>
          <p14:tracePt t="63589" x="1704975" y="3730625"/>
          <p14:tracePt t="63597" x="1677988" y="3757613"/>
          <p14:tracePt t="63605" x="1641475" y="3794125"/>
          <p14:tracePt t="63613" x="1612900" y="3821113"/>
          <p14:tracePt t="63620" x="1576388" y="3830638"/>
          <p14:tracePt t="63627" x="1541463" y="3848100"/>
          <p14:tracePt t="63635" x="1495425" y="3857625"/>
          <p14:tracePt t="63643" x="1458913" y="3857625"/>
          <p14:tracePt t="63651" x="1422400" y="3857625"/>
          <p14:tracePt t="63660" x="1385888" y="3857625"/>
          <p14:tracePt t="63666" x="1358900" y="3857625"/>
          <p14:tracePt t="63674" x="1322388" y="3848100"/>
          <p14:tracePt t="63681" x="1303338" y="3821113"/>
          <p14:tracePt t="63691" x="1285875" y="3811588"/>
          <p14:tracePt t="63697" x="1276350" y="3811588"/>
          <p14:tracePt t="63706" x="1266825" y="3794125"/>
          <p14:tracePt t="63712" x="1266825" y="3784600"/>
          <p14:tracePt t="63720" x="1258888" y="3767138"/>
          <p14:tracePt t="63728" x="1249363" y="3757613"/>
          <p14:tracePt t="63736" x="1239838" y="3748088"/>
          <p14:tracePt t="63743" x="1239838" y="3738563"/>
          <p14:tracePt t="63752" x="1230313" y="3738563"/>
          <p14:tracePt t="63773" x="1230313" y="3730625"/>
          <p14:tracePt t="63799" x="1230313" y="3711575"/>
          <p14:tracePt t="63819" x="1230313" y="3702050"/>
          <p14:tracePt t="63828" x="1230313" y="3694113"/>
          <p14:tracePt t="63835" x="1230313" y="3684588"/>
          <p14:tracePt t="63849" x="1239838" y="3675063"/>
          <p14:tracePt t="63858" x="1239838" y="3665538"/>
          <p14:tracePt t="63866" x="1239838" y="3657600"/>
          <p14:tracePt t="63875" x="1239838" y="3648075"/>
          <p14:tracePt t="63881" x="1249363" y="3638550"/>
          <p14:tracePt t="63897" x="1249363" y="3629025"/>
          <p14:tracePt t="63913" x="1249363" y="3621088"/>
          <p14:tracePt t="63929" x="1249363" y="3611563"/>
          <p14:tracePt t="63935" x="1249363" y="3602038"/>
          <p14:tracePt t="64044" x="1258888" y="3584575"/>
          <p14:tracePt t="64049" x="1266825" y="3575050"/>
          <p14:tracePt t="64057" x="1276350" y="3548063"/>
          <p14:tracePt t="64066" x="1285875" y="3519488"/>
          <p14:tracePt t="64073" x="1293813" y="3492500"/>
          <p14:tracePt t="64081" x="1303338" y="3465513"/>
          <p14:tracePt t="64090" x="1322388" y="3429000"/>
          <p14:tracePt t="64097" x="1330325" y="3392488"/>
          <p14:tracePt t="64105" x="1339850" y="3346450"/>
          <p14:tracePt t="64113" x="1349375" y="3282950"/>
          <p14:tracePt t="64120" x="1358900" y="3246438"/>
          <p14:tracePt t="64129" x="1376363" y="3200400"/>
          <p14:tracePt t="64136" x="1385888" y="3173413"/>
          <p14:tracePt t="64141" x="1395413" y="3146425"/>
          <p14:tracePt t="64149" x="1403350" y="3127375"/>
          <p14:tracePt t="64157" x="1412875" y="3119438"/>
          <p14:tracePt t="64165" x="1412875" y="3109913"/>
          <p14:tracePt t="64173" x="1422400" y="3100388"/>
          <p14:tracePt t="64181" x="1431925" y="3100388"/>
          <p14:tracePt t="64187" x="1458913" y="3100388"/>
          <p14:tracePt t="64195" x="1476375" y="3100388"/>
          <p14:tracePt t="64203" x="1504950" y="3100388"/>
          <p14:tracePt t="64213" x="1541463" y="3119438"/>
          <p14:tracePt t="64222" x="1568450" y="3146425"/>
          <p14:tracePt t="64231" x="1612900" y="3163888"/>
          <p14:tracePt t="64234" x="1658938" y="3182938"/>
          <p14:tracePt t="64241" x="1704975" y="3209925"/>
          <p14:tracePt t="64249" x="1731963" y="3219450"/>
          <p14:tracePt t="64257" x="1758950" y="3246438"/>
          <p14:tracePt t="64268" x="1787525" y="3282950"/>
          <p14:tracePt t="64276" x="1804988" y="3309938"/>
          <p14:tracePt t="64280" x="1831975" y="3346450"/>
          <p14:tracePt t="64287" x="1868488" y="3375025"/>
          <p14:tracePt t="64295" x="1895475" y="3411538"/>
          <p14:tracePt t="64303" x="1924050" y="3438525"/>
          <p14:tracePt t="64313" x="1931988" y="3482975"/>
          <p14:tracePt t="64321" x="1941513" y="3511550"/>
          <p14:tracePt t="64326" x="1941513" y="3538538"/>
          <p14:tracePt t="64334" x="1941513" y="3556000"/>
          <p14:tracePt t="64341" x="1931988" y="3575050"/>
          <p14:tracePt t="64350" x="1905000" y="3611563"/>
          <p14:tracePt t="64357" x="1887538" y="3629025"/>
          <p14:tracePt t="64365" x="1860550" y="3657600"/>
          <p14:tracePt t="64371" x="1831975" y="3675063"/>
          <p14:tracePt t="64379" x="1795463" y="3711575"/>
          <p14:tracePt t="64387" x="1768475" y="3738563"/>
          <p14:tracePt t="64395" x="1731963" y="3767138"/>
          <p14:tracePt t="64403" x="1704975" y="3775075"/>
          <p14:tracePt t="64411" x="1685925" y="3784600"/>
          <p14:tracePt t="64418" x="1668463" y="3794125"/>
          <p14:tracePt t="64425" x="1658938" y="3794125"/>
          <p14:tracePt t="64433" x="1649413" y="3794125"/>
          <p14:tracePt t="64450" x="1641475" y="3794125"/>
          <p14:tracePt t="64465" x="1631950" y="3794125"/>
          <p14:tracePt t="64471" x="1631950" y="3784600"/>
          <p14:tracePt t="64487" x="1622425" y="3775075"/>
          <p14:tracePt t="64497" x="1622425" y="3767138"/>
          <p14:tracePt t="64534" x="1622425" y="3757613"/>
          <p14:tracePt t="64635" x="1612900" y="3757613"/>
          <p14:tracePt t="64689" x="1604963" y="3757613"/>
          <p14:tracePt t="65172" x="1622425" y="3757613"/>
          <p14:tracePt t="65177" x="1668463" y="3775075"/>
          <p14:tracePt t="65185" x="1704975" y="3784600"/>
          <p14:tracePt t="65193" x="1751013" y="3803650"/>
          <p14:tracePt t="65201" x="1795463" y="3811588"/>
          <p14:tracePt t="65209" x="1831975" y="3821113"/>
          <p14:tracePt t="65218" x="1878013" y="3840163"/>
          <p14:tracePt t="65223" x="1951038" y="3848100"/>
          <p14:tracePt t="65231" x="2033588" y="3857625"/>
          <p14:tracePt t="65239" x="2124075" y="3875088"/>
          <p14:tracePt t="65248" x="2206625" y="3884613"/>
          <p14:tracePt t="65255" x="2279650" y="3884613"/>
          <p14:tracePt t="65263" x="2352675" y="3903663"/>
          <p14:tracePt t="65271" x="2397125" y="3903663"/>
          <p14:tracePt t="65278" x="2425700" y="3903663"/>
          <p14:tracePt t="65290" x="2452688" y="3903663"/>
          <p14:tracePt t="65297" x="2470150" y="3903663"/>
          <p14:tracePt t="65302" x="2489200" y="3903663"/>
          <p14:tracePt t="65317" x="2498725" y="3903663"/>
          <p14:tracePt t="65323" x="2506663" y="3903663"/>
          <p14:tracePt t="65331" x="2506663" y="3894138"/>
          <p14:tracePt t="65355" x="2506663" y="3884613"/>
          <p14:tracePt t="65456" x="2506663" y="3875088"/>
          <p14:tracePt t="65486" x="2506663" y="3867150"/>
          <p14:tracePt t="65495" x="2506663" y="3857625"/>
          <p14:tracePt t="65502" x="2506663" y="3848100"/>
          <p14:tracePt t="65510" x="2506663" y="3840163"/>
          <p14:tracePt t="65516" x="2498725" y="3830638"/>
          <p14:tracePt t="65525" x="2489200" y="3821113"/>
          <p14:tracePt t="65533" x="2479675" y="3811588"/>
          <p14:tracePt t="65542" x="2470150" y="3803650"/>
          <p14:tracePt t="65548" x="2462213" y="3803650"/>
          <p14:tracePt t="65561" x="2452688" y="3794125"/>
          <p14:tracePt t="65569" x="2443163" y="3784600"/>
          <p14:tracePt t="65577" x="2433638" y="3784600"/>
          <p14:tracePt t="65585" x="2425700" y="3775075"/>
          <p14:tracePt t="65593" x="2416175" y="3767138"/>
          <p14:tracePt t="65601" x="2406650" y="3757613"/>
          <p14:tracePt t="65617" x="2406650" y="3748088"/>
          <p14:tracePt t="65653" x="2397125" y="3738563"/>
          <p14:tracePt t="65661" x="2389188" y="3730625"/>
          <p14:tracePt t="65679" x="2379663" y="3721100"/>
          <p14:tracePt t="65707" x="2379663" y="3711575"/>
          <p14:tracePt t="65723" x="2370138" y="3711575"/>
          <p14:tracePt t="66237" x="2360613" y="3711575"/>
          <p14:tracePt t="66245" x="2352675" y="3711575"/>
          <p14:tracePt t="66253" x="2352675" y="3702050"/>
          <p14:tracePt t="66321" x="2343150" y="3702050"/>
          <p14:tracePt t="66491" x="2333625" y="3702050"/>
          <p14:tracePt t="66499" x="2324100" y="3694113"/>
          <p14:tracePt t="66505" x="2316163" y="3694113"/>
          <p14:tracePt t="66513" x="2306638" y="3684588"/>
          <p14:tracePt t="66532" x="2297113" y="3675063"/>
          <p14:tracePt t="66546" x="2287588" y="3675063"/>
          <p14:tracePt t="66552" x="2279650" y="3665538"/>
          <p14:tracePt t="66559" x="2270125" y="3665538"/>
          <p14:tracePt t="66567" x="2260600" y="3657600"/>
          <p14:tracePt t="66576" x="2251075" y="3657600"/>
          <p14:tracePt t="66584" x="2243138" y="3648075"/>
          <p14:tracePt t="66598" x="2233613" y="3638550"/>
          <p14:tracePt t="66605" x="2224088" y="3638550"/>
          <p14:tracePt t="66613" x="2214563" y="3638550"/>
          <p14:tracePt t="66621" x="2206625" y="3629025"/>
          <p14:tracePt t="66630" x="2197100" y="3629025"/>
          <p14:tracePt t="66637" x="2197100" y="3621088"/>
          <p14:tracePt t="66645" x="2187575" y="3611563"/>
          <p14:tracePt t="66651" x="2179638" y="3602038"/>
          <p14:tracePt t="66659" x="2170113" y="3592513"/>
          <p14:tracePt t="66667" x="2160588" y="3584575"/>
          <p14:tracePt t="66675" x="2151063" y="3556000"/>
          <p14:tracePt t="66683" x="2143125" y="3538538"/>
          <p14:tracePt t="66691" x="2133600" y="3538538"/>
          <p14:tracePt t="66698" x="2124075" y="3529013"/>
          <p14:tracePt t="66705" x="2114550" y="3511550"/>
          <p14:tracePt t="66721" x="2114550" y="3502025"/>
          <p14:tracePt t="66730" x="2114550" y="3492500"/>
          <p14:tracePt t="66737" x="2114550" y="3482975"/>
          <p14:tracePt t="66743" x="2114550" y="3475038"/>
          <p14:tracePt t="66759" x="2114550" y="3465513"/>
          <p14:tracePt t="66767" x="2114550" y="3446463"/>
          <p14:tracePt t="66775" x="2114550" y="3429000"/>
          <p14:tracePt t="66783" x="2114550" y="3411538"/>
          <p14:tracePt t="66791" x="2124075" y="3402013"/>
          <p14:tracePt t="66798" x="2133600" y="3392488"/>
          <p14:tracePt t="66805" x="2151063" y="3375025"/>
          <p14:tracePt t="66813" x="2160588" y="3365500"/>
          <p14:tracePt t="66821" x="2170113" y="3355975"/>
          <p14:tracePt t="66830" x="2179638" y="3346450"/>
          <p14:tracePt t="66837" x="2197100" y="3338513"/>
          <p14:tracePt t="66843" x="2214563" y="3328988"/>
          <p14:tracePt t="66851" x="2214563" y="3319463"/>
          <p14:tracePt t="66859" x="2233613" y="3309938"/>
          <p14:tracePt t="66867" x="2260600" y="3309938"/>
          <p14:tracePt t="66875" x="2297113" y="3309938"/>
          <p14:tracePt t="66883" x="2324100" y="3309938"/>
          <p14:tracePt t="66889" x="2352675" y="3309938"/>
          <p14:tracePt t="66898" x="2370138" y="3309938"/>
          <p14:tracePt t="66905" x="2389188" y="3309938"/>
          <p14:tracePt t="66913" x="2397125" y="3309938"/>
          <p14:tracePt t="66921" x="2416175" y="3309938"/>
          <p14:tracePt t="66929" x="2433638" y="3319463"/>
          <p14:tracePt t="66935" x="2452688" y="3338513"/>
          <p14:tracePt t="66943" x="2479675" y="3346450"/>
          <p14:tracePt t="66951" x="2498725" y="3365500"/>
          <p14:tracePt t="66959" x="2533650" y="3402013"/>
          <p14:tracePt t="66967" x="2552700" y="3419475"/>
          <p14:tracePt t="66975" x="2570163" y="3446463"/>
          <p14:tracePt t="66981" x="2579688" y="3482975"/>
          <p14:tracePt t="66989" x="2589213" y="3511550"/>
          <p14:tracePt t="66998" x="2598738" y="3538538"/>
          <p14:tracePt t="67005" x="2616200" y="3565525"/>
          <p14:tracePt t="67013" x="2625725" y="3602038"/>
          <p14:tracePt t="67021" x="2625725" y="3629025"/>
          <p14:tracePt t="67027" x="2635250" y="3648075"/>
          <p14:tracePt t="67035" x="2635250" y="3657600"/>
          <p14:tracePt t="67043" x="2635250" y="3665538"/>
          <p14:tracePt t="67051" x="2635250" y="3675063"/>
          <p14:tracePt t="67067" x="2635250" y="3684588"/>
          <p14:tracePt t="67073" x="2635250" y="3694113"/>
          <p14:tracePt t="67081" x="2625725" y="3702050"/>
          <p14:tracePt t="67089" x="2598738" y="3711575"/>
          <p14:tracePt t="67098" x="2570163" y="3721100"/>
          <p14:tracePt t="67105" x="2533650" y="3730625"/>
          <p14:tracePt t="67114" x="2498725" y="3738563"/>
          <p14:tracePt t="67121" x="2452688" y="3748088"/>
          <p14:tracePt t="67128" x="2397125" y="3767138"/>
          <p14:tracePt t="67135" x="2324100" y="3767138"/>
          <p14:tracePt t="67143" x="2279650" y="3775075"/>
          <p14:tracePt t="67151" x="2233613" y="3775075"/>
          <p14:tracePt t="67159" x="2206625" y="3775075"/>
          <p14:tracePt t="67167" x="2197100" y="3775075"/>
          <p14:tracePt t="67173" x="2170113" y="3775075"/>
          <p14:tracePt t="67189" x="2160588" y="3775075"/>
          <p14:tracePt t="67199" x="2160588" y="3767138"/>
          <p14:tracePt t="67216" x="2151063" y="3757613"/>
          <p14:tracePt t="67227" x="2143125" y="3748088"/>
          <p14:tracePt t="67243" x="2143125" y="3738563"/>
          <p14:tracePt t="67284" x="2143125" y="3730625"/>
          <p14:tracePt t="67289" x="2143125" y="3721100"/>
          <p14:tracePt t="67299" x="2143125" y="3711575"/>
          <p14:tracePt t="67305" x="2151063" y="3702050"/>
          <p14:tracePt t="67311" x="2160588" y="3702050"/>
          <p14:tracePt t="67319" x="2160588" y="3694113"/>
          <p14:tracePt t="67327" x="2170113" y="3694113"/>
          <p14:tracePt t="67335" x="2170113" y="3684588"/>
          <p14:tracePt t="67343" x="2179638" y="3684588"/>
          <p14:tracePt t="67357" x="2179638" y="3675063"/>
          <p14:tracePt t="68931" x="2187575" y="3684588"/>
          <p14:tracePt t="68939" x="2197100" y="3702050"/>
          <p14:tracePt t="68947" x="2214563" y="3730625"/>
          <p14:tracePt t="68955" x="2251075" y="3767138"/>
          <p14:tracePt t="68964" x="2279650" y="3784600"/>
          <p14:tracePt t="68969" x="2316163" y="3803650"/>
          <p14:tracePt t="68977" x="2343150" y="3821113"/>
          <p14:tracePt t="68985" x="2370138" y="3857625"/>
          <p14:tracePt t="68993" x="2397125" y="3875088"/>
          <p14:tracePt t="69001" x="2416175" y="3894138"/>
          <p14:tracePt t="69009" x="2425700" y="3921125"/>
          <p14:tracePt t="69017" x="2443163" y="3967163"/>
          <p14:tracePt t="69023" x="2479675" y="4013200"/>
          <p14:tracePt t="69031" x="2506663" y="4057650"/>
          <p14:tracePt t="69039" x="2516188" y="4094163"/>
          <p14:tracePt t="69048" x="2525713" y="4130675"/>
          <p14:tracePt t="69055" x="2533650" y="4167188"/>
          <p14:tracePt t="69064" x="2543175" y="4203700"/>
          <p14:tracePt t="69069" x="2552700" y="4249738"/>
          <p14:tracePt t="69079" x="2552700" y="4286250"/>
          <p14:tracePt t="69086" x="2552700" y="4332288"/>
          <p14:tracePt t="69094" x="2552700" y="4368800"/>
          <p14:tracePt t="69101" x="2552700" y="4395788"/>
          <p14:tracePt t="69111" x="2552700" y="4432300"/>
          <p14:tracePt t="69120" x="2552700" y="4459288"/>
          <p14:tracePt t="69124" x="2552700" y="4478338"/>
          <p14:tracePt t="69132" x="2552700" y="4495800"/>
          <p14:tracePt t="69139" x="2543175" y="4505325"/>
          <p14:tracePt t="69147" x="2543175" y="4514850"/>
          <p14:tracePt t="69155" x="2533650" y="4514850"/>
          <p14:tracePt t="69161" x="2533650" y="4522788"/>
          <p14:tracePt t="69169" x="2525713" y="4522788"/>
          <p14:tracePt t="69178" x="2525713" y="4532313"/>
          <p14:tracePt t="69193" x="2516188" y="4532313"/>
          <p14:tracePt t="69209" x="2506663" y="4532313"/>
          <p14:tracePt t="69215" x="2506663" y="4541838"/>
          <p14:tracePt t="69223" x="2498725" y="4541838"/>
          <p14:tracePt t="69231" x="2489200" y="4541838"/>
          <p14:tracePt t="69247" x="2479675" y="4541838"/>
          <p14:tracePt t="69293" x="2470150" y="4541838"/>
          <p14:tracePt t="69353" x="2462213" y="4541838"/>
          <p14:tracePt t="69369" x="2452688" y="4541838"/>
          <p14:tracePt t="69378" x="2443163" y="4541838"/>
          <p14:tracePt t="69453" x="2433638" y="4541838"/>
          <p14:tracePt t="69469" x="2425700" y="4541838"/>
          <p14:tracePt t="69477" x="2425700" y="4532313"/>
          <p14:tracePt t="69485" x="2425700" y="4522788"/>
          <p14:tracePt t="69494" x="2416175" y="4522788"/>
          <p14:tracePt t="69499" x="2406650" y="4522788"/>
          <p14:tracePt t="69992" x="2397125" y="4522788"/>
          <p14:tracePt t="69999" x="2370138" y="4514850"/>
          <p14:tracePt t="70008" x="2343150" y="4495800"/>
          <p14:tracePt t="70013" x="2297113" y="4486275"/>
          <p14:tracePt t="70021" x="2270125" y="4486275"/>
          <p14:tracePt t="70029" x="2243138" y="4486275"/>
          <p14:tracePt t="70037" x="2197100" y="4486275"/>
          <p14:tracePt t="70046" x="2170113" y="4486275"/>
          <p14:tracePt t="70053" x="2143125" y="4486275"/>
          <p14:tracePt t="70060" x="2114550" y="4486275"/>
          <p14:tracePt t="70067" x="2078038" y="4486275"/>
          <p14:tracePt t="70075" x="2070100" y="4486275"/>
          <p14:tracePt t="70083" x="2033588" y="4486275"/>
          <p14:tracePt t="70091" x="2005013" y="4486275"/>
          <p14:tracePt t="70099" x="1960563" y="4468813"/>
          <p14:tracePt t="70107" x="1931988" y="4459288"/>
          <p14:tracePt t="70113" x="1914525" y="4441825"/>
          <p14:tracePt t="70121" x="1878013" y="4413250"/>
          <p14:tracePt t="70129" x="1851025" y="4386263"/>
          <p14:tracePt t="70137" x="1831975" y="4368800"/>
          <p14:tracePt t="70146" x="1814513" y="4340225"/>
          <p14:tracePt t="70153" x="1787525" y="4313238"/>
          <p14:tracePt t="70160" x="1768475" y="4295775"/>
          <p14:tracePt t="70167" x="1751013" y="4286250"/>
          <p14:tracePt t="70175" x="1731963" y="4276725"/>
          <p14:tracePt t="70183" x="1714500" y="4259263"/>
          <p14:tracePt t="70191" x="1704975" y="4249738"/>
          <p14:tracePt t="70199" x="1695450" y="4240213"/>
          <p14:tracePt t="70214" x="1685925" y="4232275"/>
          <p14:tracePt t="70221" x="1677988" y="4222750"/>
          <p14:tracePt t="70229" x="1668463" y="4213225"/>
          <p14:tracePt t="70237" x="1668463" y="4203700"/>
          <p14:tracePt t="70247" x="1658938" y="4195763"/>
          <p14:tracePt t="70251" x="1649413" y="4186238"/>
          <p14:tracePt t="70260" x="1641475" y="4186238"/>
          <p14:tracePt t="70267" x="1641475" y="4176713"/>
          <p14:tracePt t="70275" x="1641475" y="4167188"/>
          <p14:tracePt t="70283" x="1631950" y="4159250"/>
          <p14:tracePt t="70291" x="1631950" y="4149725"/>
          <p14:tracePt t="70297" x="1622425" y="4140200"/>
          <p14:tracePt t="70305" x="1612900" y="4130675"/>
          <p14:tracePt t="70313" x="1604963" y="4130675"/>
          <p14:tracePt t="70321" x="1595438" y="4122738"/>
          <p14:tracePt t="70329" x="1576388" y="4103688"/>
          <p14:tracePt t="70337" x="1549400" y="4067175"/>
          <p14:tracePt t="70346" x="1512888" y="4040188"/>
          <p14:tracePt t="70351" x="1504950" y="4013200"/>
          <p14:tracePt t="70360" x="1485900" y="3976688"/>
          <p14:tracePt t="70367" x="1476375" y="3957638"/>
          <p14:tracePt t="70375" x="1468438" y="3940175"/>
          <p14:tracePt t="70383" x="1458913" y="3930650"/>
          <p14:tracePt t="70393" x="1449388" y="3921125"/>
          <p14:tracePt t="70405" x="1439863" y="3911600"/>
          <p14:tracePt t="70413" x="1431925" y="3903663"/>
          <p14:tracePt t="70430" x="1422400" y="3903663"/>
          <p14:tracePt t="70437" x="1412875" y="3894138"/>
          <p14:tracePt t="70443" x="1403350" y="3884613"/>
          <p14:tracePt t="70460" x="1395413" y="3875088"/>
          <p14:tracePt t="70591" x="1395413" y="3884613"/>
          <p14:tracePt t="70597" x="1395413" y="3903663"/>
          <p14:tracePt t="70605" x="1403350" y="3921125"/>
          <p14:tracePt t="70613" x="1412875" y="3940175"/>
          <p14:tracePt t="70621" x="1431925" y="3957638"/>
          <p14:tracePt t="70628" x="1439863" y="3976688"/>
          <p14:tracePt t="70635" x="1449388" y="3994150"/>
          <p14:tracePt t="70643" x="1458913" y="4013200"/>
          <p14:tracePt t="70651" x="1458913" y="4021138"/>
          <p14:tracePt t="70659" x="1468438" y="4040188"/>
          <p14:tracePt t="70667" x="1468438" y="4049713"/>
          <p14:tracePt t="70675" x="1476375" y="4057650"/>
          <p14:tracePt t="70681" x="1476375" y="4076700"/>
          <p14:tracePt t="70689" x="1485900" y="4094163"/>
          <p14:tracePt t="70697" x="1495425" y="4113213"/>
          <p14:tracePt t="70705" x="1495425" y="4122738"/>
          <p14:tracePt t="70714" x="1495425" y="4149725"/>
          <p14:tracePt t="70721" x="1495425" y="4159250"/>
          <p14:tracePt t="70729" x="1495425" y="4176713"/>
          <p14:tracePt t="70735" x="1495425" y="4195763"/>
          <p14:tracePt t="70744" x="1495425" y="4222750"/>
          <p14:tracePt t="70751" x="1495425" y="4259263"/>
          <p14:tracePt t="70759" x="1504950" y="4276725"/>
          <p14:tracePt t="70767" x="1504950" y="4295775"/>
          <p14:tracePt t="70773" x="1504950" y="4322763"/>
          <p14:tracePt t="70781" x="1504950" y="4349750"/>
          <p14:tracePt t="70789" x="1504950" y="4376738"/>
          <p14:tracePt t="70797" x="1504950" y="4413250"/>
          <p14:tracePt t="70805" x="1504950" y="4432300"/>
          <p14:tracePt t="70813" x="1512888" y="4449763"/>
          <p14:tracePt t="70819" x="1522413" y="4449763"/>
          <p14:tracePt t="70829" x="1522413" y="4459288"/>
          <p14:tracePt t="70835" x="1531938" y="4468813"/>
          <p14:tracePt t="70851" x="1541463" y="4486275"/>
          <p14:tracePt t="70859" x="1549400" y="4495800"/>
          <p14:tracePt t="70866" x="1558925" y="4505325"/>
          <p14:tracePt t="70875" x="1568450" y="4522788"/>
          <p14:tracePt t="70887" x="1568450" y="4532313"/>
          <p14:tracePt t="70898" x="1576388" y="4551363"/>
          <p14:tracePt t="70905" x="1585913" y="4559300"/>
          <p14:tracePt t="70913" x="1595438" y="4568825"/>
          <p14:tracePt t="70919" x="1604963" y="4578350"/>
          <p14:tracePt t="70929" x="1612900" y="4578350"/>
          <p14:tracePt t="70935" x="1612900" y="4587875"/>
          <p14:tracePt t="70965" x="1622425" y="4587875"/>
          <p14:tracePt t="70973" x="1631950" y="4595813"/>
          <p14:tracePt t="70989" x="1649413" y="4605338"/>
          <p14:tracePt t="70997" x="1658938" y="4614863"/>
          <p14:tracePt t="71005" x="1677988" y="4624388"/>
          <p14:tracePt t="71012" x="1695450" y="4632325"/>
          <p14:tracePt t="71019" x="1714500" y="4632325"/>
          <p14:tracePt t="71028" x="1741488" y="4641850"/>
          <p14:tracePt t="71035" x="1778000" y="4651375"/>
          <p14:tracePt t="71044" x="1814513" y="4660900"/>
          <p14:tracePt t="71051" x="1868488" y="4660900"/>
          <p14:tracePt t="71057" x="1931988" y="4660900"/>
          <p14:tracePt t="71065" x="2005013" y="4660900"/>
          <p14:tracePt t="71073" x="2114550" y="4660900"/>
          <p14:tracePt t="71081" x="2206625" y="4660900"/>
          <p14:tracePt t="71089" x="2270125" y="4651375"/>
          <p14:tracePt t="71097" x="2306638" y="4641850"/>
          <p14:tracePt t="71103" x="2343150" y="4614863"/>
          <p14:tracePt t="71111" x="2370138" y="4595813"/>
          <p14:tracePt t="71119" x="2389188" y="4568825"/>
          <p14:tracePt t="71129" x="2397125" y="4532313"/>
          <p14:tracePt t="71135" x="2416175" y="4505325"/>
          <p14:tracePt t="71144" x="2433638" y="4486275"/>
          <p14:tracePt t="71149" x="2452688" y="4468813"/>
          <p14:tracePt t="71157" x="2470150" y="4459288"/>
          <p14:tracePt t="71165" x="2489200" y="4441825"/>
          <p14:tracePt t="71173" x="2506663" y="4422775"/>
          <p14:tracePt t="71181" x="2533650" y="4395788"/>
          <p14:tracePt t="71189" x="2543175" y="4386263"/>
          <p14:tracePt t="71196" x="2552700" y="4386263"/>
          <p14:tracePt t="71203" x="2562225" y="4376738"/>
          <p14:tracePt t="71213" x="2570163" y="4368800"/>
          <p14:tracePt t="71219" x="2589213" y="4359275"/>
          <p14:tracePt t="71228" x="2606675" y="4349750"/>
          <p14:tracePt t="71235" x="2635250" y="4340225"/>
          <p14:tracePt t="71242" x="2662238" y="4332288"/>
          <p14:tracePt t="71249" x="2689225" y="4332288"/>
          <p14:tracePt t="71257" x="2698750" y="4322763"/>
          <p14:tracePt t="71265" x="2716213" y="4322763"/>
          <p14:tracePt t="71273" x="2725738" y="4313238"/>
          <p14:tracePt t="71281" x="2735263" y="4313238"/>
          <p14:tracePt t="71335" x="2735263" y="4332288"/>
          <p14:tracePt t="71341" x="2725738" y="4376738"/>
          <p14:tracePt t="71349" x="2716213" y="4405313"/>
          <p14:tracePt t="71357" x="2689225" y="4432300"/>
          <p14:tracePt t="71366" x="2679700" y="4459288"/>
          <p14:tracePt t="71373" x="2671763" y="4495800"/>
          <p14:tracePt t="71381" x="2652713" y="4514850"/>
          <p14:tracePt t="71387" x="2643188" y="4541838"/>
          <p14:tracePt t="71396" x="2625725" y="4578350"/>
          <p14:tracePt t="71403" x="2606675" y="4595813"/>
          <p14:tracePt t="71411" x="2570163" y="4624388"/>
          <p14:tracePt t="71419" x="2525713" y="4660900"/>
          <p14:tracePt t="71428" x="2498725" y="4668838"/>
          <p14:tracePt t="71433" x="2462213" y="4687888"/>
          <p14:tracePt t="71442" x="2433638" y="4724400"/>
          <p14:tracePt t="71449" x="2389188" y="4760913"/>
          <p14:tracePt t="71460" x="2343150" y="4768850"/>
          <p14:tracePt t="71469" x="2316163" y="4778375"/>
          <p14:tracePt t="71475" x="2279650" y="4787900"/>
          <p14:tracePt t="71480" x="2251075" y="4797425"/>
          <p14:tracePt t="71488" x="2224088" y="4805363"/>
          <p14:tracePt t="71497" x="2187575" y="4814888"/>
          <p14:tracePt t="71503" x="2160588" y="4814888"/>
          <p14:tracePt t="71513" x="2133600" y="4833938"/>
          <p14:tracePt t="71519" x="2106613" y="4833938"/>
          <p14:tracePt t="71525" x="2078038" y="4833938"/>
          <p14:tracePt t="71533" x="2041525" y="4833938"/>
          <p14:tracePt t="71541" x="2014538" y="4833938"/>
          <p14:tracePt t="71549" x="1987550" y="4841875"/>
          <p14:tracePt t="71557" x="1968500" y="4841875"/>
          <p14:tracePt t="71565" x="1960563" y="4841875"/>
          <p14:tracePt t="71571" x="1931988" y="4851400"/>
          <p14:tracePt t="71579" x="1905000" y="4860925"/>
          <p14:tracePt t="71587" x="1887538" y="4860925"/>
          <p14:tracePt t="71596" x="1860550" y="4860925"/>
          <p14:tracePt t="71603" x="1824038" y="4870450"/>
          <p14:tracePt t="71611" x="1795463" y="4878388"/>
          <p14:tracePt t="71617" x="1768475" y="4887913"/>
          <p14:tracePt t="71625" x="1751013" y="4897438"/>
          <p14:tracePt t="71633" x="1722438" y="4906963"/>
          <p14:tracePt t="71642" x="1685925" y="4914900"/>
          <p14:tracePt t="71649" x="1668463" y="4924425"/>
          <p14:tracePt t="71657" x="1649413" y="4933950"/>
          <p14:tracePt t="71663" x="1631950" y="4933950"/>
          <p14:tracePt t="71671" x="1612900" y="4933950"/>
          <p14:tracePt t="71679" x="1595438" y="4933950"/>
          <p14:tracePt t="71687" x="1568450" y="4933950"/>
          <p14:tracePt t="71695" x="1549400" y="4933950"/>
          <p14:tracePt t="71703" x="1531938" y="4933950"/>
          <p14:tracePt t="71711" x="1512888" y="4933950"/>
          <p14:tracePt t="71717" x="1495425" y="4933950"/>
          <p14:tracePt t="71725" x="1476375" y="4924425"/>
          <p14:tracePt t="71733" x="1449388" y="4914900"/>
          <p14:tracePt t="71743" x="1422400" y="4906963"/>
          <p14:tracePt t="71749" x="1403350" y="4897438"/>
          <p14:tracePt t="71757" x="1385888" y="4878388"/>
          <p14:tracePt t="71763" x="1358900" y="4870450"/>
          <p14:tracePt t="71771" x="1330325" y="4851400"/>
          <p14:tracePt t="71779" x="1312863" y="4814888"/>
          <p14:tracePt t="71787" x="1303338" y="4797425"/>
          <p14:tracePt t="71795" x="1285875" y="4768850"/>
          <p14:tracePt t="71803" x="1266825" y="4741863"/>
          <p14:tracePt t="71810" x="1258888" y="4705350"/>
          <p14:tracePt t="71817" x="1239838" y="4660900"/>
          <p14:tracePt t="71825" x="1230313" y="4624388"/>
          <p14:tracePt t="71833" x="1222375" y="4587875"/>
          <p14:tracePt t="71842" x="1212850" y="4559300"/>
          <p14:tracePt t="71849" x="1203325" y="4532313"/>
          <p14:tracePt t="71856" x="1185863" y="4505325"/>
          <p14:tracePt t="71863" x="1185863" y="4468813"/>
          <p14:tracePt t="71871" x="1176338" y="4441825"/>
          <p14:tracePt t="71879" x="1166813" y="4413250"/>
          <p14:tracePt t="71887" x="1166813" y="4368800"/>
          <p14:tracePt t="71895" x="1166813" y="4340225"/>
          <p14:tracePt t="71903" x="1157288" y="4313238"/>
          <p14:tracePt t="71910" x="1157288" y="4268788"/>
          <p14:tracePt t="71919" x="1149350" y="4240213"/>
          <p14:tracePt t="71930" x="1149350" y="4213225"/>
          <p14:tracePt t="71935" x="1139825" y="4195763"/>
          <p14:tracePt t="71945" x="1139825" y="4167188"/>
          <p14:tracePt t="71948" x="1139825" y="4149725"/>
          <p14:tracePt t="71955" x="1139825" y="4140200"/>
          <p14:tracePt t="71963" x="1139825" y="4130675"/>
          <p14:tracePt t="71971" x="1139825" y="4122738"/>
          <p14:tracePt t="71979" x="1139825" y="4113213"/>
          <p14:tracePt t="71987" x="1139825" y="4103688"/>
          <p14:tracePt t="72047" x="1149350" y="4103688"/>
          <p14:tracePt t="72079" x="1149350" y="4113213"/>
          <p14:tracePt t="72087" x="1157288" y="4159250"/>
          <p14:tracePt t="72094" x="1166813" y="4203700"/>
          <p14:tracePt t="72104" x="1176338" y="4240213"/>
          <p14:tracePt t="72112" x="1185863" y="4276725"/>
          <p14:tracePt t="72121" x="1212850" y="4313238"/>
          <p14:tracePt t="72126" x="1222375" y="4349750"/>
          <p14:tracePt t="72134" x="1230313" y="4386263"/>
          <p14:tracePt t="72139" x="1249363" y="4422775"/>
          <p14:tracePt t="72147" x="1258888" y="4449763"/>
          <p14:tracePt t="72155" x="1285875" y="4505325"/>
          <p14:tracePt t="72163" x="1303338" y="4551363"/>
          <p14:tracePt t="72171" x="1339850" y="4595813"/>
          <p14:tracePt t="72179" x="1376363" y="4651375"/>
          <p14:tracePt t="72185" x="1412875" y="4697413"/>
          <p14:tracePt t="72194" x="1439863" y="4724400"/>
          <p14:tracePt t="72201" x="1476375" y="4760913"/>
          <p14:tracePt t="72209" x="1504950" y="4778375"/>
          <p14:tracePt t="72217" x="1541463" y="4787900"/>
          <p14:tracePt t="72226" x="1568450" y="4805363"/>
          <p14:tracePt t="72231" x="1585913" y="4814888"/>
          <p14:tracePt t="72239" x="1604963" y="4824413"/>
          <p14:tracePt t="72247" x="1622425" y="4824413"/>
          <p14:tracePt t="72255" x="1649413" y="4841875"/>
          <p14:tracePt t="72263" x="1685925" y="4851400"/>
          <p14:tracePt t="72271" x="1714500" y="4860925"/>
          <p14:tracePt t="72277" x="1741488" y="4870450"/>
          <p14:tracePt t="72285" x="1768475" y="4870450"/>
          <p14:tracePt t="72294" x="1814513" y="4870450"/>
          <p14:tracePt t="72302" x="1851025" y="4870450"/>
          <p14:tracePt t="72310" x="1887538" y="4860925"/>
          <p14:tracePt t="72317" x="1924050" y="4841875"/>
          <p14:tracePt t="72325" x="1960563" y="4833938"/>
          <p14:tracePt t="72331" x="1987550" y="4824413"/>
          <p14:tracePt t="72340" x="2033588" y="4814888"/>
          <p14:tracePt t="72347" x="2087563" y="4805363"/>
          <p14:tracePt t="72355" x="2133600" y="4797425"/>
          <p14:tracePt t="72363" x="2170113" y="4778375"/>
          <p14:tracePt t="72371" x="2214563" y="4760913"/>
          <p14:tracePt t="72377" x="2297113" y="4732338"/>
          <p14:tracePt t="72386" x="2343150" y="4697413"/>
          <p14:tracePt t="72394" x="2389188" y="4660900"/>
          <p14:tracePt t="72402" x="2425700" y="4614863"/>
          <p14:tracePt t="72411" x="2462213" y="4587875"/>
          <p14:tracePt t="72422" x="2479675" y="4551363"/>
          <p14:tracePt t="72425" x="2498725" y="4522788"/>
          <p14:tracePt t="72433" x="2506663" y="4495800"/>
          <p14:tracePt t="72439" x="2516188" y="4449763"/>
          <p14:tracePt t="72448" x="2533650" y="4405313"/>
          <p14:tracePt t="72455" x="2543175" y="4376738"/>
          <p14:tracePt t="72463" x="2543175" y="4349750"/>
          <p14:tracePt t="72471" x="2543175" y="4332288"/>
          <p14:tracePt t="72477" x="2543175" y="4313238"/>
          <p14:tracePt t="72486" x="2543175" y="4303713"/>
          <p14:tracePt t="72494" x="2543175" y="4295775"/>
          <p14:tracePt t="72510" x="2543175" y="4286250"/>
          <p14:tracePt t="72599" x="2533650" y="4313238"/>
          <p14:tracePt t="72603" x="2525713" y="4349750"/>
          <p14:tracePt t="72610" x="2498725" y="4395788"/>
          <p14:tracePt t="72616" x="2479675" y="4422775"/>
          <p14:tracePt t="72623" x="2452688" y="4449763"/>
          <p14:tracePt t="72632" x="2416175" y="4486275"/>
          <p14:tracePt t="72639" x="2370138" y="4532313"/>
          <p14:tracePt t="72648" x="2324100" y="4568825"/>
          <p14:tracePt t="72655" x="2270125" y="4605338"/>
          <p14:tracePt t="72661" x="2224088" y="4641850"/>
          <p14:tracePt t="72670" x="2160588" y="4678363"/>
          <p14:tracePt t="72677" x="2078038" y="4705350"/>
          <p14:tracePt t="72686" x="1968500" y="4751388"/>
          <p14:tracePt t="72694" x="1878013" y="4760913"/>
          <p14:tracePt t="72702" x="1778000" y="4778375"/>
          <p14:tracePt t="72707" x="1704975" y="4787900"/>
          <p14:tracePt t="72715" x="1631950" y="4787900"/>
          <p14:tracePt t="72723" x="1549400" y="4787900"/>
          <p14:tracePt t="72731" x="1512888" y="4778375"/>
          <p14:tracePt t="72739" x="1468438" y="4760913"/>
          <p14:tracePt t="72747" x="1439863" y="4751388"/>
          <p14:tracePt t="72754" x="1431925" y="4741863"/>
          <p14:tracePt t="72761" x="1422400" y="4732338"/>
          <p14:tracePt t="72770" x="1412875" y="4724400"/>
          <p14:tracePt t="72777" x="1412875" y="4714875"/>
          <p14:tracePt t="72786" x="1412875" y="4697413"/>
          <p14:tracePt t="72793" x="1412875" y="4687888"/>
          <p14:tracePt t="72799" x="1412875" y="4668838"/>
          <p14:tracePt t="72815" x="1412875" y="4660900"/>
          <p14:tracePt t="72824" x="1412875" y="4651375"/>
          <p14:tracePt t="72831" x="1412875" y="4641850"/>
          <p14:tracePt t="72992" x="1422400" y="4641850"/>
          <p14:tracePt t="73045" x="1422400" y="4632325"/>
          <p14:tracePt t="73361" x="1504950" y="4632325"/>
          <p14:tracePt t="73367" x="1631950" y="4632325"/>
          <p14:tracePt t="73375" x="1814513" y="4641850"/>
          <p14:tracePt t="73383" x="1978025" y="4668838"/>
          <p14:tracePt t="73393" x="2206625" y="4687888"/>
          <p14:tracePt t="73399" x="2433638" y="4687888"/>
          <p14:tracePt t="73408" x="2671763" y="4678363"/>
          <p14:tracePt t="73413" x="2881313" y="4641850"/>
          <p14:tracePt t="73421" x="3127375" y="4614863"/>
          <p14:tracePt t="73429" x="3290888" y="4568825"/>
          <p14:tracePt t="73437" x="3419475" y="4551363"/>
          <p14:tracePt t="73445" x="3536950" y="4505325"/>
          <p14:tracePt t="73453" x="3665538" y="4468813"/>
          <p14:tracePt t="73461" x="3765550" y="4405313"/>
          <p14:tracePt t="73467" x="3846513" y="4349750"/>
          <p14:tracePt t="73476" x="3902075" y="4303713"/>
          <p14:tracePt t="73483" x="3948113" y="4249738"/>
          <p14:tracePt t="73493" x="3992563" y="4203700"/>
          <p14:tracePt t="73499" x="4029075" y="4159250"/>
          <p14:tracePt t="73510" x="4057650" y="4113213"/>
          <p14:tracePt t="73515" x="4084638" y="4076700"/>
          <p14:tracePt t="73524" x="4111625" y="4003675"/>
          <p14:tracePt t="73530" x="4157663" y="3921125"/>
          <p14:tracePt t="73537" x="4175125" y="3840163"/>
          <p14:tracePt t="73545" x="4202113" y="3767138"/>
          <p14:tracePt t="73553" x="4230688" y="3702050"/>
          <p14:tracePt t="73559" x="4275138" y="3621088"/>
          <p14:tracePt t="73567" x="4294188" y="3538538"/>
          <p14:tracePt t="73576" x="4321175" y="3446463"/>
          <p14:tracePt t="73583" x="4348163" y="3365500"/>
          <p14:tracePt t="73593" x="4348163" y="3309938"/>
          <p14:tracePt t="73608" x="4348163" y="3209925"/>
          <p14:tracePt t="73614" x="4348163" y="3182938"/>
          <p14:tracePt t="73621" x="4340225" y="3155950"/>
          <p14:tracePt t="73629" x="4311650" y="3119438"/>
          <p14:tracePt t="73637" x="4275138" y="3090863"/>
          <p14:tracePt t="73645" x="4257675" y="3054350"/>
          <p14:tracePt t="73651" x="4248150" y="3036888"/>
          <p14:tracePt t="73659" x="4211638" y="3009900"/>
          <p14:tracePt t="73667" x="4211638" y="3000375"/>
          <p14:tracePt t="73676" x="4202113" y="2982913"/>
          <p14:tracePt t="73683" x="4194175" y="2954338"/>
          <p14:tracePt t="73693" x="4175125" y="2927350"/>
          <p14:tracePt t="73697" x="4165600" y="2909888"/>
          <p14:tracePt t="73706" x="4157663" y="2873375"/>
          <p14:tracePt t="73713" x="4148138" y="2854325"/>
          <p14:tracePt t="73721" x="4148138" y="2844800"/>
          <p14:tracePt t="73729" x="4148138" y="2836863"/>
          <p14:tracePt t="73747" x="4157663" y="2836863"/>
          <p14:tracePt t="73753" x="4184650" y="2827338"/>
          <p14:tracePt t="73762" x="4211638" y="2827338"/>
          <p14:tracePt t="73768" x="4284663" y="2827338"/>
          <p14:tracePt t="73777" x="4413250" y="2827338"/>
          <p14:tracePt t="73784" x="4540250" y="2844800"/>
          <p14:tracePt t="73794" x="4686300" y="2854325"/>
          <p14:tracePt t="73797" x="4803775" y="2890838"/>
          <p14:tracePt t="73805" x="4876800" y="2900363"/>
          <p14:tracePt t="73813" x="4941888" y="2909888"/>
          <p14:tracePt t="73821" x="4968875" y="2917825"/>
          <p14:tracePt t="73829" x="4986338" y="2927350"/>
          <p14:tracePt t="73837" x="4986338" y="2936875"/>
          <p14:tracePt t="73859" x="4986338" y="2946400"/>
          <p14:tracePt t="73867" x="4986338" y="2963863"/>
          <p14:tracePt t="73876" x="4978400" y="2990850"/>
          <p14:tracePt t="73883" x="4959350" y="3027363"/>
          <p14:tracePt t="73890" x="4922838" y="3073400"/>
          <p14:tracePt t="73897" x="4876800" y="3100388"/>
          <p14:tracePt t="73905" x="4795838" y="3146425"/>
          <p14:tracePt t="73913" x="4695825" y="3219450"/>
          <p14:tracePt t="73921" x="4613275" y="3282950"/>
          <p14:tracePt t="73929" x="4513263" y="3328988"/>
          <p14:tracePt t="73937" x="4448175" y="3382963"/>
          <p14:tracePt t="73949" x="4367213" y="3438525"/>
          <p14:tracePt t="73953" x="4311650" y="3475038"/>
          <p14:tracePt t="73959" x="4275138" y="3492500"/>
          <p14:tracePt t="73967" x="4248150" y="3502025"/>
          <p14:tracePt t="73976" x="4248150" y="3511550"/>
          <p14:tracePt t="74027" x="4275138" y="3511550"/>
          <p14:tracePt t="74035" x="4330700" y="3519488"/>
          <p14:tracePt t="74043" x="4421188" y="3519488"/>
          <p14:tracePt t="74051" x="4494213" y="3538538"/>
          <p14:tracePt t="74059" x="4557713" y="3548063"/>
          <p14:tracePt t="74067" x="4594225" y="3556000"/>
          <p14:tracePt t="74075" x="4630738" y="3575050"/>
          <p14:tracePt t="74081" x="4667250" y="3592513"/>
          <p14:tracePt t="74089" x="4695825" y="3611563"/>
          <p14:tracePt t="74097" x="4695825" y="3621088"/>
          <p14:tracePt t="74105" x="4703763" y="3621088"/>
          <p14:tracePt t="74113" x="4703763" y="3638550"/>
          <p14:tracePt t="74121" x="4703763" y="3665538"/>
          <p14:tracePt t="74127" x="4686300" y="3711575"/>
          <p14:tracePt t="74135" x="4659313" y="3757613"/>
          <p14:tracePt t="74143" x="4613275" y="3811588"/>
          <p14:tracePt t="74151" x="4557713" y="3857625"/>
          <p14:tracePt t="74159" x="4494213" y="3911600"/>
          <p14:tracePt t="74167" x="4413250" y="3967163"/>
          <p14:tracePt t="74174" x="4330700" y="4003675"/>
          <p14:tracePt t="74181" x="4257675" y="4021138"/>
          <p14:tracePt t="74189" x="4211638" y="4057650"/>
          <p14:tracePt t="74197" x="4165600" y="4067175"/>
          <p14:tracePt t="74205" x="4148138" y="4076700"/>
          <p14:tracePt t="74213" x="4129088" y="4086225"/>
          <p14:tracePt t="74227" x="4129088" y="4094163"/>
          <p14:tracePt t="74243" x="4129088" y="4103688"/>
          <p14:tracePt t="74251" x="4129088" y="4122738"/>
          <p14:tracePt t="74259" x="4138613" y="4149725"/>
          <p14:tracePt t="74265" x="4165600" y="4167188"/>
          <p14:tracePt t="74274" x="4202113" y="4186238"/>
          <p14:tracePt t="74281" x="4248150" y="4222750"/>
          <p14:tracePt t="74289" x="4284663" y="4232275"/>
          <p14:tracePt t="74297" x="4330700" y="4240213"/>
          <p14:tracePt t="74306" x="4376738" y="4249738"/>
          <p14:tracePt t="74311" x="4403725" y="4259263"/>
          <p14:tracePt t="74319" x="4413250" y="4268788"/>
          <p14:tracePt t="74335" x="4421188" y="4268788"/>
          <p14:tracePt t="74351" x="4421188" y="4276725"/>
          <p14:tracePt t="74359" x="4421188" y="4286250"/>
          <p14:tracePt t="74365" x="4421188" y="4295775"/>
          <p14:tracePt t="74374" x="4413250" y="4303713"/>
          <p14:tracePt t="74381" x="4403725" y="4303713"/>
          <p14:tracePt t="74389" x="4394200" y="4313238"/>
          <p14:tracePt t="74397" x="4384675" y="4322763"/>
          <p14:tracePt t="74403" x="4376738" y="4332288"/>
          <p14:tracePt t="74411" x="4376738" y="4340225"/>
          <p14:tracePt t="74419" x="4376738" y="4349750"/>
          <p14:tracePt t="74435" x="4376738" y="4359275"/>
          <p14:tracePt t="76864" x="4367213" y="4359275"/>
          <p14:tracePt t="76877" x="4357688" y="4359275"/>
          <p14:tracePt t="76953" x="4348163" y="4359275"/>
          <p14:tracePt t="78012" x="4348163" y="4349750"/>
          <p14:tracePt t="78633" x="4357688" y="4376738"/>
          <p14:tracePt t="78641" x="4376738" y="4405313"/>
          <p14:tracePt t="78649" x="4413250" y="4432300"/>
          <p14:tracePt t="78657" x="4430713" y="4468813"/>
          <p14:tracePt t="78665" x="4448175" y="4495800"/>
          <p14:tracePt t="78673" x="4467225" y="4532313"/>
          <p14:tracePt t="78679" x="4503738" y="4559300"/>
          <p14:tracePt t="78688" x="4521200" y="4587875"/>
          <p14:tracePt t="78695" x="4540250" y="4624388"/>
          <p14:tracePt t="78704" x="4567238" y="4641850"/>
          <p14:tracePt t="78711" x="4586288" y="4660900"/>
          <p14:tracePt t="78720" x="4613275" y="4678363"/>
          <p14:tracePt t="78725" x="4622800" y="4714875"/>
          <p14:tracePt t="78733" x="4659313" y="4741863"/>
          <p14:tracePt t="78741" x="4667250" y="4768850"/>
          <p14:tracePt t="78750" x="4695825" y="4805363"/>
          <p14:tracePt t="78757" x="4703763" y="4824413"/>
          <p14:tracePt t="78766" x="4722813" y="4833938"/>
          <p14:tracePt t="78771" x="4730750" y="4841875"/>
          <p14:tracePt t="78779" x="4740275" y="4851400"/>
          <p14:tracePt t="78795" x="4749800" y="4860925"/>
          <p14:tracePt t="79525" x="4767263" y="4870450"/>
          <p14:tracePt t="79532" x="4795838" y="4887913"/>
          <p14:tracePt t="79539" x="4822825" y="4914900"/>
          <p14:tracePt t="79548" x="4868863" y="4943475"/>
          <p14:tracePt t="79555" x="4905375" y="4970463"/>
          <p14:tracePt t="79563" x="4932363" y="4997450"/>
          <p14:tracePt t="79572" x="4968875" y="5033963"/>
          <p14:tracePt t="79577" x="4995863" y="5060950"/>
          <p14:tracePt t="79586" x="5041900" y="5097463"/>
          <p14:tracePt t="79593" x="5095875" y="5143500"/>
          <p14:tracePt t="79601" x="5141913" y="5180013"/>
          <p14:tracePt t="79609" x="5187950" y="5216525"/>
          <p14:tracePt t="79618" x="5268913" y="5262563"/>
          <p14:tracePt t="79623" x="5334000" y="5299075"/>
          <p14:tracePt t="79631" x="5378450" y="5343525"/>
          <p14:tracePt t="79639" x="5414963" y="5389563"/>
          <p14:tracePt t="79648" x="5451475" y="5426075"/>
          <p14:tracePt t="79661" x="5470525" y="5445125"/>
          <p14:tracePt t="79664" x="5478463" y="5462588"/>
          <p14:tracePt t="79672" x="5487988" y="5489575"/>
          <p14:tracePt t="79677" x="5497513" y="5508625"/>
          <p14:tracePt t="79686" x="5497513" y="5518150"/>
          <p14:tracePt t="79693" x="5497513" y="5526088"/>
          <p14:tracePt t="79701" x="5497513" y="5535613"/>
          <p14:tracePt t="79709" x="5497513" y="5545138"/>
          <p14:tracePt t="79720" x="5497513" y="5562600"/>
          <p14:tracePt t="79732" x="5497513" y="5572125"/>
          <p14:tracePt t="79739" x="5497513" y="5581650"/>
          <p14:tracePt t="79747" x="5497513" y="5589588"/>
          <p14:tracePt t="79755" x="5487988" y="5599113"/>
          <p14:tracePt t="79770" x="5487988" y="5608638"/>
          <p14:tracePt t="79778" x="5478463" y="5608638"/>
          <p14:tracePt t="79787" x="5478463" y="5618163"/>
          <p14:tracePt t="79804" x="5470525" y="5618163"/>
          <p14:tracePt t="79813" x="5461000" y="5618163"/>
          <p14:tracePt t="79817" x="5441950" y="5618163"/>
          <p14:tracePt t="79825" x="5424488" y="5618163"/>
          <p14:tracePt t="79832" x="5397500" y="5618163"/>
          <p14:tracePt t="79839" x="5368925" y="5608638"/>
          <p14:tracePt t="79847" x="5324475" y="5589588"/>
          <p14:tracePt t="79855" x="5287963" y="5572125"/>
          <p14:tracePt t="79861" x="5260975" y="5562600"/>
          <p14:tracePt t="79871" x="5232400" y="5526088"/>
          <p14:tracePt t="79877" x="5214938" y="5508625"/>
          <p14:tracePt t="79886" x="5187950" y="5489575"/>
          <p14:tracePt t="79893" x="5168900" y="5481638"/>
          <p14:tracePt t="79901" x="5168900" y="5472113"/>
          <p14:tracePt t="79907" x="5159375" y="5462588"/>
          <p14:tracePt t="79915" x="5151438" y="5453063"/>
          <p14:tracePt t="79923" x="5141913" y="5445125"/>
          <p14:tracePt t="79931" x="5132388" y="5435600"/>
          <p14:tracePt t="79939" x="5122863" y="5408613"/>
          <p14:tracePt t="79947" x="5114925" y="5408613"/>
          <p14:tracePt t="79953" x="5095875" y="5380038"/>
          <p14:tracePt t="79973" x="5068888" y="5343525"/>
          <p14:tracePt t="79977" x="5059363" y="5326063"/>
          <p14:tracePt t="79986" x="5041900" y="5307013"/>
          <p14:tracePt t="79993" x="5032375" y="5270500"/>
          <p14:tracePt t="80001" x="5022850" y="5243513"/>
          <p14:tracePt t="80007" x="5014913" y="5233988"/>
          <p14:tracePt t="80015" x="5005388" y="5216525"/>
          <p14:tracePt t="80023" x="5005388" y="5207000"/>
          <p14:tracePt t="80032" x="4995863" y="5207000"/>
          <p14:tracePt t="80039" x="4995863" y="5197475"/>
          <p14:tracePt t="80049" x="4995863" y="5189538"/>
          <p14:tracePt t="80108" x="4995863" y="5197475"/>
          <p14:tracePt t="80115" x="4995863" y="5226050"/>
          <p14:tracePt t="80123" x="4995863" y="5253038"/>
          <p14:tracePt t="80131" x="4995863" y="5299075"/>
          <p14:tracePt t="80139" x="4995863" y="5326063"/>
          <p14:tracePt t="80145" x="4995863" y="5362575"/>
          <p14:tracePt t="80153" x="4995863" y="5408613"/>
          <p14:tracePt t="80161" x="4995863" y="5445125"/>
          <p14:tracePt t="80170" x="4995863" y="5489575"/>
          <p14:tracePt t="80177" x="4995863" y="5526088"/>
          <p14:tracePt t="80187" x="4995863" y="5562600"/>
          <p14:tracePt t="80191" x="5005388" y="5589588"/>
          <p14:tracePt t="80199" x="5014913" y="5618163"/>
          <p14:tracePt t="80207" x="5022850" y="5635625"/>
          <p14:tracePt t="80215" x="5032375" y="5645150"/>
          <p14:tracePt t="80223" x="5041900" y="5645150"/>
          <p14:tracePt t="80237" x="5068888" y="5645150"/>
          <p14:tracePt t="80245" x="5086350" y="5645150"/>
          <p14:tracePt t="80254" x="5105400" y="5635625"/>
          <p14:tracePt t="80261" x="5141913" y="5618163"/>
          <p14:tracePt t="80270" x="5168900" y="5599113"/>
          <p14:tracePt t="80277" x="5214938" y="5562600"/>
          <p14:tracePt t="80287" x="5251450" y="5526088"/>
          <p14:tracePt t="80291" x="5297488" y="5489575"/>
          <p14:tracePt t="80299" x="5341938" y="5462588"/>
          <p14:tracePt t="80307" x="5387975" y="5426075"/>
          <p14:tracePt t="80315" x="5424488" y="5372100"/>
          <p14:tracePt t="80323" x="5470525" y="5335588"/>
          <p14:tracePt t="80331" x="5524500" y="5289550"/>
          <p14:tracePt t="80337" x="5551488" y="5262563"/>
          <p14:tracePt t="80345" x="5597525" y="5226050"/>
          <p14:tracePt t="80354" x="5634038" y="5189538"/>
          <p14:tracePt t="80361" x="5661025" y="5170488"/>
          <p14:tracePt t="80372" x="5697538" y="5153025"/>
          <p14:tracePt t="80379" x="5697538" y="5143500"/>
          <p14:tracePt t="80387" x="5716588" y="5133975"/>
          <p14:tracePt t="80392" x="5724525" y="5133975"/>
          <p14:tracePt t="80400" x="5734050" y="5133975"/>
          <p14:tracePt t="80408" x="5753100" y="5133975"/>
          <p14:tracePt t="80415" x="5770563" y="5133975"/>
          <p14:tracePt t="80423" x="5797550" y="5160963"/>
          <p14:tracePt t="80429" x="5843588" y="5226050"/>
          <p14:tracePt t="80438" x="5889625" y="5299075"/>
          <p14:tracePt t="80445" x="5935663" y="5389563"/>
          <p14:tracePt t="80453" x="5989638" y="5508625"/>
          <p14:tracePt t="80461" x="6062663" y="5589588"/>
          <p14:tracePt t="80469" x="6116638" y="5654675"/>
          <p14:tracePt t="80475" x="6153150" y="5735638"/>
          <p14:tracePt t="80483" x="6189663" y="5791200"/>
          <p14:tracePt t="80491" x="6208713" y="5827713"/>
          <p14:tracePt t="80503" x="6218238" y="5854700"/>
          <p14:tracePt t="80510" x="6245225" y="5873750"/>
          <p14:tracePt t="80517" x="6245225" y="5881688"/>
          <p14:tracePt t="80522" x="6254750" y="5881688"/>
          <p14:tracePt t="80529" x="6262688" y="5881688"/>
          <p14:tracePt t="80537" x="6281738" y="5881688"/>
          <p14:tracePt t="80545" x="6308725" y="5864225"/>
          <p14:tracePt t="80554" x="6345238" y="5818188"/>
          <p14:tracePt t="80561" x="6381750" y="5772150"/>
          <p14:tracePt t="80570" x="6418263" y="5691188"/>
          <p14:tracePt t="80575" x="6472238" y="5608638"/>
          <p14:tracePt t="80583" x="6527800" y="5526088"/>
          <p14:tracePt t="80591" x="6581775" y="5462588"/>
          <p14:tracePt t="80600" x="6637338" y="5416550"/>
          <p14:tracePt t="80607" x="6681788" y="5389563"/>
          <p14:tracePt t="80615" x="6710363" y="5362575"/>
          <p14:tracePt t="80621" x="6727825" y="5353050"/>
          <p14:tracePt t="80631" x="6746875" y="5326063"/>
          <p14:tracePt t="80637" x="6764338" y="5316538"/>
          <p14:tracePt t="80654" x="6773863" y="5316538"/>
          <p14:tracePt t="80661" x="6783388" y="5316538"/>
          <p14:tracePt t="80668" x="6783388" y="5307013"/>
          <p14:tracePt t="80707" x="6791325" y="5307013"/>
          <p14:tracePt t="80713" x="6791325" y="5326063"/>
          <p14:tracePt t="80721" x="6791325" y="5372100"/>
          <p14:tracePt t="80729" x="6791325" y="5408613"/>
          <p14:tracePt t="80737" x="6791325" y="5445125"/>
          <p14:tracePt t="80745" x="6791325" y="5472113"/>
          <p14:tracePt t="80753" x="6791325" y="5489575"/>
          <p14:tracePt t="80760" x="6791325" y="5499100"/>
          <p14:tracePt t="80768" x="6783388" y="5508625"/>
          <p14:tracePt t="80805" x="6810375" y="5481638"/>
          <p14:tracePt t="80813" x="6873875" y="5435600"/>
          <p14:tracePt t="80821" x="6992938" y="5372100"/>
          <p14:tracePt t="80829" x="7092950" y="5335588"/>
          <p14:tracePt t="80837" x="7202488" y="5316538"/>
          <p14:tracePt t="80845" x="7292975" y="5307013"/>
          <p14:tracePt t="80853" x="7339013" y="5307013"/>
          <p14:tracePt t="80860" x="7385050" y="5307013"/>
          <p14:tracePt t="80868" x="7412038" y="5335588"/>
          <p14:tracePt t="80875" x="7439025" y="5372100"/>
          <p14:tracePt t="80884" x="7475538" y="5399088"/>
          <p14:tracePt t="80891" x="7494588" y="5445125"/>
          <p14:tracePt t="80900" x="7521575" y="5489575"/>
          <p14:tracePt t="80905" x="7539038" y="5535613"/>
          <p14:tracePt t="80913" x="7558088" y="5581650"/>
          <p14:tracePt t="80921" x="7567613" y="5608638"/>
          <p14:tracePt t="80937" x="7575550" y="5635625"/>
          <p14:tracePt t="80945" x="7575550" y="5645150"/>
          <p14:tracePt t="81045" x="7567613" y="5645150"/>
          <p14:tracePt t="81053" x="7548563" y="5626100"/>
          <p14:tracePt t="81060" x="7512050" y="5589588"/>
          <p14:tracePt t="81070" x="7485063" y="5562600"/>
          <p14:tracePt t="81075" x="7439025" y="5526088"/>
          <p14:tracePt t="81083" x="7356475" y="5481638"/>
          <p14:tracePt t="81089" x="7239000" y="5445125"/>
          <p14:tracePt t="81097" x="7110413" y="5399088"/>
          <p14:tracePt t="81105" x="6956425" y="5353050"/>
          <p14:tracePt t="81113" x="6791325" y="5307013"/>
          <p14:tracePt t="81121" x="6610350" y="5262563"/>
          <p14:tracePt t="81129" x="6418263" y="5216525"/>
          <p14:tracePt t="81136" x="6108700" y="5160963"/>
          <p14:tracePt t="81143" x="5661025" y="5016500"/>
          <p14:tracePt t="81152" x="5397500" y="4943475"/>
          <p14:tracePt t="81159" x="5078413" y="4906963"/>
          <p14:tracePt t="81168" x="4759325" y="4841875"/>
          <p14:tracePt t="81175" x="4503738" y="4787900"/>
          <p14:tracePt t="81181" x="4194175" y="4687888"/>
          <p14:tracePt t="81189" x="3911600" y="4522788"/>
          <p14:tracePt t="81197" x="3619500" y="4359275"/>
          <p14:tracePt t="81205" x="3317875" y="4167188"/>
          <p14:tracePt t="81215" x="3127375" y="4021138"/>
          <p14:tracePt t="81229" x="2844800" y="3857625"/>
          <p14:tracePt t="81231" x="2552700" y="3721100"/>
          <p14:tracePt t="81236" x="2370138" y="3602038"/>
          <p14:tracePt t="81243" x="2224088" y="3538538"/>
          <p14:tracePt t="81253" x="2106613" y="3492500"/>
          <p14:tracePt t="81259" x="2060575" y="3475038"/>
          <p14:tracePt t="81268" x="2014538" y="3465513"/>
          <p14:tracePt t="81275" x="1968500" y="3438525"/>
          <p14:tracePt t="81281" x="1941513" y="3411538"/>
          <p14:tracePt t="81289" x="1914525" y="3392488"/>
          <p14:tracePt t="81297" x="1895475" y="3382963"/>
          <p14:tracePt t="81305" x="1868488" y="3355975"/>
          <p14:tracePt t="81321" x="1860550" y="3346450"/>
          <p14:tracePt t="81327" x="1851025" y="3338513"/>
          <p14:tracePt t="81436" x="1841500" y="3346450"/>
          <p14:tracePt t="81444" x="1831975" y="3375025"/>
          <p14:tracePt t="81452" x="1824038" y="3419475"/>
          <p14:tracePt t="81461" x="1814513" y="3455988"/>
          <p14:tracePt t="81467" x="1787525" y="3492500"/>
          <p14:tracePt t="81476" x="1768475" y="3519488"/>
          <p14:tracePt t="81482" x="1758950" y="3548063"/>
          <p14:tracePt t="81490" x="1751013" y="3584575"/>
          <p14:tracePt t="81498" x="1741488" y="3611563"/>
          <p14:tracePt t="81505" x="1704975" y="3638550"/>
          <p14:tracePt t="81514" x="1695450" y="3657600"/>
          <p14:tracePt t="81521" x="1685925" y="3675063"/>
          <p14:tracePt t="81529" x="1685925" y="3684588"/>
          <p14:tracePt t="81536" x="1677988" y="3684588"/>
          <p14:tracePt t="81551" x="1677988" y="3694113"/>
          <p14:tracePt t="81597" x="1668463" y="3675063"/>
          <p14:tracePt t="81605" x="1658938" y="3657600"/>
          <p14:tracePt t="81611" x="1649413" y="3638550"/>
          <p14:tracePt t="81619" x="1631950" y="3611563"/>
          <p14:tracePt t="81628" x="1622425" y="3592513"/>
          <p14:tracePt t="81636" x="1604963" y="3565525"/>
          <p14:tracePt t="81643" x="1595438" y="3529013"/>
          <p14:tracePt t="81652" x="1576388" y="3502025"/>
          <p14:tracePt t="81657" x="1558925" y="3482975"/>
          <p14:tracePt t="81666" x="1549400" y="3446463"/>
          <p14:tracePt t="81673" x="1541463" y="3446463"/>
          <p14:tracePt t="81689" x="1531938" y="3438525"/>
          <p14:tracePt t="81711" x="1531938" y="3429000"/>
          <p14:tracePt t="81800" x="1531938" y="3419475"/>
          <p14:tracePt t="81807" x="1522413" y="3411538"/>
          <p14:tracePt t="81818" x="1512888" y="3402013"/>
          <p14:tracePt t="81824" x="1504950" y="3392488"/>
          <p14:tracePt t="81836" x="1504950" y="3382963"/>
          <p14:tracePt t="81841" x="1504950" y="3375025"/>
          <p14:tracePt t="81849" x="1504950" y="3355975"/>
          <p14:tracePt t="81857" x="1504950" y="3338513"/>
          <p14:tracePt t="81865" x="1504950" y="3319463"/>
          <p14:tracePt t="81873" x="1504950" y="3302000"/>
          <p14:tracePt t="81882" x="1504950" y="3292475"/>
          <p14:tracePt t="81895" x="1504950" y="3282950"/>
          <p14:tracePt t="82020" x="1504950" y="3292475"/>
          <p14:tracePt t="82033" x="1485900" y="3319463"/>
          <p14:tracePt t="82036" x="1476375" y="3338513"/>
          <p14:tracePt t="82052" x="1468438" y="3346450"/>
          <p14:tracePt t="82058" x="1458913" y="3355975"/>
          <p14:tracePt t="82066" x="1458913" y="3365500"/>
          <p14:tracePt t="82073" x="1458913" y="3375025"/>
          <p14:tracePt t="82079" x="1449388" y="3382963"/>
          <p14:tracePt t="82119" x="1449388" y="3392488"/>
          <p14:tracePt t="82166" x="1449388" y="3402013"/>
          <p14:tracePt t="82267" x="1449388" y="3411538"/>
          <p14:tracePt t="82284" x="1449388" y="3419475"/>
          <p14:tracePt t="82294" x="1458913" y="3446463"/>
          <p14:tracePt t="82297" x="1468438" y="3475038"/>
          <p14:tracePt t="82305" x="1476375" y="3502025"/>
          <p14:tracePt t="82312" x="1485900" y="3511550"/>
          <p14:tracePt t="82319" x="1495425" y="3529013"/>
          <p14:tracePt t="82325" x="1504950" y="3538538"/>
          <p14:tracePt t="82333" x="1512888" y="3548063"/>
          <p14:tracePt t="82341" x="1512888" y="3556000"/>
          <p14:tracePt t="82349" x="1522413" y="3575050"/>
          <p14:tracePt t="82357" x="1531938" y="3592513"/>
          <p14:tracePt t="82363" x="1541463" y="3621088"/>
          <p14:tracePt t="82371" x="1549400" y="3638550"/>
          <p14:tracePt t="82379" x="1558925" y="3648075"/>
          <p14:tracePt t="82387" x="1558925" y="3665538"/>
          <p14:tracePt t="82395" x="1568450" y="3675063"/>
          <p14:tracePt t="82409" x="1576388" y="3675063"/>
          <p14:tracePt t="82425" x="1576388" y="3684588"/>
          <p14:tracePt t="82557" x="1585913" y="3684588"/>
          <p14:tracePt t="83195" x="1595438" y="3675063"/>
          <p14:tracePt t="83204" x="1604963" y="3665538"/>
          <p14:tracePt t="83211" x="1631950" y="3657600"/>
          <p14:tracePt t="83217" x="1649413" y="3657600"/>
          <p14:tracePt t="83224" x="1677988" y="3648075"/>
          <p14:tracePt t="83232" x="1704975" y="3638550"/>
          <p14:tracePt t="83239" x="1731963" y="3638550"/>
          <p14:tracePt t="83248" x="1751013" y="3638550"/>
          <p14:tracePt t="83255" x="1758950" y="3638550"/>
          <p14:tracePt t="83333" x="1768475" y="3638550"/>
          <p14:tracePt t="83342" x="1778000" y="3638550"/>
          <p14:tracePt t="83357" x="1787525" y="3657600"/>
          <p14:tracePt t="83365" x="1787525" y="3665538"/>
          <p14:tracePt t="83371" x="1787525" y="3675063"/>
          <p14:tracePt t="83379" x="1787525" y="3694113"/>
          <p14:tracePt t="83386" x="1787525" y="3702050"/>
          <p14:tracePt t="83401" x="1778000" y="3721100"/>
          <p14:tracePt t="83407" x="1768475" y="3730625"/>
          <p14:tracePt t="83416" x="1758950" y="3738563"/>
          <p14:tracePt t="83423" x="1751013" y="3748088"/>
          <p14:tracePt t="83432" x="1741488" y="3757613"/>
          <p14:tracePt t="83439" x="1741488" y="3767138"/>
          <p14:tracePt t="83447" x="1731963" y="3767138"/>
          <p14:tracePt t="83453" x="1714500" y="3775075"/>
          <p14:tracePt t="83461" x="1695450" y="3775075"/>
          <p14:tracePt t="83469" x="1668463" y="3775075"/>
          <p14:tracePt t="83477" x="1641475" y="3775075"/>
          <p14:tracePt t="83485" x="1604963" y="3775075"/>
          <p14:tracePt t="83493" x="1576388" y="3775075"/>
          <p14:tracePt t="83500" x="1549400" y="3775075"/>
          <p14:tracePt t="83508" x="1522413" y="3767138"/>
          <p14:tracePt t="83516" x="1485900" y="3757613"/>
          <p14:tracePt t="83523" x="1458913" y="3748088"/>
          <p14:tracePt t="83532" x="1439863" y="3738563"/>
          <p14:tracePt t="83539" x="1422400" y="3730625"/>
          <p14:tracePt t="83545" x="1403350" y="3711575"/>
          <p14:tracePt t="83555" x="1395413" y="3702050"/>
          <p14:tracePt t="83561" x="1385888" y="3694113"/>
          <p14:tracePt t="83570" x="1376363" y="3684588"/>
          <p14:tracePt t="83586" x="1366838" y="3675063"/>
          <p14:tracePt t="83600" x="1358900" y="3665538"/>
          <p14:tracePt t="83686" x="1349375" y="3657600"/>
          <p14:tracePt t="83692" x="1339850" y="3648075"/>
          <p14:tracePt t="83701" x="1330325" y="3638550"/>
          <p14:tracePt t="83709" x="1322388" y="3629025"/>
          <p14:tracePt t="83717" x="1312863" y="3629025"/>
          <p14:tracePt t="83732" x="1312863" y="3621088"/>
          <p14:tracePt t="83753" x="1303338" y="3621088"/>
          <p14:tracePt t="83899" x="1303338" y="3611563"/>
          <p14:tracePt t="83961" x="1303338" y="3602038"/>
          <p14:tracePt t="83976" x="1303338" y="3584575"/>
          <p14:tracePt t="83983" x="1293813" y="3575050"/>
          <p14:tracePt t="83991" x="1285875" y="3556000"/>
          <p14:tracePt t="83999" x="1276350" y="3548063"/>
          <p14:tracePt t="84016" x="1266825" y="3538538"/>
          <p14:tracePt t="84023" x="1266825" y="3529013"/>
          <p14:tracePt t="84029" x="1266825" y="3519488"/>
          <p14:tracePt t="84046" x="1266825" y="3511550"/>
          <p14:tracePt t="84055" x="1266825" y="3502025"/>
          <p14:tracePt t="84067" x="1266825" y="3492500"/>
          <p14:tracePt t="84083" x="1266825" y="3482975"/>
          <p14:tracePt t="84091" x="1266825" y="3475038"/>
          <p14:tracePt t="84100" x="1276350" y="3465513"/>
          <p14:tracePt t="84107" x="1285875" y="3455988"/>
          <p14:tracePt t="84115" x="1293813" y="3446463"/>
          <p14:tracePt t="84121" x="1293813" y="3438525"/>
          <p14:tracePt t="84145" x="1293813" y="3429000"/>
          <p14:tracePt t="84159" x="1303338" y="3419475"/>
          <p14:tracePt t="84167" x="1303338" y="3411538"/>
          <p14:tracePt t="84175" x="1312863" y="3402013"/>
          <p14:tracePt t="84183" x="1322388" y="3392488"/>
          <p14:tracePt t="84191" x="1330325" y="3382963"/>
          <p14:tracePt t="84200" x="1339850" y="3375025"/>
          <p14:tracePt t="84205" x="1349375" y="3355975"/>
          <p14:tracePt t="84216" x="1358900" y="3328988"/>
          <p14:tracePt t="84226" x="1366838" y="3309938"/>
          <p14:tracePt t="84232" x="1376363" y="3309938"/>
          <p14:tracePt t="84238" x="1385888" y="3292475"/>
          <p14:tracePt t="84246" x="1395413" y="3273425"/>
          <p14:tracePt t="84253" x="1395413" y="3265488"/>
          <p14:tracePt t="84259" x="1403350" y="3246438"/>
          <p14:tracePt t="84267" x="1412875" y="3219450"/>
          <p14:tracePt t="84275" x="1422400" y="3182938"/>
          <p14:tracePt t="84283" x="1422400" y="3155950"/>
          <p14:tracePt t="84293" x="1422400" y="3127375"/>
          <p14:tracePt t="84299" x="1431925" y="3100388"/>
          <p14:tracePt t="84305" x="1431925" y="3082925"/>
          <p14:tracePt t="84315" x="1439863" y="3046413"/>
          <p14:tracePt t="84325" x="1449388" y="3017838"/>
          <p14:tracePt t="84332" x="1458913" y="2990850"/>
          <p14:tracePt t="84338" x="1458913" y="2946400"/>
          <p14:tracePt t="84346" x="1458913" y="2917825"/>
          <p14:tracePt t="84352" x="1468438" y="2890838"/>
          <p14:tracePt t="84360" x="1476375" y="2863850"/>
          <p14:tracePt t="84369" x="1495425" y="2827338"/>
          <p14:tracePt t="84376" x="1504950" y="2800350"/>
          <p14:tracePt t="84384" x="1512888" y="2771775"/>
          <p14:tracePt t="84392" x="1512888" y="2763838"/>
          <p14:tracePt t="84398" x="1512888" y="2754313"/>
          <p14:tracePt t="84405" x="1522413" y="2744788"/>
          <p14:tracePt t="84467" x="1522413" y="2781300"/>
          <p14:tracePt t="84475" x="1512888" y="2836863"/>
          <p14:tracePt t="84483" x="1504950" y="2900363"/>
          <p14:tracePt t="84489" x="1485900" y="3009900"/>
          <p14:tracePt t="84500" x="1476375" y="3082925"/>
          <p14:tracePt t="84505" x="1468438" y="3182938"/>
          <p14:tracePt t="84514" x="1449388" y="3292475"/>
          <p14:tracePt t="84521" x="1449388" y="3382963"/>
          <p14:tracePt t="84530" x="1449388" y="3492500"/>
          <p14:tracePt t="84535" x="1449388" y="3565525"/>
          <p14:tracePt t="84543" x="1468438" y="3665538"/>
          <p14:tracePt t="84551" x="1476375" y="3738563"/>
          <p14:tracePt t="84559" x="1476375" y="3784600"/>
          <p14:tracePt t="84567" x="1495425" y="3821113"/>
          <p14:tracePt t="84575" x="1504950" y="3867150"/>
          <p14:tracePt t="84583" x="1512888" y="3894138"/>
          <p14:tracePt t="84589" x="1512888" y="3911600"/>
          <p14:tracePt t="84598" x="1522413" y="3930650"/>
          <p14:tracePt t="84605" x="1531938" y="3940175"/>
          <p14:tracePt t="84669" x="1541463" y="3940175"/>
          <p14:tracePt t="84676" x="1558925" y="3911600"/>
          <p14:tracePt t="84682" x="1595438" y="3884613"/>
          <p14:tracePt t="84691" x="1622425" y="3848100"/>
          <p14:tracePt t="84699" x="1658938" y="3821113"/>
          <p14:tracePt t="84705" x="1704975" y="3784600"/>
          <p14:tracePt t="84713" x="1722438" y="3767138"/>
          <p14:tracePt t="84721" x="1731963" y="3757613"/>
          <p14:tracePt t="84735" x="1741488" y="3748088"/>
          <p14:tracePt t="84781" x="1722438" y="3748088"/>
          <p14:tracePt t="84790" x="1704975" y="3757613"/>
          <p14:tracePt t="84798" x="1677988" y="3767138"/>
          <p14:tracePt t="84805" x="1641475" y="3767138"/>
          <p14:tracePt t="84814" x="1612900" y="3767138"/>
          <p14:tracePt t="84819" x="1576388" y="3767138"/>
          <p14:tracePt t="84827" x="1558925" y="3757613"/>
          <p14:tracePt t="84835" x="1522413" y="3748088"/>
          <p14:tracePt t="84843" x="1512888" y="3738563"/>
          <p14:tracePt t="84851" x="1512888" y="3730625"/>
          <p14:tracePt t="84860" x="1504950" y="3721100"/>
          <p14:tracePt t="84865" x="1495425" y="3711575"/>
          <p14:tracePt t="84873" x="1495425" y="3702050"/>
          <p14:tracePt t="84882" x="1485900" y="3694113"/>
          <p14:tracePt t="84889" x="1485900" y="3675063"/>
          <p14:tracePt t="84898" x="1476375" y="3638550"/>
          <p14:tracePt t="84905" x="1476375" y="3611563"/>
          <p14:tracePt t="84914" x="1468438" y="3584575"/>
          <p14:tracePt t="84919" x="1468438" y="3556000"/>
          <p14:tracePt t="84927" x="1468438" y="3519488"/>
          <p14:tracePt t="84935" x="1458913" y="3482975"/>
          <p14:tracePt t="84949" x="1458913" y="3465513"/>
          <p14:tracePt t="84951" x="1458913" y="3438525"/>
          <p14:tracePt t="84959" x="1468438" y="3402013"/>
          <p14:tracePt t="84965" x="1476375" y="3382963"/>
          <p14:tracePt t="84973" x="1485900" y="3365500"/>
          <p14:tracePt t="84982" x="1495425" y="3346450"/>
          <p14:tracePt t="84989" x="1504950" y="3319463"/>
          <p14:tracePt t="84998" x="1512888" y="3309938"/>
          <p14:tracePt t="85005" x="1522413" y="3292475"/>
          <p14:tracePt t="85011" x="1531938" y="3282950"/>
          <p14:tracePt t="85019" x="1541463" y="3265488"/>
          <p14:tracePt t="85035" x="1549400" y="3255963"/>
          <p14:tracePt t="85043" x="1558925" y="3246438"/>
          <p14:tracePt t="85051" x="1568450" y="3236913"/>
          <p14:tracePt t="85057" x="1576388" y="3228975"/>
          <p14:tracePt t="85065" x="1585913" y="3209925"/>
          <p14:tracePt t="85073" x="1595438" y="3200400"/>
          <p14:tracePt t="85082" x="1604963" y="3200400"/>
          <p14:tracePt t="85089" x="1604963" y="3182938"/>
          <p14:tracePt t="85097" x="1612900" y="3173413"/>
          <p14:tracePt t="85103" x="1631950" y="3163888"/>
          <p14:tracePt t="85111" x="1641475" y="3155950"/>
          <p14:tracePt t="85119" x="1658938" y="3146425"/>
          <p14:tracePt t="85127" x="1677988" y="3136900"/>
          <p14:tracePt t="85135" x="1695450" y="3127375"/>
          <p14:tracePt t="85143" x="1704975" y="3119438"/>
          <p14:tracePt t="85149" x="1714500" y="3119438"/>
          <p14:tracePt t="85157" x="1722438" y="3109913"/>
          <p14:tracePt t="85173" x="1758950" y="3109913"/>
          <p14:tracePt t="85182" x="1804988" y="3109913"/>
          <p14:tracePt t="85189" x="1841500" y="3109913"/>
          <p14:tracePt t="85197" x="1887538" y="3109913"/>
          <p14:tracePt t="85203" x="1941513" y="3109913"/>
          <p14:tracePt t="85211" x="1978025" y="3109913"/>
          <p14:tracePt t="85219" x="2014538" y="3109913"/>
          <p14:tracePt t="85228" x="2041525" y="3109913"/>
          <p14:tracePt t="85235" x="2070100" y="3109913"/>
          <p14:tracePt t="85243" x="2078038" y="3109913"/>
          <p14:tracePt t="85249" x="2087563" y="3109913"/>
          <p14:tracePt t="85257" x="2097088" y="3119438"/>
          <p14:tracePt t="85265" x="2097088" y="3127375"/>
          <p14:tracePt t="85274" x="2114550" y="3136900"/>
          <p14:tracePt t="85281" x="2124075" y="3146425"/>
          <p14:tracePt t="85289" x="2151063" y="3155950"/>
          <p14:tracePt t="85296" x="2179638" y="3163888"/>
          <p14:tracePt t="85303" x="2197100" y="3173413"/>
          <p14:tracePt t="85311" x="2214563" y="3182938"/>
          <p14:tracePt t="85319" x="2224088" y="3192463"/>
          <p14:tracePt t="85327" x="2233613" y="3200400"/>
          <p14:tracePt t="85335" x="2243138" y="3219450"/>
          <p14:tracePt t="85343" x="2251075" y="3236913"/>
          <p14:tracePt t="85349" x="2260600" y="3255963"/>
          <p14:tracePt t="85358" x="2270125" y="3273425"/>
          <p14:tracePt t="85365" x="2279650" y="3282950"/>
          <p14:tracePt t="85374" x="2287588" y="3302000"/>
          <p14:tracePt t="85382" x="2306638" y="3319463"/>
          <p14:tracePt t="85392" x="2316163" y="3328988"/>
          <p14:tracePt t="85397" x="2324100" y="3328988"/>
          <p14:tracePt t="85403" x="2333625" y="3338513"/>
          <p14:tracePt t="85412" x="2343150" y="3346450"/>
          <p14:tracePt t="85419" x="2343150" y="3355975"/>
          <p14:tracePt t="85427" x="2343150" y="3365500"/>
          <p14:tracePt t="85433" x="2343150" y="3375025"/>
          <p14:tracePt t="85443" x="2343150" y="3382963"/>
          <p14:tracePt t="85449" x="2352675" y="3392488"/>
          <p14:tracePt t="85457" x="2360613" y="3429000"/>
          <p14:tracePt t="85465" x="2379663" y="3455988"/>
          <p14:tracePt t="85473" x="2389188" y="3482975"/>
          <p14:tracePt t="85479" x="2389188" y="3502025"/>
          <p14:tracePt t="85487" x="2397125" y="3519488"/>
          <p14:tracePt t="85496" x="2397125" y="3538538"/>
          <p14:tracePt t="85504" x="2397125" y="3548063"/>
          <p14:tracePt t="85511" x="2397125" y="3556000"/>
          <p14:tracePt t="85519" x="2397125" y="3565525"/>
          <p14:tracePt t="85527" x="2397125" y="3575050"/>
          <p14:tracePt t="85535" x="2397125" y="3584575"/>
          <p14:tracePt t="85542" x="2389188" y="3602038"/>
          <p14:tracePt t="85550" x="2379663" y="3629025"/>
          <p14:tracePt t="85558" x="2370138" y="3648075"/>
          <p14:tracePt t="85565" x="2352675" y="3665538"/>
          <p14:tracePt t="85571" x="2343150" y="3675063"/>
          <p14:tracePt t="85580" x="2333625" y="3684588"/>
          <p14:tracePt t="85587" x="2324100" y="3702050"/>
          <p14:tracePt t="85595" x="2306638" y="3721100"/>
          <p14:tracePt t="85603" x="2287588" y="3738563"/>
          <p14:tracePt t="85611" x="2251075" y="3757613"/>
          <p14:tracePt t="85617" x="2243138" y="3775075"/>
          <p14:tracePt t="85625" x="2214563" y="3794125"/>
          <p14:tracePt t="85633" x="2197100" y="3830638"/>
          <p14:tracePt t="85641" x="2160588" y="3857625"/>
          <p14:tracePt t="85649" x="2151063" y="3875088"/>
          <p14:tracePt t="85657" x="2124075" y="3903663"/>
          <p14:tracePt t="85665" x="2106613" y="3930650"/>
          <p14:tracePt t="85671" x="2097088" y="3930650"/>
          <p14:tracePt t="85681" x="2087563" y="3940175"/>
          <p14:tracePt t="85687" x="2078038" y="3948113"/>
          <p14:tracePt t="85695" x="2070100" y="3948113"/>
          <p14:tracePt t="85703" x="2060575" y="3957638"/>
          <p14:tracePt t="85712" x="2051050" y="3967163"/>
          <p14:tracePt t="85717" x="2041525" y="3976688"/>
          <p14:tracePt t="85725" x="2014538" y="3984625"/>
          <p14:tracePt t="85733" x="1987550" y="3994150"/>
          <p14:tracePt t="85741" x="1968500" y="4003675"/>
          <p14:tracePt t="85749" x="1931988" y="4003675"/>
          <p14:tracePt t="85757" x="1895475" y="4003675"/>
          <p14:tracePt t="85765" x="1868488" y="4003675"/>
          <p14:tracePt t="85771" x="1831975" y="4003675"/>
          <p14:tracePt t="85781" x="1778000" y="4003675"/>
          <p14:tracePt t="85787" x="1731963" y="4003675"/>
          <p14:tracePt t="85795" x="1695450" y="3994150"/>
          <p14:tracePt t="85803" x="1658938" y="3994150"/>
          <p14:tracePt t="85809" x="1622425" y="3976688"/>
          <p14:tracePt t="85817" x="1585913" y="3967163"/>
          <p14:tracePt t="85825" x="1558925" y="3957638"/>
          <p14:tracePt t="85833" x="1531938" y="3948113"/>
          <p14:tracePt t="85841" x="1495425" y="3930650"/>
          <p14:tracePt t="85858" x="1439863" y="3903663"/>
          <p14:tracePt t="85864" x="1431925" y="3894138"/>
          <p14:tracePt t="85872" x="1412875" y="3875088"/>
          <p14:tracePt t="85880" x="1385888" y="3857625"/>
          <p14:tracePt t="85888" x="1358900" y="3821113"/>
          <p14:tracePt t="85896" x="1330325" y="3803650"/>
          <p14:tracePt t="85901" x="1322388" y="3775075"/>
          <p14:tracePt t="85909" x="1312863" y="3757613"/>
          <p14:tracePt t="85917" x="1303338" y="3721100"/>
          <p14:tracePt t="85925" x="1293813" y="3702050"/>
          <p14:tracePt t="85933" x="1285875" y="3694113"/>
          <p14:tracePt t="85947" x="1285875" y="3684588"/>
          <p14:tracePt t="85955" x="1276350" y="3675063"/>
          <p14:tracePt t="85963" x="1276350" y="3657600"/>
          <p14:tracePt t="85971" x="1276350" y="3648075"/>
          <p14:tracePt t="85980" x="1266825" y="3638550"/>
          <p14:tracePt t="85987" x="1266825" y="3629025"/>
          <p14:tracePt t="86005" x="1258888" y="3611563"/>
          <p14:tracePt t="86013" x="1258888" y="3592513"/>
          <p14:tracePt t="86019" x="1249363" y="3584575"/>
          <p14:tracePt t="86026" x="1249363" y="3556000"/>
          <p14:tracePt t="86033" x="1249363" y="3529013"/>
          <p14:tracePt t="86041" x="1249363" y="3502025"/>
          <p14:tracePt t="86047" x="1249363" y="3465513"/>
          <p14:tracePt t="86055" x="1249363" y="3438525"/>
          <p14:tracePt t="86064" x="1249363" y="3411538"/>
          <p14:tracePt t="86071" x="1258888" y="3382963"/>
          <p14:tracePt t="86081" x="1258888" y="3355975"/>
          <p14:tracePt t="86087" x="1258888" y="3338513"/>
          <p14:tracePt t="86093" x="1266825" y="3302000"/>
          <p14:tracePt t="86101" x="1276350" y="3273425"/>
          <p14:tracePt t="86109" x="1285875" y="3255963"/>
          <p14:tracePt t="86117" x="1293813" y="3246438"/>
          <p14:tracePt t="86125" x="1303338" y="3228975"/>
          <p14:tracePt t="86133" x="1303338" y="3219450"/>
          <p14:tracePt t="86139" x="1312863" y="3219450"/>
          <p14:tracePt t="86147" x="1322388" y="3209925"/>
          <p14:tracePt t="86155" x="1330325" y="3192463"/>
          <p14:tracePt t="86164" x="1339850" y="3182938"/>
          <p14:tracePt t="86171" x="1349375" y="3173413"/>
          <p14:tracePt t="86181" x="1358900" y="3163888"/>
          <p14:tracePt t="86193" x="1358900" y="3155950"/>
          <p14:tracePt t="86196" x="1366838" y="3155950"/>
          <p14:tracePt t="86202" x="1376363" y="3146425"/>
          <p14:tracePt t="86209" x="1385888" y="3136900"/>
          <p14:tracePt t="86217" x="1395413" y="3127375"/>
          <p14:tracePt t="86225" x="1403350" y="3127375"/>
          <p14:tracePt t="86231" x="1422400" y="3119438"/>
          <p14:tracePt t="86239" x="1422400" y="3109913"/>
          <p14:tracePt t="86248" x="1439863" y="3100388"/>
          <p14:tracePt t="86255" x="1476375" y="3090863"/>
          <p14:tracePt t="86264" x="1476375" y="3082925"/>
          <p14:tracePt t="86271" x="1504950" y="3082925"/>
          <p14:tracePt t="86277" x="1541463" y="3073400"/>
          <p14:tracePt t="86285" x="1558925" y="3073400"/>
          <p14:tracePt t="86293" x="1585913" y="3073400"/>
          <p14:tracePt t="86301" x="1612900" y="3073400"/>
          <p14:tracePt t="86309" x="1641475" y="3073400"/>
          <p14:tracePt t="86317" x="1685925" y="3073400"/>
          <p14:tracePt t="86325" x="1714500" y="3073400"/>
          <p14:tracePt t="86331" x="1751013" y="3073400"/>
          <p14:tracePt t="86339" x="1804988" y="3073400"/>
          <p14:tracePt t="86348" x="1868488" y="3090863"/>
          <p14:tracePt t="86355" x="1895475" y="3100388"/>
          <p14:tracePt t="86364" x="1931988" y="3109913"/>
          <p14:tracePt t="86371" x="1960563" y="3119438"/>
          <p14:tracePt t="86378" x="1987550" y="3127375"/>
          <p14:tracePt t="86385" x="2014538" y="3136900"/>
          <p14:tracePt t="86394" x="2051050" y="3155950"/>
          <p14:tracePt t="86401" x="2087563" y="3173413"/>
          <p14:tracePt t="86409" x="2133600" y="3182938"/>
          <p14:tracePt t="86417" x="2179638" y="3192463"/>
          <p14:tracePt t="86423" x="2224088" y="3209925"/>
          <p14:tracePt t="86432" x="2270125" y="3246438"/>
          <p14:tracePt t="86439" x="2316163" y="3273425"/>
          <p14:tracePt t="86449" x="2360613" y="3292475"/>
          <p14:tracePt t="86455" x="2406650" y="3319463"/>
          <p14:tracePt t="86463" x="2433638" y="3328988"/>
          <p14:tracePt t="86469" x="2452688" y="3338513"/>
          <p14:tracePt t="86478" x="2462213" y="3346450"/>
          <p14:tracePt t="86485" x="2470150" y="3355975"/>
          <p14:tracePt t="86494" x="2479675" y="3355975"/>
          <p14:tracePt t="86501" x="2479675" y="3375025"/>
          <p14:tracePt t="86509" x="2489200" y="3402013"/>
          <p14:tracePt t="86515" x="2489200" y="3438525"/>
          <p14:tracePt t="86523" x="2489200" y="3465513"/>
          <p14:tracePt t="86531" x="2489200" y="3492500"/>
          <p14:tracePt t="86539" x="2489200" y="3511550"/>
          <p14:tracePt t="86549" x="2489200" y="3529013"/>
          <p14:tracePt t="86555" x="2489200" y="3556000"/>
          <p14:tracePt t="86563" x="2489200" y="3575050"/>
          <p14:tracePt t="86569" x="2479675" y="3592513"/>
          <p14:tracePt t="86578" x="2470150" y="3629025"/>
          <p14:tracePt t="86585" x="2462213" y="3648075"/>
          <p14:tracePt t="86594" x="2443163" y="3675063"/>
          <p14:tracePt t="86601" x="2425700" y="3702050"/>
          <p14:tracePt t="86607" x="2416175" y="3738563"/>
          <p14:tracePt t="86615" x="2406650" y="3767138"/>
          <p14:tracePt t="86623" x="2397125" y="3794125"/>
          <p14:tracePt t="86631" x="2389188" y="3821113"/>
          <p14:tracePt t="86639" x="2370138" y="3848100"/>
          <p14:tracePt t="86649" x="2343150" y="3875088"/>
          <p14:tracePt t="86655" x="2333625" y="3894138"/>
          <p14:tracePt t="86663" x="2324100" y="3921125"/>
          <p14:tracePt t="86669" x="2297113" y="3948113"/>
          <p14:tracePt t="86678" x="2270125" y="3957638"/>
          <p14:tracePt t="86685" x="2243138" y="3976688"/>
          <p14:tracePt t="86693" x="2224088" y="3984625"/>
          <p14:tracePt t="86701" x="2197100" y="3994150"/>
          <p14:tracePt t="86707" x="2170113" y="4013200"/>
          <p14:tracePt t="86715" x="2160588" y="4021138"/>
          <p14:tracePt t="86723" x="2143125" y="4040188"/>
          <p14:tracePt t="86731" x="2114550" y="4057650"/>
          <p14:tracePt t="86739" x="2078038" y="4076700"/>
          <p14:tracePt t="86748" x="2051050" y="4086225"/>
          <p14:tracePt t="86753" x="2024063" y="4103688"/>
          <p14:tracePt t="86762" x="1987550" y="4113213"/>
          <p14:tracePt t="86769" x="1960563" y="4122738"/>
          <p14:tracePt t="86777" x="1931988" y="4130675"/>
          <p14:tracePt t="86785" x="1895475" y="4140200"/>
          <p14:tracePt t="86793" x="1868488" y="4149725"/>
          <p14:tracePt t="86799" x="1851025" y="4149725"/>
          <p14:tracePt t="86807" x="1824038" y="4149725"/>
          <p14:tracePt t="86815" x="1795463" y="4149725"/>
          <p14:tracePt t="86823" x="1768475" y="4149725"/>
          <p14:tracePt t="86831" x="1731963" y="4149725"/>
          <p14:tracePt t="86839" x="1704975" y="4140200"/>
          <p14:tracePt t="86847" x="1677988" y="4130675"/>
          <p14:tracePt t="86853" x="1641475" y="4122738"/>
          <p14:tracePt t="86861" x="1612900" y="4113213"/>
          <p14:tracePt t="86869" x="1568450" y="4086225"/>
          <p14:tracePt t="86878" x="1541463" y="4067175"/>
          <p14:tracePt t="86885" x="1512888" y="4057650"/>
          <p14:tracePt t="86891" x="1476375" y="4040188"/>
          <p14:tracePt t="86899" x="1431925" y="4003675"/>
          <p14:tracePt t="86907" x="1403350" y="3984625"/>
          <p14:tracePt t="86915" x="1376363" y="3957638"/>
          <p14:tracePt t="86923" x="1339850" y="3948113"/>
          <p14:tracePt t="86931" x="1322388" y="3930650"/>
          <p14:tracePt t="86939" x="1303338" y="3911600"/>
          <p14:tracePt t="86948" x="1293813" y="3903663"/>
          <p14:tracePt t="86953" x="1285875" y="3875088"/>
          <p14:tracePt t="86964" x="1276350" y="3857625"/>
          <p14:tracePt t="86969" x="1276350" y="3830638"/>
          <p14:tracePt t="86977" x="1266825" y="3784600"/>
          <p14:tracePt t="86985" x="1266825" y="3748088"/>
          <p14:tracePt t="86991" x="1266825" y="3702050"/>
          <p14:tracePt t="86999" x="1266825" y="3675063"/>
          <p14:tracePt t="87007" x="1266825" y="3638550"/>
          <p14:tracePt t="87015" x="1266825" y="3592513"/>
          <p14:tracePt t="87023" x="1285875" y="3548063"/>
          <p14:tracePt t="87031" x="1293813" y="3511550"/>
          <p14:tracePt t="87037" x="1303338" y="3465513"/>
          <p14:tracePt t="87047" x="1312863" y="3429000"/>
          <p14:tracePt t="87053" x="1330325" y="3392488"/>
          <p14:tracePt t="87062" x="1339850" y="3365500"/>
          <p14:tracePt t="87069" x="1349375" y="3338513"/>
          <p14:tracePt t="87081" x="1376363" y="3302000"/>
          <p14:tracePt t="87087" x="1385888" y="3273425"/>
          <p14:tracePt t="87092" x="1403350" y="3255963"/>
          <p14:tracePt t="87099" x="1431925" y="3219450"/>
          <p14:tracePt t="87108" x="1468438" y="3200400"/>
          <p14:tracePt t="87115" x="1495425" y="3182938"/>
          <p14:tracePt t="87123" x="1541463" y="3173413"/>
          <p14:tracePt t="87130" x="1568450" y="3163888"/>
          <p14:tracePt t="87137" x="1595438" y="3155950"/>
          <p14:tracePt t="87147" x="1641475" y="3136900"/>
          <p14:tracePt t="87153" x="1668463" y="3127375"/>
          <p14:tracePt t="87162" x="1722438" y="3119438"/>
          <p14:tracePt t="87169" x="1787525" y="3119438"/>
          <p14:tracePt t="87177" x="1860550" y="3119438"/>
          <p14:tracePt t="87183" x="1931988" y="3119438"/>
          <p14:tracePt t="87193" x="2005013" y="3119438"/>
          <p14:tracePt t="87199" x="2114550" y="3136900"/>
          <p14:tracePt t="87207" x="2233613" y="3155950"/>
          <p14:tracePt t="87215" x="2306638" y="3173413"/>
          <p14:tracePt t="87223" x="2370138" y="3219450"/>
          <p14:tracePt t="87230" x="2416175" y="3236913"/>
          <p14:tracePt t="87237" x="2452688" y="3273425"/>
          <p14:tracePt t="87247" x="2470150" y="3292475"/>
          <p14:tracePt t="87253" x="2479675" y="3309938"/>
          <p14:tracePt t="87262" x="2489200" y="3338513"/>
          <p14:tracePt t="87269" x="2489200" y="3382963"/>
          <p14:tracePt t="87275" x="2498725" y="3411538"/>
          <p14:tracePt t="87283" x="2498725" y="3446463"/>
          <p14:tracePt t="87291" x="2498725" y="3492500"/>
          <p14:tracePt t="87299" x="2498725" y="3529013"/>
          <p14:tracePt t="87308" x="2498725" y="3575050"/>
          <p14:tracePt t="87315" x="2489200" y="3611563"/>
          <p14:tracePt t="87321" x="2479675" y="3657600"/>
          <p14:tracePt t="87330" x="2443163" y="3702050"/>
          <p14:tracePt t="87337" x="2406650" y="3757613"/>
          <p14:tracePt t="87346" x="2379663" y="3803650"/>
          <p14:tracePt t="87353" x="2324100" y="3884613"/>
          <p14:tracePt t="87362" x="2287588" y="3930650"/>
          <p14:tracePt t="87367" x="2243138" y="3994150"/>
          <p14:tracePt t="87375" x="2197100" y="4030663"/>
          <p14:tracePt t="87383" x="2160588" y="4057650"/>
          <p14:tracePt t="87391" x="2133600" y="4086225"/>
          <p14:tracePt t="87399" x="2114550" y="4094163"/>
          <p14:tracePt t="87407" x="2097088" y="4103688"/>
          <p14:tracePt t="87415" x="2087563" y="4103688"/>
          <p14:tracePt t="87421" x="2078038" y="4103688"/>
          <p14:tracePt t="87500" x="2070100" y="4103688"/>
          <p14:tracePt t="88565" x="2041525" y="4113213"/>
          <p14:tracePt t="88573" x="1997075" y="4122738"/>
          <p14:tracePt t="88581" x="1960563" y="4130675"/>
          <p14:tracePt t="88589" x="1914525" y="4140200"/>
          <p14:tracePt t="88597" x="1878013" y="4149725"/>
          <p14:tracePt t="88603" x="1795463" y="4149725"/>
          <p14:tracePt t="88612" x="1758950" y="4159250"/>
          <p14:tracePt t="88619" x="1704975" y="4159250"/>
          <p14:tracePt t="88627" x="1622425" y="4159250"/>
          <p14:tracePt t="88635" x="1549400" y="4176713"/>
          <p14:tracePt t="88644" x="1476375" y="4186238"/>
          <p14:tracePt t="88649" x="1395413" y="4203700"/>
          <p14:tracePt t="88659" x="1322388" y="4203700"/>
          <p14:tracePt t="88669" x="1276350" y="4213225"/>
          <p14:tracePt t="88675" x="1239838" y="4213225"/>
          <p14:tracePt t="88682" x="1222375" y="4213225"/>
          <p14:tracePt t="88690" x="1203325" y="4222750"/>
          <p14:tracePt t="88696" x="1193800" y="4222750"/>
          <p14:tracePt t="88727" x="1185863" y="4222750"/>
          <p14:tracePt t="88735" x="1166813" y="4222750"/>
          <p14:tracePt t="88749" x="1149350" y="4222750"/>
          <p14:tracePt t="88757" x="1130300" y="4213225"/>
          <p14:tracePt t="88765" x="1120775" y="4213225"/>
          <p14:tracePt t="88773" x="1112838" y="4213225"/>
          <p14:tracePt t="88782" x="1103313" y="4203700"/>
          <p14:tracePt t="88789" x="1093788" y="4203700"/>
          <p14:tracePt t="88795" x="1084263" y="4195763"/>
          <p14:tracePt t="88812" x="1076325" y="4195763"/>
          <p14:tracePt t="88819" x="1057275" y="4195763"/>
          <p14:tracePt t="88829" x="1047750" y="4195763"/>
          <p14:tracePt t="88835" x="1030288" y="4195763"/>
          <p14:tracePt t="88842" x="1011238" y="4195763"/>
          <p14:tracePt t="88849" x="984250" y="4195763"/>
          <p14:tracePt t="88858" x="966788" y="4195763"/>
          <p14:tracePt t="88865" x="939800" y="4195763"/>
          <p14:tracePt t="88875" x="930275" y="4195763"/>
          <p14:tracePt t="88881" x="920750" y="4195763"/>
          <p14:tracePt t="88887" x="911225" y="4203700"/>
          <p14:tracePt t="88895" x="903288" y="4203700"/>
          <p14:tracePt t="88913" x="893763" y="4203700"/>
          <p14:tracePt t="88933" x="884238" y="4203700"/>
          <p14:tracePt t="88941" x="874713" y="4203700"/>
          <p14:tracePt t="88961" x="866775" y="4203700"/>
          <p14:tracePt t="88965" x="866775" y="4213225"/>
          <p14:tracePt t="88979" x="857250" y="4213225"/>
          <p14:tracePt t="89381" x="857250" y="4203700"/>
          <p14:tracePt t="89398" x="857250" y="4195763"/>
          <p14:tracePt t="89403" x="857250" y="4186238"/>
          <p14:tracePt t="89527" x="857250" y="4176713"/>
          <p14:tracePt t="89543" x="857250" y="4167188"/>
          <p14:tracePt t="89556" x="857250" y="4159250"/>
          <p14:tracePt t="89563" x="857250" y="4149725"/>
          <p14:tracePt t="89571" x="857250" y="4140200"/>
          <p14:tracePt t="89587" x="857250" y="4130675"/>
          <p14:tracePt t="89595" x="866775" y="4130675"/>
          <p14:tracePt t="89601" x="874713" y="4122738"/>
          <p14:tracePt t="89618" x="884238" y="4113213"/>
          <p14:tracePt t="89627" x="893763" y="4103688"/>
          <p14:tracePt t="89637" x="893763" y="4094163"/>
          <p14:tracePt t="89642" x="903288" y="4094163"/>
          <p14:tracePt t="89649" x="911225" y="4086225"/>
          <p14:tracePt t="89656" x="920750" y="4076700"/>
          <p14:tracePt t="89664" x="939800" y="4076700"/>
          <p14:tracePt t="89672" x="957263" y="4067175"/>
          <p14:tracePt t="89680" x="984250" y="4049713"/>
          <p14:tracePt t="89688" x="1020763" y="4040188"/>
          <p14:tracePt t="89696" x="1057275" y="4030663"/>
          <p14:tracePt t="89702" x="1103313" y="4021138"/>
          <p14:tracePt t="89713" x="1176338" y="4013200"/>
          <p14:tracePt t="89717" x="1258888" y="3994150"/>
          <p14:tracePt t="89725" x="1330325" y="3984625"/>
          <p14:tracePt t="89733" x="1422400" y="3984625"/>
          <p14:tracePt t="89739" x="1531938" y="3967163"/>
          <p14:tracePt t="89747" x="1649413" y="3957638"/>
          <p14:tracePt t="89755" x="1758950" y="3940175"/>
          <p14:tracePt t="89763" x="1868488" y="3940175"/>
          <p14:tracePt t="89771" x="1978025" y="3940175"/>
          <p14:tracePt t="89779" x="2106613" y="3940175"/>
          <p14:tracePt t="89785" x="2233613" y="3940175"/>
          <p14:tracePt t="89794" x="2343150" y="3940175"/>
          <p14:tracePt t="89801" x="2470150" y="3948113"/>
          <p14:tracePt t="89811" x="2616200" y="3948113"/>
          <p14:tracePt t="89819" x="2744788" y="3957638"/>
          <p14:tracePt t="89827" x="2908300" y="3976688"/>
          <p14:tracePt t="89836" x="3044825" y="4003675"/>
          <p14:tracePt t="89839" x="3208338" y="4030663"/>
          <p14:tracePt t="89849" x="3354388" y="4076700"/>
          <p14:tracePt t="89855" x="3519488" y="4113213"/>
          <p14:tracePt t="89863" x="3683000" y="4122738"/>
          <p14:tracePt t="89871" x="3819525" y="4167188"/>
          <p14:tracePt t="89877" x="3965575" y="4213225"/>
          <p14:tracePt t="89885" x="4138613" y="4259263"/>
          <p14:tracePt t="89894" x="4284663" y="4286250"/>
          <p14:tracePt t="89901" x="4448175" y="4303713"/>
          <p14:tracePt t="89910" x="4540250" y="4313238"/>
          <p14:tracePt t="89917" x="4640263" y="4332288"/>
          <p14:tracePt t="89926" x="4749800" y="4359275"/>
          <p14:tracePt t="89931" x="4840288" y="4376738"/>
          <p14:tracePt t="89939" x="4905375" y="4395788"/>
          <p14:tracePt t="89948" x="4941888" y="4432300"/>
          <p14:tracePt t="89955" x="4959350" y="4441825"/>
          <p14:tracePt t="89963" x="4968875" y="4449763"/>
          <p14:tracePt t="90121" x="4959350" y="4449763"/>
          <p14:tracePt t="90128" x="4941888" y="4441825"/>
          <p14:tracePt t="90135" x="4922838" y="4432300"/>
          <p14:tracePt t="90140" x="4886325" y="4422775"/>
          <p14:tracePt t="90148" x="4868863" y="4405313"/>
          <p14:tracePt t="90155" x="4840288" y="4395788"/>
          <p14:tracePt t="90165" x="4832350" y="4386263"/>
          <p14:tracePt t="90169" x="4813300" y="4376738"/>
          <p14:tracePt t="90177" x="4803775" y="4368800"/>
          <p14:tracePt t="90185" x="4795838" y="4368800"/>
          <p14:tracePt t="90194" x="4795838" y="4359275"/>
          <p14:tracePt t="90201" x="4786313" y="4349750"/>
          <p14:tracePt t="90210" x="4776788" y="4332288"/>
          <p14:tracePt t="90215" x="4767263" y="4322763"/>
          <p14:tracePt t="90223" x="4759325" y="4303713"/>
          <p14:tracePt t="90231" x="4749800" y="4295775"/>
          <p14:tracePt t="90240" x="4740275" y="4276725"/>
          <p14:tracePt t="90247" x="4730750" y="4240213"/>
          <p14:tracePt t="90256" x="4722813" y="4203700"/>
          <p14:tracePt t="90261" x="4713288" y="4159250"/>
          <p14:tracePt t="90269" x="4703763" y="4113213"/>
          <p14:tracePt t="90280" x="4676775" y="4067175"/>
          <p14:tracePt t="90288" x="4649788" y="4013200"/>
          <p14:tracePt t="90295" x="4640263" y="3930650"/>
          <p14:tracePt t="90303" x="4613275" y="3840163"/>
          <p14:tracePt t="90308" x="4586288" y="3721100"/>
          <p14:tracePt t="90315" x="4567238" y="3629025"/>
          <p14:tracePt t="90324" x="4557713" y="3519488"/>
          <p14:tracePt t="90331" x="4513263" y="3419475"/>
          <p14:tracePt t="90340" x="4484688" y="3319463"/>
          <p14:tracePt t="90347" x="4476750" y="3246438"/>
          <p14:tracePt t="90353" x="4448175" y="3182938"/>
          <p14:tracePt t="90361" x="4440238" y="3146425"/>
          <p14:tracePt t="90369" x="4413250" y="3082925"/>
          <p14:tracePt t="90377" x="4394200" y="3017838"/>
          <p14:tracePt t="90385" x="4376738" y="2973388"/>
          <p14:tracePt t="90393" x="4367213" y="2936875"/>
          <p14:tracePt t="90399" x="4348163" y="2900363"/>
          <p14:tracePt t="90408" x="4340225" y="2873375"/>
          <p14:tracePt t="90415" x="4330700" y="2844800"/>
          <p14:tracePt t="90423" x="4321175" y="2827338"/>
          <p14:tracePt t="90431" x="4311650" y="2817813"/>
          <p14:tracePt t="90440" x="4303713" y="2808288"/>
          <p14:tracePt t="90445" x="4303713" y="2800350"/>
          <p14:tracePt t="90453" x="4294188" y="2790825"/>
          <p14:tracePt t="90462" x="4284663" y="2790825"/>
          <p14:tracePt t="90478" x="4275138" y="2790825"/>
          <p14:tracePt t="90485" x="4275138" y="2781300"/>
          <p14:tracePt t="90517" x="4275138" y="2771775"/>
          <p14:tracePt t="90525" x="4267200" y="2763838"/>
          <p14:tracePt t="90532" x="4257675" y="2744788"/>
          <p14:tracePt t="90539" x="4238625" y="2735263"/>
          <p14:tracePt t="90545" x="4230688" y="2727325"/>
          <p14:tracePt t="90553" x="4221163" y="2708275"/>
          <p14:tracePt t="90561" x="4211638" y="2698750"/>
          <p14:tracePt t="90569" x="4202113" y="2698750"/>
          <p14:tracePt t="90577" x="4194175" y="2690813"/>
          <p14:tracePt t="90877" x="4194175" y="2698750"/>
          <p14:tracePt t="90893" x="4194175" y="2708275"/>
          <p14:tracePt t="90900" x="4194175" y="2717800"/>
          <p14:tracePt t="90908" x="4211638" y="2727325"/>
          <p14:tracePt t="90915" x="4221163" y="2735263"/>
          <p14:tracePt t="90921" x="4230688" y="2744788"/>
          <p14:tracePt t="90929" x="4238625" y="2744788"/>
          <p14:tracePt t="90937" x="4238625" y="2754313"/>
          <p14:tracePt t="90946" x="4248150" y="2754313"/>
          <p14:tracePt t="91139" x="4257675" y="2754313"/>
          <p14:tracePt t="91147" x="4294188" y="2771775"/>
          <p14:tracePt t="91155" x="4340225" y="2800350"/>
          <p14:tracePt t="91165" x="4403725" y="2827338"/>
          <p14:tracePt t="91168" x="4467225" y="2863850"/>
          <p14:tracePt t="91176" x="4549775" y="2900363"/>
          <p14:tracePt t="91183" x="4630738" y="2927350"/>
          <p14:tracePt t="91192" x="4722813" y="2954338"/>
          <p14:tracePt t="91199" x="4803775" y="2973388"/>
          <p14:tracePt t="91205" x="4876800" y="2982913"/>
          <p14:tracePt t="91213" x="4922838" y="2990850"/>
          <p14:tracePt t="91221" x="4932363" y="2990850"/>
          <p14:tracePt t="91283" x="4932363" y="3000375"/>
          <p14:tracePt t="91292" x="4922838" y="3017838"/>
          <p14:tracePt t="91297" x="4905375" y="3027363"/>
          <p14:tracePt t="91305" x="4876800" y="3046413"/>
          <p14:tracePt t="91313" x="4876800" y="3054350"/>
          <p14:tracePt t="91321" x="4849813" y="3073400"/>
          <p14:tracePt t="91329" x="4822825" y="3090863"/>
          <p14:tracePt t="91337" x="4795838" y="3109913"/>
          <p14:tracePt t="91343" x="4749800" y="3136900"/>
          <p14:tracePt t="91351" x="4722813" y="3155950"/>
          <p14:tracePt t="91359" x="4695825" y="3173413"/>
          <p14:tracePt t="91367" x="4659313" y="3192463"/>
          <p14:tracePt t="91376" x="4630738" y="3219450"/>
          <p14:tracePt t="91383" x="4603750" y="3228975"/>
          <p14:tracePt t="91393" x="4567238" y="3246438"/>
          <p14:tracePt t="91397" x="4540250" y="3273425"/>
          <p14:tracePt t="91405" x="4503738" y="3292475"/>
          <p14:tracePt t="91413" x="4467225" y="3309938"/>
          <p14:tracePt t="91421" x="4430713" y="3319463"/>
          <p14:tracePt t="91429" x="4403725" y="3328988"/>
          <p14:tracePt t="91437" x="4394200" y="3338513"/>
          <p14:tracePt t="91443" x="4384675" y="3338513"/>
          <p14:tracePt t="91729" x="4357688" y="3338513"/>
          <p14:tracePt t="91736" x="4321175" y="3328988"/>
          <p14:tracePt t="91744" x="4267200" y="3328988"/>
          <p14:tracePt t="91751" x="4194175" y="3328988"/>
          <p14:tracePt t="91760" x="4057650" y="3328988"/>
          <p14:tracePt t="91767" x="3929063" y="3328988"/>
          <p14:tracePt t="91773" x="3783013" y="3328988"/>
          <p14:tracePt t="91781" x="3636963" y="3328988"/>
          <p14:tracePt t="91789" x="3473450" y="3346450"/>
          <p14:tracePt t="91797" x="3327400" y="3365500"/>
          <p14:tracePt t="91805" x="3163888" y="3365500"/>
          <p14:tracePt t="91813" x="2998788" y="3375025"/>
          <p14:tracePt t="91819" x="2835275" y="3392488"/>
          <p14:tracePt t="91827" x="2662238" y="3392488"/>
          <p14:tracePt t="91835" x="2533650" y="3392488"/>
          <p14:tracePt t="91843" x="2452688" y="3392488"/>
          <p14:tracePt t="91851" x="2416175" y="3392488"/>
          <p14:tracePt t="91861" x="2389188" y="3392488"/>
          <p14:tracePt t="91865" x="2370138" y="3392488"/>
          <p14:tracePt t="91873" x="2352675" y="3392488"/>
          <p14:tracePt t="91881" x="2343150" y="3382963"/>
          <p14:tracePt t="91889" x="2324100" y="3382963"/>
          <p14:tracePt t="91897" x="2306638" y="3382963"/>
          <p14:tracePt t="91905" x="2287588" y="3382963"/>
          <p14:tracePt t="91911" x="2270125" y="3382963"/>
          <p14:tracePt t="91921" x="2260600" y="3382963"/>
          <p14:tracePt t="91935" x="2260600" y="3375025"/>
          <p14:tracePt t="91940" x="2251075" y="3365500"/>
          <p14:tracePt t="91945" x="2243138" y="3355975"/>
          <p14:tracePt t="91953" x="2233613" y="3355975"/>
          <p14:tracePt t="91960" x="2224088" y="3346450"/>
          <p14:tracePt t="91966" x="2206625" y="3328988"/>
          <p14:tracePt t="91973" x="2187575" y="3319463"/>
          <p14:tracePt t="91981" x="2160588" y="3309938"/>
          <p14:tracePt t="91989" x="2133600" y="3302000"/>
          <p14:tracePt t="91997" x="2097088" y="3282950"/>
          <p14:tracePt t="92006" x="2060575" y="3282950"/>
          <p14:tracePt t="92012" x="2033588" y="3282950"/>
          <p14:tracePt t="92019" x="1997075" y="3292475"/>
          <p14:tracePt t="92027" x="1968500" y="3302000"/>
          <p14:tracePt t="92035" x="1941513" y="3319463"/>
          <p14:tracePt t="92043" x="1924050" y="3328988"/>
          <p14:tracePt t="92053" x="1905000" y="3338513"/>
          <p14:tracePt t="92059" x="1895475" y="3346450"/>
          <p14:tracePt t="92070" x="1887538" y="3365500"/>
          <p14:tracePt t="92075" x="1878013" y="3375025"/>
          <p14:tracePt t="92083" x="1868488" y="3375025"/>
          <p14:tracePt t="92096" x="1851025" y="3392488"/>
          <p14:tracePt t="92098" x="1831975" y="3402013"/>
          <p14:tracePt t="92104" x="1814513" y="3411538"/>
          <p14:tracePt t="92112" x="1787525" y="3419475"/>
          <p14:tracePt t="92119" x="1768475" y="3429000"/>
          <p14:tracePt t="92127" x="1731963" y="3446463"/>
          <p14:tracePt t="92135" x="1714500" y="3455988"/>
          <p14:tracePt t="92143" x="1685925" y="3465513"/>
          <p14:tracePt t="92149" x="1677988" y="3465513"/>
          <p14:tracePt t="92159" x="1668463" y="3465513"/>
          <p14:tracePt t="92189" x="1658938" y="3465513"/>
          <p14:tracePt t="92211" x="1658938" y="3455988"/>
          <p14:tracePt t="92219" x="1658938" y="3446463"/>
          <p14:tracePt t="92227" x="1668463" y="3438525"/>
          <p14:tracePt t="92235" x="1677988" y="3429000"/>
          <p14:tracePt t="92243" x="1685925" y="3419475"/>
          <p14:tracePt t="92250" x="1695450" y="3419475"/>
          <p14:tracePt t="92259" x="1704975" y="3411538"/>
          <p14:tracePt t="92271" x="1714500" y="3402013"/>
          <p14:tracePt t="92275" x="1722438" y="3402013"/>
          <p14:tracePt t="92283" x="1722438" y="3392488"/>
          <p14:tracePt t="92311" x="1731963" y="3411538"/>
          <p14:tracePt t="92320" x="1741488" y="3438525"/>
          <p14:tracePt t="92327" x="1758950" y="3492500"/>
          <p14:tracePt t="92335" x="1768475" y="3575050"/>
          <p14:tracePt t="92342" x="1778000" y="3648075"/>
          <p14:tracePt t="92349" x="1795463" y="3730625"/>
          <p14:tracePt t="92359" x="1795463" y="3784600"/>
          <p14:tracePt t="92375" x="1731963" y="3875088"/>
          <p14:tracePt t="92382" x="1685925" y="3911600"/>
          <p14:tracePt t="92387" x="1641475" y="3940175"/>
          <p14:tracePt t="92395" x="1585913" y="3948113"/>
          <p14:tracePt t="92403" x="1522413" y="3948113"/>
          <p14:tracePt t="92411" x="1449388" y="3948113"/>
          <p14:tracePt t="92419" x="1403350" y="3911600"/>
          <p14:tracePt t="92427" x="1339850" y="3857625"/>
          <p14:tracePt t="92433" x="1285875" y="3794125"/>
          <p14:tracePt t="92441" x="1249363" y="3730625"/>
          <p14:tracePt t="92449" x="1222375" y="3684588"/>
          <p14:tracePt t="92458" x="1212850" y="3648075"/>
          <p14:tracePt t="92465" x="1203325" y="3621088"/>
          <p14:tracePt t="92474" x="1203325" y="3592513"/>
          <p14:tracePt t="92480" x="1203325" y="3565525"/>
          <p14:tracePt t="92487" x="1203325" y="3556000"/>
          <p14:tracePt t="92495" x="1212850" y="3548063"/>
          <p14:tracePt t="92503" x="1222375" y="3538538"/>
          <p14:tracePt t="92511" x="1258888" y="3519488"/>
          <p14:tracePt t="92519" x="1285875" y="3511550"/>
          <p14:tracePt t="92527" x="1312863" y="3502025"/>
          <p14:tracePt t="92533" x="1349375" y="3492500"/>
          <p14:tracePt t="92542" x="1376363" y="3492500"/>
          <p14:tracePt t="92549" x="1431925" y="3475038"/>
          <p14:tracePt t="92558" x="1504950" y="3475038"/>
          <p14:tracePt t="92565" x="1585913" y="3482975"/>
          <p14:tracePt t="92575" x="1695450" y="3492500"/>
          <p14:tracePt t="92579" x="1768475" y="3511550"/>
          <p14:tracePt t="92587" x="1887538" y="3548063"/>
          <p14:tracePt t="92595" x="1997075" y="3575050"/>
          <p14:tracePt t="92603" x="2114550" y="3611563"/>
          <p14:tracePt t="92611" x="2224088" y="3621088"/>
          <p14:tracePt t="92619" x="2297113" y="3629025"/>
          <p14:tracePt t="92626" x="2360613" y="3648075"/>
          <p14:tracePt t="92633" x="2406650" y="3657600"/>
          <p14:tracePt t="92642" x="2433638" y="3665538"/>
          <p14:tracePt t="92650" x="2443163" y="3665538"/>
          <p14:tracePt t="92717" x="2433638" y="3665538"/>
          <p14:tracePt t="92727" x="2406650" y="3665538"/>
          <p14:tracePt t="92733" x="2379663" y="3665538"/>
          <p14:tracePt t="92742" x="2360613" y="3665538"/>
          <p14:tracePt t="92749" x="2333625" y="3657600"/>
          <p14:tracePt t="92759" x="2297113" y="3648075"/>
          <p14:tracePt t="92763" x="2270125" y="3629025"/>
          <p14:tracePt t="92772" x="2243138" y="3592513"/>
          <p14:tracePt t="92779" x="2206625" y="3565525"/>
          <p14:tracePt t="92787" x="2187575" y="3529013"/>
          <p14:tracePt t="92795" x="2179638" y="3511550"/>
          <p14:tracePt t="92803" x="2179638" y="3502025"/>
          <p14:tracePt t="92811" x="2179638" y="3492500"/>
          <p14:tracePt t="92817" x="2179638" y="3482975"/>
          <p14:tracePt t="92825" x="2187575" y="3465513"/>
          <p14:tracePt t="92833" x="2224088" y="3455988"/>
          <p14:tracePt t="92842" x="2270125" y="3438525"/>
          <p14:tracePt t="92849" x="2343150" y="3429000"/>
          <p14:tracePt t="92858" x="2389188" y="3429000"/>
          <p14:tracePt t="92863" x="2425700" y="3429000"/>
          <p14:tracePt t="92872" x="2479675" y="3429000"/>
          <p14:tracePt t="92879" x="2525713" y="3429000"/>
          <p14:tracePt t="92890" x="2552700" y="3438525"/>
          <p14:tracePt t="92904" x="2579688" y="3465513"/>
          <p14:tracePt t="92910" x="2579688" y="3502025"/>
          <p14:tracePt t="92918" x="2579688" y="3529013"/>
          <p14:tracePt t="92926" x="2579688" y="3565525"/>
          <p14:tracePt t="92933" x="2562225" y="3602038"/>
          <p14:tracePt t="92943" x="2525713" y="3629025"/>
          <p14:tracePt t="92949" x="2498725" y="3665538"/>
          <p14:tracePt t="92956" x="2452688" y="3702050"/>
          <p14:tracePt t="92963" x="2389188" y="3711575"/>
          <p14:tracePt t="92972" x="2333625" y="3721100"/>
          <p14:tracePt t="92979" x="2287588" y="3721100"/>
          <p14:tracePt t="92987" x="2243138" y="3711575"/>
          <p14:tracePt t="92995" x="2197100" y="3675063"/>
          <p14:tracePt t="93001" x="2179638" y="3648075"/>
          <p14:tracePt t="93009" x="2143125" y="3611563"/>
          <p14:tracePt t="93017" x="2133600" y="3584575"/>
          <p14:tracePt t="93025" x="2124075" y="3548063"/>
          <p14:tracePt t="93033" x="2114550" y="3519488"/>
          <p14:tracePt t="93042" x="2106613" y="3492500"/>
          <p14:tracePt t="93047" x="2106613" y="3475038"/>
          <p14:tracePt t="93055" x="2106613" y="3455988"/>
          <p14:tracePt t="93063" x="2106613" y="3429000"/>
          <p14:tracePt t="93072" x="2124075" y="3419475"/>
          <p14:tracePt t="93079" x="2151063" y="3411538"/>
          <p14:tracePt t="93087" x="2187575" y="3382963"/>
          <p14:tracePt t="93095" x="2224088" y="3375025"/>
          <p14:tracePt t="93101" x="2270125" y="3365500"/>
          <p14:tracePt t="93109" x="2324100" y="3365500"/>
          <p14:tracePt t="93117" x="2397125" y="3365500"/>
          <p14:tracePt t="93125" x="2433638" y="3365500"/>
          <p14:tracePt t="93133" x="2462213" y="3365500"/>
          <p14:tracePt t="93141" x="2470150" y="3365500"/>
          <p14:tracePt t="93147" x="2470150" y="3375025"/>
          <p14:tracePt t="93155" x="2470150" y="3402013"/>
          <p14:tracePt t="93163" x="2433638" y="3446463"/>
          <p14:tracePt t="93171" x="2389188" y="3492500"/>
          <p14:tracePt t="93179" x="2297113" y="3575050"/>
          <p14:tracePt t="93188" x="2197100" y="3638550"/>
          <p14:tracePt t="93193" x="2087563" y="3694113"/>
          <p14:tracePt t="93201" x="1968500" y="3748088"/>
          <p14:tracePt t="93209" x="1868488" y="3794125"/>
          <p14:tracePt t="93219" x="1778000" y="3821113"/>
          <p14:tracePt t="93232" x="1714500" y="3830638"/>
          <p14:tracePt t="93237" x="1641475" y="3830638"/>
          <p14:tracePt t="93239" x="1595438" y="3830638"/>
          <p14:tracePt t="93248" x="1558925" y="3830638"/>
          <p14:tracePt t="93255" x="1512888" y="3830638"/>
          <p14:tracePt t="93263" x="1485900" y="3821113"/>
          <p14:tracePt t="93271" x="1458913" y="3811588"/>
          <p14:tracePt t="93279" x="1431925" y="3803650"/>
          <p14:tracePt t="93285" x="1385888" y="3803650"/>
          <p14:tracePt t="93293" x="1358900" y="3794125"/>
          <p14:tracePt t="93301" x="1322388" y="3784600"/>
          <p14:tracePt t="93309" x="1303338" y="3775075"/>
          <p14:tracePt t="93317" x="1285875" y="3767138"/>
          <p14:tracePt t="93325" x="1276350" y="3757613"/>
          <p14:tracePt t="93331" x="1276350" y="3748088"/>
          <p14:tracePt t="93340" x="1266825" y="3730625"/>
          <p14:tracePt t="93347" x="1249363" y="3711575"/>
          <p14:tracePt t="93356" x="1222375" y="3702050"/>
          <p14:tracePt t="93363" x="1203325" y="3684588"/>
          <p14:tracePt t="93371" x="1185863" y="3648075"/>
          <p14:tracePt t="93377" x="1166813" y="3621088"/>
          <p14:tracePt t="93385" x="1149350" y="3592513"/>
          <p14:tracePt t="93393" x="1139825" y="3575050"/>
          <p14:tracePt t="93401" x="1120775" y="3529013"/>
          <p14:tracePt t="93409" x="1120775" y="3502025"/>
          <p14:tracePt t="93417" x="1112838" y="3465513"/>
          <p14:tracePt t="93425" x="1112838" y="3438525"/>
          <p14:tracePt t="93431" x="1112838" y="3411538"/>
          <p14:tracePt t="93440" x="1130300" y="3365500"/>
          <p14:tracePt t="93447" x="1139825" y="3338513"/>
          <p14:tracePt t="93456" x="1149350" y="3309938"/>
          <p14:tracePt t="93463" x="1157288" y="3265488"/>
          <p14:tracePt t="93471" x="1185863" y="3236913"/>
          <p14:tracePt t="93477" x="1193800" y="3219450"/>
          <p14:tracePt t="93485" x="1222375" y="3182938"/>
          <p14:tracePt t="93493" x="1249363" y="3163888"/>
          <p14:tracePt t="93501" x="1276350" y="3146425"/>
          <p14:tracePt t="93509" x="1312863" y="3127375"/>
          <p14:tracePt t="93517" x="1339850" y="3109913"/>
          <p14:tracePt t="93524" x="1385888" y="3090863"/>
          <p14:tracePt t="93531" x="1412875" y="3082925"/>
          <p14:tracePt t="93541" x="1439863" y="3073400"/>
          <p14:tracePt t="93547" x="1485900" y="3046413"/>
          <p14:tracePt t="93556" x="1531938" y="3036888"/>
          <p14:tracePt t="93563" x="1585913" y="3027363"/>
          <p14:tracePt t="93569" x="1649413" y="3017838"/>
          <p14:tracePt t="93577" x="1685925" y="3017838"/>
          <p14:tracePt t="93585" x="1751013" y="3000375"/>
          <p14:tracePt t="93593" x="1787525" y="3000375"/>
          <p14:tracePt t="93601" x="1814513" y="3000375"/>
          <p14:tracePt t="93609" x="1860550" y="3000375"/>
          <p14:tracePt t="93615" x="1887538" y="3000375"/>
          <p14:tracePt t="93624" x="1914525" y="3009900"/>
          <p14:tracePt t="93631" x="1960563" y="3017838"/>
          <p14:tracePt t="93641" x="2024063" y="3036888"/>
          <p14:tracePt t="93647" x="2078038" y="3063875"/>
          <p14:tracePt t="93656" x="2124075" y="3073400"/>
          <p14:tracePt t="93661" x="2187575" y="3119438"/>
          <p14:tracePt t="93669" x="2233613" y="3136900"/>
          <p14:tracePt t="93677" x="2279650" y="3155950"/>
          <p14:tracePt t="93685" x="2324100" y="3182938"/>
          <p14:tracePt t="93693" x="2370138" y="3200400"/>
          <p14:tracePt t="93701" x="2397125" y="3236913"/>
          <p14:tracePt t="93709" x="2433638" y="3265488"/>
          <p14:tracePt t="93715" x="2479675" y="3302000"/>
          <p14:tracePt t="93724" x="2516188" y="3346450"/>
          <p14:tracePt t="93732" x="2552700" y="3419475"/>
          <p14:tracePt t="93741" x="2562225" y="3455988"/>
          <p14:tracePt t="93747" x="2562225" y="3511550"/>
          <p14:tracePt t="93758" x="2562225" y="3556000"/>
          <p14:tracePt t="93763" x="2562225" y="3592513"/>
          <p14:tracePt t="93773" x="2552700" y="3638550"/>
          <p14:tracePt t="93778" x="2533650" y="3665538"/>
          <p14:tracePt t="93785" x="2498725" y="3711575"/>
          <p14:tracePt t="93793" x="2452688" y="3748088"/>
          <p14:tracePt t="93801" x="2416175" y="3794125"/>
          <p14:tracePt t="93808" x="2352675" y="3840163"/>
          <p14:tracePt t="93815" x="2287588" y="3884613"/>
          <p14:tracePt t="93824" x="2206625" y="3940175"/>
          <p14:tracePt t="93831" x="2124075" y="3994150"/>
          <p14:tracePt t="93840" x="2041525" y="4040188"/>
          <p14:tracePt t="93847" x="1997075" y="4049713"/>
          <p14:tracePt t="93853" x="1941513" y="4057650"/>
          <p14:tracePt t="93862" x="1895475" y="4076700"/>
          <p14:tracePt t="93869" x="1860550" y="4076700"/>
          <p14:tracePt t="93877" x="1814513" y="4076700"/>
          <p14:tracePt t="93885" x="1778000" y="4076700"/>
          <p14:tracePt t="93893" x="1731963" y="4067175"/>
          <p14:tracePt t="93899" x="1704975" y="4049713"/>
          <p14:tracePt t="93908" x="1668463" y="4030663"/>
          <p14:tracePt t="93915" x="1641475" y="3994150"/>
          <p14:tracePt t="93923" x="1604963" y="3948113"/>
          <p14:tracePt t="93931" x="1568450" y="3903663"/>
          <p14:tracePt t="93940" x="1541463" y="3840163"/>
          <p14:tracePt t="93945" x="1522413" y="3775075"/>
          <p14:tracePt t="93953" x="1495425" y="3730625"/>
          <p14:tracePt t="93961" x="1476375" y="3694113"/>
          <p14:tracePt t="93969" x="1476375" y="3657600"/>
          <p14:tracePt t="93977" x="1476375" y="3629025"/>
          <p14:tracePt t="93985" x="1476375" y="3611563"/>
          <p14:tracePt t="93993" x="1476375" y="3602038"/>
          <p14:tracePt t="94007" x="1476375" y="3592513"/>
          <p14:tracePt t="103590" x="1476375" y="3584575"/>
          <p14:tracePt t="103604" x="1476375" y="3575050"/>
          <p14:tracePt t="104564" x="1476375" y="3584575"/>
          <p14:tracePt t="104576" x="1476375" y="3592513"/>
          <p14:tracePt t="106388" x="1476375" y="3602038"/>
          <p14:tracePt t="106394" x="1504950" y="3621088"/>
          <p14:tracePt t="106400" x="1522413" y="3629025"/>
          <p14:tracePt t="106408" x="1558925" y="3648075"/>
          <p14:tracePt t="106415" x="1576388" y="3657600"/>
          <p14:tracePt t="106421" x="1604963" y="3675063"/>
          <p14:tracePt t="106429" x="1622425" y="3684588"/>
          <p14:tracePt t="106437" x="1641475" y="3694113"/>
          <p14:tracePt t="106446" x="1658938" y="3702050"/>
          <p14:tracePt t="106453" x="1668463" y="3711575"/>
          <p14:tracePt t="106462" x="1677988" y="3711575"/>
          <p14:tracePt t="106469" x="1685925" y="3721100"/>
          <p14:tracePt t="106483" x="1695450" y="3730625"/>
          <p14:tracePt t="106693" x="1695450" y="3721100"/>
          <p14:tracePt t="106718" x="1695450" y="3711575"/>
          <p14:tracePt t="106730" x="1685925" y="3711575"/>
          <p14:tracePt t="106738" x="1677988" y="3702050"/>
          <p14:tracePt t="106745" x="1668463" y="3702050"/>
          <p14:tracePt t="106754" x="1668463" y="3721100"/>
          <p14:tracePt t="106759" x="1668463" y="3730625"/>
          <p14:tracePt t="107025" x="1658938" y="3730625"/>
          <p14:tracePt t="107039" x="1658938" y="3702050"/>
          <p14:tracePt t="107045" x="1668463" y="3684588"/>
          <p14:tracePt t="107053" x="1677988" y="3665538"/>
          <p14:tracePt t="107059" x="1685925" y="3665538"/>
          <p14:tracePt t="107245" x="1685925" y="3675063"/>
          <p14:tracePt t="107261" x="1685925" y="3684588"/>
          <p14:tracePt t="107270" x="1677988" y="3684588"/>
          <p14:tracePt t="107276" x="1677988" y="3694113"/>
          <p14:tracePt t="107284" x="1668463" y="3702050"/>
          <p14:tracePt t="107290" x="1658938" y="3711575"/>
          <p14:tracePt t="107297" x="1649413" y="3711575"/>
          <p14:tracePt t="107306" x="1641475" y="3711575"/>
          <p14:tracePt t="107313" x="1631950" y="3721100"/>
          <p14:tracePt t="107323" x="1622425" y="3721100"/>
          <p14:tracePt t="107329" x="1622425" y="3730625"/>
          <p14:tracePt t="107336" x="1612900" y="3738563"/>
          <p14:tracePt t="107348" x="1604963" y="3738563"/>
          <p14:tracePt t="107351" x="1595438" y="3748088"/>
          <p14:tracePt t="107367" x="1585913" y="3748088"/>
          <p14:tracePt t="107375" x="1585913" y="3757613"/>
          <p14:tracePt t="107381" x="1576388" y="3757613"/>
          <p14:tracePt t="107483" x="1576388" y="3748088"/>
          <p14:tracePt t="107640" x="1576388" y="3738563"/>
          <p14:tracePt t="108475" x="1576388" y="3748088"/>
          <p14:tracePt t="108527" x="1576388" y="3757613"/>
          <p14:tracePt t="108681" x="1568450" y="3757613"/>
          <p14:tracePt t="108697" x="1558925" y="3757613"/>
          <p14:tracePt t="108707" x="1549400" y="3757613"/>
          <p14:tracePt t="108719" x="1541463" y="3757613"/>
          <p14:tracePt t="108757" x="1531938" y="3757613"/>
          <p14:tracePt t="108763" x="1522413" y="3767138"/>
          <p14:tracePt t="108796" x="1512888" y="3767138"/>
          <p14:tracePt t="108811" x="1512888" y="3775075"/>
          <p14:tracePt t="108858" x="1504950" y="3775075"/>
          <p14:tracePt t="108899" x="1495425" y="3775075"/>
          <p14:tracePt t="108902" x="1485900" y="3784600"/>
          <p14:tracePt t="108909" x="1476375" y="3784600"/>
          <p14:tracePt t="108917" x="1468438" y="3784600"/>
          <p14:tracePt t="108934" x="1458913" y="3784600"/>
          <p14:tracePt t="108944" x="1449388" y="3784600"/>
          <p14:tracePt t="108949" x="1449388" y="3794125"/>
          <p14:tracePt t="108979" x="1439863" y="3794125"/>
          <p14:tracePt t="109055" x="1431925" y="3794125"/>
          <p14:tracePt t="109071" x="1422400" y="3784600"/>
          <p14:tracePt t="109079" x="1412875" y="3775075"/>
          <p14:tracePt t="109093" x="1412875" y="3757613"/>
          <p14:tracePt t="109101" x="1403350" y="3748088"/>
          <p14:tracePt t="109109" x="1403350" y="3738563"/>
          <p14:tracePt t="109117" x="1403350" y="3730625"/>
          <p14:tracePt t="109126" x="1403350" y="3711575"/>
          <p14:tracePt t="109133" x="1403350" y="3702050"/>
          <p14:tracePt t="109142" x="1403350" y="3665538"/>
          <p14:tracePt t="109147" x="1412875" y="3648075"/>
          <p14:tracePt t="109155" x="1422400" y="3621088"/>
          <p14:tracePt t="109163" x="1431925" y="3592513"/>
          <p14:tracePt t="109171" x="1439863" y="3556000"/>
          <p14:tracePt t="109179" x="1449388" y="3538538"/>
          <p14:tracePt t="109189" x="1458913" y="3529013"/>
          <p14:tracePt t="109195" x="1468438" y="3511550"/>
          <p14:tracePt t="109203" x="1476375" y="3511550"/>
          <p14:tracePt t="109211" x="1485900" y="3502025"/>
          <p14:tracePt t="109218" x="1495425" y="3492500"/>
          <p14:tracePt t="109227" x="1495425" y="3482975"/>
          <p14:tracePt t="109233" x="1504950" y="3465513"/>
          <p14:tracePt t="109240" x="1512888" y="3446463"/>
          <p14:tracePt t="109247" x="1531938" y="3438525"/>
          <p14:tracePt t="109255" x="1558925" y="3419475"/>
          <p14:tracePt t="109263" x="1585913" y="3411538"/>
          <p14:tracePt t="109271" x="1612900" y="3402013"/>
          <p14:tracePt t="109279" x="1641475" y="3392488"/>
          <p14:tracePt t="109285" x="1677988" y="3392488"/>
          <p14:tracePt t="109297" x="1695450" y="3382963"/>
          <p14:tracePt t="109302" x="1722438" y="3375025"/>
          <p14:tracePt t="109310" x="1751013" y="3375025"/>
          <p14:tracePt t="109318" x="1778000" y="3375025"/>
          <p14:tracePt t="109326" x="1814513" y="3375025"/>
          <p14:tracePt t="109331" x="1831975" y="3382963"/>
          <p14:tracePt t="109342" x="1851025" y="3402013"/>
          <p14:tracePt t="109348" x="1860550" y="3411538"/>
          <p14:tracePt t="109355" x="1868488" y="3429000"/>
          <p14:tracePt t="109363" x="1878013" y="3446463"/>
          <p14:tracePt t="109371" x="1878013" y="3475038"/>
          <p14:tracePt t="109377" x="1887538" y="3502025"/>
          <p14:tracePt t="109385" x="1887538" y="3529013"/>
          <p14:tracePt t="109393" x="1895475" y="3565525"/>
          <p14:tracePt t="109401" x="1895475" y="3592513"/>
          <p14:tracePt t="109409" x="1905000" y="3611563"/>
          <p14:tracePt t="109417" x="1914525" y="3629025"/>
          <p14:tracePt t="109426" x="1924050" y="3638550"/>
          <p14:tracePt t="109431" x="1924050" y="3648075"/>
          <p14:tracePt t="109455" x="1931988" y="3648075"/>
          <p14:tracePt t="109471" x="1968500" y="3621088"/>
          <p14:tracePt t="109477" x="2014538" y="3584575"/>
          <p14:tracePt t="109485" x="2060575" y="3529013"/>
          <p14:tracePt t="109493" x="2124075" y="3482975"/>
          <p14:tracePt t="109501" x="2197100" y="3429000"/>
          <p14:tracePt t="109510" x="2270125" y="3402013"/>
          <p14:tracePt t="109517" x="2379663" y="3382963"/>
          <p14:tracePt t="109523" x="2516188" y="3392488"/>
          <p14:tracePt t="109531" x="2625725" y="3411538"/>
          <p14:tracePt t="109539" x="2735263" y="3419475"/>
          <p14:tracePt t="109547" x="2817813" y="3438525"/>
          <p14:tracePt t="109555" x="2889250" y="3446463"/>
          <p14:tracePt t="109563" x="2935288" y="3455988"/>
          <p14:tracePt t="109569" x="2954338" y="3465513"/>
          <p14:tracePt t="109577" x="2962275" y="3482975"/>
          <p14:tracePt t="109585" x="2962275" y="3511550"/>
          <p14:tracePt t="109593" x="2962275" y="3548063"/>
          <p14:tracePt t="109601" x="2962275" y="3575050"/>
          <p14:tracePt t="109610" x="2962275" y="3611563"/>
          <p14:tracePt t="109615" x="2944813" y="3657600"/>
          <p14:tracePt t="109624" x="2935288" y="3684588"/>
          <p14:tracePt t="109631" x="2917825" y="3721100"/>
          <p14:tracePt t="109640" x="2889250" y="3748088"/>
          <p14:tracePt t="109647" x="2852738" y="3767138"/>
          <p14:tracePt t="109656" x="2825750" y="3775075"/>
          <p14:tracePt t="109661" x="2798763" y="3794125"/>
          <p14:tracePt t="109669" x="2762250" y="3803650"/>
          <p14:tracePt t="109677" x="2725738" y="3811588"/>
          <p14:tracePt t="109685" x="2689225" y="3811588"/>
          <p14:tracePt t="109693" x="2662238" y="3811588"/>
          <p14:tracePt t="109701" x="2635250" y="3811588"/>
          <p14:tracePt t="109710" x="2606675" y="3775075"/>
          <p14:tracePt t="109715" x="2552700" y="3738563"/>
          <p14:tracePt t="109725" x="2525713" y="3711575"/>
          <p14:tracePt t="109731" x="2506663" y="3675063"/>
          <p14:tracePt t="109740" x="2498725" y="3648075"/>
          <p14:tracePt t="109747" x="2498725" y="3629025"/>
          <p14:tracePt t="109756" x="2498725" y="3602038"/>
          <p14:tracePt t="109761" x="2498725" y="3584575"/>
          <p14:tracePt t="109769" x="2498725" y="3575050"/>
          <p14:tracePt t="109777" x="2498725" y="3565525"/>
          <p14:tracePt t="109785" x="2506663" y="3565525"/>
          <p14:tracePt t="109793" x="2525713" y="3548063"/>
          <p14:tracePt t="109801" x="2562225" y="3538538"/>
          <p14:tracePt t="109809" x="2589213" y="3529013"/>
          <p14:tracePt t="109815" x="2625725" y="3519488"/>
          <p14:tracePt t="109824" x="2662238" y="3519488"/>
          <p14:tracePt t="109831" x="2689225" y="3519488"/>
          <p14:tracePt t="109839" x="2716213" y="3519488"/>
          <p14:tracePt t="109847" x="2725738" y="3519488"/>
          <p14:tracePt t="109853" x="2735263" y="3519488"/>
          <p14:tracePt t="109861" x="2744788" y="3529013"/>
          <p14:tracePt t="109869" x="2752725" y="3548063"/>
          <p14:tracePt t="109877" x="2752725" y="3556000"/>
          <p14:tracePt t="109885" x="2762250" y="3556000"/>
          <p14:tracePt t="109893" x="2771775" y="3575050"/>
          <p14:tracePt t="109899" x="2771775" y="3584575"/>
          <p14:tracePt t="109909" x="2771775" y="3592513"/>
          <p14:tracePt t="109915" x="2771775" y="3602038"/>
          <p14:tracePt t="109924" x="2771775" y="3611563"/>
          <p14:tracePt t="109931" x="2771775" y="3621088"/>
          <p14:tracePt t="109939" x="2752725" y="3629025"/>
          <p14:tracePt t="109945" x="2735263" y="3638550"/>
          <p14:tracePt t="109953" x="2698750" y="3657600"/>
          <p14:tracePt t="109961" x="2671763" y="3675063"/>
          <p14:tracePt t="109969" x="2643188" y="3684588"/>
          <p14:tracePt t="109977" x="2606675" y="3694113"/>
          <p14:tracePt t="109985" x="2579688" y="3702050"/>
          <p14:tracePt t="109993" x="2570163" y="3702050"/>
          <p14:tracePt t="109999" x="2543175" y="3711575"/>
          <p14:tracePt t="110009" x="2525713" y="3711575"/>
          <p14:tracePt t="110015" x="2516188" y="3711575"/>
          <p14:tracePt t="110031" x="2506663" y="3721100"/>
          <p14:tracePt t="110041" x="2498725" y="3721100"/>
          <p14:tracePt t="110045" x="2489200" y="3721100"/>
          <p14:tracePt t="110465" x="2479675" y="3730625"/>
          <p14:tracePt t="110477" x="2470150" y="3738563"/>
          <p14:tracePt t="110484" x="2425700" y="3767138"/>
          <p14:tracePt t="110493" x="2324100" y="3811588"/>
          <p14:tracePt t="110499" x="2170113" y="3867150"/>
          <p14:tracePt t="110508" x="2005013" y="3930650"/>
          <p14:tracePt t="110515" x="1841500" y="3994150"/>
          <p14:tracePt t="110522" x="1649413" y="4057650"/>
          <p14:tracePt t="110529" x="1458913" y="4122738"/>
          <p14:tracePt t="110538" x="1285875" y="4167188"/>
          <p14:tracePt t="110545" x="1084263" y="4195763"/>
          <p14:tracePt t="110553" x="874713" y="4232275"/>
          <p14:tracePt t="110561" x="711200" y="4232275"/>
          <p14:tracePt t="110567" x="565150" y="4232275"/>
          <p14:tracePt t="110575" x="474663" y="4222750"/>
          <p14:tracePt t="110583" x="409575" y="4186238"/>
          <p14:tracePt t="110591" x="373063" y="4167188"/>
          <p14:tracePt t="110599" x="355600" y="4122738"/>
          <p14:tracePt t="110608" x="328613" y="4076700"/>
          <p14:tracePt t="110615" x="319088" y="4003675"/>
          <p14:tracePt t="110622" x="309563" y="3921125"/>
          <p14:tracePt t="110629" x="309563" y="3811588"/>
          <p14:tracePt t="110637" x="328613" y="3702050"/>
          <p14:tracePt t="110645" x="355600" y="3584575"/>
          <p14:tracePt t="110653" x="365125" y="3492500"/>
          <p14:tracePt t="110661" x="409575" y="3411538"/>
          <p14:tracePt t="110669" x="438150" y="3338513"/>
          <p14:tracePt t="110678" x="446088" y="3255963"/>
          <p14:tracePt t="110685" x="482600" y="3192463"/>
          <p14:tracePt t="110693" x="519113" y="3127375"/>
          <p14:tracePt t="110700" x="574675" y="3082925"/>
          <p14:tracePt t="110709" x="611188" y="3036888"/>
          <p14:tracePt t="110713" x="655638" y="2982913"/>
          <p14:tracePt t="110722" x="711200" y="2936875"/>
          <p14:tracePt t="110729" x="757238" y="2873375"/>
          <p14:tracePt t="110737" x="838200" y="2800350"/>
          <p14:tracePt t="110745" x="930275" y="2744788"/>
          <p14:tracePt t="110753" x="1057275" y="2681288"/>
          <p14:tracePt t="110759" x="1212850" y="2635250"/>
          <p14:tracePt t="110767" x="1376363" y="2589213"/>
          <p14:tracePt t="110776" x="1585913" y="2544763"/>
          <p14:tracePt t="110783" x="1751013" y="2498725"/>
          <p14:tracePt t="110792" x="1914525" y="2481263"/>
          <p14:tracePt t="110799" x="2078038" y="2471738"/>
          <p14:tracePt t="110805" x="2279650" y="2452688"/>
          <p14:tracePt t="110813" x="2479675" y="2452688"/>
          <p14:tracePt t="110821" x="2643188" y="2471738"/>
          <p14:tracePt t="110829" x="2817813" y="2517775"/>
          <p14:tracePt t="110837" x="2962275" y="2562225"/>
          <p14:tracePt t="110845" x="3090863" y="2608263"/>
          <p14:tracePt t="110853" x="3208338" y="2654300"/>
          <p14:tracePt t="110859" x="3327400" y="2708275"/>
          <p14:tracePt t="110868" x="3446463" y="2771775"/>
          <p14:tracePt t="110875" x="3563938" y="2854325"/>
          <p14:tracePt t="110883" x="3683000" y="2946400"/>
          <p14:tracePt t="110891" x="3765550" y="3046413"/>
          <p14:tracePt t="110899" x="3838575" y="3163888"/>
          <p14:tracePt t="110905" x="3911600" y="3246438"/>
          <p14:tracePt t="110913" x="3965575" y="3346450"/>
          <p14:tracePt t="110922" x="4002088" y="3411538"/>
          <p14:tracePt t="110929" x="4029075" y="3492500"/>
          <p14:tracePt t="110938" x="4048125" y="3565525"/>
          <p14:tracePt t="110945" x="4048125" y="3638550"/>
          <p14:tracePt t="110951" x="4038600" y="3702050"/>
          <p14:tracePt t="110959" x="4021138" y="3748088"/>
          <p14:tracePt t="110967" x="3984625" y="3794125"/>
          <p14:tracePt t="110975" x="3938588" y="3875088"/>
          <p14:tracePt t="110983" x="3902075" y="3976688"/>
          <p14:tracePt t="110991" x="3838575" y="4086225"/>
          <p14:tracePt t="110997" x="3783013" y="4186238"/>
          <p14:tracePt t="111005" x="3692525" y="4322763"/>
          <p14:tracePt t="111013" x="3609975" y="4441825"/>
          <p14:tracePt t="111022" x="3500438" y="4559300"/>
          <p14:tracePt t="111029" x="3400425" y="4678363"/>
          <p14:tracePt t="111038" x="3309938" y="4787900"/>
          <p14:tracePt t="111043" x="3208338" y="4870450"/>
          <p14:tracePt t="111051" x="3108325" y="4970463"/>
          <p14:tracePt t="111059" x="2971800" y="5060950"/>
          <p14:tracePt t="111067" x="2835275" y="5153025"/>
          <p14:tracePt t="111075" x="2679700" y="5233988"/>
          <p14:tracePt t="111083" x="2552700" y="5289550"/>
          <p14:tracePt t="111090" x="2416175" y="5335588"/>
          <p14:tracePt t="111097" x="2270125" y="5399088"/>
          <p14:tracePt t="111106" x="2133600" y="5426075"/>
          <p14:tracePt t="111113" x="2024063" y="5435600"/>
          <p14:tracePt t="111121" x="1895475" y="5435600"/>
          <p14:tracePt t="111129" x="1787525" y="5435600"/>
          <p14:tracePt t="111137" x="1658938" y="5416550"/>
          <p14:tracePt t="111143" x="1576388" y="5380038"/>
          <p14:tracePt t="111151" x="1495425" y="5335588"/>
          <p14:tracePt t="111159" x="1439863" y="5289550"/>
          <p14:tracePt t="111169" x="1358900" y="5233988"/>
          <p14:tracePt t="111175" x="1322388" y="5170488"/>
          <p14:tracePt t="111183" x="1285875" y="5089525"/>
          <p14:tracePt t="111190" x="1266825" y="5033963"/>
          <p14:tracePt t="111197" x="1266825" y="4997450"/>
          <p14:tracePt t="111206" x="1266825" y="4970463"/>
          <p14:tracePt t="111213" x="1276350" y="4943475"/>
          <p14:tracePt t="111221" x="1285875" y="4897438"/>
          <p14:tracePt t="111229" x="1293813" y="4870450"/>
          <p14:tracePt t="111236" x="1312863" y="4841875"/>
          <p14:tracePt t="111243" x="1322388" y="4797425"/>
          <p14:tracePt t="111253" x="1330325" y="4751388"/>
          <p14:tracePt t="111259" x="1349375" y="4714875"/>
          <p14:tracePt t="111268" x="1358900" y="4668838"/>
          <p14:tracePt t="111275" x="1358900" y="4641850"/>
          <p14:tracePt t="111281" x="1366838" y="4614863"/>
          <p14:tracePt t="111290" x="1366838" y="4605338"/>
          <p14:tracePt t="111297" x="1376363" y="4595813"/>
          <p14:tracePt t="111308" x="1376363" y="4587875"/>
          <p14:tracePt t="111521" x="1376363" y="4578350"/>
          <p14:tracePt t="111529" x="1385888" y="4578350"/>
          <p14:tracePt t="111538" x="1385888" y="4568825"/>
          <p14:tracePt t="113703" x="1385888" y="4559300"/>
          <p14:tracePt t="113718" x="1385888" y="4551363"/>
          <p14:tracePt t="113727" x="1395413" y="4551363"/>
          <p14:tracePt t="113732" x="1395413" y="4541838"/>
          <p14:tracePt t="114107" x="1395413" y="4532313"/>
          <p14:tracePt t="114115" x="1395413" y="4522788"/>
          <p14:tracePt t="115038" x="1385888" y="4505325"/>
          <p14:tracePt t="115043" x="1339850" y="4478338"/>
          <p14:tracePt t="115052" x="1312863" y="4441825"/>
          <p14:tracePt t="115059" x="1258888" y="4395788"/>
          <p14:tracePt t="115069" x="1230313" y="4359275"/>
          <p14:tracePt t="115076" x="1193800" y="4332288"/>
          <p14:tracePt t="115084" x="1176338" y="4295775"/>
          <p14:tracePt t="115090" x="1157288" y="4276725"/>
          <p14:tracePt t="115098" x="1149350" y="4268788"/>
          <p14:tracePt t="115106" x="1139825" y="4240213"/>
          <p14:tracePt t="115114" x="1130300" y="4240213"/>
          <p14:tracePt t="115121" x="1120775" y="4213225"/>
          <p14:tracePt t="115130" x="1112838" y="4176713"/>
          <p14:tracePt t="115136" x="1103313" y="4149725"/>
          <p14:tracePt t="115143" x="1093788" y="4122738"/>
          <p14:tracePt t="115151" x="1093788" y="4076700"/>
          <p14:tracePt t="115159" x="1084263" y="4040188"/>
          <p14:tracePt t="115168" x="1084263" y="3994150"/>
          <p14:tracePt t="115175" x="1084263" y="3957638"/>
          <p14:tracePt t="115181" x="1084263" y="3884613"/>
          <p14:tracePt t="115189" x="1084263" y="3840163"/>
          <p14:tracePt t="115197" x="1093788" y="3803650"/>
          <p14:tracePt t="115205" x="1103313" y="3757613"/>
          <p14:tracePt t="115213" x="1120775" y="3721100"/>
          <p14:tracePt t="115221" x="1130300" y="3684588"/>
          <p14:tracePt t="115227" x="1139825" y="3657600"/>
          <p14:tracePt t="115236" x="1149350" y="3638550"/>
          <p14:tracePt t="115243" x="1157288" y="3621088"/>
          <p14:tracePt t="115251" x="1166813" y="3602038"/>
          <p14:tracePt t="115259" x="1193800" y="3584575"/>
          <p14:tracePt t="115268" x="1230313" y="3556000"/>
          <p14:tracePt t="115273" x="1249363" y="3538538"/>
          <p14:tracePt t="115281" x="1276350" y="3529013"/>
          <p14:tracePt t="115289" x="1303338" y="3511550"/>
          <p14:tracePt t="115297" x="1339850" y="3492500"/>
          <p14:tracePt t="115305" x="1366838" y="3482975"/>
          <p14:tracePt t="115313" x="1395413" y="3465513"/>
          <p14:tracePt t="115321" x="1431925" y="3455988"/>
          <p14:tracePt t="115327" x="1468438" y="3446463"/>
          <p14:tracePt t="115336" x="1485900" y="3446463"/>
          <p14:tracePt t="115343" x="1531938" y="3438525"/>
          <p14:tracePt t="115352" x="1558925" y="3438525"/>
          <p14:tracePt t="115359" x="1585913" y="3438525"/>
          <p14:tracePt t="115367" x="1622425" y="3438525"/>
          <p14:tracePt t="115373" x="1649413" y="3446463"/>
          <p14:tracePt t="115383" x="1677988" y="3455988"/>
          <p14:tracePt t="115389" x="1704975" y="3482975"/>
          <p14:tracePt t="115399" x="1741488" y="3511550"/>
          <p14:tracePt t="115409" x="1768475" y="3538538"/>
          <p14:tracePt t="115416" x="1778000" y="3575050"/>
          <p14:tracePt t="115421" x="1804988" y="3621088"/>
          <p14:tracePt t="115427" x="1814513" y="3648075"/>
          <p14:tracePt t="115435" x="1824038" y="3675063"/>
          <p14:tracePt t="115443" x="1824038" y="3721100"/>
          <p14:tracePt t="115451" x="1824038" y="3757613"/>
          <p14:tracePt t="115459" x="1824038" y="3784600"/>
          <p14:tracePt t="115465" x="1824038" y="3821113"/>
          <p14:tracePt t="115473" x="1824038" y="3848100"/>
          <p14:tracePt t="115481" x="1814513" y="3884613"/>
          <p14:tracePt t="115489" x="1795463" y="3921125"/>
          <p14:tracePt t="115497" x="1758950" y="3948113"/>
          <p14:tracePt t="115505" x="1731963" y="3967163"/>
          <p14:tracePt t="115511" x="1695450" y="3984625"/>
          <p14:tracePt t="115521" x="1658938" y="4003675"/>
          <p14:tracePt t="115527" x="1612900" y="4013200"/>
          <p14:tracePt t="115538" x="1585913" y="4030663"/>
          <p14:tracePt t="115543" x="1541463" y="4049713"/>
          <p14:tracePt t="115552" x="1512888" y="4057650"/>
          <p14:tracePt t="115559" x="1485900" y="4067175"/>
          <p14:tracePt t="115565" x="1458913" y="4076700"/>
          <p14:tracePt t="115573" x="1458913" y="4086225"/>
          <p14:tracePt t="115581" x="1449388" y="4086225"/>
          <p14:tracePt t="115589" x="1439863" y="4086225"/>
          <p14:tracePt t="115597" x="1431925" y="4086225"/>
          <p14:tracePt t="115605" x="1422400" y="4076700"/>
          <p14:tracePt t="115611" x="1412875" y="4057650"/>
          <p14:tracePt t="115621" x="1403350" y="4030663"/>
          <p14:tracePt t="115627" x="1395413" y="4013200"/>
          <p14:tracePt t="115636" x="1385888" y="3976688"/>
          <p14:tracePt t="115643" x="1385888" y="3948113"/>
          <p14:tracePt t="115653" x="1385888" y="3921125"/>
          <p14:tracePt t="115657" x="1385888" y="3894138"/>
          <p14:tracePt t="115666" x="1395413" y="3848100"/>
          <p14:tracePt t="115673" x="1431925" y="3803650"/>
          <p14:tracePt t="115681" x="1468438" y="3757613"/>
          <p14:tracePt t="115689" x="1522413" y="3702050"/>
          <p14:tracePt t="115699" x="1568450" y="3665538"/>
          <p14:tracePt t="115706" x="1612900" y="3621088"/>
          <p14:tracePt t="115713" x="1668463" y="3584575"/>
          <p14:tracePt t="115720" x="1731963" y="3548063"/>
          <p14:tracePt t="115727" x="1768475" y="3519488"/>
          <p14:tracePt t="115736" x="1814513" y="3511550"/>
          <p14:tracePt t="115743" x="1895475" y="3482975"/>
          <p14:tracePt t="115750" x="2005013" y="3482975"/>
          <p14:tracePt t="115757" x="2114550" y="3475038"/>
          <p14:tracePt t="115765" x="2224088" y="3455988"/>
          <p14:tracePt t="115773" x="2333625" y="3455988"/>
          <p14:tracePt t="115781" x="2443163" y="3455988"/>
          <p14:tracePt t="115789" x="2516188" y="3455988"/>
          <p14:tracePt t="115795" x="2579688" y="3455988"/>
          <p14:tracePt t="115804" x="2625725" y="3475038"/>
          <p14:tracePt t="115811" x="2671763" y="3502025"/>
          <p14:tracePt t="115821" x="2698750" y="3538538"/>
          <p14:tracePt t="115827" x="2735263" y="3565525"/>
          <p14:tracePt t="115836" x="2762250" y="3602038"/>
          <p14:tracePt t="115843" x="2798763" y="3629025"/>
          <p14:tracePt t="115849" x="2817813" y="3675063"/>
          <p14:tracePt t="115857" x="2825750" y="3711575"/>
          <p14:tracePt t="115865" x="2825750" y="3738563"/>
          <p14:tracePt t="115873" x="2825750" y="3767138"/>
          <p14:tracePt t="115883" x="2817813" y="3794125"/>
          <p14:tracePt t="115892" x="2789238" y="3830638"/>
          <p14:tracePt t="115899" x="2752725" y="3848100"/>
          <p14:tracePt t="115904" x="2725738" y="3867150"/>
          <p14:tracePt t="115911" x="2698750" y="3875088"/>
          <p14:tracePt t="115920" x="2662238" y="3894138"/>
          <p14:tracePt t="115927" x="2625725" y="3903663"/>
          <p14:tracePt t="115937" x="2598738" y="3903663"/>
          <p14:tracePt t="115941" x="2552700" y="3903663"/>
          <p14:tracePt t="115949" x="2525713" y="3884613"/>
          <p14:tracePt t="115957" x="2489200" y="3867150"/>
          <p14:tracePt t="115965" x="2462213" y="3848100"/>
          <p14:tracePt t="115973" x="2433638" y="3821113"/>
          <p14:tracePt t="115981" x="2416175" y="3784600"/>
          <p14:tracePt t="115987" x="2406650" y="3757613"/>
          <p14:tracePt t="115996" x="2397125" y="3730625"/>
          <p14:tracePt t="116003" x="2389188" y="3694113"/>
          <p14:tracePt t="116013" x="2379663" y="3675063"/>
          <p14:tracePt t="116022" x="2379663" y="3657600"/>
          <p14:tracePt t="116029" x="2379663" y="3629025"/>
          <p14:tracePt t="116034" x="2379663" y="3611563"/>
          <p14:tracePt t="116041" x="2389188" y="3592513"/>
          <p14:tracePt t="116050" x="2397125" y="3584575"/>
          <p14:tracePt t="116057" x="2406650" y="3575050"/>
          <p14:tracePt t="116065" x="2425700" y="3565525"/>
          <p14:tracePt t="116073" x="2443163" y="3556000"/>
          <p14:tracePt t="116079" x="2452688" y="3556000"/>
          <p14:tracePt t="116095" x="2462213" y="3556000"/>
          <p14:tracePt t="116103" x="2470150" y="3556000"/>
          <p14:tracePt t="116111" x="2479675" y="3565525"/>
          <p14:tracePt t="116121" x="2489200" y="3575050"/>
          <p14:tracePt t="116127" x="2498725" y="3584575"/>
          <p14:tracePt t="116134" x="2498725" y="3592513"/>
          <p14:tracePt t="116141" x="2498725" y="3602038"/>
          <p14:tracePt t="116150" x="2506663" y="3602038"/>
          <p14:tracePt t="116157" x="2506663" y="3611563"/>
          <p14:tracePt t="116166" x="2506663" y="3621088"/>
          <p14:tracePt t="116173" x="2506663" y="3629025"/>
          <p14:tracePt t="117733" x="2506663" y="3621088"/>
          <p14:tracePt t="117771" x="2498725" y="3611563"/>
          <p14:tracePt t="119455" x="2489200" y="3611563"/>
          <p14:tracePt t="119582" x="2479675" y="3611563"/>
          <p14:tracePt t="119637" x="2470150" y="3611563"/>
          <p14:tracePt t="121372" x="2470150" y="3621088"/>
          <p14:tracePt t="121379" x="2462213" y="3629025"/>
          <p14:tracePt t="121395" x="2462213" y="3638550"/>
          <p14:tracePt t="129093" x="2462213" y="3629025"/>
          <p14:tracePt t="129109" x="2462213" y="3621088"/>
          <p14:tracePt t="129118" x="2462213" y="3611563"/>
          <p14:tracePt t="129139" x="2462213" y="3602038"/>
          <p14:tracePt t="129318" x="2462213" y="3592513"/>
          <p14:tracePt t="134093" x="2462213" y="3602038"/>
          <p14:tracePt t="134132" x="2462213" y="3611563"/>
          <p14:tracePt t="134139" x="2462213" y="3629025"/>
          <p14:tracePt t="134147" x="2462213" y="3638550"/>
          <p14:tracePt t="134153" x="2462213" y="3657600"/>
          <p14:tracePt t="134161" x="2462213" y="3675063"/>
          <p14:tracePt t="134174" x="2462213" y="3694113"/>
          <p14:tracePt t="134178" x="2462213" y="3702050"/>
          <p14:tracePt t="134184" x="2462213" y="3721100"/>
          <p14:tracePt t="134192" x="2462213" y="3738563"/>
          <p14:tracePt t="134200" x="2462213" y="3757613"/>
          <p14:tracePt t="134207" x="2462213" y="3767138"/>
          <p14:tracePt t="134215" x="2462213" y="3775075"/>
          <p14:tracePt t="134223" x="2462213" y="3784600"/>
          <p14:tracePt t="134229" x="2462213" y="3794125"/>
          <p14:tracePt t="134245" x="2452688" y="3803650"/>
          <p14:tracePt t="134261" x="2443163" y="3803650"/>
          <p14:tracePt t="134278" x="2433638" y="3803650"/>
          <p14:tracePt t="134293" x="2433638" y="3811588"/>
          <p14:tracePt t="134301" x="2425700" y="3811588"/>
          <p14:tracePt t="134308" x="2416175" y="3811588"/>
          <p14:tracePt t="134329" x="2416175" y="3821113"/>
          <p14:tracePt t="134345" x="2406650" y="3830638"/>
          <p14:tracePt t="134603" x="2397125" y="3830638"/>
          <p14:tracePt t="136267" x="2389188" y="3830638"/>
          <p14:tracePt t="136274" x="2379663" y="3830638"/>
          <p14:tracePt t="136283" x="2360613" y="3830638"/>
          <p14:tracePt t="136289" x="2343150" y="3830638"/>
          <p14:tracePt t="136297" x="2324100" y="3830638"/>
          <p14:tracePt t="136304" x="2306638" y="3830638"/>
          <p14:tracePt t="136322" x="2297113" y="3830638"/>
          <p14:tracePt t="136327" x="2287588" y="3830638"/>
          <p14:tracePt t="136334" x="2279650" y="3830638"/>
          <p14:tracePt t="136342" x="2260600" y="3830638"/>
          <p14:tracePt t="136351" x="2251075" y="3830638"/>
          <p14:tracePt t="136358" x="2224088" y="3830638"/>
          <p14:tracePt t="136366" x="2206625" y="3821113"/>
          <p14:tracePt t="136371" x="2187575" y="3811588"/>
          <p14:tracePt t="136379" x="2170113" y="3803650"/>
          <p14:tracePt t="136387" x="2143125" y="3794125"/>
          <p14:tracePt t="136395" x="2124075" y="3794125"/>
          <p14:tracePt t="136403" x="2106613" y="3784600"/>
          <p14:tracePt t="136411" x="2087563" y="3775075"/>
          <p14:tracePt t="136417" x="2070100" y="3775075"/>
          <p14:tracePt t="136426" x="2060575" y="3767138"/>
          <p14:tracePt t="136434" x="2051050" y="3767138"/>
          <p14:tracePt t="136443" x="2041525" y="3767138"/>
          <p14:tracePt t="136450" x="2041525" y="3757613"/>
          <p14:tracePt t="136457" x="2033588" y="3757613"/>
          <p14:tracePt t="136466" x="2005013" y="3748088"/>
          <p14:tracePt t="136471" x="1997075" y="3738563"/>
          <p14:tracePt t="136479" x="1987550" y="3738563"/>
          <p14:tracePt t="136487" x="1968500" y="3738563"/>
          <p14:tracePt t="136495" x="1960563" y="3730625"/>
          <p14:tracePt t="136503" x="1960563" y="3721100"/>
          <p14:tracePt t="136511" x="1951038" y="3721100"/>
          <p14:tracePt t="136517" x="1941513" y="3711575"/>
          <p14:tracePt t="136525" x="1931988" y="3702050"/>
          <p14:tracePt t="136534" x="1924050" y="3694113"/>
          <p14:tracePt t="136541" x="1914525" y="3684588"/>
          <p14:tracePt t="136551" x="1905000" y="3684588"/>
          <p14:tracePt t="136557" x="1905000" y="3665538"/>
          <p14:tracePt t="136564" x="1878013" y="3657600"/>
          <p14:tracePt t="136571" x="1851025" y="3648075"/>
          <p14:tracePt t="136579" x="1831975" y="3638550"/>
          <p14:tracePt t="136587" x="1804988" y="3621088"/>
          <p14:tracePt t="136595" x="1787525" y="3611563"/>
          <p14:tracePt t="136603" x="1768475" y="3602038"/>
          <p14:tracePt t="136609" x="1751013" y="3592513"/>
          <p14:tracePt t="136618" x="1741488" y="3592513"/>
          <p14:tracePt t="136625" x="1722438" y="3584575"/>
          <p14:tracePt t="136633" x="1714500" y="3575050"/>
          <p14:tracePt t="136641" x="1695450" y="3565525"/>
          <p14:tracePt t="136650" x="1685925" y="3556000"/>
          <p14:tracePt t="136655" x="1658938" y="3548063"/>
          <p14:tracePt t="136664" x="1631950" y="3538538"/>
          <p14:tracePt t="136671" x="1604963" y="3529013"/>
          <p14:tracePt t="136679" x="1576388" y="3519488"/>
          <p14:tracePt t="136687" x="1549400" y="3511550"/>
          <p14:tracePt t="136695" x="1531938" y="3502025"/>
          <p14:tracePt t="136703" x="1531938" y="3492500"/>
          <p14:tracePt t="136709" x="1522413" y="3482975"/>
          <p14:tracePt t="136727" x="1512888" y="3482975"/>
          <p14:tracePt t="136741" x="1504950" y="3482975"/>
          <p14:tracePt t="136764" x="1504950" y="3475038"/>
          <p14:tracePt t="136865" x="1495425" y="3475038"/>
          <p14:tracePt t="136889" x="1485900" y="3502025"/>
          <p14:tracePt t="136894" x="1485900" y="3519488"/>
          <p14:tracePt t="136902" x="1485900" y="3556000"/>
          <p14:tracePt t="136909" x="1485900" y="3592513"/>
          <p14:tracePt t="136917" x="1495425" y="3629025"/>
          <p14:tracePt t="136925" x="1512888" y="3675063"/>
          <p14:tracePt t="136933" x="1522413" y="3702050"/>
          <p14:tracePt t="136939" x="1531938" y="3730625"/>
          <p14:tracePt t="136948" x="1531938" y="3738563"/>
          <p14:tracePt t="136955" x="1541463" y="3767138"/>
          <p14:tracePt t="136967" x="1541463" y="3775075"/>
          <p14:tracePt t="136971" x="1541463" y="3784600"/>
          <p14:tracePt t="136980" x="1541463" y="3794125"/>
          <p14:tracePt t="136987" x="1549400" y="3803650"/>
          <p14:tracePt t="137009" x="1549400" y="3811588"/>
          <p14:tracePt t="137017" x="1549400" y="3821113"/>
          <p14:tracePt t="137039" x="1549400" y="3830638"/>
          <p14:tracePt t="137149" x="1541463" y="3830638"/>
          <p14:tracePt t="137168" x="1531938" y="3830638"/>
          <p14:tracePt t="137287" x="1522413" y="3830638"/>
          <p14:tracePt t="137341" x="1522413" y="3821113"/>
          <p14:tracePt t="137563" x="1522413" y="3811588"/>
          <p14:tracePt t="138077" x="1522413" y="3803650"/>
          <p14:tracePt t="138100" x="1522413" y="3794125"/>
          <p14:tracePt t="144884" x="1512888" y="3794125"/>
          <p14:tracePt t="144893" x="1512888" y="3803650"/>
          <p14:tracePt t="145911" x="1512888" y="3811588"/>
          <p14:tracePt t="145924" x="1512888" y="3821113"/>
          <p14:tracePt t="145941" x="1522413" y="3840163"/>
          <p14:tracePt t="145946" x="1549400" y="3840163"/>
          <p14:tracePt t="145954" x="1576388" y="3840163"/>
          <p14:tracePt t="145962" x="1604963" y="3840163"/>
          <p14:tracePt t="145970" x="1641475" y="3840163"/>
          <p14:tracePt t="145978" x="1668463" y="3840163"/>
          <p14:tracePt t="145986" x="1695450" y="3840163"/>
          <p14:tracePt t="145993" x="1714500" y="3830638"/>
          <p14:tracePt t="146000" x="1731963" y="3830638"/>
          <p14:tracePt t="146009" x="1751013" y="3830638"/>
          <p14:tracePt t="146016" x="1768475" y="3821113"/>
          <p14:tracePt t="146025" x="1787525" y="3821113"/>
          <p14:tracePt t="146032" x="1804988" y="3811588"/>
          <p14:tracePt t="146037" x="1831975" y="3803650"/>
          <p14:tracePt t="146045" x="1905000" y="3803650"/>
          <p14:tracePt t="146053" x="1978025" y="3784600"/>
          <p14:tracePt t="146061" x="2070100" y="3784600"/>
          <p14:tracePt t="146069" x="2170113" y="3794125"/>
          <p14:tracePt t="146077" x="2243138" y="3803650"/>
          <p14:tracePt t="146083" x="2306638" y="3811588"/>
          <p14:tracePt t="146092" x="2343150" y="3821113"/>
          <p14:tracePt t="146099" x="2360613" y="3840163"/>
          <p14:tracePt t="146108" x="2370138" y="3840163"/>
          <p14:tracePt t="146115" x="2379663" y="3840163"/>
          <p14:tracePt t="146145" x="2379663" y="3848100"/>
          <p14:tracePt t="146153" x="2379663" y="3857625"/>
          <p14:tracePt t="146161" x="2379663" y="3867150"/>
          <p14:tracePt t="146177" x="2389188" y="3875088"/>
          <p14:tracePt t="146183" x="2389188" y="3884613"/>
          <p14:tracePt t="146207" x="2389188" y="3894138"/>
          <p14:tracePt t="146229" x="2389188" y="3903663"/>
          <p14:tracePt t="146275" x="2379663" y="3911600"/>
          <p14:tracePt t="146283" x="2370138" y="3911600"/>
          <p14:tracePt t="146299" x="2360613" y="3911600"/>
          <p14:tracePt t="146315" x="2352675" y="3921125"/>
          <p14:tracePt t="146323" x="2343150" y="3921125"/>
          <p14:tracePt t="146329" x="2333625" y="3921125"/>
          <p14:tracePt t="146338" x="2324100" y="3921125"/>
          <p14:tracePt t="146353" x="2316163" y="3921125"/>
          <p14:tracePt t="146367" x="2306638" y="3921125"/>
          <p14:tracePt t="146463" x="2297113" y="3921125"/>
          <p14:tracePt t="146485" x="2287588" y="3911600"/>
          <p14:tracePt t="146553" x="2287588" y="3903663"/>
          <p14:tracePt t="146559" x="2287588" y="3894138"/>
          <p14:tracePt t="146567" x="2279650" y="3894138"/>
          <p14:tracePt t="146575" x="2270125" y="3884613"/>
          <p14:tracePt t="146583" x="2270125" y="3875088"/>
          <p14:tracePt t="146591" x="2260600" y="3867150"/>
          <p14:tracePt t="146599" x="2260600" y="3857625"/>
          <p14:tracePt t="146608" x="2260600" y="3848100"/>
          <p14:tracePt t="146621" x="2260600" y="3840163"/>
          <p14:tracePt t="146638" x="2260600" y="3830638"/>
          <p14:tracePt t="146861" x="2251075" y="3830638"/>
          <p14:tracePt t="147269" x="2251075" y="3821113"/>
          <p14:tracePt t="147283" x="2251075" y="3811588"/>
          <p14:tracePt t="147292" x="2251075" y="3803650"/>
          <p14:tracePt t="147306" x="2243138" y="3803650"/>
          <p14:tracePt t="147343" x="2243138" y="3794125"/>
          <p14:tracePt t="147621" x="2233613" y="3784600"/>
          <p14:tracePt t="147683" x="2233613" y="3775075"/>
          <p14:tracePt t="148380" x="2233613" y="3767138"/>
          <p14:tracePt t="148680" x="2233613" y="3757613"/>
          <p14:tracePt t="148697" x="2233613" y="3748088"/>
          <p14:tracePt t="149151" x="2233613" y="3738563"/>
          <p14:tracePt t="152113" x="2233613" y="3748088"/>
          <p14:tracePt t="152143" x="2233613" y="3757613"/>
          <p14:tracePt t="152329" x="2233613" y="3767138"/>
          <p14:tracePt t="152343" x="2243138" y="3794125"/>
          <p14:tracePt t="152351" x="2251075" y="3811588"/>
          <p14:tracePt t="152360" x="2260600" y="3840163"/>
          <p14:tracePt t="152366" x="2270125" y="3867150"/>
          <p14:tracePt t="152371" x="2279650" y="3903663"/>
          <p14:tracePt t="152379" x="2316163" y="3930650"/>
          <p14:tracePt t="152387" x="2333625" y="3967163"/>
          <p14:tracePt t="152395" x="2352675" y="3994150"/>
          <p14:tracePt t="152404" x="2370138" y="4021138"/>
          <p14:tracePt t="152411" x="2379663" y="4057650"/>
          <p14:tracePt t="152420" x="2389188" y="4086225"/>
          <p14:tracePt t="152425" x="2406650" y="4113213"/>
          <p14:tracePt t="152434" x="2416175" y="4140200"/>
          <p14:tracePt t="152441" x="2443163" y="4186238"/>
          <p14:tracePt t="152450" x="2479675" y="4222750"/>
          <p14:tracePt t="152457" x="2516188" y="4268788"/>
          <p14:tracePt t="152463" x="2543175" y="4303713"/>
          <p14:tracePt t="152471" x="2579688" y="4332288"/>
          <p14:tracePt t="152479" x="2625725" y="4368800"/>
          <p14:tracePt t="152487" x="2671763" y="4405313"/>
          <p14:tracePt t="152495" x="2725738" y="4449763"/>
          <p14:tracePt t="152503" x="2771775" y="4505325"/>
          <p14:tracePt t="152509" x="2817813" y="4551363"/>
          <p14:tracePt t="152518" x="2871788" y="4587875"/>
          <p14:tracePt t="152525" x="2917825" y="4632325"/>
          <p14:tracePt t="152534" x="2962275" y="4668838"/>
          <p14:tracePt t="152541" x="3008313" y="4705350"/>
          <p14:tracePt t="152549" x="3063875" y="4760913"/>
          <p14:tracePt t="152557" x="3108325" y="4805363"/>
          <p14:tracePt t="152563" x="3171825" y="4841875"/>
          <p14:tracePt t="152571" x="3254375" y="4897438"/>
          <p14:tracePt t="152579" x="3317875" y="4943475"/>
          <p14:tracePt t="152587" x="3390900" y="4987925"/>
          <p14:tracePt t="152595" x="3473450" y="5060950"/>
          <p14:tracePt t="152603" x="3556000" y="5116513"/>
          <p14:tracePt t="152609" x="3600450" y="5160963"/>
          <p14:tracePt t="152619" x="3656013" y="5233988"/>
          <p14:tracePt t="152625" x="3709988" y="5299075"/>
          <p14:tracePt t="152634" x="3746500" y="5380038"/>
          <p14:tracePt t="152641" x="3792538" y="5453063"/>
          <p14:tracePt t="152649" x="3829050" y="5535613"/>
          <p14:tracePt t="152655" x="3856038" y="5618163"/>
          <p14:tracePt t="152663" x="3883025" y="5699125"/>
          <p14:tracePt t="152671" x="3892550" y="5791200"/>
          <p14:tracePt t="152679" x="3911600" y="5881688"/>
          <p14:tracePt t="152687" x="3919538" y="5964238"/>
          <p14:tracePt t="152695" x="3929063" y="6037263"/>
          <p14:tracePt t="152702" x="3948113" y="6119813"/>
          <p14:tracePt t="152709" x="3948113" y="6192838"/>
          <p14:tracePt t="152718" x="3948113" y="6246813"/>
          <p14:tracePt t="152725" x="3929063" y="6273800"/>
          <p14:tracePt t="152735" x="3919538" y="6319838"/>
          <p14:tracePt t="152744" x="3911600" y="6346825"/>
          <p14:tracePt t="152749" x="3902075" y="6365875"/>
          <p14:tracePt t="152762" x="3892550" y="6383338"/>
          <p14:tracePt t="152764" x="3883025" y="6392863"/>
          <p14:tracePt t="152772" x="3875088" y="6402388"/>
          <p14:tracePt t="152780" x="3865563" y="6411913"/>
          <p14:tracePt t="152787" x="3829050" y="6419850"/>
          <p14:tracePt t="152793" x="3802063" y="6419850"/>
          <p14:tracePt t="152801" x="3775075" y="6419850"/>
          <p14:tracePt t="152809" x="3729038" y="6419850"/>
          <p14:tracePt t="152818" x="3692525" y="6419850"/>
          <p14:tracePt t="152825" x="3646488" y="6419850"/>
          <p14:tracePt t="152835" x="3609975" y="6429375"/>
          <p14:tracePt t="152841" x="3563938" y="6446838"/>
          <p14:tracePt t="152847" x="3536950" y="6456363"/>
          <p14:tracePt t="152855" x="3500438" y="6456363"/>
          <p14:tracePt t="152865" x="3463925" y="6465888"/>
          <p14:tracePt t="152871" x="3436938" y="6465888"/>
          <p14:tracePt t="152879" x="3390900" y="6475413"/>
          <p14:tracePt t="152888" x="3354388" y="6475413"/>
          <p14:tracePt t="152893" x="3317875" y="6475413"/>
          <p14:tracePt t="152903" x="3281363" y="6475413"/>
          <p14:tracePt t="152909" x="3273425" y="6475413"/>
          <p14:tracePt t="152919" x="3254375" y="6483350"/>
          <p14:tracePt t="152925" x="3244850" y="6483350"/>
          <p14:tracePt t="152934" x="3236913" y="6483350"/>
          <p14:tracePt t="152939" x="3236913" y="6492875"/>
          <p14:tracePt t="152955" x="3227388" y="6492875"/>
          <p14:tracePt t="153110" x="3227388" y="6502400"/>
          <p14:tracePt t="153126" x="3227388" y="6511925"/>
          <p14:tracePt t="153140" x="3217863" y="6519863"/>
          <p14:tracePt t="153464" x="3217863" y="6511925"/>
          <p14:tracePt t="153477" x="3217863" y="6502400"/>
          <p14:tracePt t="153493" x="3217863" y="6492875"/>
          <p14:tracePt t="153501" x="3217863" y="6483350"/>
          <p14:tracePt t="153510" x="3217863" y="6475413"/>
          <p14:tracePt t="153526" x="3217863" y="6465888"/>
          <p14:tracePt t="153542" x="3217863" y="6456363"/>
          <p14:tracePt t="153607" x="3227388" y="6456363"/>
          <p14:tracePt t="153841" x="3217863" y="6456363"/>
          <p14:tracePt t="158685" x="3227388" y="6446838"/>
          <p14:tracePt t="158730" x="3227388" y="6438900"/>
          <p14:tracePt t="158739" x="3236913" y="6438900"/>
          <p14:tracePt t="158861" x="3236913" y="6429375"/>
          <p14:tracePt t="158994" x="3244850" y="6429375"/>
          <p14:tracePt t="159106" x="3244850" y="6419850"/>
          <p14:tracePt t="159461" x="3254375" y="6419850"/>
          <p14:tracePt t="159469" x="3254375" y="6429375"/>
          <p14:tracePt t="159489" x="3263900" y="6429375"/>
          <p14:tracePt t="204840" x="3263900" y="6438900"/>
          <p14:tracePt t="204847" x="3263900" y="6446838"/>
          <p14:tracePt t="204872" x="3263900" y="6456363"/>
          <p14:tracePt t="204877" x="3263900" y="6465888"/>
          <p14:tracePt t="204888" x="3263900" y="6475413"/>
          <p14:tracePt t="204893" x="3263900" y="6492875"/>
          <p14:tracePt t="204901" x="3263900" y="6511925"/>
          <p14:tracePt t="204908" x="3263900" y="6529388"/>
          <p14:tracePt t="204915" x="3263900" y="6556375"/>
          <p14:tracePt t="204923" x="3263900" y="6584950"/>
          <p14:tracePt t="204929" x="3273425" y="6611938"/>
          <p14:tracePt t="204938" x="3273425" y="6657975"/>
          <p14:tracePt t="204946" x="3281363" y="6684963"/>
          <p14:tracePt t="204953" x="3281363" y="6731000"/>
          <p14:tracePt t="204961" x="3281363" y="6757988"/>
          <p14:tracePt t="204970" x="3281363" y="6794500"/>
          <p14:tracePt t="204976" x="3281363" y="6840538"/>
          <p14:tracePt t="205614" x="3992563" y="6492875"/>
          <p14:tracePt t="205621" x="4194175" y="6127750"/>
          <p14:tracePt t="205629" x="4567238" y="5572125"/>
          <p14:tracePt t="205636" x="4922838" y="5116513"/>
          <p14:tracePt t="205643" x="5241925" y="4797425"/>
          <p14:tracePt t="205652" x="5543550" y="4578350"/>
          <p14:tracePt t="205659" x="5797550" y="4422775"/>
          <p14:tracePt t="205671" x="6053138" y="4268788"/>
          <p14:tracePt t="205675" x="6291263" y="4094163"/>
          <p14:tracePt t="205685" x="6491288" y="3903663"/>
          <p14:tracePt t="205689" x="6681788" y="3767138"/>
          <p14:tracePt t="205697" x="6800850" y="3675063"/>
          <p14:tracePt t="205705" x="6919913" y="3584575"/>
          <p14:tracePt t="205713" x="7037388" y="3502025"/>
          <p14:tracePt t="205721" x="7129463" y="3446463"/>
          <p14:tracePt t="205729" x="7212013" y="3392488"/>
          <p14:tracePt t="205735" x="7275513" y="3346450"/>
          <p14:tracePt t="205743" x="7348538" y="3309938"/>
          <p14:tracePt t="205752" x="7402513" y="3273425"/>
          <p14:tracePt t="205759" x="7429500" y="3246438"/>
          <p14:tracePt t="205768" x="7458075" y="3228975"/>
          <p14:tracePt t="205775" x="7466013" y="3228975"/>
          <p14:tracePt t="205782" x="7475538" y="3228975"/>
          <p14:tracePt t="205806" x="7475538" y="3219450"/>
          <p14:tracePt t="205923" x="7475538" y="3228975"/>
          <p14:tracePt t="205930" x="7448550" y="3236913"/>
          <p14:tracePt t="205938" x="7402513" y="3265488"/>
          <p14:tracePt t="205945" x="7356475" y="3302000"/>
          <p14:tracePt t="205953" x="7312025" y="3338513"/>
          <p14:tracePt t="205960" x="7256463" y="3375025"/>
          <p14:tracePt t="205969" x="7212013" y="3402013"/>
          <p14:tracePt t="205973" x="7165975" y="3438525"/>
          <p14:tracePt t="205982" x="7138988" y="3465513"/>
          <p14:tracePt t="205990" x="7102475" y="3492500"/>
          <p14:tracePt t="206000" x="7092950" y="3529013"/>
          <p14:tracePt t="206011" x="7056438" y="3575050"/>
          <p14:tracePt t="206015" x="7037388" y="3621088"/>
          <p14:tracePt t="206024" x="7019925" y="3648075"/>
          <p14:tracePt t="206028" x="7000875" y="3665538"/>
          <p14:tracePt t="206036" x="6992938" y="3684588"/>
          <p14:tracePt t="206044" x="6973888" y="3721100"/>
          <p14:tracePt t="206059" x="6964363" y="3730625"/>
          <p14:tracePt t="206073" x="6964363" y="3738563"/>
          <p14:tracePt t="206089" x="6964363" y="3748088"/>
          <p14:tracePt t="206243" x="6973888" y="3748088"/>
          <p14:tracePt t="206299" x="6983413" y="3748088"/>
          <p14:tracePt t="208857" x="6983413" y="3757613"/>
          <p14:tracePt t="208879" x="6992938" y="3767138"/>
          <p14:tracePt t="208893" x="7000875" y="3767138"/>
          <p14:tracePt t="208903" x="7010400" y="3775075"/>
          <p14:tracePt t="208919" x="7019925" y="3784600"/>
          <p14:tracePt t="208924" x="7019925" y="3794125"/>
          <p14:tracePt t="208932" x="7029450" y="3794125"/>
          <p14:tracePt t="208938" x="7037388" y="3803650"/>
          <p14:tracePt t="208947" x="7046913" y="3811588"/>
          <p14:tracePt t="208954" x="7065963" y="3821113"/>
          <p14:tracePt t="208962" x="7073900" y="3830638"/>
          <p14:tracePt t="208970" x="7092950" y="3830638"/>
          <p14:tracePt t="208978" x="7110413" y="3848100"/>
          <p14:tracePt t="208992" x="7119938" y="3848100"/>
          <p14:tracePt t="209002" x="7129463" y="3848100"/>
          <p14:tracePt t="209007" x="7138988" y="3857625"/>
          <p14:tracePt t="209017" x="7146925" y="3857625"/>
          <p14:tracePt t="209023" x="7165975" y="3857625"/>
          <p14:tracePt t="209030" x="7175500" y="3857625"/>
          <p14:tracePt t="209037" x="7192963" y="3857625"/>
          <p14:tracePt t="209045" x="7229475" y="3857625"/>
          <p14:tracePt t="209061" x="7248525" y="3867150"/>
          <p14:tracePt t="209069" x="7256463" y="3867150"/>
          <p14:tracePt t="209075" x="7265988" y="3875088"/>
          <p14:tracePt t="209084" x="7275513" y="3884613"/>
          <p14:tracePt t="209091" x="7283450" y="3884613"/>
          <p14:tracePt t="209100" x="7292975" y="3894138"/>
          <p14:tracePt t="209107" x="7292975" y="3903663"/>
          <p14:tracePt t="209116" x="7312025" y="3911600"/>
          <p14:tracePt t="209121" x="7319963" y="3911600"/>
          <p14:tracePt t="209129" x="7329488" y="3921125"/>
          <p14:tracePt t="209138" x="7339013" y="3930650"/>
          <p14:tracePt t="209148" x="7348538" y="3940175"/>
          <p14:tracePt t="209156" x="7356475" y="3948113"/>
          <p14:tracePt t="209172" x="7356475" y="3957638"/>
          <p14:tracePt t="209176" x="7366000" y="3957638"/>
          <p14:tracePt t="209185" x="7375525" y="3967163"/>
          <p14:tracePt t="209192" x="7385050" y="3976688"/>
          <p14:tracePt t="209200" x="7385050" y="3984625"/>
          <p14:tracePt t="209208" x="7392988" y="3994150"/>
          <p14:tracePt t="209216" x="7402513" y="4003675"/>
          <p14:tracePt t="209222" x="7412038" y="4021138"/>
          <p14:tracePt t="209230" x="7421563" y="4021138"/>
          <p14:tracePt t="209238" x="7421563" y="4030663"/>
          <p14:tracePt t="209246" x="7429500" y="4049713"/>
          <p14:tracePt t="209254" x="7439025" y="4067175"/>
          <p14:tracePt t="209262" x="7448550" y="4076700"/>
          <p14:tracePt t="209267" x="7458075" y="4094163"/>
          <p14:tracePt t="209276" x="7458075" y="4103688"/>
          <p14:tracePt t="209283" x="7466013" y="4113213"/>
          <p14:tracePt t="209291" x="7466013" y="4122738"/>
          <p14:tracePt t="209299" x="7475538" y="4122738"/>
          <p14:tracePt t="209307" x="7485063" y="4130675"/>
          <p14:tracePt t="209317" x="7485063" y="4140200"/>
          <p14:tracePt t="209321" x="7494588" y="4149725"/>
          <p14:tracePt t="209338" x="7494588" y="4159250"/>
          <p14:tracePt t="209346" x="7494588" y="4167188"/>
          <p14:tracePt t="209406" x="7494588" y="4176713"/>
          <p14:tracePt t="209414" x="7502525" y="4176713"/>
          <p14:tracePt t="209422" x="7512050" y="4186238"/>
          <p14:tracePt t="209430" x="7521575" y="4195763"/>
          <p14:tracePt t="209438" x="7521575" y="4222750"/>
          <p14:tracePt t="209447" x="7521575" y="4249738"/>
          <p14:tracePt t="209455" x="7521575" y="4276725"/>
          <p14:tracePt t="209460" x="7512050" y="4286250"/>
          <p14:tracePt t="209622" x="7502525" y="4286250"/>
          <p14:tracePt t="209769" x="7502525" y="4276725"/>
          <p14:tracePt t="209777" x="7502525" y="4268788"/>
          <p14:tracePt t="209790" x="7512050" y="4268788"/>
          <p14:tracePt t="209806" x="7521575" y="4268788"/>
          <p14:tracePt t="209815" x="7531100" y="4268788"/>
          <p14:tracePt t="209829" x="7539038" y="4268788"/>
          <p14:tracePt t="209843" x="7548563" y="4268788"/>
          <p14:tracePt t="209859" x="7558088" y="4268788"/>
          <p14:tracePt t="210052" x="7558088" y="4259263"/>
          <p14:tracePt t="210080" x="7558088" y="4249738"/>
          <p14:tracePt t="210107" x="7558088" y="4240213"/>
          <p14:tracePt t="210113" x="7548563" y="4232275"/>
          <p14:tracePt t="210122" x="7539038" y="4232275"/>
          <p14:tracePt t="210128" x="7539038" y="4222750"/>
          <p14:tracePt t="210135" x="7531100" y="4213225"/>
          <p14:tracePt t="210143" x="7521575" y="4203700"/>
          <p14:tracePt t="210151" x="7502525" y="4195763"/>
          <p14:tracePt t="210159" x="7485063" y="4186238"/>
          <p14:tracePt t="210167" x="7458075" y="4176713"/>
          <p14:tracePt t="210174" x="7412038" y="4167188"/>
          <p14:tracePt t="210183" x="7366000" y="4140200"/>
          <p14:tracePt t="210190" x="7292975" y="4130675"/>
          <p14:tracePt t="210198" x="7212013" y="4103688"/>
          <p14:tracePt t="210206" x="7138988" y="4094163"/>
          <p14:tracePt t="210214" x="7037388" y="4067175"/>
          <p14:tracePt t="210219" x="6956425" y="4040188"/>
          <p14:tracePt t="210228" x="6864350" y="4013200"/>
          <p14:tracePt t="210235" x="6746875" y="3984625"/>
          <p14:tracePt t="210243" x="6654800" y="3940175"/>
          <p14:tracePt t="210251" x="6554788" y="3911600"/>
          <p14:tracePt t="210259" x="6445250" y="3867150"/>
          <p14:tracePt t="210265" x="6326188" y="3830638"/>
          <p14:tracePt t="210273" x="6208713" y="3767138"/>
          <p14:tracePt t="210282" x="6089650" y="3694113"/>
          <p14:tracePt t="210291" x="5999163" y="3638550"/>
          <p14:tracePt t="210298" x="5862638" y="3575050"/>
          <p14:tracePt t="210307" x="5724525" y="3492500"/>
          <p14:tracePt t="210312" x="5551488" y="3411538"/>
          <p14:tracePt t="210319" x="5360988" y="3309938"/>
          <p14:tracePt t="210327" x="5122863" y="3219450"/>
          <p14:tracePt t="210335" x="4776788" y="3090863"/>
          <p14:tracePt t="210343" x="4421188" y="2917825"/>
          <p14:tracePt t="210351" x="4029075" y="2727325"/>
          <p14:tracePt t="210357" x="3619500" y="2589213"/>
          <p14:tracePt t="210365" x="3190875" y="2408238"/>
          <p14:tracePt t="210373" x="2762250" y="2189163"/>
          <p14:tracePt t="210382" x="2297113" y="1970088"/>
          <p14:tracePt t="210389" x="1787525" y="1687513"/>
          <p14:tracePt t="210397" x="1349375" y="1422400"/>
          <p14:tracePt t="210405" x="966788" y="1258888"/>
          <p14:tracePt t="210412" x="547688" y="1122363"/>
          <p14:tracePt t="210419" x="219075" y="92075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171" name="Group 249"/>
          <p:cNvGrpSpPr/>
          <p:nvPr/>
        </p:nvGrpSpPr>
        <p:grpSpPr bwMode="auto">
          <a:xfrm>
            <a:off x="4067175" y="1773238"/>
            <a:ext cx="1368425" cy="1079500"/>
            <a:chOff x="2653" y="845"/>
            <a:chExt cx="862" cy="725"/>
          </a:xfrm>
        </p:grpSpPr>
        <p:sp>
          <p:nvSpPr>
            <p:cNvPr id="7260" name="AutoShape 124"/>
            <p:cNvSpPr>
              <a:spLocks noChangeArrowheads="1"/>
            </p:cNvSpPr>
            <p:nvPr/>
          </p:nvSpPr>
          <p:spPr bwMode="auto">
            <a:xfrm>
              <a:off x="2744" y="1434"/>
              <a:ext cx="771" cy="136"/>
            </a:xfrm>
            <a:prstGeom prst="rightArrow">
              <a:avLst>
                <a:gd name="adj1" fmla="val 50000"/>
                <a:gd name="adj2" fmla="val 141728"/>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61" name="Text Box 125"/>
            <p:cNvSpPr txBox="1">
              <a:spLocks noChangeArrowheads="1"/>
            </p:cNvSpPr>
            <p:nvPr/>
          </p:nvSpPr>
          <p:spPr bwMode="auto">
            <a:xfrm>
              <a:off x="2653" y="845"/>
              <a:ext cx="862"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zh-CN" altLang="en-US" sz="2800">
                  <a:solidFill>
                    <a:srgbClr val="000000"/>
                  </a:solidFill>
                  <a:latin typeface="Arial" panose="020B0604020202020204" pitchFamily="34" charset="0"/>
                </a:rPr>
                <a:t>抛开元件性质</a:t>
              </a:r>
            </a:p>
          </p:txBody>
        </p:sp>
      </p:grpSp>
      <p:sp>
        <p:nvSpPr>
          <p:cNvPr id="7172" name="AutoShape 166" descr="羊皮纸"/>
          <p:cNvSpPr>
            <a:spLocks noChangeArrowheads="1"/>
          </p:cNvSpPr>
          <p:nvPr/>
        </p:nvSpPr>
        <p:spPr bwMode="auto">
          <a:xfrm>
            <a:off x="6659563" y="4292600"/>
            <a:ext cx="2087562" cy="935038"/>
          </a:xfrm>
          <a:prstGeom prst="wedgeRoundRectCallout">
            <a:avLst>
              <a:gd name="adj1" fmla="val -44296"/>
              <a:gd name="adj2" fmla="val -130815"/>
              <a:gd name="adj3" fmla="val 16667"/>
            </a:avLst>
          </a:prstGeom>
          <a:solidFill>
            <a:srgbClr val="FF99FF"/>
          </a:solidFill>
          <a:ln w="9525">
            <a:solidFill>
              <a:schemeClr val="tx1"/>
            </a:solidFill>
            <a:miter lim="800000"/>
          </a:ln>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a:solidFill>
                  <a:srgbClr val="000000"/>
                </a:solidFill>
                <a:latin typeface="Arial" panose="020B0604020202020204" pitchFamily="34" charset="0"/>
              </a:rPr>
              <a:t>一个元件作为一条支路</a:t>
            </a:r>
          </a:p>
        </p:txBody>
      </p:sp>
      <p:graphicFrame>
        <p:nvGraphicFramePr>
          <p:cNvPr id="7173" name="Object 169"/>
          <p:cNvGraphicFramePr>
            <a:graphicFrameLocks noChangeAspect="1"/>
          </p:cNvGraphicFramePr>
          <p:nvPr/>
        </p:nvGraphicFramePr>
        <p:xfrm>
          <a:off x="5869305" y="795020"/>
          <a:ext cx="2663825" cy="475615"/>
        </p:xfrm>
        <a:graphic>
          <a:graphicData uri="http://schemas.openxmlformats.org/presentationml/2006/ole">
            <mc:AlternateContent xmlns:mc="http://schemas.openxmlformats.org/markup-compatibility/2006">
              <mc:Choice xmlns:v="urn:schemas-microsoft-com:vml" Requires="v">
                <p:oleObj spid="_x0000_s7554" name="公式" r:id="rId7" imgW="741045" imgH="104140" progId="Equation.3">
                  <p:embed/>
                </p:oleObj>
              </mc:Choice>
              <mc:Fallback>
                <p:oleObj name="公式" r:id="rId7" imgW="741045" imgH="104140" progId="Equation.3">
                  <p:embed/>
                  <p:pic>
                    <p:nvPicPr>
                      <p:cNvPr id="0" name="Object 1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9305" y="795020"/>
                        <a:ext cx="2663825" cy="475615"/>
                      </a:xfrm>
                      <a:prstGeom prst="rect">
                        <a:avLst/>
                      </a:prstGeom>
                      <a:gradFill rotWithShape="1">
                        <a:gsLst>
                          <a:gs pos="0">
                            <a:srgbClr val="0099FF"/>
                          </a:gs>
                          <a:gs pos="100000">
                            <a:schemeClr val="bg1"/>
                          </a:gs>
                        </a:gsLst>
                        <a:lin ang="27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AutoShape 190" descr="羊皮纸"/>
          <p:cNvSpPr>
            <a:spLocks noChangeArrowheads="1"/>
          </p:cNvSpPr>
          <p:nvPr/>
        </p:nvSpPr>
        <p:spPr bwMode="auto">
          <a:xfrm>
            <a:off x="468313" y="4652963"/>
            <a:ext cx="2952750" cy="863600"/>
          </a:xfrm>
          <a:prstGeom prst="wedgeRoundRectCallout">
            <a:avLst>
              <a:gd name="adj1" fmla="val 65912"/>
              <a:gd name="adj2" fmla="val 6250"/>
              <a:gd name="adj3" fmla="val 16667"/>
            </a:avLst>
          </a:prstGeom>
          <a:solidFill>
            <a:srgbClr val="FF99FF"/>
          </a:solidFill>
          <a:ln w="9525">
            <a:solidFill>
              <a:schemeClr val="tx1"/>
            </a:solidFill>
            <a:miter lim="800000"/>
          </a:ln>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a:solidFill>
                  <a:srgbClr val="000000"/>
                </a:solidFill>
                <a:latin typeface="Arial" panose="020B0604020202020204" pitchFamily="34" charset="0"/>
              </a:rPr>
              <a:t>元件的串联及并联组合作为一条支路</a:t>
            </a:r>
          </a:p>
        </p:txBody>
      </p:sp>
      <p:graphicFrame>
        <p:nvGraphicFramePr>
          <p:cNvPr id="7175" name="Object 191"/>
          <p:cNvGraphicFramePr>
            <a:graphicFrameLocks noChangeAspect="1"/>
          </p:cNvGraphicFramePr>
          <p:nvPr/>
        </p:nvGraphicFramePr>
        <p:xfrm>
          <a:off x="737235" y="5963920"/>
          <a:ext cx="2466975" cy="593725"/>
        </p:xfrm>
        <a:graphic>
          <a:graphicData uri="http://schemas.openxmlformats.org/presentationml/2006/ole">
            <mc:AlternateContent xmlns:mc="http://schemas.openxmlformats.org/markup-compatibility/2006">
              <mc:Choice xmlns:v="urn:schemas-microsoft-com:vml" Requires="v">
                <p:oleObj spid="_x0000_s7555" name="公式" r:id="rId9" imgW="682625" imgH="104140" progId="Equation.3">
                  <p:embed/>
                </p:oleObj>
              </mc:Choice>
              <mc:Fallback>
                <p:oleObj name="公式" r:id="rId9" imgW="682625" imgH="104140" progId="Equation.3">
                  <p:embed/>
                  <p:pic>
                    <p:nvPicPr>
                      <p:cNvPr id="0" name="Object 1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235" y="5963920"/>
                        <a:ext cx="2466975" cy="593725"/>
                      </a:xfrm>
                      <a:prstGeom prst="rect">
                        <a:avLst/>
                      </a:prstGeom>
                      <a:gradFill rotWithShape="1">
                        <a:gsLst>
                          <a:gs pos="0">
                            <a:srgbClr val="0099FF"/>
                          </a:gs>
                          <a:gs pos="100000">
                            <a:schemeClr val="bg1"/>
                          </a:gs>
                        </a:gsLst>
                        <a:lin ang="27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6" name="Group 196"/>
          <p:cNvGrpSpPr/>
          <p:nvPr/>
        </p:nvGrpSpPr>
        <p:grpSpPr bwMode="auto">
          <a:xfrm>
            <a:off x="3924300" y="3716338"/>
            <a:ext cx="2376488" cy="1752600"/>
            <a:chOff x="2336" y="2659"/>
            <a:chExt cx="1497" cy="1104"/>
          </a:xfrm>
        </p:grpSpPr>
        <p:sp>
          <p:nvSpPr>
            <p:cNvPr id="7246" name="Line 172"/>
            <p:cNvSpPr>
              <a:spLocks noChangeShapeType="1"/>
            </p:cNvSpPr>
            <p:nvPr/>
          </p:nvSpPr>
          <p:spPr bwMode="auto">
            <a:xfrm flipV="1">
              <a:off x="2336" y="2660"/>
              <a:ext cx="749" cy="40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7" name="Line 173"/>
            <p:cNvSpPr>
              <a:spLocks noChangeShapeType="1"/>
            </p:cNvSpPr>
            <p:nvPr/>
          </p:nvSpPr>
          <p:spPr bwMode="auto">
            <a:xfrm flipV="1">
              <a:off x="3084" y="3065"/>
              <a:ext cx="749" cy="40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8" name="Line 174"/>
            <p:cNvSpPr>
              <a:spLocks noChangeShapeType="1"/>
            </p:cNvSpPr>
            <p:nvPr/>
          </p:nvSpPr>
          <p:spPr bwMode="auto">
            <a:xfrm>
              <a:off x="2336" y="3064"/>
              <a:ext cx="749" cy="40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9" name="Line 175"/>
            <p:cNvSpPr>
              <a:spLocks noChangeShapeType="1"/>
            </p:cNvSpPr>
            <p:nvPr/>
          </p:nvSpPr>
          <p:spPr bwMode="auto">
            <a:xfrm>
              <a:off x="3084" y="2660"/>
              <a:ext cx="749" cy="40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0" name="Line 176"/>
            <p:cNvSpPr>
              <a:spLocks noChangeShapeType="1"/>
            </p:cNvSpPr>
            <p:nvPr/>
          </p:nvSpPr>
          <p:spPr bwMode="auto">
            <a:xfrm>
              <a:off x="3085" y="2660"/>
              <a:ext cx="0" cy="80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1" name="Line 177"/>
            <p:cNvSpPr>
              <a:spLocks noChangeShapeType="1"/>
            </p:cNvSpPr>
            <p:nvPr/>
          </p:nvSpPr>
          <p:spPr bwMode="auto">
            <a:xfrm>
              <a:off x="2336" y="3064"/>
              <a:ext cx="0" cy="648"/>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2" name="Line 178"/>
            <p:cNvSpPr>
              <a:spLocks noChangeShapeType="1"/>
            </p:cNvSpPr>
            <p:nvPr/>
          </p:nvSpPr>
          <p:spPr bwMode="auto">
            <a:xfrm>
              <a:off x="2336" y="3712"/>
              <a:ext cx="1497"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3" name="Line 179"/>
            <p:cNvSpPr>
              <a:spLocks noChangeShapeType="1"/>
            </p:cNvSpPr>
            <p:nvPr/>
          </p:nvSpPr>
          <p:spPr bwMode="auto">
            <a:xfrm>
              <a:off x="3833" y="3064"/>
              <a:ext cx="0" cy="648"/>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4" name="Text Box 183"/>
            <p:cNvSpPr txBox="1">
              <a:spLocks noChangeArrowheads="1"/>
            </p:cNvSpPr>
            <p:nvPr/>
          </p:nvSpPr>
          <p:spPr bwMode="auto">
            <a:xfrm>
              <a:off x="3107" y="2886"/>
              <a:ext cx="1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5</a:t>
              </a:r>
            </a:p>
          </p:txBody>
        </p:sp>
        <p:sp>
          <p:nvSpPr>
            <p:cNvPr id="7255" name="Text Box 184"/>
            <p:cNvSpPr txBox="1">
              <a:spLocks noChangeArrowheads="1"/>
            </p:cNvSpPr>
            <p:nvPr/>
          </p:nvSpPr>
          <p:spPr bwMode="auto">
            <a:xfrm>
              <a:off x="3459" y="3227"/>
              <a:ext cx="1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4</a:t>
              </a:r>
            </a:p>
          </p:txBody>
        </p:sp>
        <p:sp>
          <p:nvSpPr>
            <p:cNvPr id="7256" name="Text Box 185"/>
            <p:cNvSpPr txBox="1">
              <a:spLocks noChangeArrowheads="1"/>
            </p:cNvSpPr>
            <p:nvPr/>
          </p:nvSpPr>
          <p:spPr bwMode="auto">
            <a:xfrm>
              <a:off x="3418" y="2659"/>
              <a:ext cx="1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3</a:t>
              </a:r>
            </a:p>
          </p:txBody>
        </p:sp>
        <p:sp>
          <p:nvSpPr>
            <p:cNvPr id="7257" name="Text Box 186"/>
            <p:cNvSpPr txBox="1">
              <a:spLocks noChangeArrowheads="1"/>
            </p:cNvSpPr>
            <p:nvPr/>
          </p:nvSpPr>
          <p:spPr bwMode="auto">
            <a:xfrm>
              <a:off x="2586" y="3227"/>
              <a:ext cx="1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2</a:t>
              </a:r>
            </a:p>
          </p:txBody>
        </p:sp>
        <p:sp>
          <p:nvSpPr>
            <p:cNvPr id="7258" name="Text Box 187"/>
            <p:cNvSpPr txBox="1">
              <a:spLocks noChangeArrowheads="1"/>
            </p:cNvSpPr>
            <p:nvPr/>
          </p:nvSpPr>
          <p:spPr bwMode="auto">
            <a:xfrm>
              <a:off x="2545" y="2659"/>
              <a:ext cx="1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1</a:t>
              </a:r>
            </a:p>
          </p:txBody>
        </p:sp>
        <p:sp>
          <p:nvSpPr>
            <p:cNvPr id="7259" name="Text Box 195"/>
            <p:cNvSpPr txBox="1">
              <a:spLocks noChangeArrowheads="1"/>
            </p:cNvSpPr>
            <p:nvPr/>
          </p:nvSpPr>
          <p:spPr bwMode="auto">
            <a:xfrm>
              <a:off x="2880" y="3475"/>
              <a:ext cx="1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6</a:t>
              </a:r>
            </a:p>
          </p:txBody>
        </p:sp>
      </p:grpSp>
      <p:sp>
        <p:nvSpPr>
          <p:cNvPr id="7177" name="AutoShape 198"/>
          <p:cNvSpPr>
            <a:spLocks noChangeArrowheads="1"/>
          </p:cNvSpPr>
          <p:nvPr/>
        </p:nvSpPr>
        <p:spPr bwMode="auto">
          <a:xfrm rot="2419989">
            <a:off x="3657600" y="3273425"/>
            <a:ext cx="936625" cy="161925"/>
          </a:xfrm>
          <a:prstGeom prst="rightArrow">
            <a:avLst>
              <a:gd name="adj1" fmla="val 50000"/>
              <a:gd name="adj2" fmla="val 144608"/>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178" name="AutoShape 205" descr="蓝色面巾纸"/>
          <p:cNvSpPr>
            <a:spLocks noChangeArrowheads="1"/>
          </p:cNvSpPr>
          <p:nvPr/>
        </p:nvSpPr>
        <p:spPr bwMode="auto">
          <a:xfrm>
            <a:off x="4859338" y="5876925"/>
            <a:ext cx="1225550" cy="504825"/>
          </a:xfrm>
          <a:prstGeom prst="wedgeRoundRectCallout">
            <a:avLst>
              <a:gd name="adj1" fmla="val 12694"/>
              <a:gd name="adj2" fmla="val -136162"/>
              <a:gd name="adj3" fmla="val 16667"/>
            </a:avLst>
          </a:prstGeom>
          <a:blipFill dpi="0" rotWithShape="1">
            <a:blip r:embed="rId1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a:solidFill>
                  <a:srgbClr val="000000"/>
                </a:solidFill>
                <a:latin typeface="Arial" panose="020B0604020202020204" pitchFamily="34" charset="0"/>
              </a:rPr>
              <a:t>有向图</a:t>
            </a:r>
          </a:p>
        </p:txBody>
      </p:sp>
      <p:grpSp>
        <p:nvGrpSpPr>
          <p:cNvPr id="7181" name="Group 281"/>
          <p:cNvGrpSpPr/>
          <p:nvPr/>
        </p:nvGrpSpPr>
        <p:grpSpPr bwMode="auto">
          <a:xfrm>
            <a:off x="5940425" y="1700213"/>
            <a:ext cx="2519363" cy="2401887"/>
            <a:chOff x="3742" y="1071"/>
            <a:chExt cx="1587" cy="1513"/>
          </a:xfrm>
        </p:grpSpPr>
        <p:sp>
          <p:nvSpPr>
            <p:cNvPr id="7224" name="Line 282"/>
            <p:cNvSpPr>
              <a:spLocks noChangeShapeType="1"/>
            </p:cNvSpPr>
            <p:nvPr/>
          </p:nvSpPr>
          <p:spPr bwMode="auto">
            <a:xfrm flipV="1">
              <a:off x="3742" y="1255"/>
              <a:ext cx="733" cy="40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5" name="Line 283"/>
            <p:cNvSpPr>
              <a:spLocks noChangeShapeType="1"/>
            </p:cNvSpPr>
            <p:nvPr/>
          </p:nvSpPr>
          <p:spPr bwMode="auto">
            <a:xfrm flipV="1">
              <a:off x="4474" y="1660"/>
              <a:ext cx="733" cy="40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6" name="Line 284"/>
            <p:cNvSpPr>
              <a:spLocks noChangeShapeType="1"/>
            </p:cNvSpPr>
            <p:nvPr/>
          </p:nvSpPr>
          <p:spPr bwMode="auto">
            <a:xfrm>
              <a:off x="3742" y="1659"/>
              <a:ext cx="733" cy="40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7" name="Line 285"/>
            <p:cNvSpPr>
              <a:spLocks noChangeShapeType="1"/>
            </p:cNvSpPr>
            <p:nvPr/>
          </p:nvSpPr>
          <p:spPr bwMode="auto">
            <a:xfrm>
              <a:off x="4474" y="1255"/>
              <a:ext cx="733" cy="40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8" name="Line 286"/>
            <p:cNvSpPr>
              <a:spLocks noChangeShapeType="1"/>
            </p:cNvSpPr>
            <p:nvPr/>
          </p:nvSpPr>
          <p:spPr bwMode="auto">
            <a:xfrm>
              <a:off x="4475" y="1255"/>
              <a:ext cx="0" cy="80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9" name="Line 287"/>
            <p:cNvSpPr>
              <a:spLocks noChangeShapeType="1"/>
            </p:cNvSpPr>
            <p:nvPr/>
          </p:nvSpPr>
          <p:spPr bwMode="auto">
            <a:xfrm>
              <a:off x="3742" y="1659"/>
              <a:ext cx="0" cy="647"/>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0" name="Line 288"/>
            <p:cNvSpPr>
              <a:spLocks noChangeShapeType="1"/>
            </p:cNvSpPr>
            <p:nvPr/>
          </p:nvSpPr>
          <p:spPr bwMode="auto">
            <a:xfrm>
              <a:off x="3742" y="2306"/>
              <a:ext cx="1465"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1" name="Line 289"/>
            <p:cNvSpPr>
              <a:spLocks noChangeShapeType="1"/>
            </p:cNvSpPr>
            <p:nvPr/>
          </p:nvSpPr>
          <p:spPr bwMode="auto">
            <a:xfrm>
              <a:off x="5207" y="1659"/>
              <a:ext cx="0" cy="647"/>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2" name="Freeform 290"/>
            <p:cNvSpPr/>
            <p:nvPr/>
          </p:nvSpPr>
          <p:spPr bwMode="auto">
            <a:xfrm>
              <a:off x="4468" y="1071"/>
              <a:ext cx="861" cy="590"/>
            </a:xfrm>
            <a:custGeom>
              <a:avLst/>
              <a:gdLst>
                <a:gd name="T0" fmla="*/ 249 w 1005"/>
                <a:gd name="T1" fmla="*/ 150 h 718"/>
                <a:gd name="T2" fmla="*/ 249 w 1005"/>
                <a:gd name="T3" fmla="*/ 17 h 718"/>
                <a:gd name="T4" fmla="*/ 0 w 1005"/>
                <a:gd name="T5" fmla="*/ 45 h 718"/>
                <a:gd name="T6" fmla="*/ 0 60000 65536"/>
                <a:gd name="T7" fmla="*/ 0 60000 65536"/>
                <a:gd name="T8" fmla="*/ 0 60000 65536"/>
              </a:gdLst>
              <a:ahLst/>
              <a:cxnLst>
                <a:cxn ang="T6">
                  <a:pos x="T0" y="T1"/>
                </a:cxn>
                <a:cxn ang="T7">
                  <a:pos x="T2" y="T3"/>
                </a:cxn>
                <a:cxn ang="T8">
                  <a:pos x="T4" y="T5"/>
                </a:cxn>
              </a:cxnLst>
              <a:rect l="0" t="0" r="r" b="b"/>
              <a:pathLst>
                <a:path w="1005" h="718">
                  <a:moveTo>
                    <a:pt x="861" y="718"/>
                  </a:moveTo>
                  <a:cubicBezTo>
                    <a:pt x="933" y="442"/>
                    <a:pt x="1005" y="166"/>
                    <a:pt x="861" y="83"/>
                  </a:cubicBezTo>
                  <a:cubicBezTo>
                    <a:pt x="717" y="0"/>
                    <a:pt x="143" y="196"/>
                    <a:pt x="0" y="219"/>
                  </a:cubicBezTo>
                </a:path>
              </a:pathLst>
            </a:custGeom>
            <a:noFill/>
            <a:ln w="28575"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3" name="Oval 291"/>
            <p:cNvSpPr>
              <a:spLocks noChangeArrowheads="1"/>
            </p:cNvSpPr>
            <p:nvPr/>
          </p:nvSpPr>
          <p:spPr bwMode="auto">
            <a:xfrm>
              <a:off x="4394" y="2265"/>
              <a:ext cx="82" cy="81"/>
            </a:xfrm>
            <a:prstGeom prst="ellipse">
              <a:avLst/>
            </a:prstGeom>
            <a:solidFill>
              <a:srgbClr val="FFCC00"/>
            </a:solidFill>
            <a:ln>
              <a:noFill/>
            </a:ln>
            <a:effectLst/>
            <a:extLs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34" name="Text Box 292"/>
            <p:cNvSpPr txBox="1">
              <a:spLocks noChangeArrowheads="1"/>
            </p:cNvSpPr>
            <p:nvPr/>
          </p:nvSpPr>
          <p:spPr bwMode="auto">
            <a:xfrm>
              <a:off x="4785" y="2296"/>
              <a:ext cx="1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6</a:t>
              </a:r>
            </a:p>
          </p:txBody>
        </p:sp>
        <p:sp>
          <p:nvSpPr>
            <p:cNvPr id="7235" name="Text Box 293"/>
            <p:cNvSpPr txBox="1">
              <a:spLocks noChangeArrowheads="1"/>
            </p:cNvSpPr>
            <p:nvPr/>
          </p:nvSpPr>
          <p:spPr bwMode="auto">
            <a:xfrm>
              <a:off x="4468" y="1525"/>
              <a:ext cx="1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5</a:t>
              </a:r>
            </a:p>
          </p:txBody>
        </p:sp>
        <p:sp>
          <p:nvSpPr>
            <p:cNvPr id="7236" name="Text Box 294"/>
            <p:cNvSpPr txBox="1">
              <a:spLocks noChangeArrowheads="1"/>
            </p:cNvSpPr>
            <p:nvPr/>
          </p:nvSpPr>
          <p:spPr bwMode="auto">
            <a:xfrm>
              <a:off x="4841" y="1820"/>
              <a:ext cx="1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4</a:t>
              </a:r>
            </a:p>
          </p:txBody>
        </p:sp>
        <p:sp>
          <p:nvSpPr>
            <p:cNvPr id="7237" name="Text Box 295"/>
            <p:cNvSpPr txBox="1">
              <a:spLocks noChangeArrowheads="1"/>
            </p:cNvSpPr>
            <p:nvPr/>
          </p:nvSpPr>
          <p:spPr bwMode="auto">
            <a:xfrm>
              <a:off x="4830" y="1253"/>
              <a:ext cx="1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3</a:t>
              </a:r>
            </a:p>
          </p:txBody>
        </p:sp>
        <p:sp>
          <p:nvSpPr>
            <p:cNvPr id="7238" name="Text Box 296"/>
            <p:cNvSpPr txBox="1">
              <a:spLocks noChangeArrowheads="1"/>
            </p:cNvSpPr>
            <p:nvPr/>
          </p:nvSpPr>
          <p:spPr bwMode="auto">
            <a:xfrm>
              <a:off x="3987" y="1820"/>
              <a:ext cx="1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2</a:t>
              </a:r>
            </a:p>
          </p:txBody>
        </p:sp>
        <p:sp>
          <p:nvSpPr>
            <p:cNvPr id="7239" name="Text Box 297"/>
            <p:cNvSpPr txBox="1">
              <a:spLocks noChangeArrowheads="1"/>
            </p:cNvSpPr>
            <p:nvPr/>
          </p:nvSpPr>
          <p:spPr bwMode="auto">
            <a:xfrm>
              <a:off x="3969" y="1207"/>
              <a:ext cx="1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1</a:t>
              </a:r>
            </a:p>
          </p:txBody>
        </p:sp>
        <p:sp>
          <p:nvSpPr>
            <p:cNvPr id="7240" name="Text Box 298"/>
            <p:cNvSpPr txBox="1">
              <a:spLocks noChangeArrowheads="1"/>
            </p:cNvSpPr>
            <p:nvPr/>
          </p:nvSpPr>
          <p:spPr bwMode="auto">
            <a:xfrm>
              <a:off x="4014" y="2296"/>
              <a:ext cx="1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7</a:t>
              </a:r>
            </a:p>
          </p:txBody>
        </p:sp>
        <p:sp>
          <p:nvSpPr>
            <p:cNvPr id="7241" name="Text Box 299"/>
            <p:cNvSpPr txBox="1">
              <a:spLocks noChangeArrowheads="1"/>
            </p:cNvSpPr>
            <p:nvPr/>
          </p:nvSpPr>
          <p:spPr bwMode="auto">
            <a:xfrm>
              <a:off x="5057" y="1117"/>
              <a:ext cx="1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b="0">
                  <a:solidFill>
                    <a:srgbClr val="000000"/>
                  </a:solidFill>
                </a:rPr>
                <a:t>8</a:t>
              </a:r>
            </a:p>
          </p:txBody>
        </p:sp>
      </p:grpSp>
      <p:grpSp>
        <p:nvGrpSpPr>
          <p:cNvPr id="7182" name="Group 301"/>
          <p:cNvGrpSpPr/>
          <p:nvPr/>
        </p:nvGrpSpPr>
        <p:grpSpPr bwMode="auto">
          <a:xfrm>
            <a:off x="4211638" y="3860800"/>
            <a:ext cx="1657350" cy="1511300"/>
            <a:chOff x="2653" y="2432"/>
            <a:chExt cx="1044" cy="952"/>
          </a:xfrm>
        </p:grpSpPr>
        <p:grpSp>
          <p:nvGrpSpPr>
            <p:cNvPr id="7217" name="Group 204"/>
            <p:cNvGrpSpPr/>
            <p:nvPr/>
          </p:nvGrpSpPr>
          <p:grpSpPr bwMode="auto">
            <a:xfrm>
              <a:off x="2653" y="2432"/>
              <a:ext cx="1044" cy="952"/>
              <a:chOff x="2562" y="2614"/>
              <a:chExt cx="1044" cy="952"/>
            </a:xfrm>
          </p:grpSpPr>
          <p:sp>
            <p:nvSpPr>
              <p:cNvPr id="7219" name="Line 199"/>
              <p:cNvSpPr>
                <a:spLocks noChangeShapeType="1"/>
              </p:cNvSpPr>
              <p:nvPr/>
            </p:nvSpPr>
            <p:spPr bwMode="auto">
              <a:xfrm flipV="1">
                <a:off x="2653" y="2614"/>
                <a:ext cx="318" cy="18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0" name="Line 200"/>
              <p:cNvSpPr>
                <a:spLocks noChangeShapeType="1"/>
              </p:cNvSpPr>
              <p:nvPr/>
            </p:nvSpPr>
            <p:spPr bwMode="auto">
              <a:xfrm flipV="1">
                <a:off x="3288" y="3068"/>
                <a:ext cx="318" cy="18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1" name="Line 201"/>
              <p:cNvSpPr>
                <a:spLocks noChangeShapeType="1"/>
              </p:cNvSpPr>
              <p:nvPr/>
            </p:nvSpPr>
            <p:spPr bwMode="auto">
              <a:xfrm>
                <a:off x="2562" y="3021"/>
                <a:ext cx="227" cy="13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2" name="Line 202"/>
              <p:cNvSpPr>
                <a:spLocks noChangeShapeType="1"/>
              </p:cNvSpPr>
              <p:nvPr/>
            </p:nvSpPr>
            <p:spPr bwMode="auto">
              <a:xfrm>
                <a:off x="3288" y="2614"/>
                <a:ext cx="318" cy="18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3" name="Line 203"/>
              <p:cNvSpPr>
                <a:spLocks noChangeShapeType="1"/>
              </p:cNvSpPr>
              <p:nvPr/>
            </p:nvSpPr>
            <p:spPr bwMode="auto">
              <a:xfrm flipV="1">
                <a:off x="2971" y="3566"/>
                <a:ext cx="408"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18" name="Line 300"/>
            <p:cNvSpPr>
              <a:spLocks noChangeShapeType="1"/>
            </p:cNvSpPr>
            <p:nvPr/>
          </p:nvSpPr>
          <p:spPr bwMode="auto">
            <a:xfrm>
              <a:off x="3198" y="2614"/>
              <a:ext cx="0" cy="31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84" name="Group 308"/>
          <p:cNvGrpSpPr/>
          <p:nvPr/>
        </p:nvGrpSpPr>
        <p:grpSpPr bwMode="auto">
          <a:xfrm>
            <a:off x="755650" y="1196975"/>
            <a:ext cx="2952750" cy="3327400"/>
            <a:chOff x="476" y="754"/>
            <a:chExt cx="1860" cy="2096"/>
          </a:xfrm>
        </p:grpSpPr>
        <p:sp>
          <p:nvSpPr>
            <p:cNvPr id="7185" name="Oval 251"/>
            <p:cNvSpPr>
              <a:spLocks noChangeArrowheads="1"/>
            </p:cNvSpPr>
            <p:nvPr/>
          </p:nvSpPr>
          <p:spPr bwMode="auto">
            <a:xfrm>
              <a:off x="748" y="22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endParaRPr lang="zh-CN" altLang="zh-CN" b="0">
                <a:solidFill>
                  <a:srgbClr val="000000"/>
                </a:solidFill>
                <a:latin typeface="Arial" panose="020B0604020202020204" pitchFamily="34" charset="0"/>
                <a:ea typeface="仿宋_GB2312"/>
                <a:cs typeface="仿宋_GB2312"/>
              </a:endParaRPr>
            </a:p>
          </p:txBody>
        </p:sp>
        <p:sp>
          <p:nvSpPr>
            <p:cNvPr id="7186" name="Line 252"/>
            <p:cNvSpPr>
              <a:spLocks noChangeShapeType="1"/>
            </p:cNvSpPr>
            <p:nvPr/>
          </p:nvSpPr>
          <p:spPr bwMode="auto">
            <a:xfrm flipV="1">
              <a:off x="521" y="1208"/>
              <a:ext cx="817" cy="45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7" name="Line 253"/>
            <p:cNvSpPr>
              <a:spLocks noChangeShapeType="1"/>
            </p:cNvSpPr>
            <p:nvPr/>
          </p:nvSpPr>
          <p:spPr bwMode="auto">
            <a:xfrm flipV="1">
              <a:off x="1337" y="1662"/>
              <a:ext cx="817" cy="45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8" name="Line 254"/>
            <p:cNvSpPr>
              <a:spLocks noChangeShapeType="1"/>
            </p:cNvSpPr>
            <p:nvPr/>
          </p:nvSpPr>
          <p:spPr bwMode="auto">
            <a:xfrm>
              <a:off x="521" y="1661"/>
              <a:ext cx="817" cy="45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9" name="Line 255"/>
            <p:cNvSpPr>
              <a:spLocks noChangeShapeType="1"/>
            </p:cNvSpPr>
            <p:nvPr/>
          </p:nvSpPr>
          <p:spPr bwMode="auto">
            <a:xfrm>
              <a:off x="1337" y="1208"/>
              <a:ext cx="817" cy="45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0" name="Line 256"/>
            <p:cNvSpPr>
              <a:spLocks noChangeShapeType="1"/>
            </p:cNvSpPr>
            <p:nvPr/>
          </p:nvSpPr>
          <p:spPr bwMode="auto">
            <a:xfrm>
              <a:off x="1338" y="1208"/>
              <a:ext cx="0"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1" name="Line 257"/>
            <p:cNvSpPr>
              <a:spLocks noChangeShapeType="1"/>
            </p:cNvSpPr>
            <p:nvPr/>
          </p:nvSpPr>
          <p:spPr bwMode="auto">
            <a:xfrm>
              <a:off x="521" y="1661"/>
              <a:ext cx="0" cy="726"/>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2" name="Line 258"/>
            <p:cNvSpPr>
              <a:spLocks noChangeShapeType="1"/>
            </p:cNvSpPr>
            <p:nvPr/>
          </p:nvSpPr>
          <p:spPr bwMode="auto">
            <a:xfrm>
              <a:off x="521" y="2387"/>
              <a:ext cx="1633"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3" name="Line 259"/>
            <p:cNvSpPr>
              <a:spLocks noChangeShapeType="1"/>
            </p:cNvSpPr>
            <p:nvPr/>
          </p:nvSpPr>
          <p:spPr bwMode="auto">
            <a:xfrm>
              <a:off x="2154" y="1661"/>
              <a:ext cx="0" cy="726"/>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4" name="Freeform 260"/>
            <p:cNvSpPr/>
            <p:nvPr/>
          </p:nvSpPr>
          <p:spPr bwMode="auto">
            <a:xfrm>
              <a:off x="1338" y="981"/>
              <a:ext cx="952" cy="680"/>
            </a:xfrm>
            <a:custGeom>
              <a:avLst/>
              <a:gdLst>
                <a:gd name="T0" fmla="*/ 557 w 1005"/>
                <a:gd name="T1" fmla="*/ 465 h 718"/>
                <a:gd name="T2" fmla="*/ 557 w 1005"/>
                <a:gd name="T3" fmla="*/ 54 h 718"/>
                <a:gd name="T4" fmla="*/ 0 w 1005"/>
                <a:gd name="T5" fmla="*/ 142 h 718"/>
                <a:gd name="T6" fmla="*/ 0 60000 65536"/>
                <a:gd name="T7" fmla="*/ 0 60000 65536"/>
                <a:gd name="T8" fmla="*/ 0 60000 65536"/>
              </a:gdLst>
              <a:ahLst/>
              <a:cxnLst>
                <a:cxn ang="T6">
                  <a:pos x="T0" y="T1"/>
                </a:cxn>
                <a:cxn ang="T7">
                  <a:pos x="T2" y="T3"/>
                </a:cxn>
                <a:cxn ang="T8">
                  <a:pos x="T4" y="T5"/>
                </a:cxn>
              </a:cxnLst>
              <a:rect l="0" t="0" r="r" b="b"/>
              <a:pathLst>
                <a:path w="1005" h="718">
                  <a:moveTo>
                    <a:pt x="861" y="718"/>
                  </a:moveTo>
                  <a:cubicBezTo>
                    <a:pt x="933" y="442"/>
                    <a:pt x="1005" y="166"/>
                    <a:pt x="861" y="83"/>
                  </a:cubicBezTo>
                  <a:cubicBezTo>
                    <a:pt x="717" y="0"/>
                    <a:pt x="143" y="196"/>
                    <a:pt x="0" y="219"/>
                  </a:cubicBezTo>
                </a:path>
              </a:pathLst>
            </a:custGeom>
            <a:noFill/>
            <a:ln w="28575"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5" name="Text Box 261"/>
            <p:cNvSpPr txBox="1">
              <a:spLocks noChangeArrowheads="1"/>
            </p:cNvSpPr>
            <p:nvPr/>
          </p:nvSpPr>
          <p:spPr bwMode="auto">
            <a:xfrm>
              <a:off x="1746" y="188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4</a:t>
              </a:r>
            </a:p>
          </p:txBody>
        </p:sp>
        <p:sp>
          <p:nvSpPr>
            <p:cNvPr id="7196" name="Text Box 262"/>
            <p:cNvSpPr txBox="1">
              <a:spLocks noChangeArrowheads="1"/>
            </p:cNvSpPr>
            <p:nvPr/>
          </p:nvSpPr>
          <p:spPr bwMode="auto">
            <a:xfrm>
              <a:off x="612" y="1072"/>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1</a:t>
              </a:r>
            </a:p>
          </p:txBody>
        </p:sp>
        <p:sp>
          <p:nvSpPr>
            <p:cNvPr id="7197" name="Text Box 263"/>
            <p:cNvSpPr txBox="1">
              <a:spLocks noChangeArrowheads="1"/>
            </p:cNvSpPr>
            <p:nvPr/>
          </p:nvSpPr>
          <p:spPr bwMode="auto">
            <a:xfrm>
              <a:off x="1701" y="111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3</a:t>
              </a:r>
            </a:p>
          </p:txBody>
        </p:sp>
        <p:sp>
          <p:nvSpPr>
            <p:cNvPr id="7198" name="Text Box 264"/>
            <p:cNvSpPr txBox="1">
              <a:spLocks noChangeArrowheads="1"/>
            </p:cNvSpPr>
            <p:nvPr/>
          </p:nvSpPr>
          <p:spPr bwMode="auto">
            <a:xfrm>
              <a:off x="929" y="157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2</a:t>
              </a:r>
            </a:p>
          </p:txBody>
        </p:sp>
        <p:sp>
          <p:nvSpPr>
            <p:cNvPr id="7199" name="Text Box 265"/>
            <p:cNvSpPr txBox="1">
              <a:spLocks noChangeArrowheads="1"/>
            </p:cNvSpPr>
            <p:nvPr/>
          </p:nvSpPr>
          <p:spPr bwMode="auto">
            <a:xfrm>
              <a:off x="1474" y="237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6</a:t>
              </a:r>
            </a:p>
          </p:txBody>
        </p:sp>
        <p:sp>
          <p:nvSpPr>
            <p:cNvPr id="7200" name="Text Box 266"/>
            <p:cNvSpPr txBox="1">
              <a:spLocks noChangeArrowheads="1"/>
            </p:cNvSpPr>
            <p:nvPr/>
          </p:nvSpPr>
          <p:spPr bwMode="auto">
            <a:xfrm>
              <a:off x="793" y="252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u</a:t>
              </a:r>
              <a:r>
                <a:rPr lang="en-US" altLang="zh-CN" sz="2800" b="0" baseline="-25000">
                  <a:solidFill>
                    <a:srgbClr val="000000"/>
                  </a:solidFill>
                  <a:ea typeface="宋体" panose="02010600030101010101" pitchFamily="2" charset="-122"/>
                </a:rPr>
                <a:t>S</a:t>
              </a:r>
            </a:p>
          </p:txBody>
        </p:sp>
        <p:sp>
          <p:nvSpPr>
            <p:cNvPr id="7201" name="Text Box 267"/>
            <p:cNvSpPr txBox="1">
              <a:spLocks noChangeArrowheads="1"/>
            </p:cNvSpPr>
            <p:nvPr/>
          </p:nvSpPr>
          <p:spPr bwMode="auto">
            <a:xfrm>
              <a:off x="476" y="234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a:t>
              </a:r>
              <a:endParaRPr lang="en-US" altLang="zh-CN" sz="2800" b="0" baseline="-25000">
                <a:solidFill>
                  <a:srgbClr val="000000"/>
                </a:solidFill>
                <a:ea typeface="宋体" panose="02010600030101010101" pitchFamily="2" charset="-122"/>
              </a:endParaRPr>
            </a:p>
          </p:txBody>
        </p:sp>
        <p:sp>
          <p:nvSpPr>
            <p:cNvPr id="7202" name="Text Box 268"/>
            <p:cNvSpPr txBox="1">
              <a:spLocks noChangeArrowheads="1"/>
            </p:cNvSpPr>
            <p:nvPr/>
          </p:nvSpPr>
          <p:spPr bwMode="auto">
            <a:xfrm>
              <a:off x="1156"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_</a:t>
              </a:r>
              <a:endParaRPr lang="en-US" altLang="zh-CN" sz="2800" b="0" baseline="-25000">
                <a:solidFill>
                  <a:srgbClr val="000000"/>
                </a:solidFill>
                <a:ea typeface="宋体" panose="02010600030101010101" pitchFamily="2" charset="-122"/>
              </a:endParaRPr>
            </a:p>
          </p:txBody>
        </p:sp>
        <p:sp>
          <p:nvSpPr>
            <p:cNvPr id="7203" name="Line 269"/>
            <p:cNvSpPr>
              <a:spLocks noChangeShapeType="1"/>
            </p:cNvSpPr>
            <p:nvPr/>
          </p:nvSpPr>
          <p:spPr bwMode="auto">
            <a:xfrm flipV="1">
              <a:off x="1655" y="1026"/>
              <a:ext cx="363" cy="91"/>
            </a:xfrm>
            <a:prstGeom prst="line">
              <a:avLst/>
            </a:prstGeom>
            <a:noFill/>
            <a:ln w="28575">
              <a:solidFill>
                <a:srgbClr val="00B05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4" name="Text Box 270"/>
            <p:cNvSpPr txBox="1">
              <a:spLocks noChangeArrowheads="1"/>
            </p:cNvSpPr>
            <p:nvPr/>
          </p:nvSpPr>
          <p:spPr bwMode="auto">
            <a:xfrm>
              <a:off x="1792" y="754"/>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i</a:t>
              </a:r>
              <a:endParaRPr lang="en-US" altLang="zh-CN" sz="2800" b="0" baseline="-25000">
                <a:solidFill>
                  <a:srgbClr val="000000"/>
                </a:solidFill>
                <a:ea typeface="宋体" panose="02010600030101010101" pitchFamily="2" charset="-122"/>
              </a:endParaRPr>
            </a:p>
          </p:txBody>
        </p:sp>
        <p:sp>
          <p:nvSpPr>
            <p:cNvPr id="7205" name="Rectangle 274"/>
            <p:cNvSpPr>
              <a:spLocks noChangeArrowheads="1"/>
            </p:cNvSpPr>
            <p:nvPr/>
          </p:nvSpPr>
          <p:spPr bwMode="auto">
            <a:xfrm rot="-2012269">
              <a:off x="1655" y="179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06" name="Rectangle 275"/>
            <p:cNvSpPr>
              <a:spLocks noChangeArrowheads="1"/>
            </p:cNvSpPr>
            <p:nvPr/>
          </p:nvSpPr>
          <p:spPr bwMode="auto">
            <a:xfrm rot="1779199">
              <a:off x="793" y="184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07" name="Rectangle 276"/>
            <p:cNvSpPr>
              <a:spLocks noChangeArrowheads="1"/>
            </p:cNvSpPr>
            <p:nvPr/>
          </p:nvSpPr>
          <p:spPr bwMode="auto">
            <a:xfrm rot="2141819">
              <a:off x="1610" y="138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08" name="Rectangle 277"/>
            <p:cNvSpPr>
              <a:spLocks noChangeArrowheads="1"/>
            </p:cNvSpPr>
            <p:nvPr/>
          </p:nvSpPr>
          <p:spPr bwMode="auto">
            <a:xfrm rot="-1970852">
              <a:off x="703" y="138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09" name="Rectangle 278"/>
            <p:cNvSpPr>
              <a:spLocks noChangeArrowheads="1"/>
            </p:cNvSpPr>
            <p:nvPr/>
          </p:nvSpPr>
          <p:spPr bwMode="auto">
            <a:xfrm>
              <a:off x="1428" y="229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10" name="Rectangle 279"/>
            <p:cNvSpPr>
              <a:spLocks noChangeArrowheads="1"/>
            </p:cNvSpPr>
            <p:nvPr/>
          </p:nvSpPr>
          <p:spPr bwMode="auto">
            <a:xfrm>
              <a:off x="1292" y="148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7211" name="Text Box 280"/>
            <p:cNvSpPr txBox="1">
              <a:spLocks noChangeArrowheads="1"/>
            </p:cNvSpPr>
            <p:nvPr/>
          </p:nvSpPr>
          <p:spPr bwMode="auto">
            <a:xfrm>
              <a:off x="1429" y="1480"/>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pPr>
              <a:r>
                <a:rPr lang="en-US" altLang="zh-CN" sz="2800" b="0" i="1">
                  <a:solidFill>
                    <a:srgbClr val="000000"/>
                  </a:solidFill>
                  <a:ea typeface="宋体" panose="02010600030101010101" pitchFamily="2" charset="-122"/>
                </a:rPr>
                <a:t>R</a:t>
              </a:r>
              <a:r>
                <a:rPr lang="en-US" altLang="zh-CN" sz="2800" b="0" baseline="-25000">
                  <a:solidFill>
                    <a:srgbClr val="000000"/>
                  </a:solidFill>
                  <a:ea typeface="宋体" panose="02010600030101010101" pitchFamily="2" charset="-122"/>
                </a:rPr>
                <a:t>5</a:t>
              </a:r>
            </a:p>
          </p:txBody>
        </p:sp>
        <p:grpSp>
          <p:nvGrpSpPr>
            <p:cNvPr id="7212" name="Group 271"/>
            <p:cNvGrpSpPr/>
            <p:nvPr/>
          </p:nvGrpSpPr>
          <p:grpSpPr bwMode="auto">
            <a:xfrm rot="-3135031">
              <a:off x="1973" y="936"/>
              <a:ext cx="363" cy="363"/>
              <a:chOff x="4785" y="709"/>
              <a:chExt cx="363" cy="363"/>
            </a:xfrm>
          </p:grpSpPr>
          <p:sp>
            <p:nvSpPr>
              <p:cNvPr id="7213" name="Oval 27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endParaRPr lang="zh-CN" altLang="zh-CN" b="0">
                  <a:solidFill>
                    <a:srgbClr val="000000"/>
                  </a:solidFill>
                  <a:latin typeface="Arial" panose="020B0604020202020204" pitchFamily="34" charset="0"/>
                  <a:ea typeface="仿宋_GB2312"/>
                  <a:cs typeface="仿宋_GB2312"/>
                </a:endParaRPr>
              </a:p>
            </p:txBody>
          </p:sp>
          <p:sp>
            <p:nvSpPr>
              <p:cNvPr id="7214" name="Line 273"/>
              <p:cNvSpPr>
                <a:spLocks noChangeShapeType="1"/>
              </p:cNvSpPr>
              <p:nvPr/>
            </p:nvSpPr>
            <p:spPr bwMode="auto">
              <a:xfrm>
                <a:off x="4785" y="890"/>
                <a:ext cx="363"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85" name="Text Box 47">
            <a:extLst>
              <a:ext uri="{FF2B5EF4-FFF2-40B4-BE49-F238E27FC236}">
                <a16:creationId xmlns:a16="http://schemas.microsoft.com/office/drawing/2014/main" id="{33FDB823-03F1-421D-A2EE-31573CD4EDA2}"/>
              </a:ext>
            </a:extLst>
          </p:cNvPr>
          <p:cNvSpPr txBox="1">
            <a:spLocks noChangeArrowheads="1"/>
          </p:cNvSpPr>
          <p:nvPr/>
        </p:nvSpPr>
        <p:spPr bwMode="auto">
          <a:xfrm>
            <a:off x="767943" y="168202"/>
            <a:ext cx="44640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4400" dirty="0">
                <a:solidFill>
                  <a:srgbClr val="000000"/>
                </a:solidFill>
                <a:latin typeface="楷体_GB2312"/>
              </a:rPr>
              <a:t>3.1 </a:t>
            </a:r>
            <a:r>
              <a:rPr kumimoji="1" lang="zh-CN" altLang="en-US" sz="4400" dirty="0">
                <a:solidFill>
                  <a:srgbClr val="000000"/>
                </a:solidFill>
                <a:latin typeface="楷体_GB2312"/>
              </a:rPr>
              <a:t>电路的图</a:t>
            </a:r>
          </a:p>
        </p:txBody>
      </p:sp>
      <p:pic>
        <p:nvPicPr>
          <p:cNvPr id="3" name="音频 2">
            <a:hlinkClick r:id="" action="ppaction://media"/>
            <a:extLst>
              <a:ext uri="{FF2B5EF4-FFF2-40B4-BE49-F238E27FC236}">
                <a16:creationId xmlns:a16="http://schemas.microsoft.com/office/drawing/2014/main" id="{AC1399E8-7411-41DD-BCE6-F6D31FC13FC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521700" y="6235700"/>
            <a:ext cx="406400" cy="4064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63956"/>
    </mc:Choice>
    <mc:Fallback xmlns="">
      <p:transition spd="slow" advTm="163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2" presetClass="entr" presetSubtype="9"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anim calcmode="lin" valueType="num">
                                      <p:cBhvr additive="base">
                                        <p:cTn id="9" dur="500" fill="hold"/>
                                        <p:tgtEl>
                                          <p:spTgt spid="85"/>
                                        </p:tgtEl>
                                        <p:attrNameLst>
                                          <p:attrName>ppt_x</p:attrName>
                                        </p:attrNameLst>
                                      </p:cBhvr>
                                      <p:tavLst>
                                        <p:tav tm="0">
                                          <p:val>
                                            <p:strVal val="0-#ppt_w/2"/>
                                          </p:val>
                                        </p:tav>
                                        <p:tav tm="100000">
                                          <p:val>
                                            <p:strVal val="#ppt_x"/>
                                          </p:val>
                                        </p:tav>
                                      </p:tavLst>
                                    </p:anim>
                                    <p:anim calcmode="lin" valueType="num">
                                      <p:cBhvr additive="base">
                                        <p:cTn id="10"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184"/>
                                        </p:tgtEl>
                                        <p:attrNameLst>
                                          <p:attrName>style.visibility</p:attrName>
                                        </p:attrNameLst>
                                      </p:cBhvr>
                                      <p:to>
                                        <p:strVal val="visible"/>
                                      </p:to>
                                    </p:set>
                                    <p:animEffect transition="in" filter="blinds(horizontal)">
                                      <p:cBhvr>
                                        <p:cTn id="15" dur="500"/>
                                        <p:tgtEl>
                                          <p:spTgt spid="718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171"/>
                                        </p:tgtEl>
                                        <p:attrNameLst>
                                          <p:attrName>style.visibility</p:attrName>
                                        </p:attrNameLst>
                                      </p:cBhvr>
                                      <p:to>
                                        <p:strVal val="visible"/>
                                      </p:to>
                                    </p:set>
                                    <p:anim calcmode="lin" valueType="num">
                                      <p:cBhvr additive="base">
                                        <p:cTn id="20" dur="500"/>
                                        <p:tgtEl>
                                          <p:spTgt spid="7171"/>
                                        </p:tgtEl>
                                        <p:attrNameLst>
                                          <p:attrName>ppt_x</p:attrName>
                                        </p:attrNameLst>
                                      </p:cBhvr>
                                      <p:tavLst>
                                        <p:tav tm="0">
                                          <p:val>
                                            <p:strVal val="#ppt_x-#ppt_w*1.125000"/>
                                          </p:val>
                                        </p:tav>
                                        <p:tav tm="100000">
                                          <p:val>
                                            <p:strVal val="#ppt_x"/>
                                          </p:val>
                                        </p:tav>
                                      </p:tavLst>
                                    </p:anim>
                                    <p:animEffect transition="in" filter="wipe(right)">
                                      <p:cBhvr>
                                        <p:cTn id="21" dur="500"/>
                                        <p:tgtEl>
                                          <p:spTgt spid="7171"/>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7181"/>
                                        </p:tgtEl>
                                        <p:attrNameLst>
                                          <p:attrName>style.visibility</p:attrName>
                                        </p:attrNameLst>
                                      </p:cBhvr>
                                      <p:to>
                                        <p:strVal val="visible"/>
                                      </p:to>
                                    </p:set>
                                    <p:animEffect transition="in" filter="blinds(horizontal)">
                                      <p:cBhvr>
                                        <p:cTn id="25" dur="500"/>
                                        <p:tgtEl>
                                          <p:spTgt spid="7181"/>
                                        </p:tgtEl>
                                      </p:cBhvr>
                                    </p:animEffect>
                                  </p:childTnLst>
                                </p:cTn>
                              </p:par>
                            </p:childTnLst>
                          </p:cTn>
                        </p:par>
                        <p:par>
                          <p:cTn id="26" fill="hold">
                            <p:stCondLst>
                              <p:cond delay="1000"/>
                            </p:stCondLst>
                            <p:childTnLst>
                              <p:par>
                                <p:cTn id="27" presetID="20" presetClass="entr" presetSubtype="0" fill="hold" grpId="0" nodeType="afterEffect">
                                  <p:stCondLst>
                                    <p:cond delay="0"/>
                                  </p:stCondLst>
                                  <p:childTnLst>
                                    <p:set>
                                      <p:cBhvr>
                                        <p:cTn id="28" dur="1" fill="hold">
                                          <p:stCondLst>
                                            <p:cond delay="0"/>
                                          </p:stCondLst>
                                        </p:cTn>
                                        <p:tgtEl>
                                          <p:spTgt spid="7172"/>
                                        </p:tgtEl>
                                        <p:attrNameLst>
                                          <p:attrName>style.visibility</p:attrName>
                                        </p:attrNameLst>
                                      </p:cBhvr>
                                      <p:to>
                                        <p:strVal val="visible"/>
                                      </p:to>
                                    </p:set>
                                    <p:animEffect transition="in" filter="wedge">
                                      <p:cBhvr>
                                        <p:cTn id="29" dur="2000"/>
                                        <p:tgtEl>
                                          <p:spTgt spid="717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173"/>
                                        </p:tgtEl>
                                        <p:attrNameLst>
                                          <p:attrName>style.visibility</p:attrName>
                                        </p:attrNameLst>
                                      </p:cBhvr>
                                      <p:to>
                                        <p:strVal val="visible"/>
                                      </p:to>
                                    </p:set>
                                    <p:animEffect transition="in" filter="wipe(left)">
                                      <p:cBhvr>
                                        <p:cTn id="34" dur="3000"/>
                                        <p:tgtEl>
                                          <p:spTgt spid="717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177"/>
                                        </p:tgtEl>
                                        <p:attrNameLst>
                                          <p:attrName>style.visibility</p:attrName>
                                        </p:attrNameLst>
                                      </p:cBhvr>
                                      <p:to>
                                        <p:strVal val="visible"/>
                                      </p:to>
                                    </p:set>
                                    <p:animEffect transition="in" filter="wipe(up)">
                                      <p:cBhvr>
                                        <p:cTn id="39" dur="500"/>
                                        <p:tgtEl>
                                          <p:spTgt spid="7177"/>
                                        </p:tgtEl>
                                      </p:cBhvr>
                                    </p:animEffect>
                                  </p:childTnLst>
                                </p:cTn>
                              </p:par>
                            </p:childTnLst>
                          </p:cTn>
                        </p:par>
                        <p:par>
                          <p:cTn id="40" fill="hold">
                            <p:stCondLst>
                              <p:cond delay="500"/>
                            </p:stCondLst>
                            <p:childTnLst>
                              <p:par>
                                <p:cTn id="41" presetID="23" presetClass="entr" presetSubtype="16" fill="hold" nodeType="afterEffect">
                                  <p:stCondLst>
                                    <p:cond delay="0"/>
                                  </p:stCondLst>
                                  <p:childTnLst>
                                    <p:set>
                                      <p:cBhvr>
                                        <p:cTn id="42" dur="1" fill="hold">
                                          <p:stCondLst>
                                            <p:cond delay="0"/>
                                          </p:stCondLst>
                                        </p:cTn>
                                        <p:tgtEl>
                                          <p:spTgt spid="7176"/>
                                        </p:tgtEl>
                                        <p:attrNameLst>
                                          <p:attrName>style.visibility</p:attrName>
                                        </p:attrNameLst>
                                      </p:cBhvr>
                                      <p:to>
                                        <p:strVal val="visible"/>
                                      </p:to>
                                    </p:set>
                                    <p:anim calcmode="lin" valueType="num">
                                      <p:cBhvr>
                                        <p:cTn id="43" dur="2000" fill="hold"/>
                                        <p:tgtEl>
                                          <p:spTgt spid="7176"/>
                                        </p:tgtEl>
                                        <p:attrNameLst>
                                          <p:attrName>ppt_w</p:attrName>
                                        </p:attrNameLst>
                                      </p:cBhvr>
                                      <p:tavLst>
                                        <p:tav tm="0">
                                          <p:val>
                                            <p:fltVal val="0"/>
                                          </p:val>
                                        </p:tav>
                                        <p:tav tm="100000">
                                          <p:val>
                                            <p:strVal val="#ppt_w"/>
                                          </p:val>
                                        </p:tav>
                                      </p:tavLst>
                                    </p:anim>
                                    <p:anim calcmode="lin" valueType="num">
                                      <p:cBhvr>
                                        <p:cTn id="44" dur="2000" fill="hold"/>
                                        <p:tgtEl>
                                          <p:spTgt spid="7176"/>
                                        </p:tgtEl>
                                        <p:attrNameLst>
                                          <p:attrName>ppt_h</p:attrName>
                                        </p:attrNameLst>
                                      </p:cBhvr>
                                      <p:tavLst>
                                        <p:tav tm="0">
                                          <p:val>
                                            <p:fltVal val="0"/>
                                          </p:val>
                                        </p:tav>
                                        <p:tav tm="100000">
                                          <p:val>
                                            <p:strVal val="#ppt_h"/>
                                          </p:val>
                                        </p:tav>
                                      </p:tavLst>
                                    </p:anim>
                                  </p:childTnLst>
                                </p:cTn>
                              </p:par>
                            </p:childTnLst>
                          </p:cTn>
                        </p:par>
                        <p:par>
                          <p:cTn id="45" fill="hold">
                            <p:stCondLst>
                              <p:cond delay="2500"/>
                            </p:stCondLst>
                            <p:childTnLst>
                              <p:par>
                                <p:cTn id="46" presetID="20" presetClass="entr" presetSubtype="0" fill="hold" grpId="0" nodeType="afterEffect">
                                  <p:stCondLst>
                                    <p:cond delay="0"/>
                                  </p:stCondLst>
                                  <p:childTnLst>
                                    <p:set>
                                      <p:cBhvr>
                                        <p:cTn id="47" dur="1" fill="hold">
                                          <p:stCondLst>
                                            <p:cond delay="0"/>
                                          </p:stCondLst>
                                        </p:cTn>
                                        <p:tgtEl>
                                          <p:spTgt spid="7174"/>
                                        </p:tgtEl>
                                        <p:attrNameLst>
                                          <p:attrName>style.visibility</p:attrName>
                                        </p:attrNameLst>
                                      </p:cBhvr>
                                      <p:to>
                                        <p:strVal val="visible"/>
                                      </p:to>
                                    </p:set>
                                    <p:animEffect transition="in" filter="wedge">
                                      <p:cBhvr>
                                        <p:cTn id="48" dur="2000"/>
                                        <p:tgtEl>
                                          <p:spTgt spid="717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175"/>
                                        </p:tgtEl>
                                        <p:attrNameLst>
                                          <p:attrName>style.visibility</p:attrName>
                                        </p:attrNameLst>
                                      </p:cBhvr>
                                      <p:to>
                                        <p:strVal val="visible"/>
                                      </p:to>
                                    </p:set>
                                    <p:animEffect transition="in" filter="wipe(left)">
                                      <p:cBhvr>
                                        <p:cTn id="53" dur="3000"/>
                                        <p:tgtEl>
                                          <p:spTgt spid="7175"/>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nodeType="clickEffect">
                                  <p:stCondLst>
                                    <p:cond delay="0"/>
                                  </p:stCondLst>
                                  <p:childTnLst>
                                    <p:set>
                                      <p:cBhvr>
                                        <p:cTn id="57" dur="1" fill="hold">
                                          <p:stCondLst>
                                            <p:cond delay="0"/>
                                          </p:stCondLst>
                                        </p:cTn>
                                        <p:tgtEl>
                                          <p:spTgt spid="7182"/>
                                        </p:tgtEl>
                                        <p:attrNameLst>
                                          <p:attrName>style.visibility</p:attrName>
                                        </p:attrNameLst>
                                      </p:cBhvr>
                                      <p:to>
                                        <p:strVal val="visible"/>
                                      </p:to>
                                    </p:set>
                                    <p:anim calcmode="lin" valueType="num">
                                      <p:cBhvr>
                                        <p:cTn id="58" dur="500" fill="hold"/>
                                        <p:tgtEl>
                                          <p:spTgt spid="7182"/>
                                        </p:tgtEl>
                                        <p:attrNameLst>
                                          <p:attrName>ppt_w</p:attrName>
                                        </p:attrNameLst>
                                      </p:cBhvr>
                                      <p:tavLst>
                                        <p:tav tm="0">
                                          <p:val>
                                            <p:fltVal val="0"/>
                                          </p:val>
                                        </p:tav>
                                        <p:tav tm="100000">
                                          <p:val>
                                            <p:strVal val="#ppt_w"/>
                                          </p:val>
                                        </p:tav>
                                      </p:tavLst>
                                    </p:anim>
                                    <p:anim calcmode="lin" valueType="num">
                                      <p:cBhvr>
                                        <p:cTn id="59" dur="500" fill="hold"/>
                                        <p:tgtEl>
                                          <p:spTgt spid="7182"/>
                                        </p:tgtEl>
                                        <p:attrNameLst>
                                          <p:attrName>ppt_h</p:attrName>
                                        </p:attrNameLst>
                                      </p:cBhvr>
                                      <p:tavLst>
                                        <p:tav tm="0">
                                          <p:val>
                                            <p:fltVal val="0"/>
                                          </p:val>
                                        </p:tav>
                                        <p:tav tm="100000">
                                          <p:val>
                                            <p:strVal val="#ppt_h"/>
                                          </p:val>
                                        </p:tav>
                                      </p:tavLst>
                                    </p:anim>
                                  </p:childTnLst>
                                </p:cTn>
                              </p:par>
                            </p:childTnLst>
                          </p:cTn>
                        </p:par>
                        <p:par>
                          <p:cTn id="60" fill="hold">
                            <p:stCondLst>
                              <p:cond delay="500"/>
                            </p:stCondLst>
                            <p:childTnLst>
                              <p:par>
                                <p:cTn id="61" presetID="30" presetClass="entr" presetSubtype="0" fill="hold" grpId="0" nodeType="afterEffect">
                                  <p:stCondLst>
                                    <p:cond delay="0"/>
                                  </p:stCondLst>
                                  <p:childTnLst>
                                    <p:set>
                                      <p:cBhvr>
                                        <p:cTn id="62" dur="1" fill="hold">
                                          <p:stCondLst>
                                            <p:cond delay="0"/>
                                          </p:stCondLst>
                                        </p:cTn>
                                        <p:tgtEl>
                                          <p:spTgt spid="7178"/>
                                        </p:tgtEl>
                                        <p:attrNameLst>
                                          <p:attrName>style.visibility</p:attrName>
                                        </p:attrNameLst>
                                      </p:cBhvr>
                                      <p:to>
                                        <p:strVal val="visible"/>
                                      </p:to>
                                    </p:set>
                                    <p:animEffect transition="in" filter="fade">
                                      <p:cBhvr>
                                        <p:cTn id="63" dur="800" decel="100000"/>
                                        <p:tgtEl>
                                          <p:spTgt spid="7178"/>
                                        </p:tgtEl>
                                      </p:cBhvr>
                                    </p:animEffect>
                                    <p:anim calcmode="lin" valueType="num">
                                      <p:cBhvr>
                                        <p:cTn id="64" dur="800" decel="100000" fill="hold"/>
                                        <p:tgtEl>
                                          <p:spTgt spid="7178"/>
                                        </p:tgtEl>
                                        <p:attrNameLst>
                                          <p:attrName>style.rotation</p:attrName>
                                        </p:attrNameLst>
                                      </p:cBhvr>
                                      <p:tavLst>
                                        <p:tav tm="0">
                                          <p:val>
                                            <p:fltVal val="-90"/>
                                          </p:val>
                                        </p:tav>
                                        <p:tav tm="100000">
                                          <p:val>
                                            <p:fltVal val="0"/>
                                          </p:val>
                                        </p:tav>
                                      </p:tavLst>
                                    </p:anim>
                                    <p:anim calcmode="lin" valueType="num">
                                      <p:cBhvr>
                                        <p:cTn id="65" dur="800" decel="100000" fill="hold"/>
                                        <p:tgtEl>
                                          <p:spTgt spid="7178"/>
                                        </p:tgtEl>
                                        <p:attrNameLst>
                                          <p:attrName>ppt_x</p:attrName>
                                        </p:attrNameLst>
                                      </p:cBhvr>
                                      <p:tavLst>
                                        <p:tav tm="0">
                                          <p:val>
                                            <p:strVal val="#ppt_x+0.4"/>
                                          </p:val>
                                        </p:tav>
                                        <p:tav tm="100000">
                                          <p:val>
                                            <p:strVal val="#ppt_x-0.05"/>
                                          </p:val>
                                        </p:tav>
                                      </p:tavLst>
                                    </p:anim>
                                    <p:anim calcmode="lin" valueType="num">
                                      <p:cBhvr>
                                        <p:cTn id="66" dur="800" decel="100000" fill="hold"/>
                                        <p:tgtEl>
                                          <p:spTgt spid="7178"/>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7178"/>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717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9" fill="hold" display="0">
                  <p:stCondLst>
                    <p:cond delay="indefinite"/>
                  </p:stCondLst>
                  <p:endCondLst>
                    <p:cond evt="onStopAudio" delay="0">
                      <p:tgtEl>
                        <p:sldTgt/>
                      </p:tgtEl>
                    </p:cond>
                  </p:endCondLst>
                </p:cTn>
                <p:tgtEl>
                  <p:spTgt spid="3"/>
                </p:tgtEl>
              </p:cMediaNode>
            </p:audio>
          </p:childTnLst>
        </p:cTn>
      </p:par>
    </p:tnLst>
    <p:bldLst>
      <p:bldP spid="7172" grpId="0" animBg="1"/>
      <p:bldP spid="7174" grpId="0" animBg="1"/>
      <p:bldP spid="7177" grpId="0" animBg="1"/>
      <p:bldP spid="7178" grpId="0" animBg="1"/>
      <p:bldP spid="85" grpId="0"/>
    </p:bldLst>
  </p:timing>
  <p:extLst>
    <p:ext uri="{3A86A75C-4F4B-4683-9AE1-C65F6400EC91}">
      <p14:laserTraceLst xmlns:p14="http://schemas.microsoft.com/office/powerpoint/2010/main">
        <p14:tracePtLst>
          <p14:tracePt t="1978" x="409575" y="2817813"/>
          <p14:tracePt t="2009" x="409575" y="2808288"/>
          <p14:tracePt t="2113" x="401638" y="2800350"/>
          <p14:tracePt t="3601" x="428625" y="2800350"/>
          <p14:tracePt t="3633" x="584200" y="2808288"/>
          <p14:tracePt t="3669" x="757238" y="2790825"/>
          <p14:tracePt t="3702" x="784225" y="2790825"/>
          <p14:tracePt t="6273" x="774700" y="2781300"/>
          <p14:tracePt t="6305" x="747713" y="2754313"/>
          <p14:tracePt t="6339" x="720725" y="2735263"/>
          <p14:tracePt t="6371" x="711200" y="2727325"/>
          <p14:tracePt t="6471" x="701675" y="2727325"/>
          <p14:tracePt t="6503" x="701675" y="2717800"/>
          <p14:tracePt t="6535" x="692150" y="2717800"/>
          <p14:tracePt t="6567" x="665163" y="2698750"/>
          <p14:tracePt t="6600" x="655638" y="2690813"/>
          <p14:tracePt t="6633" x="601663" y="2671763"/>
          <p14:tracePt t="6666" x="574675" y="2662238"/>
          <p14:tracePt t="6701" x="538163" y="2662238"/>
          <p14:tracePt t="6734" x="519113" y="2635250"/>
          <p14:tracePt t="6766" x="492125" y="2635250"/>
          <p14:tracePt t="6799" x="474663" y="2617788"/>
          <p14:tracePt t="12653" x="482600" y="2617788"/>
          <p14:tracePt t="12685" x="574675" y="2608263"/>
          <p14:tracePt t="12718" x="738188" y="2644775"/>
          <p14:tracePt t="12750" x="884238" y="2681288"/>
          <p14:tracePt t="12783" x="1103313" y="2717800"/>
          <p14:tracePt t="12814" x="1193800" y="2735263"/>
          <p14:tracePt t="12847" x="1203325" y="2735263"/>
          <p14:tracePt t="13085" x="1193800" y="2727325"/>
          <p14:tracePt t="13115" x="1176338" y="2717800"/>
          <p14:tracePt t="13215" x="1166813" y="2717800"/>
          <p14:tracePt t="13307" x="1157288" y="2717800"/>
          <p14:tracePt t="13338" x="1157288" y="2698750"/>
          <p14:tracePt t="14720" x="1212850" y="2727325"/>
          <p14:tracePt t="14754" x="1395413" y="2844800"/>
          <p14:tracePt t="14788" x="1541463" y="2900363"/>
          <p14:tracePt t="14824" x="1751013" y="2963863"/>
          <p14:tracePt t="14861" x="1978025" y="3036888"/>
          <p14:tracePt t="14892" x="2087563" y="3082925"/>
          <p14:tracePt t="14927" x="2170113" y="3119438"/>
          <p14:tracePt t="14930" x="2179638" y="3119438"/>
          <p14:tracePt t="14963" x="2197100" y="3136900"/>
          <p14:tracePt t="15030" x="2224088" y="3146425"/>
          <p14:tracePt t="15125" x="2233613" y="3146425"/>
          <p14:tracePt t="15157" x="2251075" y="3146425"/>
          <p14:tracePt t="15191" x="2279650" y="3146425"/>
          <p14:tracePt t="15223" x="2324100" y="3109913"/>
          <p14:tracePt t="15257" x="2462213" y="3046413"/>
          <p14:tracePt t="15289" x="2689225" y="2982913"/>
          <p14:tracePt t="15324" x="2925763" y="2827338"/>
          <p14:tracePt t="15356" x="3035300" y="2654300"/>
          <p14:tracePt t="15390" x="3127375" y="2452688"/>
          <p14:tracePt t="15422" x="3136900" y="2306638"/>
          <p14:tracePt t="15457" x="3081338" y="2160588"/>
          <p14:tracePt t="15490" x="2935288" y="1997075"/>
          <p14:tracePt t="15524" x="2589213" y="1870075"/>
          <p14:tracePt t="15556" x="2143125" y="1833563"/>
          <p14:tracePt t="15589" x="1458913" y="1906588"/>
          <p14:tracePt t="15623" x="1076325" y="2143125"/>
          <p14:tracePt t="15658" x="857250" y="2635250"/>
          <p14:tracePt t="15692" x="655638" y="3073400"/>
          <p14:tracePt t="15726" x="519113" y="3365500"/>
          <p14:tracePt t="15758" x="482600" y="3738563"/>
          <p14:tracePt t="15793" x="565150" y="4021138"/>
          <p14:tracePt t="15824" x="738188" y="4232275"/>
          <p14:tracePt t="15859" x="1339850" y="4587875"/>
          <p14:tracePt t="15891" x="2041525" y="4805363"/>
          <p14:tracePt t="15924" x="2662238" y="4824413"/>
          <p14:tracePt t="15955" x="3044825" y="4568825"/>
          <p14:tracePt t="15989" x="3336925" y="3803650"/>
          <p14:tracePt t="16022" x="3281363" y="3027363"/>
          <p14:tracePt t="16058" x="3063875" y="2435225"/>
          <p14:tracePt t="16091" x="2962275" y="2306638"/>
          <p14:tracePt t="16126" x="2908300" y="2279650"/>
          <p14:tracePt t="16158" x="2898775" y="2262188"/>
          <p14:tracePt t="16192" x="2881313" y="2243138"/>
          <p14:tracePt t="16223" x="2871788" y="2243138"/>
          <p14:tracePt t="16290" x="2862263" y="2243138"/>
          <p14:tracePt t="16539" x="2862263" y="2233613"/>
          <p14:tracePt t="16665" x="2844800" y="2233613"/>
          <p14:tracePt t="19532" x="2835275" y="2233613"/>
          <p14:tracePt t="19565" x="2781300" y="2279650"/>
          <p14:tracePt t="19598" x="2735263" y="2316163"/>
          <p14:tracePt t="19628" x="2625725" y="2379663"/>
          <p14:tracePt t="19663" x="2562225" y="2444750"/>
          <p14:tracePt t="19694" x="2516188" y="2535238"/>
          <p14:tracePt t="19727" x="2479675" y="2654300"/>
          <p14:tracePt t="19729" x="2479675" y="2681288"/>
          <p14:tracePt t="19759" x="2462213" y="2808288"/>
          <p14:tracePt t="19791" x="2443163" y="2917825"/>
          <p14:tracePt t="19823" x="2425700" y="3036888"/>
          <p14:tracePt t="19855" x="2379663" y="3146425"/>
          <p14:tracePt t="19885" x="2352675" y="3246438"/>
          <p14:tracePt t="19918" x="2333625" y="3292475"/>
          <p14:tracePt t="19948" x="2333625" y="3309938"/>
          <p14:tracePt t="19992" x="2333625" y="3292475"/>
          <p14:tracePt t="20024" x="2316163" y="3255963"/>
          <p14:tracePt t="20057" x="2316163" y="3173413"/>
          <p14:tracePt t="20089" x="2316163" y="3046413"/>
          <p14:tracePt t="20122" x="2333625" y="2982913"/>
          <p14:tracePt t="20154" x="2406650" y="2954338"/>
          <p14:tracePt t="20186" x="2598738" y="2954338"/>
          <p14:tracePt t="20217" x="2954338" y="3109913"/>
          <p14:tracePt t="20218" x="3035300" y="3146425"/>
          <p14:tracePt t="20252" x="3309938" y="3292475"/>
          <p14:tracePt t="20285" x="3427413" y="3319463"/>
          <p14:tracePt t="20314" x="3446463" y="3319463"/>
          <p14:tracePt t="20405" x="3446463" y="3309938"/>
          <p14:tracePt t="20438" x="3446463" y="3302000"/>
          <p14:tracePt t="20470" x="3419475" y="3246438"/>
          <p14:tracePt t="20503" x="3382963" y="3209925"/>
          <p14:tracePt t="20536" x="3354388" y="3173413"/>
          <p14:tracePt t="20567" x="3309938" y="3127375"/>
          <p14:tracePt t="20600" x="3263900" y="3054350"/>
          <p14:tracePt t="20641" x="3208338" y="2963863"/>
          <p14:tracePt t="20678" x="3127375" y="2854325"/>
          <p14:tracePt t="20715" x="3071813" y="2817813"/>
          <p14:tracePt t="20750" x="3044825" y="2808288"/>
          <p14:tracePt t="20812" x="3044825" y="2946400"/>
          <p14:tracePt t="20842" x="3108325" y="3090863"/>
          <p14:tracePt t="20876" x="3190875" y="3200400"/>
          <p14:tracePt t="20909" x="3217863" y="3246438"/>
          <p14:tracePt t="21101" x="3208338" y="3236913"/>
          <p14:tracePt t="21133" x="3190875" y="3219450"/>
          <p14:tracePt t="22148" x="3190875" y="3200400"/>
          <p14:tracePt t="22180" x="3200400" y="3155950"/>
          <p14:tracePt t="22213" x="3227388" y="3090863"/>
          <p14:tracePt t="22246" x="3254375" y="2973388"/>
          <p14:tracePt t="22280" x="3290888" y="2909888"/>
          <p14:tracePt t="22313" x="3300413" y="2881313"/>
          <p14:tracePt t="22346" x="3300413" y="2873375"/>
          <p14:tracePt t="22414" x="3317875" y="2873375"/>
          <p14:tracePt t="22447" x="3427413" y="3073400"/>
          <p14:tracePt t="22481" x="3482975" y="3255963"/>
          <p14:tracePt t="22514" x="3509963" y="3355975"/>
          <p14:tracePt t="22612" x="3482975" y="3338513"/>
          <p14:tracePt t="22644" x="3382963" y="3292475"/>
          <p14:tracePt t="22680" x="3281363" y="3255963"/>
          <p14:tracePt t="22713" x="3236913" y="3228975"/>
          <p14:tracePt t="22715" x="3236913" y="3219450"/>
          <p14:tracePt t="22748" x="3227388" y="3209925"/>
          <p14:tracePt t="23771" x="3217863" y="3209925"/>
          <p14:tracePt t="23805" x="3190875" y="3192463"/>
          <p14:tracePt t="23838" x="3181350" y="3192463"/>
          <p14:tracePt t="23873" x="3163888" y="3182938"/>
          <p14:tracePt t="23905" x="3136900" y="3173413"/>
          <p14:tracePt t="23940" x="3127375" y="3173413"/>
          <p14:tracePt t="23975" x="3108325" y="3163888"/>
          <p14:tracePt t="24012" x="3100388" y="3155950"/>
          <p14:tracePt t="24267" x="3100388" y="3146425"/>
          <p14:tracePt t="24299" x="3090863" y="3136900"/>
          <p14:tracePt t="24333" x="3081338" y="3119438"/>
          <p14:tracePt t="24862" x="3081338" y="3109913"/>
          <p14:tracePt t="24894" x="3081338" y="3100388"/>
          <p14:tracePt t="26615" x="3044825" y="3100388"/>
          <p14:tracePt t="26647" x="2881313" y="3109913"/>
          <p14:tracePt t="26682" x="2671763" y="3109913"/>
          <p14:tracePt t="26714" x="2598738" y="3090863"/>
          <p14:tracePt t="26748" x="2506663" y="3027363"/>
          <p14:tracePt t="26779" x="2370138" y="2917825"/>
          <p14:tracePt t="26812" x="2251075" y="2763838"/>
          <p14:tracePt t="26842" x="2014538" y="2498725"/>
          <p14:tracePt t="26875" x="1731963" y="2243138"/>
          <p14:tracePt t="26905" x="1641475" y="2152650"/>
          <p14:tracePt t="26939" x="1612900" y="2133600"/>
          <p14:tracePt t="27002" x="1612900" y="2179638"/>
          <p14:tracePt t="27032" x="1658938" y="2316163"/>
          <p14:tracePt t="27065" x="1731963" y="2554288"/>
          <p14:tracePt t="27097" x="1758950" y="2909888"/>
          <p14:tracePt t="27099" x="1741488" y="2990850"/>
          <p14:tracePt t="27130" x="1685925" y="3163888"/>
          <p14:tracePt t="27163" x="1649413" y="3192463"/>
          <p14:tracePt t="27313" x="1741488" y="3109913"/>
          <p14:tracePt t="27344" x="2014538" y="2900363"/>
          <p14:tracePt t="27378" x="2297113" y="2717800"/>
          <p14:tracePt t="27408" x="2360613" y="2690813"/>
          <p14:tracePt t="27445" x="2433638" y="2754313"/>
          <p14:tracePt t="27476" x="2570163" y="2863850"/>
          <p14:tracePt t="27509" x="2808288" y="2909888"/>
          <p14:tracePt t="27540" x="3163888" y="2881313"/>
          <p14:tracePt t="27573" x="3427413" y="2754313"/>
          <p14:tracePt t="27604" x="3436938" y="2717800"/>
          <p14:tracePt t="27638" x="3427413" y="2698750"/>
          <p14:tracePt t="27670" x="3419475" y="2698750"/>
          <p14:tracePt t="28060" x="3409950" y="2708275"/>
          <p14:tracePt t="28102" x="3346450" y="2744788"/>
          <p14:tracePt t="28134" x="3236913" y="2909888"/>
          <p14:tracePt t="28165" x="3117850" y="3054350"/>
          <p14:tracePt t="28198" x="3100388" y="3119438"/>
          <p14:tracePt t="28228" x="3100388" y="3127375"/>
          <p14:tracePt t="28352" x="3090863" y="3127375"/>
          <p14:tracePt t="29563" x="3081338" y="3127375"/>
          <p14:tracePt t="29653" x="3063875" y="3109913"/>
          <p14:tracePt t="29685" x="3035300" y="3082925"/>
          <p14:tracePt t="29719" x="3008313" y="3036888"/>
          <p14:tracePt t="29750" x="2962275" y="2946400"/>
          <p14:tracePt t="29793" x="2925763" y="2708275"/>
          <p14:tracePt t="29826" x="2908300" y="2571750"/>
          <p14:tracePt t="29859" x="2908300" y="2517775"/>
          <p14:tracePt t="29892" x="2908300" y="2471738"/>
          <p14:tracePt t="29924" x="2908300" y="2462213"/>
          <p14:tracePt t="30019" x="2889250" y="2598738"/>
          <p14:tracePt t="30050" x="2871788" y="2771775"/>
          <p14:tracePt t="30083" x="2871788" y="2909888"/>
          <p14:tracePt t="30113" x="2908300" y="3046413"/>
          <p14:tracePt t="30146" x="2944813" y="3109913"/>
          <p14:tracePt t="30210" x="2944813" y="3100388"/>
          <p14:tracePt t="30241" x="2944813" y="3090863"/>
          <p14:tracePt t="30276" x="2944813" y="3082925"/>
          <p14:tracePt t="30308" x="2944813" y="3073400"/>
          <p14:tracePt t="30342" x="2944813" y="3063875"/>
          <p14:tracePt t="30377" x="2935288" y="3046413"/>
          <p14:tracePt t="32051" x="2935288" y="3036888"/>
          <p14:tracePt t="32094" x="2935288" y="3027363"/>
          <p14:tracePt t="32127" x="2935288" y="3017838"/>
          <p14:tracePt t="35528" x="2944813" y="3017838"/>
          <p14:tracePt t="35558" x="2954338" y="3017838"/>
          <p14:tracePt t="38573" x="2981325" y="3017838"/>
          <p14:tracePt t="38609" x="3290888" y="2963863"/>
          <p14:tracePt t="38646" x="3765550" y="2917825"/>
          <p14:tracePt t="38688" x="4138613" y="2900363"/>
          <p14:tracePt t="38738" x="4822825" y="2863850"/>
          <p14:tracePt t="38785" x="5487988" y="2790825"/>
          <p14:tracePt t="38819" x="5816600" y="2727325"/>
          <p14:tracePt t="38856" x="6089650" y="2617788"/>
          <p14:tracePt t="38910" x="6254750" y="2508250"/>
          <p14:tracePt t="38958" x="6610350" y="2498725"/>
          <p14:tracePt t="38995" x="7073900" y="2471738"/>
          <p14:tracePt t="39042" x="7621588" y="2408238"/>
          <p14:tracePt t="39075" x="7913688" y="2398713"/>
          <p14:tracePt t="39130" x="8004175" y="2425700"/>
          <p14:tracePt t="39189" x="8169275" y="2498725"/>
          <p14:tracePt t="39238" x="8523288" y="2717800"/>
          <p14:tracePt t="39283" x="8669338" y="2917825"/>
          <p14:tracePt t="39333" x="8651875" y="3136900"/>
          <p14:tracePt t="39374" x="8569325" y="3529013"/>
          <p14:tracePt t="39375" x="8542338" y="3575050"/>
          <p14:tracePt t="39437" x="8296275" y="3903663"/>
          <p14:tracePt t="39476" x="8059738" y="4049713"/>
          <p14:tracePt t="39551" x="7575550" y="4049713"/>
          <p14:tracePt t="39587" x="7102475" y="3903663"/>
          <p14:tracePt t="39623" x="6554788" y="3738563"/>
          <p14:tracePt t="39657" x="6354763" y="3638550"/>
          <p14:tracePt t="39692" x="6245225" y="3529013"/>
          <p14:tracePt t="39747" x="6072188" y="3246438"/>
          <p14:tracePt t="39790" x="5999163" y="2927350"/>
          <p14:tracePt t="39824" x="5989638" y="2698750"/>
          <p14:tracePt t="39873" x="6153150" y="2133600"/>
          <p14:tracePt t="39908" x="6354763" y="1860550"/>
          <p14:tracePt t="39925" x="6427788" y="1778000"/>
          <p14:tracePt t="39971" x="6837363" y="1541463"/>
          <p14:tracePt t="40007" x="7192963" y="1468438"/>
          <p14:tracePt t="40043" x="7558088" y="1468438"/>
          <p14:tracePt t="40090" x="7885113" y="1577975"/>
          <p14:tracePt t="40125" x="8023225" y="1697038"/>
          <p14:tracePt t="40171" x="8123238" y="1987550"/>
          <p14:tracePt t="40207" x="8313738" y="2298700"/>
          <p14:tracePt t="40257" x="8350250" y="2717800"/>
          <p14:tracePt t="40292" x="8350250" y="2973388"/>
          <p14:tracePt t="40339" x="8223250" y="3265488"/>
          <p14:tracePt t="40375" x="8067675" y="3446463"/>
          <p14:tracePt t="40423" x="7913688" y="3556000"/>
          <p14:tracePt t="40457" x="7502525" y="3648075"/>
          <p14:tracePt t="40509" x="6718300" y="3648075"/>
          <p14:tracePt t="40555" x="6172200" y="3502025"/>
          <p14:tracePt t="40592" x="5980113" y="3328988"/>
          <p14:tracePt t="40640" x="5953125" y="3036888"/>
          <p14:tracePt t="40690" x="6116638" y="2398713"/>
          <p14:tracePt t="40726" x="6335713" y="2152650"/>
          <p14:tracePt t="40773" x="6892925" y="1997075"/>
          <p14:tracePt t="40819" x="7512050" y="1987550"/>
          <p14:tracePt t="40854" x="7785100" y="2052638"/>
          <p14:tracePt t="40888" x="7858125" y="2079625"/>
          <p14:tracePt t="41144" x="7721600" y="2225675"/>
          <p14:tracePt t="41176" x="7494588" y="2525713"/>
          <p14:tracePt t="41211" x="7192963" y="2781300"/>
          <p14:tracePt t="41243" x="7046913" y="2836863"/>
          <p14:tracePt t="41278" x="7000875" y="2836863"/>
          <p14:tracePt t="41311" x="6964363" y="2800350"/>
          <p14:tracePt t="41346" x="6737350" y="2744788"/>
          <p14:tracePt t="41378" x="6508750" y="2698750"/>
          <p14:tracePt t="41412" x="6427788" y="2671763"/>
          <p14:tracePt t="41444" x="6427788" y="2654300"/>
          <p14:tracePt t="41447" x="6435725" y="2635250"/>
          <p14:tracePt t="41481" x="6654800" y="2489200"/>
          <p14:tracePt t="41517" x="7065963" y="2270125"/>
          <p14:tracePt t="41549" x="7319963" y="2133600"/>
          <p14:tracePt t="41583" x="7366000" y="2097088"/>
          <p14:tracePt t="41683" x="7348538" y="2189163"/>
          <p14:tracePt t="41716" x="7275513" y="2362200"/>
          <p14:tracePt t="41750" x="7219950" y="2727325"/>
          <p14:tracePt t="41782" x="7202488" y="3036888"/>
          <p14:tracePt t="41816" x="7146925" y="3273425"/>
          <p14:tracePt t="41848" x="7138988" y="3282950"/>
          <p14:tracePt t="41915" x="7129463" y="3282950"/>
          <p14:tracePt t="41982" x="7110413" y="3273425"/>
          <p14:tracePt t="42019" x="7019925" y="3155950"/>
          <p14:tracePt t="42058" x="6827838" y="3046413"/>
          <p14:tracePt t="42096" x="6408738" y="2854325"/>
          <p14:tracePt t="42134" x="6108700" y="2690813"/>
          <p14:tracePt t="42167" x="5926138" y="2589213"/>
          <p14:tracePt t="42169" x="5899150" y="2581275"/>
          <p14:tracePt t="42202" x="5843588" y="2554288"/>
          <p14:tracePt t="42236" x="5834063" y="2554288"/>
          <p14:tracePt t="42302" x="5899150" y="2608263"/>
          <p14:tracePt t="42333" x="6053138" y="2744788"/>
          <p14:tracePt t="42368" x="6362700" y="2990850"/>
          <p14:tracePt t="42401" x="6637338" y="3136900"/>
          <p14:tracePt t="42436" x="6783388" y="3182938"/>
          <p14:tracePt t="42468" x="6900863" y="3228975"/>
          <p14:tracePt t="42470" x="6919913" y="3228975"/>
          <p14:tracePt t="42502" x="6956425" y="3246438"/>
          <p14:tracePt t="42542" x="6964363" y="3246438"/>
          <p14:tracePt t="42575" x="6992938" y="3136900"/>
          <p14:tracePt t="42610" x="7000875" y="2909888"/>
          <p14:tracePt t="42644" x="7010400" y="2708275"/>
          <p14:tracePt t="42681" x="7092950" y="2462213"/>
          <p14:tracePt t="42713" x="7146925" y="2316163"/>
          <p14:tracePt t="42745" x="7156450" y="2306638"/>
          <p14:tracePt t="42811" x="7165975" y="2498725"/>
          <p14:tracePt t="42843" x="7256463" y="2817813"/>
          <p14:tracePt t="42845" x="7265988" y="2873375"/>
          <p14:tracePt t="42878" x="7292975" y="3046413"/>
          <p14:tracePt t="42914" x="7319963" y="3219450"/>
          <p14:tracePt t="42945" x="7348538" y="3282950"/>
          <p14:tracePt t="42981" x="7375525" y="3302000"/>
          <p14:tracePt t="43014" x="7502525" y="3255963"/>
          <p14:tracePt t="43048" x="7894638" y="3100388"/>
          <p14:tracePt t="43079" x="8269288" y="2790825"/>
          <p14:tracePt t="43116" x="8378825" y="2617788"/>
          <p14:tracePt t="43148" x="8405813" y="2589213"/>
          <p14:tracePt t="43182" x="8415338" y="2589213"/>
          <p14:tracePt t="43213" x="8569325" y="2727325"/>
          <p14:tracePt t="43248" x="8751888" y="2890838"/>
          <p14:tracePt t="43281" x="8778875" y="2927350"/>
          <p14:tracePt t="43377" x="8651875" y="2890838"/>
          <p14:tracePt t="43409" x="8350250" y="2890838"/>
          <p14:tracePt t="43444" x="7813675" y="2963863"/>
          <p14:tracePt t="43476" x="7521575" y="3009900"/>
          <p14:tracePt t="43511" x="7494588" y="3027363"/>
          <p14:tracePt t="43546" x="7494588" y="3036888"/>
          <p14:tracePt t="43644" x="7475538" y="3036888"/>
          <p14:tracePt t="43677" x="7385050" y="3063875"/>
          <p14:tracePt t="43712" x="7146925" y="3155950"/>
          <p14:tracePt t="43744" x="6919913" y="3209925"/>
          <p14:tracePt t="43779" x="6627813" y="3273425"/>
          <p14:tracePt t="43812" x="6053138" y="3346450"/>
          <p14:tracePt t="43847" x="5414963" y="3309938"/>
          <p14:tracePt t="43879" x="4840288" y="3236913"/>
          <p14:tracePt t="43914" x="4294188" y="3109913"/>
          <p14:tracePt t="43947" x="4029075" y="2982913"/>
          <p14:tracePt t="43950" x="3975100" y="2946400"/>
          <p14:tracePt t="43988" x="3819525" y="2808288"/>
          <p14:tracePt t="44026" x="3646488" y="2554288"/>
          <p14:tracePt t="44062" x="3609975" y="2398713"/>
          <p14:tracePt t="44098" x="3482975" y="2170113"/>
          <p14:tracePt t="44131" x="3346450" y="2024063"/>
          <p14:tracePt t="44134" x="3300413" y="1987550"/>
          <p14:tracePt t="44168" x="3017838" y="1860550"/>
          <p14:tracePt t="44203" x="2533650" y="1760538"/>
          <p14:tracePt t="44235" x="2179638" y="1724025"/>
          <p14:tracePt t="44269" x="1868488" y="1778000"/>
          <p14:tracePt t="44302" x="1485900" y="2024063"/>
          <p14:tracePt t="44337" x="1185863" y="2279650"/>
          <p14:tracePt t="44370" x="939800" y="2690813"/>
          <p14:tracePt t="44407" x="774700" y="3063875"/>
          <p14:tracePt t="44439" x="711200" y="3282950"/>
          <p14:tracePt t="44474" x="801688" y="3621088"/>
          <p14:tracePt t="44507" x="1011238" y="3884613"/>
          <p14:tracePt t="44541" x="1193800" y="4049713"/>
          <p14:tracePt t="44575" x="1395413" y="4186238"/>
          <p14:tracePt t="44613" x="1851025" y="4368800"/>
          <p14:tracePt t="44647" x="2170113" y="4395788"/>
          <p14:tracePt t="44650" x="2260600" y="4395788"/>
          <p14:tracePt t="44683" x="2708275" y="4340225"/>
          <p14:tracePt t="44719" x="3263900" y="4103688"/>
          <p14:tracePt t="44752" x="3582988" y="3757613"/>
          <p14:tracePt t="44788" x="3709988" y="3419475"/>
          <p14:tracePt t="44820" x="3719513" y="3246438"/>
          <p14:tracePt t="44853" x="3665538" y="3027363"/>
          <p14:tracePt t="44886" x="3636963" y="2917825"/>
          <p14:tracePt t="44920" x="3636963" y="2890838"/>
          <p14:tracePt t="44954" x="3636963" y="2881313"/>
          <p14:tracePt t="46243" x="3673475" y="2917825"/>
          <p14:tracePt t="46275" x="4194175" y="3282950"/>
          <p14:tracePt t="46310" x="4941888" y="3565525"/>
          <p14:tracePt t="46344" x="6500813" y="3784600"/>
          <p14:tracePt t="46380" x="7785100" y="3775075"/>
          <p14:tracePt t="46414" x="8551863" y="3775075"/>
          <p14:tracePt t="46448" x="8734425" y="3767138"/>
          <p14:tracePt t="46479" x="8742363" y="3748088"/>
          <p14:tracePt t="46515" x="8715375" y="3675063"/>
          <p14:tracePt t="46547" x="8661400" y="3565525"/>
          <p14:tracePt t="46581" x="8505825" y="3419475"/>
          <p14:tracePt t="46615" x="8269288" y="3236913"/>
          <p14:tracePt t="46649" x="7967663" y="3155950"/>
          <p14:tracePt t="46683" x="7521575" y="3000375"/>
          <p14:tracePt t="46717" x="7302500" y="2890838"/>
          <p14:tracePt t="46749" x="7146925" y="2863850"/>
          <p14:tracePt t="46784" x="7119938" y="2854325"/>
          <p14:tracePt t="46851" x="7065963" y="3054350"/>
          <p14:tracePt t="46882" x="6964363" y="3319463"/>
          <p14:tracePt t="46917" x="6919913" y="3438525"/>
          <p14:tracePt t="46954" x="6910388" y="3455988"/>
          <p14:tracePt t="47020" x="6929438" y="3419475"/>
          <p14:tracePt t="47052" x="7083425" y="3282950"/>
          <p14:tracePt t="47087" x="7229475" y="3182938"/>
          <p14:tracePt t="47119" x="7275513" y="3155950"/>
          <p14:tracePt t="47185" x="7248525" y="3136900"/>
          <p14:tracePt t="47217" x="7165975" y="3100388"/>
          <p14:tracePt t="47252" x="7156450" y="3090863"/>
          <p14:tracePt t="47285" x="7156450" y="3109913"/>
          <p14:tracePt t="47319" x="7292975" y="3255963"/>
          <p14:tracePt t="47353" x="7458075" y="3355975"/>
          <p14:tracePt t="47387" x="7777163" y="3365500"/>
          <p14:tracePt t="47420" x="8031163" y="3346450"/>
          <p14:tracePt t="47455" x="8104188" y="3246438"/>
          <p14:tracePt t="47487" x="8096250" y="3146425"/>
          <p14:tracePt t="47522" x="8013700" y="3127375"/>
          <p14:tracePt t="47556" x="7977188" y="3236913"/>
          <p14:tracePt t="47594" x="7986713" y="3365500"/>
          <p14:tracePt t="47626" x="8177213" y="3429000"/>
          <p14:tracePt t="47661" x="8323263" y="3365500"/>
          <p14:tracePt t="47694" x="8342313" y="3302000"/>
          <p14:tracePt t="47728" x="8342313" y="3273425"/>
          <p14:tracePt t="47796" x="8342313" y="3338513"/>
          <p14:tracePt t="47828" x="8313738" y="3419475"/>
          <p14:tracePt t="47863" x="8323263" y="3446463"/>
          <p14:tracePt t="47895" x="8359775" y="3455988"/>
          <p14:tracePt t="47930" x="8378825" y="3438525"/>
          <p14:tracePt t="47961" x="8378825" y="3429000"/>
          <p14:tracePt t="53553" x="8296275" y="3382963"/>
          <p14:tracePt t="53586" x="8259763" y="3265488"/>
          <p14:tracePt t="53622" x="8223250" y="3073400"/>
          <p14:tracePt t="53655" x="8204200" y="2754313"/>
          <p14:tracePt t="53691" x="8186738" y="2571750"/>
          <p14:tracePt t="53723" x="8159750" y="2335213"/>
          <p14:tracePt t="53759" x="8096250" y="2179638"/>
          <p14:tracePt t="53791" x="7967663" y="2024063"/>
          <p14:tracePt t="53825" x="7712075" y="1704975"/>
          <p14:tracePt t="53857" x="7485063" y="1558925"/>
          <p14:tracePt t="53891" x="7283450" y="1514475"/>
          <p14:tracePt t="53923" x="6956425" y="1614488"/>
          <p14:tracePt t="53964" x="6537325" y="1824038"/>
          <p14:tracePt t="54003" x="6099175" y="2043113"/>
          <p14:tracePt t="54039" x="5926138" y="2206625"/>
          <p14:tracePt t="54072" x="5826125" y="2371725"/>
          <p14:tracePt t="54105" x="5789613" y="2571750"/>
          <p14:tracePt t="54137" x="5770563" y="2873375"/>
          <p14:tracePt t="54140" x="5770563" y="2946400"/>
          <p14:tracePt t="54174" x="5834063" y="3255963"/>
          <p14:tracePt t="54209" x="6089650" y="3730625"/>
          <p14:tracePt t="54242" x="6335713" y="3930650"/>
          <p14:tracePt t="54277" x="6700838" y="4013200"/>
          <p14:tracePt t="54309" x="7092950" y="3984625"/>
          <p14:tracePt t="54345" x="7575550" y="3884613"/>
          <p14:tracePt t="54377" x="8086725" y="3702050"/>
          <p14:tracePt t="54411" x="8515350" y="3465513"/>
          <p14:tracePt t="54443" x="8861425" y="3127375"/>
          <p14:tracePt t="54445" x="8943975" y="2990850"/>
          <p14:tracePt t="54611" x="8834438" y="1122363"/>
          <p14:tracePt t="54646" x="8515350" y="984250"/>
          <p14:tracePt t="54679" x="8177213" y="930275"/>
          <p14:tracePt t="54713" x="7731125" y="866775"/>
          <p14:tracePt t="54747" x="7239000" y="920750"/>
          <p14:tracePt t="54781" x="7000875" y="1057275"/>
          <p14:tracePt t="54814" x="6754813" y="1322388"/>
          <p14:tracePt t="54848" x="6545263" y="1687513"/>
          <p14:tracePt t="54880" x="6500813" y="2216150"/>
          <p14:tracePt t="54914" x="6537325" y="2471738"/>
          <p14:tracePt t="54949" x="6627813" y="2771775"/>
          <p14:tracePt t="54984" x="6746875" y="3017838"/>
          <p14:tracePt t="55019" x="6883400" y="3219450"/>
          <p14:tracePt t="55053" x="7037388" y="3475038"/>
          <p14:tracePt t="55085" x="7165975" y="3611563"/>
          <p14:tracePt t="55120" x="7402513" y="3721100"/>
          <p14:tracePt t="55152" x="7804150" y="3702050"/>
          <p14:tracePt t="55186" x="8050213" y="3575050"/>
          <p14:tracePt t="55229" x="8332788" y="3309938"/>
          <p14:tracePt t="55263" x="8442325" y="3127375"/>
          <p14:tracePt t="55296" x="8505825" y="2917825"/>
          <p14:tracePt t="55331" x="8551863" y="2708275"/>
          <p14:tracePt t="55363" x="8596313" y="2562225"/>
          <p14:tracePt t="55397" x="8596313" y="2262188"/>
          <p14:tracePt t="55429" x="8551863" y="2079625"/>
          <p14:tracePt t="55463" x="8505825" y="1906588"/>
          <p14:tracePt t="55495" x="8359775" y="1760538"/>
          <p14:tracePt t="55530" x="8150225" y="1577975"/>
          <p14:tracePt t="55562" x="7850188" y="1449388"/>
          <p14:tracePt t="55598" x="7219950" y="1468438"/>
          <p14:tracePt t="55631" x="6846888" y="1604963"/>
          <p14:tracePt t="55666" x="6518275" y="1751013"/>
          <p14:tracePt t="55700" x="6372225" y="1897063"/>
          <p14:tracePt t="55735" x="6181725" y="2106613"/>
          <p14:tracePt t="55769" x="6062663" y="2379663"/>
          <p14:tracePt t="55803" x="5962650" y="2817813"/>
          <p14:tracePt t="55836" x="6007100" y="3200400"/>
          <p14:tracePt t="55873" x="6326188" y="3629025"/>
          <p14:tracePt t="55907" x="6691313" y="3884613"/>
          <p14:tracePt t="55941" x="7046913" y="4049713"/>
          <p14:tracePt t="55976" x="7458075" y="4057650"/>
          <p14:tracePt t="55981" x="7539038" y="4030663"/>
          <p14:tracePt t="56016" x="7958138" y="3730625"/>
          <p14:tracePt t="56051" x="8313738" y="3273425"/>
          <p14:tracePt t="56083" x="8423275" y="3119438"/>
          <p14:tracePt t="56120" x="8469313" y="3036888"/>
          <p14:tracePt t="56153" x="8478838" y="3017838"/>
          <p14:tracePt t="56187" x="8478838" y="3009900"/>
          <p14:tracePt t="56252" x="8488363" y="3009900"/>
          <p14:tracePt t="56531" x="8478838" y="3009900"/>
          <p14:tracePt t="56562" x="8469313" y="3009900"/>
          <p14:tracePt t="56723" x="8313738" y="2982913"/>
          <p14:tracePt t="56756" x="7794625" y="2946400"/>
          <p14:tracePt t="56791" x="7458075" y="2900363"/>
          <p14:tracePt t="56823" x="7348538" y="2890838"/>
          <p14:tracePt t="57016" x="7302500" y="2900363"/>
          <p14:tracePt t="57049" x="6864350" y="3017838"/>
          <p14:tracePt t="57082" x="5889625" y="3017838"/>
          <p14:tracePt t="57114" x="4767263" y="3073400"/>
          <p14:tracePt t="57151" x="3719513" y="3090863"/>
          <p14:tracePt t="57183" x="3573463" y="3090863"/>
          <p14:tracePt t="57217" x="3573463" y="3063875"/>
          <p14:tracePt t="57250" x="3563938" y="3000375"/>
          <p14:tracePt t="57293" x="3519488" y="2863850"/>
          <p14:tracePt t="57323" x="3436938" y="2727325"/>
          <p14:tracePt t="57325" x="3400425" y="2671763"/>
          <p14:tracePt t="57357" x="3273425" y="2489200"/>
          <p14:tracePt t="57391" x="2998788" y="2262188"/>
          <p14:tracePt t="57422" x="2533650" y="2089150"/>
          <p14:tracePt t="57455" x="1804988" y="1860550"/>
          <p14:tracePt t="57488" x="1358900" y="1841500"/>
          <p14:tracePt t="57520" x="993775" y="1987550"/>
          <p14:tracePt t="57553" x="720725" y="2262188"/>
          <p14:tracePt t="57588" x="501650" y="2681288"/>
          <p14:tracePt t="57619" x="492125" y="3100388"/>
          <p14:tracePt t="57661" x="984250" y="3629025"/>
          <p14:tracePt t="57696" x="1824038" y="3684588"/>
          <p14:tracePt t="57730" x="2397125" y="3475038"/>
          <p14:tracePt t="57763" x="2506663" y="3228975"/>
          <p14:tracePt t="57797" x="2489200" y="3136900"/>
          <p14:tracePt t="57829" x="2462213" y="3090863"/>
          <p14:tracePt t="57864" x="2452688" y="3082925"/>
          <p14:tracePt t="57896" x="2443163" y="3073400"/>
          <p14:tracePt t="57992" x="2498725" y="3090863"/>
          <p14:tracePt t="57996" x="2570163" y="3100388"/>
          <p14:tracePt t="58029" x="3136900" y="3236913"/>
          <p14:tracePt t="58064" x="3948113" y="3246438"/>
          <p14:tracePt t="58095" x="4849813" y="3282950"/>
          <p14:tracePt t="58132" x="5789613" y="3127375"/>
          <p14:tracePt t="58164" x="6508750" y="3082925"/>
          <p14:tracePt t="58198" x="7046913" y="2927350"/>
          <p14:tracePt t="58230" x="7248525" y="2727325"/>
          <p14:tracePt t="58266" x="7312025" y="2554288"/>
          <p14:tracePt t="58299" x="7375525" y="2316163"/>
          <p14:tracePt t="58334" x="7412038" y="2179638"/>
          <p14:tracePt t="58371" x="7392988" y="2016125"/>
          <p14:tracePt t="58409" x="7348538" y="1870075"/>
          <p14:tracePt t="58442" x="7265988" y="1768475"/>
          <p14:tracePt t="58477" x="7073900" y="1731963"/>
          <p14:tracePt t="58508" x="6773863" y="1768475"/>
          <p14:tracePt t="58543" x="6299200" y="1906588"/>
          <p14:tracePt t="58578" x="5807075" y="2116138"/>
          <p14:tracePt t="58614" x="5588000" y="2262188"/>
          <p14:tracePt t="58647" x="5414963" y="2535238"/>
          <p14:tracePt t="58683" x="5324475" y="2771775"/>
          <p14:tracePt t="58715" x="5268913" y="2973388"/>
          <p14:tracePt t="58751" x="5260975" y="3155950"/>
          <p14:tracePt t="58784" x="5324475" y="3392488"/>
          <p14:tracePt t="58819" x="5497513" y="3602038"/>
          <p14:tracePt t="58852" x="5843588" y="3848100"/>
          <p14:tracePt t="58887" x="6235700" y="4030663"/>
          <p14:tracePt t="58919" x="6764338" y="4195763"/>
          <p14:tracePt t="58954" x="7248525" y="4249738"/>
          <p14:tracePt t="58986" x="7658100" y="4186238"/>
          <p14:tracePt t="59019" x="7994650" y="4049713"/>
          <p14:tracePt t="59052" x="8342313" y="3803650"/>
          <p14:tracePt t="59089" x="8770938" y="3511550"/>
          <p14:tracePt t="59122" x="9034463" y="3192463"/>
          <p14:tracePt t="59288" x="8888413" y="1422400"/>
          <p14:tracePt t="59323" x="8697913" y="1195388"/>
          <p14:tracePt t="59355" x="8505825" y="1049338"/>
          <p14:tracePt t="59392" x="8296275" y="957263"/>
          <p14:tracePt t="59424" x="8067675" y="930275"/>
          <p14:tracePt t="59458" x="7731125" y="947738"/>
          <p14:tracePt t="59491" x="7402513" y="1030288"/>
          <p14:tracePt t="59525" x="7175500" y="1085850"/>
          <p14:tracePt t="59557" x="7010400" y="1166813"/>
          <p14:tracePt t="59594" x="6754813" y="1358900"/>
          <p14:tracePt t="59627" x="6527800" y="1577975"/>
          <p14:tracePt t="59662" x="6427788" y="1714500"/>
          <p14:tracePt t="59695" x="6372225" y="1878013"/>
          <p14:tracePt t="59730" x="6281738" y="2289175"/>
          <p14:tracePt t="59762" x="6254750" y="2535238"/>
          <p14:tracePt t="59798" x="6308725" y="2836863"/>
          <p14:tracePt t="59830" x="6362700" y="3073400"/>
          <p14:tracePt t="59865" x="6518275" y="3382963"/>
          <p14:tracePt t="59899" x="6664325" y="3611563"/>
          <p14:tracePt t="59933" x="6892925" y="3903663"/>
          <p14:tracePt t="59969" x="7256463" y="4076700"/>
          <p14:tracePt t="60004" x="7785100" y="4057650"/>
          <p14:tracePt t="60036" x="8240713" y="3884613"/>
          <p14:tracePt t="60071" x="8542338" y="3675063"/>
          <p14:tracePt t="60105" x="8661400" y="3382963"/>
          <p14:tracePt t="60139" x="8715375" y="3000375"/>
          <p14:tracePt t="60173" x="8807450" y="2581275"/>
          <p14:tracePt t="60207" x="8870950" y="2289175"/>
          <p14:tracePt t="60239" x="8842375" y="2052638"/>
          <p14:tracePt t="60273" x="8761413" y="1804988"/>
          <p14:tracePt t="60305" x="8624888" y="1668463"/>
          <p14:tracePt t="60338" x="8459788" y="1614488"/>
          <p14:tracePt t="60372" x="8250238" y="1558925"/>
          <p14:tracePt t="60408" x="8104188" y="1550988"/>
          <p14:tracePt t="60440" x="7950200" y="1595438"/>
          <p14:tracePt t="60440" x="7913688" y="1614488"/>
          <p14:tracePt t="60476" x="7785100" y="1660525"/>
          <p14:tracePt t="60509" x="7694613" y="1697038"/>
          <p14:tracePt t="60544" x="7648575" y="1741488"/>
          <p14:tracePt t="60577" x="7612063" y="1833563"/>
          <p14:tracePt t="60612" x="7567613" y="1933575"/>
          <p14:tracePt t="60646" x="7539038" y="1960563"/>
          <p14:tracePt t="60680" x="7539038" y="1997075"/>
          <p14:tracePt t="60870" x="7531100" y="1997075"/>
          <p14:tracePt t="61000" x="7485063" y="2079625"/>
          <p14:tracePt t="61002" x="7448550" y="2125663"/>
          <p14:tracePt t="61035" x="7265988" y="2325688"/>
          <p14:tracePt t="61070" x="7073900" y="2452688"/>
          <p14:tracePt t="61102" x="7019925" y="2481263"/>
          <p14:tracePt t="61137" x="6900863" y="2508250"/>
          <p14:tracePt t="61172" x="6610350" y="2544763"/>
          <p14:tracePt t="61206" x="6281738" y="2598738"/>
          <p14:tracePt t="61239" x="6108700" y="2625725"/>
          <p14:tracePt t="61274" x="6080125" y="2625725"/>
          <p14:tracePt t="61341" x="6080125" y="2617788"/>
          <p14:tracePt t="61375" x="6172200" y="2554288"/>
          <p14:tracePt t="61410" x="6454775" y="2408238"/>
          <p14:tracePt t="61443" x="6645275" y="2343150"/>
          <p14:tracePt t="61478" x="7019925" y="2225675"/>
          <p14:tracePt t="61510" x="7146925" y="2160588"/>
          <p14:tracePt t="61546" x="7319963" y="2125663"/>
          <p14:tracePt t="61580" x="7485063" y="2125663"/>
          <p14:tracePt t="61615" x="7531100" y="2170113"/>
          <p14:tracePt t="61648" x="7567613" y="2316163"/>
          <p14:tracePt t="61687" x="7758113" y="2535238"/>
          <p14:tracePt t="61719" x="8031163" y="2708275"/>
          <p14:tracePt t="61754" x="8259763" y="2854325"/>
          <p14:tracePt t="61789" x="8277225" y="2863850"/>
          <p14:tracePt t="61823" x="8277225" y="2900363"/>
          <p14:tracePt t="61855" x="8277225" y="2909888"/>
          <p14:tracePt t="61890" x="8269288" y="2927350"/>
          <p14:tracePt t="61921" x="8169275" y="2973388"/>
          <p14:tracePt t="61958" x="7740650" y="3127375"/>
          <p14:tracePt t="61989" x="7302500" y="3255963"/>
          <p14:tracePt t="62026" x="6864350" y="3429000"/>
          <p14:tracePt t="62058" x="6673850" y="3502025"/>
          <p14:tracePt t="62093" x="6654800" y="3511550"/>
          <p14:tracePt t="62159" x="6645275" y="3511550"/>
          <p14:tracePt t="62191" x="6610350" y="3375025"/>
          <p14:tracePt t="62225" x="6527800" y="3209925"/>
          <p14:tracePt t="62262" x="6345238" y="3000375"/>
          <p14:tracePt t="62301" x="6116638" y="2808288"/>
          <p14:tracePt t="62338" x="6072188" y="2781300"/>
          <p14:tracePt t="62433" x="6272213" y="2873375"/>
          <p14:tracePt t="62464" x="6664325" y="3036888"/>
          <p14:tracePt t="62499" x="6983413" y="3219450"/>
          <p14:tracePt t="62531" x="7029450" y="3236913"/>
          <p14:tracePt t="62596" x="7029450" y="3146425"/>
          <p14:tracePt t="62628" x="7046913" y="2973388"/>
          <p14:tracePt t="62663" x="7229475" y="2617788"/>
          <p14:tracePt t="62701" x="7421563" y="2389188"/>
          <p14:tracePt t="62736" x="7531100" y="2298700"/>
          <p14:tracePt t="62767" x="7731125" y="2279650"/>
          <p14:tracePt t="62800" x="7950200" y="2325688"/>
          <p14:tracePt t="62832" x="8240713" y="2389188"/>
          <p14:tracePt t="62866" x="8396288" y="2425700"/>
          <p14:tracePt t="63026" x="8396288" y="2525713"/>
          <p14:tracePt t="63057" x="8386763" y="2644775"/>
          <p14:tracePt t="63060" x="8386763" y="2671763"/>
          <p14:tracePt t="63093" x="8396288" y="2735263"/>
          <p14:tracePt t="63128" x="8405813" y="2735263"/>
          <p14:tracePt t="63285" x="8332788" y="2763838"/>
          <p14:tracePt t="63316" x="8213725" y="2817813"/>
          <p14:tracePt t="63350" x="8113713" y="2854325"/>
          <p14:tracePt t="63383" x="8086725" y="2873375"/>
          <p14:tracePt t="63599" x="8059738" y="2873375"/>
          <p14:tracePt t="63632" x="8031163" y="2863850"/>
          <p14:tracePt t="63667" x="7950200" y="2863850"/>
          <p14:tracePt t="63702" x="7712075" y="2963863"/>
          <p14:tracePt t="63735" x="7475538" y="3082925"/>
          <p14:tracePt t="63768" x="7348538" y="3127375"/>
          <p14:tracePt t="63803" x="7275513" y="3163888"/>
          <p14:tracePt t="63834" x="7239000" y="3182938"/>
          <p14:tracePt t="63870" x="7219950" y="3192463"/>
          <p14:tracePt t="63902" x="7212013" y="3192463"/>
          <p14:tracePt t="63973" x="7219950" y="3192463"/>
          <p14:tracePt t="64009" x="7312025" y="3155950"/>
          <p14:tracePt t="64011" x="7356475" y="3127375"/>
          <p14:tracePt t="64047" x="7631113" y="2963863"/>
          <p14:tracePt t="64083" x="8123238" y="2735263"/>
          <p14:tracePt t="64114" x="8259763" y="2617788"/>
          <p14:tracePt t="64148" x="8269288" y="2589213"/>
          <p14:tracePt t="64306" x="8259763" y="2589213"/>
          <p14:tracePt t="64339" x="8223250" y="2625725"/>
          <p14:tracePt t="64341" x="8213725" y="2635250"/>
          <p14:tracePt t="64374" x="8104188" y="2671763"/>
          <p14:tracePt t="64409" x="7958138" y="2708275"/>
          <p14:tracePt t="64442" x="7794625" y="2754313"/>
          <p14:tracePt t="64477" x="7712075" y="2735263"/>
          <p14:tracePt t="64509" x="7631113" y="2690813"/>
          <p14:tracePt t="64543" x="7567613" y="2654300"/>
          <p14:tracePt t="64575" x="7502525" y="2608263"/>
          <p14:tracePt t="64608" x="7302500" y="2489200"/>
          <p14:tracePt t="64641" x="7165975" y="2408238"/>
          <p14:tracePt t="64680" x="7065963" y="2279650"/>
          <p14:tracePt t="64711" x="7037388" y="2243138"/>
          <p14:tracePt t="64746" x="7019925" y="2206625"/>
          <p14:tracePt t="64778" x="7010400" y="2170113"/>
          <p14:tracePt t="64907" x="7110413" y="2216150"/>
          <p14:tracePt t="64941" x="7375525" y="2379663"/>
          <p14:tracePt t="64975" x="7675563" y="2562225"/>
          <p14:tracePt t="65007" x="8023225" y="2771775"/>
          <p14:tracePt t="65010" x="8086725" y="2808288"/>
          <p14:tracePt t="65043" x="8405813" y="2900363"/>
          <p14:tracePt t="65077" x="8559800" y="2900363"/>
          <p14:tracePt t="65109" x="8588375" y="2890838"/>
          <p14:tracePt t="65235" x="8588375" y="2881313"/>
          <p14:tracePt t="65266" x="8578850" y="2881313"/>
          <p14:tracePt t="65300" x="8569325" y="2881313"/>
          <p14:tracePt t="65332" x="8532813" y="2873375"/>
          <p14:tracePt t="65365" x="8505825" y="2863850"/>
          <p14:tracePt t="65395" x="8496300" y="2863850"/>
          <p14:tracePt t="65429" x="8496300" y="2854325"/>
          <p14:tracePt t="65461" x="8478838" y="2844800"/>
          <p14:tracePt t="65494" x="8459788" y="2836863"/>
          <p14:tracePt t="65526" x="8442325" y="2827338"/>
          <p14:tracePt t="65653" x="8432800" y="2827338"/>
          <p14:tracePt t="65720" x="8423275" y="2827338"/>
          <p14:tracePt t="65816" x="8423275" y="2817813"/>
          <p14:tracePt t="66971" x="8396288" y="2844800"/>
          <p14:tracePt t="67004" x="8296275" y="2963863"/>
          <p14:tracePt t="67040" x="8177213" y="3109913"/>
          <p14:tracePt t="67073" x="8096250" y="3246438"/>
          <p14:tracePt t="67108" x="8004175" y="3411538"/>
          <p14:tracePt t="67141" x="7940675" y="3511550"/>
          <p14:tracePt t="67142" x="7921625" y="3529013"/>
          <p14:tracePt t="67175" x="7850188" y="3638550"/>
          <p14:tracePt t="67209" x="7767638" y="3748088"/>
          <p14:tracePt t="67241" x="7675563" y="3803650"/>
          <p14:tracePt t="67243" x="7639050" y="3811588"/>
          <p14:tracePt t="67275" x="7585075" y="3840163"/>
          <p14:tracePt t="67310" x="7531100" y="3848100"/>
          <p14:tracePt t="67342" x="7458075" y="3848100"/>
          <p14:tracePt t="67376" x="7392988" y="3848100"/>
          <p14:tracePt t="67409" x="7366000" y="3840163"/>
          <p14:tracePt t="67444" x="7339013" y="3821113"/>
          <p14:tracePt t="67476" x="7312025" y="3803650"/>
          <p14:tracePt t="67511" x="7283450" y="3775075"/>
          <p14:tracePt t="67543" x="7265988" y="3738563"/>
          <p14:tracePt t="67576" x="7229475" y="3721100"/>
          <p14:tracePt t="67608" x="7212013" y="3702050"/>
          <p14:tracePt t="67644" x="7202488" y="3684588"/>
          <p14:tracePt t="67678" x="7192963" y="3684588"/>
          <p14:tracePt t="67714" x="7183438" y="3675063"/>
          <p14:tracePt t="67902" x="7175500" y="3675063"/>
          <p14:tracePt t="68307" x="7175500" y="3665538"/>
          <p14:tracePt t="68338" x="7165975" y="3657600"/>
          <p14:tracePt t="68373" x="7156450" y="3648075"/>
          <p14:tracePt t="68410" x="7119938" y="3629025"/>
          <p14:tracePt t="68444" x="7000875" y="3602038"/>
          <p14:tracePt t="68476" x="6873875" y="3602038"/>
          <p14:tracePt t="68510" x="6727825" y="3638550"/>
          <p14:tracePt t="68541" x="6664325" y="3657600"/>
          <p14:tracePt t="68576" x="6600825" y="3657600"/>
          <p14:tracePt t="68608" x="6527800" y="3657600"/>
          <p14:tracePt t="68642" x="6454775" y="3621088"/>
          <p14:tracePt t="68676" x="6354763" y="3602038"/>
          <p14:tracePt t="68712" x="6189663" y="3556000"/>
          <p14:tracePt t="68744" x="6062663" y="3548063"/>
          <p14:tracePt t="68778" x="5926138" y="3538538"/>
          <p14:tracePt t="68811" x="5789613" y="3584575"/>
          <p14:tracePt t="68846" x="5680075" y="3621088"/>
          <p14:tracePt t="68878" x="5588000" y="3648075"/>
          <p14:tracePt t="68914" x="5470525" y="3657600"/>
          <p14:tracePt t="68947" x="5334000" y="3684588"/>
          <p14:tracePt t="68985" x="5287963" y="3684588"/>
          <p14:tracePt t="69016" x="5268913" y="3684588"/>
          <p14:tracePt t="69018" x="5260975" y="3684588"/>
          <p14:tracePt t="69051" x="5232400" y="3665538"/>
          <p14:tracePt t="69085" x="5151438" y="3657600"/>
          <p14:tracePt t="69119" x="5159375" y="3675063"/>
          <p14:tracePt t="69369" x="5122863" y="3675063"/>
          <p14:tracePt t="69401" x="5114925" y="3675063"/>
          <p14:tracePt t="69496" x="5168900" y="3638550"/>
          <p14:tracePt t="69529" x="5195888" y="3629025"/>
          <p14:tracePt t="69566" x="5232400" y="3621088"/>
          <p14:tracePt t="69597" x="5268913" y="3638550"/>
          <p14:tracePt t="69632" x="5405438" y="3684588"/>
          <p14:tracePt t="69665" x="5570538" y="3702050"/>
          <p14:tracePt t="69701" x="6007100" y="3657600"/>
          <p14:tracePt t="69733" x="6345238" y="3657600"/>
          <p14:tracePt t="69768" x="6746875" y="3665538"/>
          <p14:tracePt t="69800" x="7329488" y="3657600"/>
          <p14:tracePt t="69834" x="7612063" y="3657600"/>
          <p14:tracePt t="69867" x="7785100" y="3629025"/>
          <p14:tracePt t="69869" x="7821613" y="3629025"/>
          <p14:tracePt t="69966" x="7821613" y="3621088"/>
          <p14:tracePt t="70005" x="7794625" y="3621088"/>
          <p14:tracePt t="70008" x="7767638" y="3621088"/>
          <p14:tracePt t="70047" x="7631113" y="3621088"/>
          <p14:tracePt t="70087" x="7475538" y="3621088"/>
          <p14:tracePt t="70122" x="7439025" y="3621088"/>
          <p14:tracePt t="70158" x="7392988" y="3602038"/>
          <p14:tracePt t="70192" x="7292975" y="3556000"/>
          <p14:tracePt t="70228" x="7138988" y="3446463"/>
          <p14:tracePt t="70261" x="7029450" y="3309938"/>
          <p14:tracePt t="70298" x="6919913" y="3192463"/>
          <p14:tracePt t="70334" x="6819900" y="3127375"/>
          <p14:tracePt t="70368" x="6737350" y="2990850"/>
          <p14:tracePt t="70402" x="6637338" y="2863850"/>
          <p14:tracePt t="70438" x="6573838" y="2763838"/>
          <p14:tracePt t="70473" x="6537325" y="2735263"/>
          <p14:tracePt t="70508" x="6527800" y="2727325"/>
          <p14:tracePt t="70540" x="6527800" y="2744788"/>
          <p14:tracePt t="70577" x="6819900" y="2973388"/>
          <p14:tracePt t="70611" x="7129463" y="3119438"/>
          <p14:tracePt t="70649" x="7192963" y="3136900"/>
          <p14:tracePt t="70719" x="7192963" y="3127375"/>
          <p14:tracePt t="70752" x="6946900" y="2963863"/>
          <p14:tracePt t="70786" x="6700838" y="2808288"/>
          <p14:tracePt t="70820" x="6537325" y="2727325"/>
          <p14:tracePt t="70822" x="6518275" y="2717800"/>
          <p14:tracePt t="70855" x="6427788" y="2690813"/>
          <p14:tracePt t="70891" x="6281738" y="2671763"/>
          <p14:tracePt t="70924" x="6189663" y="2671763"/>
          <p14:tracePt t="70962" x="6035675" y="2727325"/>
          <p14:tracePt t="70995" x="5634038" y="2844800"/>
          <p14:tracePt t="70997" x="5524500" y="2863850"/>
          <p14:tracePt t="71031" x="5049838" y="2963863"/>
          <p14:tracePt t="71065" x="4676775" y="2946400"/>
          <p14:tracePt t="71100" x="4348163" y="2909888"/>
          <p14:tracePt t="71137" x="4157663" y="2854325"/>
          <p14:tracePt t="71172" x="4011613" y="2844800"/>
          <p14:tracePt t="71242" x="4094163" y="2844800"/>
          <p14:tracePt t="71278" x="4613275" y="2890838"/>
          <p14:tracePt t="71314" x="5414963" y="2890838"/>
          <p14:tracePt t="71347" x="6016625" y="2827338"/>
          <p14:tracePt t="71384" x="6645275" y="2800350"/>
          <p14:tracePt t="71418" x="6919913" y="2844800"/>
          <p14:tracePt t="71454" x="6992938" y="2881313"/>
          <p14:tracePt t="71487" x="7037388" y="2890838"/>
          <p14:tracePt t="71520" x="7046913" y="2890838"/>
          <p14:tracePt t="71586" x="7046913" y="2836863"/>
          <p14:tracePt t="71618" x="7046913" y="2808288"/>
          <p14:tracePt t="71717" x="7046913" y="2854325"/>
          <p14:tracePt t="71749" x="7065963" y="2900363"/>
          <p14:tracePt t="71784" x="7073900" y="2909888"/>
          <p14:tracePt t="72464" x="7073900" y="2917825"/>
          <p14:tracePt t="72502" x="7073900" y="2946400"/>
          <p14:tracePt t="72542" x="7073900" y="2982913"/>
          <p14:tracePt t="72578" x="7073900" y="2990850"/>
          <p14:tracePt t="73076" x="7065963" y="2771775"/>
          <p14:tracePt t="73113" x="7065963" y="2398713"/>
          <p14:tracePt t="73158" x="6956425" y="1878013"/>
          <p14:tracePt t="73193" x="6791325" y="1624013"/>
          <p14:tracePt t="73244" x="6618288" y="1441450"/>
          <p14:tracePt t="73294" x="6454775" y="1368425"/>
          <p14:tracePt t="73329" x="6335713" y="1339850"/>
          <p14:tracePt t="73375" x="6116638" y="1331913"/>
          <p14:tracePt t="73409" x="6016625" y="1331913"/>
          <p14:tracePt t="73542" x="6026150" y="1331913"/>
          <p14:tracePt t="73577" x="6062663" y="1331913"/>
          <p14:tracePt t="73626" x="6072188" y="1331913"/>
          <p14:tracePt t="73676" x="6080125" y="1339850"/>
          <p14:tracePt t="73807" x="6116638" y="1331913"/>
          <p14:tracePt t="73843" x="6135688" y="1322388"/>
          <p14:tracePt t="73891" x="6262688" y="1339850"/>
          <p14:tracePt t="73926" x="6372225" y="1368425"/>
          <p14:tracePt t="73977" x="6600825" y="1385888"/>
          <p14:tracePt t="74031" x="6727825" y="1395413"/>
          <p14:tracePt t="74075" x="6791325" y="1395413"/>
          <p14:tracePt t="74110" x="6837363" y="1376363"/>
          <p14:tracePt t="74157" x="6883400" y="1358900"/>
          <p14:tracePt t="74193" x="6910388" y="1339850"/>
          <p14:tracePt t="74943" x="6964363" y="1449388"/>
          <p14:tracePt t="74991" x="7065963" y="1668463"/>
          <p14:tracePt t="75026" x="7110413" y="1833563"/>
          <p14:tracePt t="75043" x="7156450" y="1987550"/>
          <p14:tracePt t="75089" x="7229475" y="2106613"/>
          <p14:tracePt t="75139" x="7256463" y="2133600"/>
          <p14:tracePt t="75235" x="7183438" y="2133600"/>
          <p14:tracePt t="75266" x="7073900" y="2052638"/>
          <p14:tracePt t="75303" x="6983413" y="1970088"/>
          <p14:tracePt t="75336" x="6964363" y="1924050"/>
          <p14:tracePt t="75371" x="6992938" y="1914525"/>
          <p14:tracePt t="75403" x="7019925" y="1914525"/>
          <p14:tracePt t="75438" x="7037388" y="1924050"/>
          <p14:tracePt t="75469" x="7056438" y="1933575"/>
          <p14:tracePt t="75505" x="7073900" y="1943100"/>
          <p14:tracePt t="75536" x="7119938" y="2016125"/>
          <p14:tracePt t="75571" x="7146925" y="2143125"/>
          <p14:tracePt t="75603" x="7192963" y="2452688"/>
          <p14:tracePt t="75637" x="7192963" y="2708275"/>
          <p14:tracePt t="75673" x="7129463" y="3090863"/>
          <p14:tracePt t="75708" x="7092950" y="3246438"/>
          <p14:tracePt t="75741" x="7065963" y="3402013"/>
          <p14:tracePt t="75776" x="7083425" y="3446463"/>
          <p14:tracePt t="75808" x="7102475" y="3465513"/>
          <p14:tracePt t="75874" x="7102475" y="3475038"/>
          <p14:tracePt t="75907" x="7065963" y="3365500"/>
          <p14:tracePt t="75944" x="6956425" y="3109913"/>
          <p14:tracePt t="75977" x="6800850" y="2946400"/>
          <p14:tracePt t="76010" x="6335713" y="2790825"/>
          <p14:tracePt t="76044" x="5962650" y="2744788"/>
          <p14:tracePt t="76078" x="5826125" y="2727325"/>
          <p14:tracePt t="76270" x="5980113" y="2727325"/>
          <p14:tracePt t="76303" x="6399213" y="2754313"/>
          <p14:tracePt t="76339" x="6964363" y="2800350"/>
          <p14:tracePt t="76371" x="7804150" y="2854325"/>
          <p14:tracePt t="76405" x="8104188" y="2854325"/>
          <p14:tracePt t="76439" x="8240713" y="2836863"/>
          <p14:tracePt t="76473" x="8250238" y="2836863"/>
          <p14:tracePt t="76570" x="8223250" y="2836863"/>
          <p14:tracePt t="76602" x="8096250" y="2890838"/>
          <p14:tracePt t="76636" x="7885113" y="3027363"/>
          <p14:tracePt t="76667" x="7675563" y="3200400"/>
          <p14:tracePt t="76706" x="7439025" y="3475038"/>
          <p14:tracePt t="76740" x="7102475" y="3821113"/>
          <p14:tracePt t="76775" x="6810375" y="3976688"/>
          <p14:tracePt t="76807" x="6710363" y="4013200"/>
          <p14:tracePt t="76998" x="6737350" y="3984625"/>
          <p14:tracePt t="77034" x="6856413" y="3867150"/>
          <p14:tracePt t="77070" x="6873875" y="3840163"/>
          <p14:tracePt t="77101" x="6883400" y="3830638"/>
          <p14:tracePt t="77496" x="6964363" y="3621088"/>
          <p14:tracePt t="77526" x="7256463" y="3063875"/>
          <p14:tracePt t="77558" x="7658100" y="2517775"/>
          <p14:tracePt t="77589" x="7804150" y="2160588"/>
          <p14:tracePt t="77623" x="7813675" y="2006600"/>
          <p14:tracePt t="77655" x="7794625" y="1960563"/>
          <p14:tracePt t="77690" x="7767638" y="1924050"/>
          <p14:tracePt t="77721" x="7740650" y="1887538"/>
          <p14:tracePt t="77754" x="7694613" y="1824038"/>
          <p14:tracePt t="77786" x="7648575" y="1714500"/>
          <p14:tracePt t="77822" x="7648575" y="1577975"/>
          <p14:tracePt t="77855" x="7721600" y="1449388"/>
          <p14:tracePt t="77888" x="7758113" y="1368425"/>
          <p14:tracePt t="77920" x="7821613" y="1322388"/>
          <p14:tracePt t="77956" x="7850188" y="1295400"/>
          <p14:tracePt t="78019" x="7850188" y="1285875"/>
          <p14:tracePt t="78170" x="7850188" y="1276350"/>
          <p14:tracePt t="78571" x="7794625" y="1349375"/>
          <p14:tracePt t="78604" x="7348538" y="1814513"/>
          <p14:tracePt t="78638" x="7175500" y="2116138"/>
          <p14:tracePt t="78673" x="7110413" y="2252663"/>
          <p14:tracePt t="78710" x="7029450" y="2270125"/>
          <p14:tracePt t="78742" x="6956425" y="2225675"/>
          <p14:tracePt t="78777" x="6856413" y="2116138"/>
          <p14:tracePt t="78809" x="6856413" y="2079625"/>
          <p14:tracePt t="78844" x="6973888" y="1997075"/>
          <p14:tracePt t="78876" x="7256463" y="1924050"/>
          <p14:tracePt t="78911" x="7329488" y="1887538"/>
          <p14:tracePt t="78943" x="7312025" y="1887538"/>
          <p14:tracePt t="78977" x="7146925" y="2016125"/>
          <p14:tracePt t="79010" x="6746875" y="2306638"/>
          <p14:tracePt t="79045" x="6043613" y="2635250"/>
          <p14:tracePt t="79078" x="5889625" y="2644775"/>
          <p14:tracePt t="79143" x="5880100" y="2589213"/>
          <p14:tracePt t="79176" x="5889625" y="2535238"/>
          <p14:tracePt t="79209" x="5916613" y="2508250"/>
          <p14:tracePt t="79241" x="5943600" y="2508250"/>
          <p14:tracePt t="79276" x="6053138" y="2571750"/>
          <p14:tracePt t="79308" x="6408738" y="2863850"/>
          <p14:tracePt t="79343" x="7256463" y="3519488"/>
          <p14:tracePt t="79376" x="7539038" y="3694113"/>
          <p14:tracePt t="79410" x="7512050" y="3657600"/>
          <p14:tracePt t="79441" x="7348538" y="3419475"/>
          <p14:tracePt t="79476" x="7329488" y="3173413"/>
          <p14:tracePt t="79508" x="7385050" y="2808288"/>
          <p14:tracePt t="79543" x="7385050" y="2554288"/>
          <p14:tracePt t="79575" x="7348538" y="2371725"/>
          <p14:tracePt t="79610" x="7292975" y="2179638"/>
          <p14:tracePt t="79641" x="7229475" y="2024063"/>
          <p14:tracePt t="79679" x="7212013" y="2006600"/>
          <p14:tracePt t="79746" x="7183438" y="2225675"/>
          <p14:tracePt t="79778" x="7202488" y="2917825"/>
          <p14:tracePt t="79814" x="7202488" y="3328988"/>
          <p14:tracePt t="79846" x="7202488" y="3346450"/>
          <p14:tracePt t="79911" x="7192963" y="3346450"/>
          <p14:tracePt t="79943" x="7183438" y="3346450"/>
          <p14:tracePt t="80009" x="7175500" y="3338513"/>
          <p14:tracePt t="80042" x="7248525" y="3246438"/>
          <p14:tracePt t="80079" x="7567613" y="3036888"/>
          <p14:tracePt t="80112" x="8332788" y="2771775"/>
          <p14:tracePt t="80147" x="8770938" y="2517775"/>
          <p14:tracePt t="80181" x="8797925" y="2489200"/>
          <p14:tracePt t="80216" x="8761413" y="2489200"/>
          <p14:tracePt t="80248" x="8632825" y="2525713"/>
          <p14:tracePt t="80283" x="8313738" y="2489200"/>
          <p14:tracePt t="80316" x="7950200" y="2362200"/>
          <p14:tracePt t="80351" x="7794625" y="2233613"/>
          <p14:tracePt t="80385" x="7575550" y="2089150"/>
          <p14:tracePt t="80422" x="7421563" y="1997075"/>
          <p14:tracePt t="80454" x="7412038" y="1987550"/>
          <p14:tracePt t="80523" x="7458075" y="2097088"/>
          <p14:tracePt t="80554" x="8050213" y="2654300"/>
          <p14:tracePt t="80589" x="8359775" y="2863850"/>
          <p14:tracePt t="80623" x="8378825" y="2873375"/>
          <p14:tracePt t="80659" x="8386763" y="2873375"/>
          <p14:tracePt t="80730" x="8359775" y="2909888"/>
          <p14:tracePt t="80761" x="8159750" y="3000375"/>
          <p14:tracePt t="80796" x="7548563" y="3073400"/>
          <p14:tracePt t="80828" x="6983413" y="3036888"/>
          <p14:tracePt t="80861" x="6673850" y="2982913"/>
          <p14:tracePt t="80895" x="6408738" y="2817813"/>
          <p14:tracePt t="80933" x="6208713" y="2681288"/>
          <p14:tracePt t="80966" x="6153150" y="2662238"/>
          <p14:tracePt t="81032" x="6145213" y="2662238"/>
          <p14:tracePt t="81064" x="6145213" y="3073400"/>
          <p14:tracePt t="81099" x="6235700" y="3903663"/>
          <p14:tracePt t="81131" x="6089650" y="4286250"/>
          <p14:tracePt t="81166" x="6080125" y="4295775"/>
          <p14:tracePt t="81232" x="6089650" y="4259263"/>
          <p14:tracePt t="81265" x="6126163" y="4186238"/>
          <p14:tracePt t="81299" x="6162675" y="4086225"/>
          <p14:tracePt t="81330" x="6181725" y="4049713"/>
          <p14:tracePt t="81366" x="6189663" y="4030663"/>
          <p14:tracePt t="81399" x="6218238" y="4003675"/>
          <p14:tracePt t="81436" x="6354763" y="3957638"/>
          <p14:tracePt t="81469" x="6591300" y="3903663"/>
          <p14:tracePt t="81505" x="6819900" y="3884613"/>
          <p14:tracePt t="81537" x="7502525" y="3903663"/>
          <p14:tracePt t="81572" x="8669338" y="3957638"/>
          <p14:tracePt t="82055" x="9043988" y="3046413"/>
          <p14:tracePt t="82094" x="9007475" y="2708275"/>
          <p14:tracePt t="82127" x="8961438" y="2571750"/>
          <p14:tracePt t="82162" x="8861425" y="2362200"/>
          <p14:tracePt t="82194" x="8688388" y="2152650"/>
          <p14:tracePt t="82228" x="8596313" y="1997075"/>
          <p14:tracePt t="82260" x="8459788" y="1841500"/>
          <p14:tracePt t="82295" x="8305800" y="1751013"/>
          <p14:tracePt t="82329" x="8132763" y="1731963"/>
          <p14:tracePt t="82364" x="7850188" y="1778000"/>
          <p14:tracePt t="82396" x="7539038" y="1860550"/>
          <p14:tracePt t="82430" x="7494588" y="1887538"/>
          <p14:tracePt t="82537" x="7494588" y="1897063"/>
          <p14:tracePt t="83465" x="7548563" y="2106613"/>
          <p14:tracePt t="83497" x="7558088" y="2306638"/>
          <p14:tracePt t="83532" x="7531100" y="2462213"/>
          <p14:tracePt t="83565" x="7512050" y="2608263"/>
          <p14:tracePt t="83598" x="7512050" y="2671763"/>
          <p14:tracePt t="83631" x="7512050" y="2698750"/>
          <p14:tracePt t="83669" x="7512050" y="2735263"/>
          <p14:tracePt t="83702" x="7512050" y="2744788"/>
          <p14:tracePt t="83738" x="7512050" y="2754313"/>
          <p14:tracePt t="83771" x="7485063" y="2863850"/>
          <p14:tracePt t="83805" x="7475538" y="2954338"/>
          <p14:tracePt t="83838" x="7466013" y="2954338"/>
          <p14:tracePt t="83872" x="7466013" y="2963863"/>
          <p14:tracePt t="84070" x="7466013" y="2946400"/>
          <p14:tracePt t="84102" x="7502525" y="2927350"/>
          <p14:tracePt t="84136" x="7539038" y="2927350"/>
          <p14:tracePt t="84169" x="7548563" y="2927350"/>
          <p14:tracePt t="84234" x="7558088" y="2927350"/>
          <p14:tracePt t="84330" x="7567613" y="2927350"/>
          <p14:tracePt t="85735" x="7585075" y="2927350"/>
          <p14:tracePt t="85767" x="7658100" y="2936875"/>
          <p14:tracePt t="85803" x="7921625" y="2963863"/>
          <p14:tracePt t="85835" x="8259763" y="3009900"/>
          <p14:tracePt t="85838" x="8350250" y="3017838"/>
          <p14:tracePt t="85871" x="8661400" y="3073400"/>
          <p14:tracePt t="85907" x="8851900" y="3155950"/>
          <p14:tracePt t="85941" x="8897938" y="3228975"/>
          <p14:tracePt t="85975" x="8888413" y="3302000"/>
          <p14:tracePt t="86010" x="8870950" y="3382963"/>
          <p14:tracePt t="86047" x="8824913" y="3465513"/>
          <p14:tracePt t="86079" x="8797925" y="3502025"/>
          <p14:tracePt t="86113" x="8751888" y="3548063"/>
          <p14:tracePt t="86146" x="8715375" y="3565525"/>
          <p14:tracePt t="86181" x="8697913" y="3575050"/>
          <p14:tracePt t="86214" x="8669338" y="3592513"/>
          <p14:tracePt t="86249" x="8624888" y="3611563"/>
          <p14:tracePt t="86281" x="8551863" y="3648075"/>
          <p14:tracePt t="86315" x="8423275" y="3702050"/>
          <p14:tracePt t="86349" x="8332788" y="3748088"/>
          <p14:tracePt t="86385" x="8296275" y="3767138"/>
          <p14:tracePt t="86417" x="8286750" y="3767138"/>
          <p14:tracePt t="86451" x="8277225" y="3767138"/>
          <p14:tracePt t="86704" x="8259763" y="3775075"/>
          <p14:tracePt t="86737" x="8250238" y="3775075"/>
          <p14:tracePt t="86926" x="8250238" y="3767138"/>
          <p14:tracePt t="86959" x="8250238" y="3757613"/>
          <p14:tracePt t="86995" x="8250238" y="3738563"/>
          <p14:tracePt t="87029" x="8250238" y="3730625"/>
          <p14:tracePt t="87283" x="8250238" y="3721100"/>
          <p14:tracePt t="87315" x="8250238" y="3711575"/>
          <p14:tracePt t="87660" x="8250238" y="3702050"/>
          <p14:tracePt t="87693" x="8250238" y="3694113"/>
          <p14:tracePt t="87790" x="8250238" y="3684588"/>
          <p14:tracePt t="87823" x="8250238" y="3665538"/>
          <p14:tracePt t="87863" x="8250238" y="3657600"/>
          <p14:tracePt t="88523" x="8250238" y="3648075"/>
          <p14:tracePt t="88777" x="8250238" y="3638550"/>
          <p14:tracePt t="88810" x="8232775" y="3621088"/>
          <p14:tracePt t="88844" x="8232775" y="3611563"/>
          <p14:tracePt t="88877" x="8223250" y="3611563"/>
          <p14:tracePt t="88911" x="8223250" y="3602038"/>
          <p14:tracePt t="90421" x="8223250" y="3584575"/>
          <p14:tracePt t="90518" x="8223250" y="3575050"/>
          <p14:tracePt t="90551" x="8223250" y="3565525"/>
          <p14:tracePt t="90615" x="8223250" y="3556000"/>
          <p14:tracePt t="90683" x="8223250" y="3548063"/>
          <p14:tracePt t="92794" x="8223250" y="3538538"/>
          <p14:tracePt t="93070" x="8213725" y="3538538"/>
          <p14:tracePt t="93106" x="8169275" y="3584575"/>
          <p14:tracePt t="93141" x="8077200" y="3675063"/>
          <p14:tracePt t="93184" x="7840663" y="3875088"/>
          <p14:tracePt t="93217" x="7558088" y="4013200"/>
          <p14:tracePt t="93250" x="7239000" y="4167188"/>
          <p14:tracePt t="93285" x="6946900" y="4368800"/>
          <p14:tracePt t="93322" x="6554788" y="4632325"/>
          <p14:tracePt t="93368" x="6062663" y="4805363"/>
          <p14:tracePt t="93402" x="5734050" y="4870450"/>
          <p14:tracePt t="93435" x="5341938" y="4924425"/>
          <p14:tracePt t="93468" x="4922838" y="4987925"/>
          <p14:tracePt t="93503" x="4676775" y="5024438"/>
          <p14:tracePt t="93536" x="4430713" y="5024438"/>
          <p14:tracePt t="93570" x="4257675" y="5024438"/>
          <p14:tracePt t="93604" x="4238625" y="5024438"/>
          <p14:tracePt t="93637" x="4257675" y="5016500"/>
          <p14:tracePt t="93673" x="4267200" y="5016500"/>
          <p14:tracePt t="93842" x="4275138" y="4997450"/>
          <p14:tracePt t="93876" x="4275138" y="4970463"/>
          <p14:tracePt t="93910" x="4284663" y="4960938"/>
          <p14:tracePt t="93945" x="4284663" y="4987925"/>
          <p14:tracePt t="94092" x="4294188" y="4987925"/>
          <p14:tracePt t="94124" x="4330700" y="5016500"/>
          <p14:tracePt t="94354" x="4340225" y="5016500"/>
          <p14:tracePt t="94389" x="4376738" y="4997450"/>
          <p14:tracePt t="94426" x="4430713" y="4987925"/>
          <p14:tracePt t="94465" x="4613275" y="4997450"/>
          <p14:tracePt t="94502" x="5205413" y="5024438"/>
          <p14:tracePt t="94537" x="5943600" y="4887913"/>
          <p14:tracePt t="94570" x="6281738" y="4751388"/>
          <p14:tracePt t="94605" x="6783388" y="4568825"/>
          <p14:tracePt t="94641" x="7319963" y="4495800"/>
          <p14:tracePt t="94681" x="7804150" y="4395788"/>
          <p14:tracePt t="94715" x="8023225" y="4286250"/>
          <p14:tracePt t="94749" x="8223250" y="4222750"/>
          <p14:tracePt t="94787" x="8532813" y="4176713"/>
          <p14:tracePt t="94824" x="8715375" y="4130675"/>
          <p14:tracePt t="94872" x="8815388" y="4076700"/>
          <p14:tracePt t="94921" x="8815388" y="4030663"/>
          <p14:tracePt t="94956" x="8815388" y="4003675"/>
          <p14:tracePt t="95005" x="8815388" y="3994150"/>
          <p14:tracePt t="95115" x="8815388" y="3984625"/>
          <p14:tracePt t="95155" x="8815388" y="3957638"/>
          <p14:tracePt t="95305" x="8815388" y="3948113"/>
          <p14:tracePt t="96355" x="8651875" y="4003675"/>
          <p14:tracePt t="96405" x="8013700" y="4240213"/>
          <p14:tracePt t="96454" x="7073900" y="4459288"/>
          <p14:tracePt t="96489" x="5899150" y="4841875"/>
          <p14:tracePt t="96536" x="4941888" y="5307013"/>
          <p14:tracePt t="96571" x="4357688" y="5489575"/>
          <p14:tracePt t="96620" x="3902075" y="5608638"/>
          <p14:tracePt t="96655" x="3463925" y="5608638"/>
          <p14:tracePt t="96704" x="3181350" y="5635625"/>
          <p14:tracePt t="96750" x="2990850" y="5691188"/>
          <p14:tracePt t="96786" x="2781300" y="5699125"/>
          <p14:tracePt t="96818" x="2543175" y="5672138"/>
          <p14:tracePt t="96852" x="2343150" y="5581650"/>
          <p14:tracePt t="96883" x="2260600" y="5453063"/>
          <p14:tracePt t="96918" x="2214563" y="5307013"/>
          <p14:tracePt t="96950" x="2179638" y="5160963"/>
          <p14:tracePt t="96986" x="2133600" y="5080000"/>
          <p14:tracePt t="97019" x="2133600" y="5089525"/>
          <p14:tracePt t="97209" x="2151063" y="5089525"/>
          <p14:tracePt t="97240" x="2143125" y="5080000"/>
          <p14:tracePt t="97275" x="2160588" y="5024438"/>
          <p14:tracePt t="97308" x="2279650" y="4851400"/>
          <p14:tracePt t="97343" x="2370138" y="4605338"/>
          <p14:tracePt t="97376" x="2397125" y="4441825"/>
          <p14:tracePt t="97376" x="2397125" y="4395788"/>
          <p14:tracePt t="97412" x="2379663" y="4268788"/>
          <p14:tracePt t="97444" x="2343150" y="4213225"/>
          <p14:tracePt t="97446" x="2316163" y="4203700"/>
          <p14:tracePt t="97479" x="2224088" y="4195763"/>
          <p14:tracePt t="97513" x="2106613" y="4259263"/>
          <p14:tracePt t="97546" x="1905000" y="4376738"/>
          <p14:tracePt t="97580" x="1787525" y="4495800"/>
          <p14:tracePt t="97612" x="1649413" y="4641850"/>
          <p14:tracePt t="97647" x="1458913" y="4751388"/>
          <p14:tracePt t="97681" x="1339850" y="4787900"/>
          <p14:tracePt t="97685" x="1312863" y="4787900"/>
          <p14:tracePt t="97719" x="1203325" y="4805363"/>
          <p14:tracePt t="97753" x="1120775" y="4797425"/>
          <p14:tracePt t="97787" x="1084263" y="4787900"/>
          <p14:tracePt t="97823" x="1011238" y="4797425"/>
          <p14:tracePt t="97855" x="984250" y="4833938"/>
          <p14:tracePt t="97890" x="939800" y="4997450"/>
          <p14:tracePt t="97929" x="920750" y="5097463"/>
          <p14:tracePt t="97963" x="911225" y="5097463"/>
          <p14:tracePt t="98031" x="911225" y="5089525"/>
          <p14:tracePt t="98100" x="947738" y="5080000"/>
          <p14:tracePt t="98132" x="993775" y="5080000"/>
          <p14:tracePt t="98167" x="1030288" y="5089525"/>
          <p14:tracePt t="98200" x="1139825" y="5153025"/>
          <p14:tracePt t="98234" x="1395413" y="5226050"/>
          <p14:tracePt t="98267" x="1704975" y="5207000"/>
          <p14:tracePt t="98302" x="1878013" y="5170488"/>
          <p14:tracePt t="98334" x="2024063" y="5126038"/>
          <p14:tracePt t="98335" x="2060575" y="5126038"/>
          <p14:tracePt t="98373" x="2187575" y="5126038"/>
          <p14:tracePt t="98409" x="2324100" y="5133975"/>
          <p14:tracePt t="98444" x="2470150" y="5170488"/>
          <p14:tracePt t="98476" x="2562225" y="5189538"/>
          <p14:tracePt t="98511" x="2598738" y="5189538"/>
          <p14:tracePt t="98544" x="2635250" y="5189538"/>
          <p14:tracePt t="98579" x="2671763" y="5189538"/>
          <p14:tracePt t="98611" x="2689225" y="5160963"/>
          <p14:tracePt t="98679" x="2689225" y="5153025"/>
          <p14:tracePt t="98712" x="2698750" y="5143500"/>
          <p14:tracePt t="98748" x="2752725" y="5143500"/>
          <p14:tracePt t="98781" x="2908300" y="5143500"/>
          <p14:tracePt t="98815" x="3027363" y="5153025"/>
          <p14:tracePt t="98847" x="3081338" y="5143500"/>
          <p14:tracePt t="98849" x="3090863" y="5143500"/>
          <p14:tracePt t="98883" x="3144838" y="5133975"/>
          <p14:tracePt t="98917" x="3163888" y="5133975"/>
          <p14:tracePt t="99017" x="3163888" y="5126038"/>
          <p14:tracePt t="99209" x="3154363" y="5126038"/>
          <p14:tracePt t="99243" x="3144838" y="5116513"/>
          <p14:tracePt t="99277" x="3136900" y="5116513"/>
          <p14:tracePt t="99308" x="3063875" y="5133975"/>
          <p14:tracePt t="99344" x="2898775" y="5180013"/>
          <p14:tracePt t="99376" x="2533650" y="5307013"/>
          <p14:tracePt t="99410" x="2124075" y="5408613"/>
          <p14:tracePt t="99444" x="1814513" y="5472113"/>
          <p14:tracePt t="99478" x="1385888" y="5581650"/>
          <p14:tracePt t="99513" x="1149350" y="5626100"/>
          <p14:tracePt t="99548" x="974725" y="5672138"/>
          <p14:tracePt t="99581" x="920750" y="5681663"/>
          <p14:tracePt t="99614" x="911225" y="5672138"/>
          <p14:tracePt t="99647" x="874713" y="5645150"/>
          <p14:tracePt t="99650" x="866775" y="5626100"/>
          <p14:tracePt t="99684" x="857250" y="5589588"/>
          <p14:tracePt t="99718" x="874713" y="5554663"/>
          <p14:tracePt t="99752" x="903288" y="5526088"/>
          <p14:tracePt t="99788" x="993775" y="5526088"/>
          <p14:tracePt t="99821" x="1139825" y="5535613"/>
          <p14:tracePt t="99856" x="1439863" y="5562600"/>
          <p14:tracePt t="99891" x="1631950" y="5562600"/>
          <p14:tracePt t="99925" x="1987550" y="5572125"/>
          <p14:tracePt t="99958" x="2197100" y="5572125"/>
          <p14:tracePt t="99993" x="2425700" y="5572125"/>
          <p14:tracePt t="100027" x="2635250" y="5562600"/>
          <p14:tracePt t="100062" x="2771775" y="5562600"/>
          <p14:tracePt t="100094" x="2981325" y="5545138"/>
          <p14:tracePt t="100129" x="3090863" y="5526088"/>
          <p14:tracePt t="100162" x="3090863" y="5518150"/>
          <p14:tracePt t="100701" x="3100388" y="5518150"/>
          <p14:tracePt t="100734" x="3108325" y="5518150"/>
          <p14:tracePt t="101487" x="3108325" y="5508625"/>
          <p14:tracePt t="101519" x="3108325" y="5499100"/>
          <p14:tracePt t="101553" x="3108325" y="5489575"/>
          <p14:tracePt t="101586" x="3108325" y="5481638"/>
          <p14:tracePt t="101716" x="3108325" y="5472113"/>
          <p14:tracePt t="101749" x="3108325" y="5462588"/>
          <p14:tracePt t="101783" x="3108325" y="5453063"/>
          <p14:tracePt t="101850" x="3108325" y="5435600"/>
          <p14:tracePt t="102043" x="3108325" y="5426075"/>
          <p14:tracePt t="102203" x="3108325" y="5416550"/>
          <p14:tracePt t="102270" x="3108325" y="5408613"/>
          <p14:tracePt t="102523" x="3100388" y="5389563"/>
          <p14:tracePt t="102621" x="3100388" y="5372100"/>
          <p14:tracePt t="102721" x="3100388" y="5362575"/>
          <p14:tracePt t="102869" x="3100388" y="5343525"/>
          <p14:tracePt t="104565" x="3127375" y="5353050"/>
          <p14:tracePt t="104604" x="3217863" y="5416550"/>
          <p14:tracePt t="104645" x="3263900" y="5453063"/>
          <p14:tracePt t="104687" x="3290888" y="5481638"/>
          <p14:tracePt t="104729" x="3300413" y="5489575"/>
          <p14:tracePt t="104771" x="3309938" y="5508625"/>
          <p14:tracePt t="104926" x="3281363" y="5518150"/>
          <p14:tracePt t="105192" x="3273425" y="5508625"/>
          <p14:tracePt t="105695" x="3281363" y="5508625"/>
          <p14:tracePt t="105739" x="3281363" y="5499100"/>
          <p14:tracePt t="105774" x="3290888" y="5481638"/>
          <p14:tracePt t="105805" x="3309938" y="5472113"/>
          <p14:tracePt t="105838" x="3317875" y="5462588"/>
          <p14:tracePt t="105871" x="3327400" y="5453063"/>
          <p14:tracePt t="105904" x="3363913" y="5426075"/>
          <p14:tracePt t="105938" x="3409950" y="5380038"/>
          <p14:tracePt t="105980" x="3656013" y="5207000"/>
          <p14:tracePt t="106014" x="4121150" y="4997450"/>
          <p14:tracePt t="106048" x="4521200" y="4787900"/>
          <p14:tracePt t="106089" x="5424488" y="4459288"/>
          <p14:tracePt t="106123" x="6053138" y="4213225"/>
          <p14:tracePt t="106155" x="6527800" y="4040188"/>
          <p14:tracePt t="106188" x="6973888" y="3840163"/>
          <p14:tracePt t="106220" x="7202488" y="3702050"/>
          <p14:tracePt t="106254" x="7229475" y="3675063"/>
          <p14:tracePt t="106377" x="7202488" y="3684588"/>
          <p14:tracePt t="106409" x="7129463" y="3721100"/>
          <p14:tracePt t="106443" x="6873875" y="3921125"/>
          <p14:tracePt t="106472" x="6564313" y="4167188"/>
          <p14:tracePt t="106506" x="6181725" y="4386263"/>
          <p14:tracePt t="106550" x="5397500" y="4741863"/>
          <p14:tracePt t="106594" x="4978400" y="4914900"/>
          <p14:tracePt t="106625" x="4895850" y="4951413"/>
          <p14:tracePt t="106627" x="4876800" y="4960938"/>
          <p14:tracePt t="106659" x="4840288" y="4997450"/>
          <p14:tracePt t="106694" x="4822825" y="5006975"/>
          <p14:tracePt t="107061" x="4840288" y="4987925"/>
          <p14:tracePt t="107091" x="4978400" y="4870450"/>
          <p14:tracePt t="107124" x="5441950" y="4641850"/>
          <p14:tracePt t="107155" x="6145213" y="4259263"/>
          <p14:tracePt t="107188" x="6718300" y="4021138"/>
          <p14:tracePt t="107220" x="6983413" y="3921125"/>
          <p14:tracePt t="107253" x="7065963" y="3875088"/>
          <p14:tracePt t="107284" x="7073900" y="3867150"/>
          <p14:tracePt t="107318" x="7073900" y="3848100"/>
          <p14:tracePt t="107350" x="7073900" y="3811588"/>
          <p14:tracePt t="107382" x="7073900" y="3775075"/>
          <p14:tracePt t="107415" x="7056438" y="3738563"/>
          <p14:tracePt t="107418" x="7056438" y="3730625"/>
          <p14:tracePt t="107449" x="7029450" y="3702050"/>
          <p14:tracePt t="107482" x="6910388" y="3694113"/>
          <p14:tracePt t="107514" x="6837363" y="3721100"/>
          <p14:tracePt t="107548" x="6800850" y="3738563"/>
          <p14:tracePt t="107580" x="6773863" y="3748088"/>
          <p14:tracePt t="107614" x="6746875" y="3757613"/>
          <p14:tracePt t="107647" x="6691313" y="3767138"/>
          <p14:tracePt t="107683" x="6645275" y="3767138"/>
          <p14:tracePt t="107714" x="6618288" y="3757613"/>
          <p14:tracePt t="107747" x="6618288" y="3748088"/>
          <p14:tracePt t="107778" x="6600825" y="3738563"/>
          <p14:tracePt t="107813" x="6591300" y="3738563"/>
          <p14:tracePt t="107844" x="6573838" y="3730625"/>
          <p14:tracePt t="108091" x="6573838" y="3721100"/>
          <p14:tracePt t="108122" x="6645275" y="3702050"/>
          <p14:tracePt t="108154" x="6737350" y="3694113"/>
          <p14:tracePt t="108185" x="6827838" y="3694113"/>
          <p14:tracePt t="108218" x="7000875" y="3694113"/>
          <p14:tracePt t="108249" x="7183438" y="3675063"/>
          <p14:tracePt t="108284" x="7302500" y="3675063"/>
          <p14:tracePt t="108315" x="7392988" y="3665538"/>
          <p14:tracePt t="108353" x="7575550" y="3621088"/>
          <p14:tracePt t="108386" x="7850188" y="3592513"/>
          <p14:tracePt t="108425" x="8040688" y="3592513"/>
          <p14:tracePt t="108456" x="8059738" y="3592513"/>
          <p14:tracePt t="108520" x="8059738" y="3584575"/>
          <p14:tracePt t="108552" x="7950200" y="3584575"/>
          <p14:tracePt t="108586" x="7758113" y="3602038"/>
          <p14:tracePt t="108619" x="7531100" y="3621088"/>
          <p14:tracePt t="108652" x="7275513" y="3665538"/>
          <p14:tracePt t="108653" x="7202488" y="3675063"/>
          <p14:tracePt t="108685" x="7019925" y="3675063"/>
          <p14:tracePt t="108721" x="6892925" y="3665538"/>
          <p14:tracePt t="108753" x="6783388" y="3621088"/>
          <p14:tracePt t="108787" x="6764338" y="3602038"/>
          <p14:tracePt t="108819" x="6746875" y="3602038"/>
          <p14:tracePt t="108883" x="6746875" y="3592513"/>
          <p14:tracePt t="108915" x="6737350" y="3592513"/>
          <p14:tracePt t="108983" x="6754813" y="3592513"/>
          <p14:tracePt t="109014" x="6864350" y="3592513"/>
          <p14:tracePt t="109049" x="7029450" y="3602038"/>
          <p14:tracePt t="109081" x="7256463" y="3602038"/>
          <p14:tracePt t="109115" x="7494588" y="3611563"/>
          <p14:tracePt t="109148" x="7658100" y="3611563"/>
          <p14:tracePt t="109182" x="7831138" y="3611563"/>
          <p14:tracePt t="109214" x="7840663" y="3611563"/>
          <p14:tracePt t="109343" x="7658100" y="3611563"/>
          <p14:tracePt t="109375" x="7248525" y="3621088"/>
          <p14:tracePt t="109410" x="6983413" y="3621088"/>
          <p14:tracePt t="109442" x="6910388" y="3611563"/>
          <p14:tracePt t="109477" x="6900863" y="3611563"/>
          <p14:tracePt t="109604" x="7165975" y="3602038"/>
          <p14:tracePt t="109636" x="7631113" y="3584575"/>
          <p14:tracePt t="109671" x="7894638" y="3565525"/>
          <p14:tracePt t="109705" x="7958138" y="3556000"/>
          <p14:tracePt t="112172" x="7950200" y="3556000"/>
          <p14:tracePt t="112205" x="7940675" y="3556000"/>
          <p14:tracePt t="112244" x="7894638" y="3556000"/>
          <p14:tracePt t="112282" x="7877175" y="3565525"/>
          <p14:tracePt t="112328" x="7831138" y="3584575"/>
          <p14:tracePt t="112370" x="7758113" y="3602038"/>
          <p14:tracePt t="112372" x="7731125" y="3602038"/>
          <p14:tracePt t="112408" x="7548563" y="3621088"/>
          <p14:tracePt t="112448" x="7202488" y="3665538"/>
          <p14:tracePt t="112487" x="6856413" y="3665538"/>
          <p14:tracePt t="112525" x="6810375" y="3675063"/>
          <p14:tracePt t="112634" x="6864350" y="3675063"/>
          <p14:tracePt t="112673" x="7202488" y="3684588"/>
          <p14:tracePt t="112714" x="7758113" y="3711575"/>
          <p14:tracePt t="112748" x="7867650" y="3738563"/>
          <p14:tracePt t="112919" x="7850188" y="3738563"/>
          <p14:tracePt t="112961" x="7794625" y="3721100"/>
          <p14:tracePt t="113001" x="7748588" y="3721100"/>
          <p14:tracePt t="113036" x="7658100" y="3730625"/>
          <p14:tracePt t="113071" x="7475538" y="3775075"/>
          <p14:tracePt t="113103" x="7219950" y="3948113"/>
          <p14:tracePt t="113137" x="7000875" y="4122738"/>
          <p14:tracePt t="113171" x="6827838" y="4340225"/>
          <p14:tracePt t="113206" x="6537325" y="4687888"/>
          <p14:tracePt t="113240" x="6145213" y="5053013"/>
          <p14:tracePt t="113275" x="5670550" y="5380038"/>
          <p14:tracePt t="113310" x="5278438" y="5618163"/>
          <p14:tracePt t="113344" x="4968875" y="5745163"/>
          <p14:tracePt t="113377" x="4667250" y="5781675"/>
          <p14:tracePt t="113412" x="4376738" y="5845175"/>
          <p14:tracePt t="113444" x="4238625" y="5891213"/>
          <p14:tracePt t="113480" x="4221163" y="5946775"/>
          <p14:tracePt t="113546" x="4221163" y="5954713"/>
          <p14:tracePt t="113644" x="4211638" y="5927725"/>
          <p14:tracePt t="113679" x="4202113" y="5927725"/>
          <p14:tracePt t="113771" x="4248150" y="5927725"/>
          <p14:tracePt t="113806" x="4248150" y="5918200"/>
          <p14:tracePt t="113888" x="4248150" y="5910263"/>
          <p14:tracePt t="114023" x="4248150" y="5891213"/>
          <p14:tracePt t="114039" x="4248150" y="5881688"/>
          <p14:tracePt t="114089" x="4257675" y="5881688"/>
          <p14:tracePt t="114171" x="4257675" y="5873750"/>
          <p14:tracePt t="115703" x="3883025" y="5918200"/>
          <p14:tracePt t="115738" x="3702050" y="6010275"/>
          <p14:tracePt t="115786" x="3354388" y="6246813"/>
          <p14:tracePt t="115825" x="3108325" y="6475413"/>
          <p14:tracePt t="115869" x="2889250" y="6575425"/>
          <p14:tracePt t="115903" x="2543175" y="6629400"/>
          <p14:tracePt t="115953" x="2114550" y="6694488"/>
          <p14:tracePt t="115989" x="1931988" y="6711950"/>
          <p14:tracePt t="116009" x="1868488" y="6721475"/>
          <p14:tracePt t="116059" x="1668463" y="6694488"/>
          <p14:tracePt t="116103" x="1522413" y="6657975"/>
          <p14:tracePt t="116152" x="1312863" y="6556375"/>
          <p14:tracePt t="116188" x="1166813" y="6492875"/>
          <p14:tracePt t="116236" x="1093788" y="6446838"/>
          <p14:tracePt t="116285" x="1076325" y="6402388"/>
          <p14:tracePt t="116320" x="1057275" y="6383338"/>
          <p14:tracePt t="116369" x="1039813" y="6356350"/>
          <p14:tracePt t="116486" x="1084263" y="6375400"/>
          <p14:tracePt t="116535" x="1193800" y="6411913"/>
          <p14:tracePt t="116570" x="1285875" y="6411913"/>
          <p14:tracePt t="116621" x="1485900" y="6392863"/>
          <p14:tracePt t="116669" x="1741488" y="6338888"/>
          <p14:tracePt t="116704" x="1751013" y="6329363"/>
          <p14:tracePt t="116780" x="1731963" y="6346825"/>
          <p14:tracePt t="117471" x="1887538" y="6365875"/>
          <p14:tracePt t="117505" x="2151063" y="6402388"/>
          <p14:tracePt t="117541" x="2498725" y="6446838"/>
          <p14:tracePt t="117572" x="2589213" y="6465888"/>
          <p14:tracePt t="117607" x="2598738" y="6475413"/>
          <p14:tracePt t="117737" x="2598738" y="6456363"/>
          <p14:tracePt t="117769" x="2589213" y="6456363"/>
          <p14:tracePt t="117803" x="2589213" y="6446838"/>
          <p14:tracePt t="117871" x="2589213" y="6438900"/>
          <p14:tracePt t="117904" x="2589213" y="6429375"/>
          <p14:tracePt t="117939" x="2716213" y="6411913"/>
          <p14:tracePt t="117971" x="2917825" y="6402388"/>
          <p14:tracePt t="118005" x="3317875" y="6402388"/>
          <p14:tracePt t="118041" x="3473450" y="6392863"/>
          <p14:tracePt t="118078" x="3473450" y="6383338"/>
          <p14:tracePt t="118109" x="3473450" y="6375400"/>
          <p14:tracePt t="118144" x="3473450" y="6365875"/>
          <p14:tracePt t="118176" x="3463925" y="6365875"/>
          <p14:tracePt t="118209" x="3455988" y="6365875"/>
          <p14:tracePt t="118275" x="3446463" y="6365875"/>
          <p14:tracePt t="119062" x="3427413" y="6356350"/>
          <p14:tracePt t="119095" x="3409950" y="6346825"/>
          <p14:tracePt t="119129" x="3400425" y="6346825"/>
          <p14:tracePt t="119161" x="3373438" y="6329363"/>
          <p14:tracePt t="119196" x="3336925" y="6319838"/>
          <p14:tracePt t="119228" x="3290888" y="6310313"/>
          <p14:tracePt t="119262" x="3244850" y="6310313"/>
          <p14:tracePt t="119293" x="3200400" y="6319838"/>
          <p14:tracePt t="119327" x="3163888" y="6329363"/>
          <p14:tracePt t="119360" x="3154363" y="6329363"/>
          <p14:tracePt t="119394" x="3127375" y="6329363"/>
          <p14:tracePt t="119426" x="3100388" y="6329363"/>
          <p14:tracePt t="119460" x="3090863" y="6329363"/>
          <p14:tracePt t="119491" x="3071813" y="6329363"/>
          <p14:tracePt t="119526" x="3035300" y="6329363"/>
          <p14:tracePt t="119558" x="3017838" y="6338888"/>
          <p14:tracePt t="119591" x="2990850" y="6338888"/>
          <p14:tracePt t="119624" x="2962275" y="6338888"/>
          <p14:tracePt t="119626" x="2954338" y="6338888"/>
          <p14:tracePt t="119659" x="2944813" y="6338888"/>
          <p14:tracePt t="122200" x="2954338" y="6338888"/>
          <p14:tracePt t="122234" x="2962275" y="6329363"/>
          <p14:tracePt t="122268" x="2981325" y="6310313"/>
          <p14:tracePt t="122300" x="3035300" y="6283325"/>
          <p14:tracePt t="122335" x="3163888" y="6237288"/>
          <p14:tracePt t="122367" x="3273425" y="6137275"/>
          <p14:tracePt t="122401" x="3427413" y="5991225"/>
          <p14:tracePt t="122435" x="3673475" y="5608638"/>
          <p14:tracePt t="122470" x="3919538" y="5180013"/>
          <p14:tracePt t="122502" x="3929063" y="4887913"/>
          <p14:tracePt t="122538" x="3709988" y="4732338"/>
          <p14:tracePt t="122570" x="3400425" y="4714875"/>
          <p14:tracePt t="122604" x="2781300" y="4841875"/>
          <p14:tracePt t="122638" x="2489200" y="4951413"/>
          <p14:tracePt t="122677" x="2287588" y="5016500"/>
          <p14:tracePt t="122708" x="2151063" y="5053013"/>
          <p14:tracePt t="122745" x="2005013" y="5106988"/>
          <p14:tracePt t="122778" x="1851025" y="5126038"/>
          <p14:tracePt t="122811" x="1641475" y="5126038"/>
          <p14:tracePt t="122844" x="1531938" y="5126038"/>
          <p14:tracePt t="122879" x="1422400" y="5126038"/>
          <p14:tracePt t="122912" x="1366838" y="5126038"/>
          <p14:tracePt t="122947" x="1339850" y="5126038"/>
          <p14:tracePt t="122984" x="1293813" y="5126038"/>
          <p14:tracePt t="123024" x="1258888" y="5106988"/>
          <p14:tracePt t="123067" x="1157288" y="5089525"/>
          <p14:tracePt t="123109" x="1047750" y="5080000"/>
          <p14:tracePt t="123139" x="1011238" y="5060950"/>
          <p14:tracePt t="123174" x="984250" y="5053013"/>
          <p14:tracePt t="123205" x="984250" y="5043488"/>
          <p14:tracePt t="123249" x="984250" y="5024438"/>
          <p14:tracePt t="123312" x="993775" y="5024438"/>
          <p14:tracePt t="123344" x="1084263" y="5070475"/>
          <p14:tracePt t="123378" x="1139825" y="5097463"/>
          <p14:tracePt t="123409" x="1222375" y="5133975"/>
          <p14:tracePt t="123412" x="1230313" y="5143500"/>
          <p14:tracePt t="123443" x="1249363" y="5153025"/>
          <p14:tracePt t="123475" x="1249363" y="5160963"/>
          <p14:tracePt t="123505" x="1239838" y="5126038"/>
          <p14:tracePt t="123539" x="1212850" y="5097463"/>
          <p14:tracePt t="123570" x="1176338" y="5070475"/>
          <p14:tracePt t="123602" x="1157288" y="5070475"/>
          <p14:tracePt t="123633" x="1139825" y="5080000"/>
          <p14:tracePt t="123675" x="1112838" y="5116513"/>
          <p14:tracePt t="123705" x="1103313" y="5126038"/>
          <p14:tracePt t="123828" x="1066800" y="5126038"/>
          <p14:tracePt t="123860" x="1047750" y="5126038"/>
          <p14:tracePt t="123893" x="1039813" y="5133975"/>
          <p14:tracePt t="123925" x="1011238" y="5133975"/>
          <p14:tracePt t="123963" x="1003300" y="5133975"/>
          <p14:tracePt t="124032" x="984250" y="5143500"/>
          <p14:tracePt t="124063" x="966788" y="5153025"/>
          <p14:tracePt t="124096" x="957263" y="5153025"/>
          <p14:tracePt t="124218" x="957263" y="5160963"/>
          <p14:tracePt t="124817" x="957263" y="5153025"/>
          <p14:tracePt t="124980" x="957263" y="5143500"/>
          <p14:tracePt t="126262" x="974725" y="5116513"/>
          <p14:tracePt t="126294" x="1039813" y="5060950"/>
          <p14:tracePt t="126329" x="1266825" y="4814888"/>
          <p14:tracePt t="126362" x="1412875" y="4614863"/>
          <p14:tracePt t="126397" x="1485900" y="4395788"/>
          <p14:tracePt t="126430" x="1522413" y="4276725"/>
          <p14:tracePt t="126466" x="1522413" y="4195763"/>
          <p14:tracePt t="126499" x="1504950" y="4159250"/>
          <p14:tracePt t="126534" x="1439863" y="4130675"/>
          <p14:tracePt t="126566" x="1330325" y="4086225"/>
          <p14:tracePt t="126601" x="1276350" y="4057650"/>
          <p14:tracePt t="126634" x="1258888" y="4021138"/>
          <p14:tracePt t="126668" x="1249363" y="3994150"/>
          <p14:tracePt t="126703" x="1249363" y="3984625"/>
          <p14:tracePt t="126739" x="1293813" y="3994150"/>
          <p14:tracePt t="126770" x="1412875" y="4021138"/>
          <p14:tracePt t="126806" x="1485900" y="3976688"/>
          <p14:tracePt t="126838" x="1522413" y="3930650"/>
          <p14:tracePt t="126874" x="1549400" y="3803650"/>
          <p14:tracePt t="126906" x="1549400" y="3684588"/>
          <p14:tracePt t="126943" x="1541463" y="3621088"/>
          <p14:tracePt t="126976" x="1522413" y="3592513"/>
          <p14:tracePt t="127011" x="1431925" y="3584575"/>
          <p14:tracePt t="127043" x="1385888" y="3592513"/>
          <p14:tracePt t="127077" x="1358900" y="3611563"/>
          <p14:tracePt t="127110" x="1312863" y="3675063"/>
          <p14:tracePt t="127145" x="1285875" y="3757613"/>
          <p14:tracePt t="127177" x="1285875" y="3848100"/>
          <p14:tracePt t="127211" x="1431925" y="3911600"/>
          <p14:tracePt t="127244" x="1568450" y="3884613"/>
          <p14:tracePt t="127278" x="1631950" y="3748088"/>
          <p14:tracePt t="127310" x="1649413" y="3575050"/>
          <p14:tracePt t="127344" x="1604963" y="3556000"/>
          <p14:tracePt t="127377" x="1585913" y="3584575"/>
          <p14:tracePt t="127379" x="1585913" y="3602038"/>
          <p14:tracePt t="127413" x="1631950" y="3721100"/>
          <p14:tracePt t="127447" x="1841500" y="3784600"/>
          <p14:tracePt t="127479" x="2187575" y="3794125"/>
          <p14:tracePt t="127513" x="2360613" y="3767138"/>
          <p14:tracePt t="127546" x="2479675" y="3721100"/>
          <p14:tracePt t="127582" x="2498725" y="3721100"/>
          <p14:tracePt t="127648" x="2506663" y="3684588"/>
          <p14:tracePt t="127714" x="2506663" y="3675063"/>
          <p14:tracePt t="127747" x="2470150" y="3665538"/>
          <p14:tracePt t="127784" x="2333625" y="3757613"/>
          <p14:tracePt t="127817" x="2306638" y="3840163"/>
          <p14:tracePt t="127852" x="2406650" y="3884613"/>
          <p14:tracePt t="127885" x="2589213" y="3911600"/>
          <p14:tracePt t="127887" x="2635250" y="3903663"/>
          <p14:tracePt t="127922" x="2716213" y="3848100"/>
          <p14:tracePt t="127958" x="2698750" y="3748088"/>
          <p14:tracePt t="127990" x="2616200" y="3721100"/>
          <p14:tracePt t="127994" x="2589213" y="3721100"/>
          <p14:tracePt t="128030" x="2479675" y="3748088"/>
          <p14:tracePt t="128065" x="2425700" y="3794125"/>
          <p14:tracePt t="128098" x="2433638" y="3811588"/>
          <p14:tracePt t="128136" x="2479675" y="3830638"/>
          <p14:tracePt t="128169" x="2489200" y="3830638"/>
          <p14:tracePt t="128202" x="2489200" y="3821113"/>
          <p14:tracePt t="128648" x="2462213" y="3821113"/>
          <p14:tracePt t="128683" x="1987550" y="3784600"/>
          <p14:tracePt t="128718" x="1285875" y="3694113"/>
          <p14:tracePt t="128751" x="1047750" y="3657600"/>
          <p14:tracePt t="128785" x="1003300" y="3629025"/>
          <p14:tracePt t="128818" x="993775" y="3629025"/>
          <p14:tracePt t="128853" x="984250" y="3629025"/>
          <p14:tracePt t="128982" x="1157288" y="3611563"/>
          <p14:tracePt t="129016" x="1366838" y="3648075"/>
          <p14:tracePt t="129051" x="1549400" y="3657600"/>
          <p14:tracePt t="129082" x="1924050" y="3665538"/>
          <p14:tracePt t="129117" x="2516188" y="3621088"/>
          <p14:tracePt t="129151" x="2871788" y="3584575"/>
          <p14:tracePt t="129184" x="2908300" y="3584575"/>
          <p14:tracePt t="129313" x="2917825" y="3584575"/>
          <p14:tracePt t="129441" x="2917825" y="3575050"/>
          <p14:tracePt t="129473" x="2908300" y="3565525"/>
          <p14:tracePt t="129759" x="2971800" y="3556000"/>
          <p14:tracePt t="129791" x="3254375" y="3319463"/>
          <p14:tracePt t="129826" x="3409950" y="2890838"/>
          <p14:tracePt t="129859" x="3363913" y="2508250"/>
          <p14:tracePt t="129894" x="3263900" y="2371725"/>
          <p14:tracePt t="129927" x="3154363" y="2325688"/>
          <p14:tracePt t="129962" x="2971800" y="2316163"/>
          <p14:tracePt t="129997" x="2871788" y="2335213"/>
          <p14:tracePt t="130034" x="2835275" y="2335213"/>
          <p14:tracePt t="130065" x="2817813" y="2335213"/>
          <p14:tracePt t="130134" x="2798763" y="2352675"/>
          <p14:tracePt t="130166" x="2771775" y="2408238"/>
          <p14:tracePt t="130201" x="2771775" y="2425700"/>
          <p14:tracePt t="130235" x="2771775" y="2435225"/>
          <p14:tracePt t="130269" x="2808288" y="2416175"/>
          <p14:tracePt t="130301" x="2917825" y="2362200"/>
          <p14:tracePt t="130336" x="3054350" y="2270125"/>
          <p14:tracePt t="130369" x="3181350" y="2160588"/>
          <p14:tracePt t="130403" x="3227388" y="2089150"/>
          <p14:tracePt t="130435" x="3273425" y="1997075"/>
          <p14:tracePt t="130469" x="3309938" y="1897063"/>
          <p14:tracePt t="130502" x="3317875" y="1870075"/>
          <p14:tracePt t="130536" x="3327400" y="1841500"/>
          <p14:tracePt t="130567" x="3327400" y="1824038"/>
          <p14:tracePt t="130606" x="3300413" y="1778000"/>
          <p14:tracePt t="130639" x="3263900" y="1760538"/>
          <p14:tracePt t="130676" x="3236913" y="1760538"/>
          <p14:tracePt t="130710" x="3190875" y="1833563"/>
          <p14:tracePt t="130746" x="3171825" y="1970088"/>
          <p14:tracePt t="130779" x="3263900" y="2060575"/>
          <p14:tracePt t="130814" x="3463925" y="2060575"/>
          <p14:tracePt t="130850" x="3556000" y="1951038"/>
          <p14:tracePt t="130885" x="3563938" y="1906588"/>
          <p14:tracePt t="130919" x="3536950" y="1878013"/>
          <p14:tracePt t="130953" x="3336925" y="1943100"/>
          <p14:tracePt t="130985" x="3044825" y="2116138"/>
          <p14:tracePt t="131021" x="2844800" y="2289175"/>
          <p14:tracePt t="131054" x="2844800" y="2335213"/>
          <p14:tracePt t="131059" x="2852738" y="2343150"/>
          <p14:tracePt t="131095" x="2871788" y="2352675"/>
          <p14:tracePt t="131131" x="2889250" y="2343150"/>
          <p14:tracePt t="131163" x="2898775" y="2289175"/>
          <p14:tracePt t="131199" x="2835275" y="2225675"/>
          <p14:tracePt t="131232" x="2798763" y="2225675"/>
          <p14:tracePt t="131267" x="2752725" y="2316163"/>
          <p14:tracePt t="131299" x="2716213" y="2416175"/>
          <p14:tracePt t="131336" x="2771775" y="2481263"/>
          <p14:tracePt t="131367" x="2889250" y="2462213"/>
          <p14:tracePt t="131404" x="2935288" y="2398713"/>
          <p14:tracePt t="131437" x="2935288" y="2379663"/>
          <p14:tracePt t="131535" x="2935288" y="2362200"/>
          <p14:tracePt t="132685" x="2917825" y="2444750"/>
          <p14:tracePt t="132718" x="2871788" y="2562225"/>
          <p14:tracePt t="132756" x="2825750" y="2698750"/>
          <p14:tracePt t="132789" x="2808288" y="2817813"/>
          <p14:tracePt t="132791" x="2808288" y="2863850"/>
          <p14:tracePt t="132826" x="2835275" y="2973388"/>
          <p14:tracePt t="132860" x="2852738" y="3017838"/>
          <p14:tracePt t="132893" x="2852738" y="3054350"/>
          <p14:tracePt t="132930" x="2844800" y="3073400"/>
          <p14:tracePt t="132962" x="2825750" y="3109913"/>
          <p14:tracePt t="132998" x="2808288" y="3127375"/>
          <p14:tracePt t="133032" x="2781300" y="3127375"/>
          <p14:tracePt t="133067" x="2744788" y="3090863"/>
          <p14:tracePt t="133101" x="2662238" y="2863850"/>
          <p14:tracePt t="133141" x="2625725" y="2617788"/>
          <p14:tracePt t="133183" x="2579688" y="2316163"/>
          <p14:tracePt t="133222" x="2543175" y="2243138"/>
          <p14:tracePt t="133255" x="2543175" y="2233613"/>
          <p14:tracePt t="133382" x="2625725" y="2243138"/>
          <p14:tracePt t="133414" x="2825750" y="2298700"/>
          <p14:tracePt t="133450" x="3017838" y="2343150"/>
          <p14:tracePt t="133483" x="3244850" y="2408238"/>
          <p14:tracePt t="133516" x="3354388" y="2452688"/>
          <p14:tracePt t="133550" x="3373438" y="2489200"/>
          <p14:tracePt t="133584" x="3382963" y="2525713"/>
          <p14:tracePt t="133616" x="3382963" y="2554288"/>
          <p14:tracePt t="133652" x="3373438" y="2562225"/>
          <p14:tracePt t="134039" x="3363913" y="2562225"/>
          <p14:tracePt t="134073" x="3354388" y="2562225"/>
          <p14:tracePt t="134107" x="3346450" y="2571750"/>
          <p14:tracePt t="134173" x="3317875" y="2581275"/>
          <p14:tracePt t="134482" x="3300413" y="2617788"/>
          <p14:tracePt t="134514" x="3263900" y="2662238"/>
          <p14:tracePt t="134549" x="3236913" y="2771775"/>
          <p14:tracePt t="134580" x="3273425" y="2917825"/>
          <p14:tracePt t="134615" x="3409950" y="3063875"/>
          <p14:tracePt t="134646" x="3573463" y="3309938"/>
          <p14:tracePt t="134683" x="3948113" y="3665538"/>
          <p14:tracePt t="134715" x="4267200" y="3930650"/>
          <p14:tracePt t="134752" x="4603750" y="4268788"/>
          <p14:tracePt t="134784" x="4795838" y="4441825"/>
          <p14:tracePt t="134824" x="5005388" y="4587875"/>
          <p14:tracePt t="134861" x="5297488" y="4632325"/>
          <p14:tracePt t="134895" x="5588000" y="4595813"/>
          <p14:tracePt t="134929" x="5761038" y="4522788"/>
          <p14:tracePt t="134965" x="5926138" y="4413250"/>
          <p14:tracePt t="134998" x="5980113" y="4286250"/>
          <p14:tracePt t="135034" x="5989638" y="4140200"/>
          <p14:tracePt t="135066" x="5943600" y="4021138"/>
          <p14:tracePt t="135101" x="5880100" y="3911600"/>
          <p14:tracePt t="135134" x="5780088" y="3767138"/>
          <p14:tracePt t="135168" x="5661025" y="3694113"/>
          <p14:tracePt t="135201" x="5470525" y="3657600"/>
          <p14:tracePt t="135203" x="5397500" y="3657600"/>
          <p14:tracePt t="135236" x="5078413" y="3665538"/>
          <p14:tracePt t="135270" x="4803775" y="3730625"/>
          <p14:tracePt t="135303" x="4503738" y="3894138"/>
          <p14:tracePt t="135338" x="4348163" y="4086225"/>
          <p14:tracePt t="135370" x="4157663" y="4349750"/>
          <p14:tracePt t="135372" x="4102100" y="4413250"/>
          <p14:tracePt t="135406" x="3975100" y="4632325"/>
          <p14:tracePt t="135442" x="3965575" y="4841875"/>
          <p14:tracePt t="135475" x="4038600" y="5060950"/>
          <p14:tracePt t="135511" x="4294188" y="5408613"/>
          <p14:tracePt t="135544" x="4494213" y="5654675"/>
          <p14:tracePt t="135580" x="4905375" y="5881688"/>
          <p14:tracePt t="135612" x="5314950" y="5937250"/>
          <p14:tracePt t="135646" x="5870575" y="5891213"/>
          <p14:tracePt t="135680" x="6537325" y="5735638"/>
          <p14:tracePt t="135718" x="6983413" y="5362575"/>
          <p14:tracePt t="135752" x="7102475" y="5097463"/>
          <p14:tracePt t="135785" x="7056438" y="4824413"/>
          <p14:tracePt t="135817" x="6964363" y="4632325"/>
          <p14:tracePt t="135852" x="6827838" y="4459288"/>
          <p14:tracePt t="135884" x="6600825" y="4303713"/>
          <p14:tracePt t="135919" x="6326188" y="4149725"/>
          <p14:tracePt t="135953" x="6162675" y="4122738"/>
          <p14:tracePt t="135955" x="6126163" y="4122738"/>
          <p14:tracePt t="135988" x="5935663" y="4122738"/>
          <p14:tracePt t="136024" x="5688013" y="4195763"/>
          <p14:tracePt t="136057" x="5551488" y="4240213"/>
          <p14:tracePt t="136093" x="5414963" y="4286250"/>
          <p14:tracePt t="136127" x="5314950" y="4368800"/>
          <p14:tracePt t="136161" x="5205413" y="4495800"/>
          <p14:tracePt t="136194" x="5105400" y="4678363"/>
          <p14:tracePt t="136231" x="5095875" y="4814888"/>
          <p14:tracePt t="136262" x="5095875" y="4824413"/>
          <p14:tracePt t="136518" x="5005388" y="4851400"/>
          <p14:tracePt t="136550" x="4476750" y="5043488"/>
          <p14:tracePt t="136585" x="3792538" y="5316538"/>
          <p14:tracePt t="136619" x="3327400" y="5599113"/>
          <p14:tracePt t="136653" x="2752725" y="6027738"/>
          <p14:tracePt t="136688" x="2352675" y="6237288"/>
          <p14:tracePt t="136724" x="1931988" y="6310313"/>
          <p14:tracePt t="136757" x="1668463" y="6319838"/>
          <p14:tracePt t="136792" x="1504950" y="6319838"/>
          <p14:tracePt t="136824" x="1403350" y="6329363"/>
          <p14:tracePt t="136858" x="1358900" y="6346825"/>
          <p14:tracePt t="136891" x="1276350" y="6356350"/>
          <p14:tracePt t="136930" x="1258888" y="6365875"/>
          <p14:tracePt t="136999" x="1185863" y="6338888"/>
          <p14:tracePt t="137031" x="1139825" y="6319838"/>
          <p14:tracePt t="137066" x="1112838" y="6302375"/>
          <p14:tracePt t="137100" x="1057275" y="6273800"/>
          <p14:tracePt t="137135" x="1020763" y="6246813"/>
          <p14:tracePt t="137169" x="966788" y="6210300"/>
          <p14:tracePt t="137204" x="947738" y="6183313"/>
          <p14:tracePt t="137236" x="939800" y="6183313"/>
          <p14:tracePt t="137271" x="847725" y="6475413"/>
          <p14:tracePt t="137303" x="820738" y="6592888"/>
          <p14:tracePt t="137336" x="820738" y="6575425"/>
          <p14:tracePt t="137371" x="903288" y="6346825"/>
          <p14:tracePt t="137406" x="1222375" y="6219825"/>
          <p14:tracePt t="137438" x="1476375" y="6375400"/>
          <p14:tracePt t="137472" x="1512888" y="6483350"/>
          <p14:tracePt t="137506" x="1512888" y="6519863"/>
          <p14:tracePt t="137572" x="1549400" y="6502400"/>
          <p14:tracePt t="137605" x="1595438" y="6475413"/>
          <p14:tracePt t="137640" x="1658938" y="6475413"/>
          <p14:tracePt t="137674" x="1677988" y="6511925"/>
          <p14:tracePt t="137711" x="1677988" y="6529388"/>
          <p14:tracePt t="137743" x="1695450" y="6548438"/>
          <p14:tracePt t="137779" x="1722438" y="6565900"/>
          <p14:tracePt t="137811" x="1731963" y="6565900"/>
          <p14:tracePt t="137940" x="1751013" y="6538913"/>
          <p14:tracePt t="137972" x="1787525" y="6502400"/>
          <p14:tracePt t="138009" x="1914525" y="6492875"/>
          <p14:tracePt t="138042" x="2297113" y="6584950"/>
          <p14:tracePt t="138076" x="2452688" y="6675438"/>
          <p14:tracePt t="138110" x="2606675" y="6811963"/>
          <p14:tracePt t="138347" x="3100388" y="6811963"/>
          <p14:tracePt t="138540" x="3117850" y="6784975"/>
          <p14:tracePt t="138571" x="3200400" y="6748463"/>
          <p14:tracePt t="138575" x="3236913" y="6738938"/>
          <p14:tracePt t="138609" x="3281363" y="6738938"/>
          <p14:tracePt t="138926" x="3281363" y="6702425"/>
          <p14:tracePt t="138963" x="3600450" y="6465888"/>
          <p14:tracePt t="138998" x="4376738" y="6037263"/>
          <p14:tracePt t="139030" x="5195888" y="5727700"/>
          <p14:tracePt t="139066" x="6072188" y="5608638"/>
          <p14:tracePt t="139098" x="6391275" y="5589588"/>
          <p14:tracePt t="139133" x="6472238" y="5608638"/>
          <p14:tracePt t="139295" x="6445250" y="5599113"/>
          <p14:tracePt t="139328" x="6418263" y="5572125"/>
          <p14:tracePt t="139365" x="6381750" y="5562600"/>
          <p14:tracePt t="139581" x="6372225" y="5562600"/>
          <p14:tracePt t="139849" x="6362700" y="5562600"/>
          <p14:tracePt t="140265" x="6354763" y="5554663"/>
          <p14:tracePt t="140312" x="6291263" y="5545138"/>
          <p14:tracePt t="140348" x="6281738" y="5535613"/>
          <p14:tracePt t="140548" x="6272213" y="5535613"/>
          <p14:tracePt t="140595" x="6254750" y="5499100"/>
          <p14:tracePt t="140633" x="6208713" y="5462588"/>
          <p14:tracePt t="140680" x="6153150" y="5416550"/>
          <p14:tracePt t="140729" x="5935663" y="5353050"/>
          <p14:tracePt t="140763" x="5670550" y="5362575"/>
          <p14:tracePt t="140811" x="5360988" y="5426075"/>
          <p14:tracePt t="140845" x="5334000" y="5426075"/>
          <p14:tracePt t="141053" x="5305425" y="5399088"/>
          <p14:tracePt t="141084" x="5278438" y="5353050"/>
          <p14:tracePt t="141120" x="5195888" y="5253038"/>
          <p14:tracePt t="141155" x="5041900" y="5097463"/>
          <p14:tracePt t="141190" x="4986338" y="4987925"/>
          <p14:tracePt t="141224" x="4986338" y="4960938"/>
          <p14:tracePt t="141259" x="4995863" y="4914900"/>
          <p14:tracePt t="141293" x="5005388" y="4878388"/>
          <p14:tracePt t="141328" x="4995863" y="4841875"/>
          <p14:tracePt t="141361" x="4968875" y="4833938"/>
          <p14:tracePt t="141397" x="4941888" y="4870450"/>
          <p14:tracePt t="141429" x="4959350" y="4987925"/>
          <p14:tracePt t="141464" x="5068888" y="5053013"/>
          <p14:tracePt t="141499" x="5260975" y="5060950"/>
          <p14:tracePt t="141536" x="5368925" y="5043488"/>
          <p14:tracePt t="141569" x="5424488" y="5070475"/>
          <p14:tracePt t="141605" x="5497513" y="5216525"/>
          <p14:tracePt t="141638" x="5507038" y="5299075"/>
          <p14:tracePt t="141677" x="5441950" y="5362575"/>
          <p14:tracePt t="141711" x="5397500" y="5389563"/>
          <p14:tracePt t="141745" x="5387975" y="5372100"/>
          <p14:tracePt t="141779" x="5478463" y="5335588"/>
          <p14:tracePt t="141817" x="5935663" y="5270500"/>
          <p14:tracePt t="141851" x="6035675" y="5233988"/>
          <p14:tracePt t="141885" x="6035675" y="5170488"/>
          <p14:tracePt t="141920" x="6035675" y="5006975"/>
          <p14:tracePt t="141954" x="6016625" y="4760913"/>
          <p14:tracePt t="141987" x="5972175" y="4568825"/>
          <p14:tracePt t="141990" x="5962650" y="4541838"/>
          <p14:tracePt t="142024" x="5926138" y="4459288"/>
          <p14:tracePt t="142058" x="5916613" y="4386263"/>
          <p14:tracePt t="142092" x="5926138" y="4368800"/>
          <p14:tracePt t="142217" x="5916613" y="4368800"/>
          <p14:tracePt t="142249" x="5707063" y="4340225"/>
          <p14:tracePt t="142283" x="5470525" y="4268788"/>
          <p14:tracePt t="142316" x="5351463" y="4186238"/>
          <p14:tracePt t="142350" x="5305425" y="4130675"/>
          <p14:tracePt t="142383" x="5178425" y="4130675"/>
          <p14:tracePt t="142417" x="4995863" y="4232275"/>
          <p14:tracePt t="142451" x="4795838" y="4395788"/>
          <p14:tracePt t="142487" x="4740275" y="4541838"/>
          <p14:tracePt t="142520" x="4759325" y="4614863"/>
          <p14:tracePt t="142555" x="4767263" y="4668838"/>
          <p14:tracePt t="142588" x="4795838" y="4714875"/>
          <p14:tracePt t="142623" x="4822825" y="4732338"/>
          <p14:tracePt t="142655" x="4868863" y="4787900"/>
          <p14:tracePt t="142693" x="4978400" y="4878388"/>
          <p14:tracePt t="142726" x="5178425" y="5006975"/>
          <p14:tracePt t="142760" x="5278438" y="5033963"/>
          <p14:tracePt t="143198" x="5570538" y="4870450"/>
          <p14:tracePt t="143238" x="5834063" y="4632325"/>
          <p14:tracePt t="143277" x="5899150" y="4505325"/>
          <p14:tracePt t="143318" x="5907088" y="4468813"/>
          <p14:tracePt t="143357" x="5899150" y="4432300"/>
          <p14:tracePt t="143388" x="5853113" y="4405313"/>
          <p14:tracePt t="143422" x="5707063" y="4368800"/>
          <p14:tracePt t="143453" x="5607050" y="4386263"/>
          <p14:tracePt t="143488" x="5487988" y="4495800"/>
          <p14:tracePt t="143521" x="5441950" y="4641850"/>
          <p14:tracePt t="143556" x="5424488" y="4787900"/>
          <p14:tracePt t="143588" x="5378450" y="4914900"/>
          <p14:tracePt t="143623" x="5205413" y="5097463"/>
          <p14:tracePt t="143654" x="4978400" y="5243513"/>
          <p14:tracePt t="143691" x="4922838" y="5280025"/>
          <p14:tracePt t="143787" x="5078413" y="5280025"/>
          <p14:tracePt t="143819" x="5424488" y="5226050"/>
          <p14:tracePt t="143853" x="5478463" y="5207000"/>
          <p14:tracePt t="144145" x="5470525" y="5207000"/>
          <p14:tracePt t="144486" x="5424488" y="5180013"/>
          <p14:tracePt t="144518" x="5414963" y="5180013"/>
          <p14:tracePt t="144583" x="5461000" y="5280025"/>
          <p14:tracePt t="144615" x="5561013" y="5372100"/>
          <p14:tracePt t="144650" x="5634038" y="5416550"/>
          <p14:tracePt t="144684" x="5661025" y="5445125"/>
          <p14:tracePt t="144753" x="5661025" y="5453063"/>
          <p14:tracePt t="144785" x="5661025" y="5481638"/>
          <p14:tracePt t="144819" x="5653088" y="5508625"/>
          <p14:tracePt t="145350" x="5643563" y="5499100"/>
          <p14:tracePt t="145382" x="5607050" y="5462588"/>
          <p14:tracePt t="145416" x="5588000" y="5435600"/>
          <p14:tracePt t="145449" x="5561013" y="5362575"/>
          <p14:tracePt t="145451" x="5561013" y="5343525"/>
          <p14:tracePt t="145485" x="5524500" y="5189538"/>
          <p14:tracePt t="145520" x="5451475" y="4924425"/>
          <p14:tracePt t="145553" x="5341938" y="4732338"/>
          <p14:tracePt t="145586" x="5205413" y="4595813"/>
          <p14:tracePt t="145618" x="4968875" y="4495800"/>
          <p14:tracePt t="145656" x="4649788" y="4522788"/>
          <p14:tracePt t="145692" x="4476750" y="4697413"/>
          <p14:tracePt t="145729" x="4467225" y="4760913"/>
          <p14:tracePt t="145762" x="4467225" y="4768850"/>
          <p14:tracePt t="145796" x="4467225" y="4778375"/>
          <p14:tracePt t="146087" x="4513263" y="4897438"/>
          <p14:tracePt t="146120" x="4586288" y="5016500"/>
          <p14:tracePt t="146155" x="4713288" y="5160963"/>
          <p14:tracePt t="146186" x="4868863" y="5253038"/>
          <p14:tracePt t="146224" x="5068888" y="5262563"/>
          <p14:tracePt t="146257" x="5424488" y="5280025"/>
          <p14:tracePt t="146292" x="5561013" y="5280025"/>
          <p14:tracePt t="146326" x="5697538" y="5299075"/>
          <p14:tracePt t="146361" x="5743575" y="5335588"/>
          <p14:tracePt t="146394" x="5826125" y="5372100"/>
          <p14:tracePt t="146429" x="6016625" y="5462588"/>
          <p14:tracePt t="146463" x="6053138" y="5481638"/>
          <p14:tracePt t="146530" x="6062663" y="5481638"/>
          <p14:tracePt t="146563" x="6108700" y="5445125"/>
          <p14:tracePt t="146597" x="6145213" y="5416550"/>
          <p14:tracePt t="146629" x="6153150" y="5408613"/>
          <p14:tracePt t="147167" x="5962650" y="5389563"/>
          <p14:tracePt t="147199" x="5524500" y="5316538"/>
          <p14:tracePt t="147235" x="5141913" y="5253038"/>
          <p14:tracePt t="147267" x="5014913" y="5226050"/>
          <p14:tracePt t="147302" x="4922838" y="5197475"/>
          <p14:tracePt t="147334" x="4895850" y="5197475"/>
          <p14:tracePt t="147399" x="4905375" y="5197475"/>
          <p14:tracePt t="147431" x="5224463" y="5180013"/>
          <p14:tracePt t="147464" x="5514975" y="5126038"/>
          <p14:tracePt t="147497" x="5653088" y="5080000"/>
          <p14:tracePt t="147532" x="5770563" y="5016500"/>
          <p14:tracePt t="147563" x="5780088" y="5006975"/>
          <p14:tracePt t="147596" x="5789613" y="5006975"/>
          <p14:tracePt t="147629" x="5807075" y="5016500"/>
          <p14:tracePt t="147665" x="5916613" y="5133975"/>
          <p14:tracePt t="147698" x="5953125" y="5153025"/>
          <p14:tracePt t="147795" x="5907088" y="5143500"/>
          <p14:tracePt t="147828" x="5862638" y="5143500"/>
          <p14:tracePt t="147894" x="5889625" y="5153025"/>
          <p14:tracePt t="147927" x="5926138" y="5180013"/>
          <p14:tracePt t="147961" x="5926138" y="5189538"/>
          <p14:tracePt t="147992" x="5935663" y="5189538"/>
          <p14:tracePt t="148285" x="5916613" y="5189538"/>
          <p14:tracePt t="148353" x="5907088" y="5189538"/>
          <p14:tracePt t="150000" x="5761038" y="5243513"/>
          <p14:tracePt t="150035" x="5251450" y="5426075"/>
          <p14:tracePt t="150070" x="4949825" y="5581650"/>
          <p14:tracePt t="150101" x="4795838" y="5626100"/>
          <p14:tracePt t="150137" x="4649788" y="5645150"/>
          <p14:tracePt t="150169" x="4567238" y="5635625"/>
          <p14:tracePt t="150202" x="4521200" y="5599113"/>
          <p14:tracePt t="150235" x="4484688" y="5526088"/>
          <p14:tracePt t="150270" x="4467225" y="5416550"/>
          <p14:tracePt t="150302" x="4467225" y="5270500"/>
          <p14:tracePt t="150338" x="4467225" y="5226050"/>
          <p14:tracePt t="150370" x="4467225" y="5216525"/>
          <p14:tracePt t="150467" x="4457700" y="5216525"/>
          <p14:tracePt t="150499" x="4413250" y="5253038"/>
          <p14:tracePt t="150501" x="4376738" y="5270500"/>
          <p14:tracePt t="150536" x="4257675" y="5362575"/>
          <p14:tracePt t="150571" x="4111625" y="5472113"/>
          <p14:tracePt t="150603" x="3984625" y="5572125"/>
          <p14:tracePt t="150639" x="3673475" y="5764213"/>
          <p14:tracePt t="150673" x="3455988" y="5927725"/>
          <p14:tracePt t="150708" x="3363913" y="5964238"/>
          <p14:tracePt t="150741" x="3273425" y="6046788"/>
          <p14:tracePt t="150777" x="3171825" y="6119813"/>
          <p14:tracePt t="150810" x="3127375" y="6137275"/>
          <p14:tracePt t="150845" x="3108325" y="6146800"/>
          <p14:tracePt t="150877" x="3100388" y="6146800"/>
          <p14:tracePt t="150974" x="3100388" y="6156325"/>
          <p14:tracePt t="151041" x="3100388" y="6146800"/>
          <p14:tracePt t="151074" x="3117850" y="6119813"/>
          <p14:tracePt t="151110" x="3144838" y="6083300"/>
          <p14:tracePt t="151144" x="3144838" y="6073775"/>
          <p14:tracePt t="151177" x="3144838" y="6064250"/>
          <p14:tracePt t="152293" x="3144838" y="6054725"/>
          <p14:tracePt t="152325" x="3144838" y="6037263"/>
          <p14:tracePt t="152360" x="3144838" y="6018213"/>
          <p14:tracePt t="152392" x="3154363" y="5991225"/>
          <p14:tracePt t="152427" x="3181350" y="5946775"/>
          <p14:tracePt t="152460" x="3200400" y="5881688"/>
          <p14:tracePt t="152495" x="3227388" y="5854700"/>
          <p14:tracePt t="152528" x="3354388" y="5745163"/>
          <p14:tracePt t="152563" x="3563938" y="5554663"/>
          <p14:tracePt t="152595" x="3775075" y="5472113"/>
          <p14:tracePt t="152597" x="3819525" y="5453063"/>
          <p14:tracePt t="152632" x="3992563" y="5380038"/>
          <p14:tracePt t="152670" x="4148138" y="5316538"/>
          <p14:tracePt t="152701" x="4184650" y="5316538"/>
          <p14:tracePt t="152736" x="4194175" y="5362575"/>
          <p14:tracePt t="152769" x="4175125" y="5426075"/>
          <p14:tracePt t="152804" x="4129088" y="5499100"/>
          <p14:tracePt t="152836" x="3956050" y="5662613"/>
          <p14:tracePt t="152871" x="3765550" y="5791200"/>
          <p14:tracePt t="152902" x="3556000" y="5918200"/>
          <p14:tracePt t="152905" x="3519488" y="5946775"/>
          <p14:tracePt t="152937" x="3382963" y="6000750"/>
          <p14:tracePt t="152975" x="3273425" y="6083300"/>
          <p14:tracePt t="153009" x="3190875" y="6127750"/>
          <p14:tracePt t="153044" x="3063875" y="6183313"/>
          <p14:tracePt t="153077" x="2971800" y="6219825"/>
          <p14:tracePt t="153110" x="2944813" y="6237288"/>
          <p14:tracePt t="154128" x="2962275" y="6219825"/>
          <p14:tracePt t="154159" x="3071813" y="6156325"/>
          <p14:tracePt t="154193" x="3327400" y="6018213"/>
          <p14:tracePt t="154225" x="3810000" y="5873750"/>
          <p14:tracePt t="154258" x="4321175" y="5873750"/>
          <p14:tracePt t="154291" x="4876800" y="5937250"/>
          <p14:tracePt t="154334" x="5507038" y="5946775"/>
          <p14:tracePt t="154365" x="5661025" y="5891213"/>
          <p14:tracePt t="154399" x="5724525" y="5864225"/>
          <p14:tracePt t="154442" x="5780088" y="5808663"/>
          <p14:tracePt t="154476" x="5853113" y="5672138"/>
          <p14:tracePt t="154509" x="5889625" y="5489575"/>
          <p14:tracePt t="154545" x="5889625" y="5289550"/>
          <p14:tracePt t="154576" x="5834063" y="4997450"/>
          <p14:tracePt t="154610" x="5770563" y="4805363"/>
          <p14:tracePt t="154641" x="5716588" y="4697413"/>
          <p14:tracePt t="154678" x="5624513" y="4624388"/>
          <p14:tracePt t="154710" x="5478463" y="4568825"/>
          <p14:tracePt t="154746" x="5314950" y="4522788"/>
          <p14:tracePt t="154776" x="5122863" y="4478338"/>
          <p14:tracePt t="154810" x="5049838" y="4449763"/>
          <p14:tracePt t="154905" x="5059363" y="4468813"/>
          <p14:tracePt t="154939" x="5187950" y="4587875"/>
          <p14:tracePt t="154974" x="5424488" y="4751388"/>
          <p14:tracePt t="155006" x="5643563" y="4870450"/>
          <p14:tracePt t="155041" x="5807075" y="5033963"/>
          <p14:tracePt t="155074" x="5880100" y="5106988"/>
          <p14:tracePt t="155108" x="5916613" y="5133975"/>
          <p14:tracePt t="155140" x="5935663" y="5143500"/>
          <p14:tracePt t="155421" x="5926138" y="5143500"/>
          <p14:tracePt t="155830" x="5907088" y="5180013"/>
          <p14:tracePt t="155861" x="5862638" y="5270500"/>
          <p14:tracePt t="155896" x="5816600" y="5399088"/>
          <p14:tracePt t="155928" x="5780088" y="5526088"/>
          <p14:tracePt t="155930" x="5780088" y="5554663"/>
          <p14:tracePt t="155963" x="5770563" y="5662613"/>
          <p14:tracePt t="155999" x="5761038" y="5818188"/>
          <p14:tracePt t="156032" x="5761038" y="5891213"/>
          <p14:tracePt t="156066" x="5753100" y="5910263"/>
          <p14:tracePt t="156163" x="5734050" y="5910263"/>
          <p14:tracePt t="156194" x="5707063" y="5900738"/>
          <p14:tracePt t="156228" x="5697538" y="5891213"/>
          <p14:tracePt t="156325" x="5697538" y="5873750"/>
          <p14:tracePt t="156357" x="5716588" y="5818188"/>
          <p14:tracePt t="156392" x="5734050" y="5754688"/>
          <p14:tracePt t="156424" x="5780088" y="5618163"/>
          <p14:tracePt t="156458" x="5862638" y="5426075"/>
          <p14:tracePt t="156490" x="5889625" y="5226050"/>
          <p14:tracePt t="156525" x="5889625" y="5180013"/>
          <p14:tracePt t="156559" x="5899150" y="5170488"/>
          <p14:tracePt t="160615" x="5899150" y="5153025"/>
          <p14:tracePt t="160646" x="5899150" y="5143500"/>
          <p14:tracePt t="160744" x="5899150" y="5133975"/>
          <p14:tracePt t="162613" x="5880100" y="5170488"/>
          <p14:tracePt t="162647" x="5880100" y="5207000"/>
          <p14:tracePt t="162682" x="5899150" y="5253038"/>
          <p14:tracePt t="162714" x="5953125" y="5280025"/>
          <p14:tracePt t="162749" x="6135688" y="5343525"/>
          <p14:tracePt t="162781" x="6226175" y="5372100"/>
          <p14:tracePt t="162970" x="6226175" y="5380038"/>
          <p14:tracePt t="163002" x="6199188" y="5462588"/>
          <p14:tracePt t="163038" x="6189663" y="5472113"/>
          <p14:tracePt t="163070" x="6189663" y="5481638"/>
          <p14:tracePt t="163262" x="6199188" y="5481638"/>
          <p14:tracePt t="163292" x="6235700" y="5481638"/>
          <p14:tracePt t="163327" x="6235700" y="5453063"/>
          <p14:tracePt t="163359" x="6235700" y="5435600"/>
          <p14:tracePt t="163425" x="6235700" y="5426075"/>
          <p14:tracePt t="163532" x="6235700" y="5416550"/>
          <p14:tracePt t="163604" x="6226175" y="5416550"/>
          <p14:tracePt t="163678" x="6226175" y="5408613"/>
          <p14:tracePt t="163709" x="6218238" y="5408613"/>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468313" y="2205038"/>
            <a:ext cx="3117850" cy="523875"/>
          </a:xfrm>
          <a:prstGeom prst="rect">
            <a:avLst/>
          </a:prstGeom>
          <a:noFill/>
          <a:ln w="28575">
            <a:solidFill>
              <a:srgbClr val="FF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buFont typeface="楷体_GB2312"/>
              <a:buChar char="⑴"/>
            </a:pPr>
            <a:r>
              <a:rPr kumimoji="1" lang="zh-CN" altLang="en-US" sz="2800">
                <a:solidFill>
                  <a:srgbClr val="000000"/>
                </a:solidFill>
                <a:latin typeface="楷体_GB2312"/>
              </a:rPr>
              <a:t>图的定义</a:t>
            </a:r>
            <a:r>
              <a:rPr kumimoji="1" lang="en-US" altLang="zh-CN" sz="2800" b="0">
                <a:solidFill>
                  <a:srgbClr val="000000"/>
                </a:solidFill>
              </a:rPr>
              <a:t>(Graph)</a:t>
            </a:r>
          </a:p>
        </p:txBody>
      </p:sp>
      <p:sp>
        <p:nvSpPr>
          <p:cNvPr id="8195" name="Text Box 5"/>
          <p:cNvSpPr txBox="1">
            <a:spLocks noChangeArrowheads="1"/>
          </p:cNvSpPr>
          <p:nvPr/>
        </p:nvSpPr>
        <p:spPr bwMode="auto">
          <a:xfrm>
            <a:off x="4716463" y="2189163"/>
            <a:ext cx="27924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2800" b="0">
                <a:solidFill>
                  <a:srgbClr val="000000"/>
                </a:solidFill>
              </a:rPr>
              <a:t>G</a:t>
            </a:r>
            <a:r>
              <a:rPr kumimoji="1" lang="en-US" altLang="zh-CN" sz="2800">
                <a:solidFill>
                  <a:srgbClr val="000000"/>
                </a:solidFill>
                <a:latin typeface="楷体_GB2312"/>
              </a:rPr>
              <a:t>={</a:t>
            </a:r>
            <a:r>
              <a:rPr kumimoji="1" lang="zh-CN" altLang="en-US" sz="2800">
                <a:solidFill>
                  <a:srgbClr val="000000"/>
                </a:solidFill>
                <a:latin typeface="楷体_GB2312"/>
              </a:rPr>
              <a:t>支路，结点</a:t>
            </a:r>
            <a:r>
              <a:rPr kumimoji="1" lang="en-US" altLang="zh-CN" sz="2800">
                <a:solidFill>
                  <a:srgbClr val="000000"/>
                </a:solidFill>
                <a:latin typeface="楷体_GB2312"/>
              </a:rPr>
              <a:t>}</a:t>
            </a:r>
          </a:p>
        </p:txBody>
      </p:sp>
      <p:sp>
        <p:nvSpPr>
          <p:cNvPr id="8196" name="AutoShape 35"/>
          <p:cNvSpPr>
            <a:spLocks noChangeArrowheads="1"/>
          </p:cNvSpPr>
          <p:nvPr/>
        </p:nvSpPr>
        <p:spPr bwMode="auto">
          <a:xfrm>
            <a:off x="3779838" y="2382838"/>
            <a:ext cx="863600" cy="109537"/>
          </a:xfrm>
          <a:prstGeom prst="rightArrow">
            <a:avLst>
              <a:gd name="adj1" fmla="val 50000"/>
              <a:gd name="adj2" fmla="val 197102"/>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8197" name="Text Box 56"/>
          <p:cNvSpPr txBox="1">
            <a:spLocks noChangeArrowheads="1"/>
          </p:cNvSpPr>
          <p:nvPr/>
        </p:nvSpPr>
        <p:spPr bwMode="auto">
          <a:xfrm>
            <a:off x="684530" y="481013"/>
            <a:ext cx="8280400" cy="1124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kumimoji="1" lang="en-US" altLang="zh-CN" sz="2800">
                <a:solidFill>
                  <a:srgbClr val="000000"/>
                </a:solidFill>
                <a:latin typeface="楷体_GB2312"/>
              </a:rPr>
              <a:t>         </a:t>
            </a:r>
            <a:r>
              <a:rPr kumimoji="1" lang="zh-CN" altLang="en-US" sz="2800">
                <a:solidFill>
                  <a:srgbClr val="000000"/>
                </a:solidFill>
                <a:latin typeface="楷体_GB2312"/>
              </a:rPr>
              <a:t>电路的图是用以表示电路几何结构的图形，图中的支路和结点与电路的支路和结点一一对应。</a:t>
            </a:r>
          </a:p>
        </p:txBody>
      </p:sp>
      <p:sp>
        <p:nvSpPr>
          <p:cNvPr id="8198" name="Text Box 57"/>
          <p:cNvSpPr txBox="1">
            <a:spLocks noChangeArrowheads="1"/>
          </p:cNvSpPr>
          <p:nvPr/>
        </p:nvSpPr>
        <p:spPr bwMode="auto">
          <a:xfrm>
            <a:off x="611188" y="3063875"/>
            <a:ext cx="6551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buFontTx/>
              <a:buAutoNum type="circleNumDbPlain"/>
            </a:pPr>
            <a:r>
              <a:rPr kumimoji="1" lang="zh-CN" altLang="en-US" sz="2800" dirty="0">
                <a:solidFill>
                  <a:srgbClr val="000000"/>
                </a:solidFill>
                <a:latin typeface="楷体_GB2312"/>
              </a:rPr>
              <a:t>图中的结点和支路各自是一个整体。</a:t>
            </a:r>
          </a:p>
        </p:txBody>
      </p:sp>
      <p:sp>
        <p:nvSpPr>
          <p:cNvPr id="8199" name="Text Box 58"/>
          <p:cNvSpPr txBox="1">
            <a:spLocks noChangeArrowheads="1"/>
          </p:cNvSpPr>
          <p:nvPr/>
        </p:nvSpPr>
        <p:spPr bwMode="auto">
          <a:xfrm>
            <a:off x="611188" y="3746500"/>
            <a:ext cx="7200900"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buFontTx/>
              <a:buAutoNum type="circleNumDbPlain" startAt="2"/>
            </a:pPr>
            <a:r>
              <a:rPr kumimoji="1" lang="zh-CN" altLang="en-US" sz="2800" dirty="0">
                <a:solidFill>
                  <a:srgbClr val="000000"/>
                </a:solidFill>
                <a:latin typeface="楷体_GB2312"/>
              </a:rPr>
              <a:t>移去图中的支路，与它所联接的结点依然存在，因此允许有孤立结点存在。</a:t>
            </a:r>
          </a:p>
        </p:txBody>
      </p:sp>
      <p:sp>
        <p:nvSpPr>
          <p:cNvPr id="8200" name="Text Box 59"/>
          <p:cNvSpPr txBox="1">
            <a:spLocks noChangeArrowheads="1"/>
          </p:cNvSpPr>
          <p:nvPr/>
        </p:nvSpPr>
        <p:spPr bwMode="auto">
          <a:xfrm>
            <a:off x="684530" y="5045075"/>
            <a:ext cx="5327650"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buFontTx/>
              <a:buAutoNum type="circleNumDbPlain" startAt="3"/>
            </a:pPr>
            <a:r>
              <a:rPr kumimoji="1" lang="zh-CN" altLang="en-US" sz="2800">
                <a:solidFill>
                  <a:srgbClr val="000000"/>
                </a:solidFill>
                <a:latin typeface="楷体_GB2312"/>
              </a:rPr>
              <a:t>如把结点移去，则应把与它联接的全部支路同时移去。</a:t>
            </a:r>
          </a:p>
        </p:txBody>
      </p:sp>
      <p:grpSp>
        <p:nvGrpSpPr>
          <p:cNvPr id="8201" name="Group 64"/>
          <p:cNvGrpSpPr/>
          <p:nvPr/>
        </p:nvGrpSpPr>
        <p:grpSpPr bwMode="auto">
          <a:xfrm>
            <a:off x="6443663" y="4972050"/>
            <a:ext cx="2160587" cy="1009650"/>
            <a:chOff x="1202" y="2568"/>
            <a:chExt cx="1361" cy="636"/>
          </a:xfrm>
        </p:grpSpPr>
        <p:sp>
          <p:nvSpPr>
            <p:cNvPr id="8214" name="Freeform 60"/>
            <p:cNvSpPr/>
            <p:nvPr/>
          </p:nvSpPr>
          <p:spPr bwMode="auto">
            <a:xfrm>
              <a:off x="1202" y="2886"/>
              <a:ext cx="1361" cy="318"/>
            </a:xfrm>
            <a:custGeom>
              <a:avLst/>
              <a:gdLst>
                <a:gd name="T0" fmla="*/ 0 w 1361"/>
                <a:gd name="T1" fmla="*/ 0 h 318"/>
                <a:gd name="T2" fmla="*/ 680 w 1361"/>
                <a:gd name="T3" fmla="*/ 318 h 318"/>
                <a:gd name="T4" fmla="*/ 1361 w 1361"/>
                <a:gd name="T5" fmla="*/ 0 h 318"/>
                <a:gd name="T6" fmla="*/ 0 60000 65536"/>
                <a:gd name="T7" fmla="*/ 0 60000 65536"/>
                <a:gd name="T8" fmla="*/ 0 60000 65536"/>
              </a:gdLst>
              <a:ahLst/>
              <a:cxnLst>
                <a:cxn ang="T6">
                  <a:pos x="T0" y="T1"/>
                </a:cxn>
                <a:cxn ang="T7">
                  <a:pos x="T2" y="T3"/>
                </a:cxn>
                <a:cxn ang="T8">
                  <a:pos x="T4" y="T5"/>
                </a:cxn>
              </a:cxnLst>
              <a:rect l="0" t="0" r="r" b="b"/>
              <a:pathLst>
                <a:path w="1361" h="318">
                  <a:moveTo>
                    <a:pt x="0" y="0"/>
                  </a:moveTo>
                  <a:cubicBezTo>
                    <a:pt x="226" y="159"/>
                    <a:pt x="453" y="318"/>
                    <a:pt x="680" y="318"/>
                  </a:cubicBezTo>
                  <a:cubicBezTo>
                    <a:pt x="907" y="318"/>
                    <a:pt x="1240" y="53"/>
                    <a:pt x="1361" y="0"/>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5" name="Line 61"/>
            <p:cNvSpPr>
              <a:spLocks noChangeShapeType="1"/>
            </p:cNvSpPr>
            <p:nvPr/>
          </p:nvSpPr>
          <p:spPr bwMode="auto">
            <a:xfrm>
              <a:off x="1202" y="2886"/>
              <a:ext cx="635" cy="136"/>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6" name="Line 62"/>
            <p:cNvSpPr>
              <a:spLocks noChangeShapeType="1"/>
            </p:cNvSpPr>
            <p:nvPr/>
          </p:nvSpPr>
          <p:spPr bwMode="auto">
            <a:xfrm flipV="1">
              <a:off x="1837" y="2886"/>
              <a:ext cx="725"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7" name="Oval 63"/>
            <p:cNvSpPr>
              <a:spLocks noChangeArrowheads="1"/>
            </p:cNvSpPr>
            <p:nvPr/>
          </p:nvSpPr>
          <p:spPr bwMode="auto">
            <a:xfrm>
              <a:off x="1837" y="2568"/>
              <a:ext cx="45" cy="46"/>
            </a:xfrm>
            <a:prstGeom prst="ellipse">
              <a:avLst/>
            </a:prstGeom>
            <a:solidFill>
              <a:srgbClr val="FFCC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grpSp>
        <p:nvGrpSpPr>
          <p:cNvPr id="8204" name="Group 75"/>
          <p:cNvGrpSpPr/>
          <p:nvPr/>
        </p:nvGrpSpPr>
        <p:grpSpPr bwMode="auto">
          <a:xfrm>
            <a:off x="60008" y="228283"/>
            <a:ext cx="1717675" cy="850900"/>
            <a:chOff x="385" y="3022"/>
            <a:chExt cx="1082" cy="536"/>
          </a:xfrm>
        </p:grpSpPr>
        <p:pic>
          <p:nvPicPr>
            <p:cNvPr id="8208" name="Picture 76" descr="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Text Box 77"/>
            <p:cNvSpPr txBox="1">
              <a:spLocks noChangeArrowheads="1"/>
            </p:cNvSpPr>
            <p:nvPr/>
          </p:nvSpPr>
          <p:spPr bwMode="auto">
            <a:xfrm>
              <a:off x="839" y="3103"/>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zh-CN" altLang="en-US" sz="3200" b="0">
                  <a:solidFill>
                    <a:srgbClr val="000000"/>
                  </a:solidFill>
                  <a:latin typeface="Arial" panose="020B0604020202020204" pitchFamily="34" charset="0"/>
                  <a:ea typeface="华文行楷" panose="02010800040101010101" pitchFamily="2" charset="-122"/>
                </a:rPr>
                <a:t>结论</a:t>
              </a:r>
            </a:p>
          </p:txBody>
        </p:sp>
      </p:grpSp>
      <p:pic>
        <p:nvPicPr>
          <p:cNvPr id="2" name="音频 1">
            <a:hlinkClick r:id="" action="ppaction://media"/>
            <a:extLst>
              <a:ext uri="{FF2B5EF4-FFF2-40B4-BE49-F238E27FC236}">
                <a16:creationId xmlns:a16="http://schemas.microsoft.com/office/drawing/2014/main" id="{9537FCDB-87E6-467A-AB83-6E618A18AAC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21700" y="6235700"/>
            <a:ext cx="406400" cy="4064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53554"/>
    </mc:Choice>
    <mc:Fallback xmlns="">
      <p:transition spd="slow" advTm="1535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3" presetClass="entr" presetSubtype="10" fill="hold" nodeType="withEffect">
                                  <p:stCondLst>
                                    <p:cond delay="0"/>
                                  </p:stCondLst>
                                  <p:childTnLst>
                                    <p:set>
                                      <p:cBhvr>
                                        <p:cTn id="8" dur="1" fill="hold">
                                          <p:stCondLst>
                                            <p:cond delay="0"/>
                                          </p:stCondLst>
                                        </p:cTn>
                                        <p:tgtEl>
                                          <p:spTgt spid="8204"/>
                                        </p:tgtEl>
                                        <p:attrNameLst>
                                          <p:attrName>style.visibility</p:attrName>
                                        </p:attrNameLst>
                                      </p:cBhvr>
                                      <p:to>
                                        <p:strVal val="visible"/>
                                      </p:to>
                                    </p:set>
                                    <p:animEffect transition="in" filter="blinds(horizontal)">
                                      <p:cBhvr>
                                        <p:cTn id="9" dur="500"/>
                                        <p:tgtEl>
                                          <p:spTgt spid="820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iterate type="lt">
                                    <p:tmPct val="100000"/>
                                  </p:iterate>
                                  <p:childTnLst>
                                    <p:set>
                                      <p:cBhvr>
                                        <p:cTn id="13" dur="1" fill="hold">
                                          <p:stCondLst>
                                            <p:cond delay="0"/>
                                          </p:stCondLst>
                                        </p:cTn>
                                        <p:tgtEl>
                                          <p:spTgt spid="8197"/>
                                        </p:tgtEl>
                                        <p:attrNameLst>
                                          <p:attrName>style.visibility</p:attrName>
                                        </p:attrNameLst>
                                      </p:cBhvr>
                                      <p:to>
                                        <p:strVal val="visible"/>
                                      </p:to>
                                    </p:set>
                                    <p:anim calcmode="lin" valueType="num">
                                      <p:cBhvr>
                                        <p:cTn id="14" dur="100" fill="hold"/>
                                        <p:tgtEl>
                                          <p:spTgt spid="8197"/>
                                        </p:tgtEl>
                                        <p:attrNameLst>
                                          <p:attrName>ppt_w</p:attrName>
                                        </p:attrNameLst>
                                      </p:cBhvr>
                                      <p:tavLst>
                                        <p:tav tm="0">
                                          <p:val>
                                            <p:strVal val="#ppt_w*0.70"/>
                                          </p:val>
                                        </p:tav>
                                        <p:tav tm="100000">
                                          <p:val>
                                            <p:strVal val="#ppt_w"/>
                                          </p:val>
                                        </p:tav>
                                      </p:tavLst>
                                    </p:anim>
                                    <p:anim calcmode="lin" valueType="num">
                                      <p:cBhvr>
                                        <p:cTn id="15" dur="100" fill="hold"/>
                                        <p:tgtEl>
                                          <p:spTgt spid="8197"/>
                                        </p:tgtEl>
                                        <p:attrNameLst>
                                          <p:attrName>ppt_h</p:attrName>
                                        </p:attrNameLst>
                                      </p:cBhvr>
                                      <p:tavLst>
                                        <p:tav tm="0">
                                          <p:val>
                                            <p:strVal val="#ppt_h"/>
                                          </p:val>
                                        </p:tav>
                                        <p:tav tm="100000">
                                          <p:val>
                                            <p:strVal val="#ppt_h"/>
                                          </p:val>
                                        </p:tav>
                                      </p:tavLst>
                                    </p:anim>
                                    <p:animEffect transition="in" filter="fade">
                                      <p:cBhvr>
                                        <p:cTn id="16" dur="100"/>
                                        <p:tgtEl>
                                          <p:spTgt spid="819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194"/>
                                        </p:tgtEl>
                                        <p:attrNameLst>
                                          <p:attrName>style.visibility</p:attrName>
                                        </p:attrNameLst>
                                      </p:cBhvr>
                                      <p:to>
                                        <p:strVal val="visible"/>
                                      </p:to>
                                    </p:set>
                                    <p:anim calcmode="lin" valueType="num">
                                      <p:cBhvr additive="base">
                                        <p:cTn id="21" dur="500" fill="hold"/>
                                        <p:tgtEl>
                                          <p:spTgt spid="8194"/>
                                        </p:tgtEl>
                                        <p:attrNameLst>
                                          <p:attrName>ppt_x</p:attrName>
                                        </p:attrNameLst>
                                      </p:cBhvr>
                                      <p:tavLst>
                                        <p:tav tm="0">
                                          <p:val>
                                            <p:strVal val="0-#ppt_w/2"/>
                                          </p:val>
                                        </p:tav>
                                        <p:tav tm="100000">
                                          <p:val>
                                            <p:strVal val="#ppt_x"/>
                                          </p:val>
                                        </p:tav>
                                      </p:tavLst>
                                    </p:anim>
                                    <p:anim calcmode="lin" valueType="num">
                                      <p:cBhvr additive="base">
                                        <p:cTn id="22" dur="500" fill="hold"/>
                                        <p:tgtEl>
                                          <p:spTgt spid="81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8196"/>
                                        </p:tgtEl>
                                        <p:attrNameLst>
                                          <p:attrName>style.visibility</p:attrName>
                                        </p:attrNameLst>
                                      </p:cBhvr>
                                      <p:to>
                                        <p:strVal val="visible"/>
                                      </p:to>
                                    </p:set>
                                    <p:anim calcmode="lin" valueType="num">
                                      <p:cBhvr additive="base">
                                        <p:cTn id="27" dur="500"/>
                                        <p:tgtEl>
                                          <p:spTgt spid="8196"/>
                                        </p:tgtEl>
                                        <p:attrNameLst>
                                          <p:attrName>ppt_x</p:attrName>
                                        </p:attrNameLst>
                                      </p:cBhvr>
                                      <p:tavLst>
                                        <p:tav tm="0">
                                          <p:val>
                                            <p:strVal val="#ppt_x-#ppt_w*1.125000"/>
                                          </p:val>
                                        </p:tav>
                                        <p:tav tm="100000">
                                          <p:val>
                                            <p:strVal val="#ppt_x"/>
                                          </p:val>
                                        </p:tav>
                                      </p:tavLst>
                                    </p:anim>
                                    <p:animEffect transition="in" filter="wipe(right)">
                                      <p:cBhvr>
                                        <p:cTn id="28" dur="500"/>
                                        <p:tgtEl>
                                          <p:spTgt spid="8196"/>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8195"/>
                                        </p:tgtEl>
                                        <p:attrNameLst>
                                          <p:attrName>style.visibility</p:attrName>
                                        </p:attrNameLst>
                                      </p:cBhvr>
                                      <p:to>
                                        <p:strVal val="visible"/>
                                      </p:to>
                                    </p:set>
                                    <p:animEffect transition="in" filter="wipe(left)">
                                      <p:cBhvr>
                                        <p:cTn id="32" dur="2000"/>
                                        <p:tgtEl>
                                          <p:spTgt spid="8195"/>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iterate type="lt">
                                    <p:tmPct val="100000"/>
                                  </p:iterate>
                                  <p:childTnLst>
                                    <p:set>
                                      <p:cBhvr>
                                        <p:cTn id="36" dur="1" fill="hold">
                                          <p:stCondLst>
                                            <p:cond delay="0"/>
                                          </p:stCondLst>
                                        </p:cTn>
                                        <p:tgtEl>
                                          <p:spTgt spid="8198"/>
                                        </p:tgtEl>
                                        <p:attrNameLst>
                                          <p:attrName>style.visibility</p:attrName>
                                        </p:attrNameLst>
                                      </p:cBhvr>
                                      <p:to>
                                        <p:strVal val="visible"/>
                                      </p:to>
                                    </p:set>
                                    <p:anim calcmode="lin" valueType="num">
                                      <p:cBhvr>
                                        <p:cTn id="37" dur="100" fill="hold"/>
                                        <p:tgtEl>
                                          <p:spTgt spid="8198"/>
                                        </p:tgtEl>
                                        <p:attrNameLst>
                                          <p:attrName>ppt_w</p:attrName>
                                        </p:attrNameLst>
                                      </p:cBhvr>
                                      <p:tavLst>
                                        <p:tav tm="0">
                                          <p:val>
                                            <p:strVal val="#ppt_w*0.70"/>
                                          </p:val>
                                        </p:tav>
                                        <p:tav tm="100000">
                                          <p:val>
                                            <p:strVal val="#ppt_w"/>
                                          </p:val>
                                        </p:tav>
                                      </p:tavLst>
                                    </p:anim>
                                    <p:anim calcmode="lin" valueType="num">
                                      <p:cBhvr>
                                        <p:cTn id="38" dur="100" fill="hold"/>
                                        <p:tgtEl>
                                          <p:spTgt spid="8198"/>
                                        </p:tgtEl>
                                        <p:attrNameLst>
                                          <p:attrName>ppt_h</p:attrName>
                                        </p:attrNameLst>
                                      </p:cBhvr>
                                      <p:tavLst>
                                        <p:tav tm="0">
                                          <p:val>
                                            <p:strVal val="#ppt_h"/>
                                          </p:val>
                                        </p:tav>
                                        <p:tav tm="100000">
                                          <p:val>
                                            <p:strVal val="#ppt_h"/>
                                          </p:val>
                                        </p:tav>
                                      </p:tavLst>
                                    </p:anim>
                                    <p:animEffect transition="in" filter="fade">
                                      <p:cBhvr>
                                        <p:cTn id="39" dur="100"/>
                                        <p:tgtEl>
                                          <p:spTgt spid="8198"/>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grpId="0" nodeType="clickEffect">
                                  <p:stCondLst>
                                    <p:cond delay="0"/>
                                  </p:stCondLst>
                                  <p:iterate type="lt">
                                    <p:tmPct val="100000"/>
                                  </p:iterate>
                                  <p:childTnLst>
                                    <p:set>
                                      <p:cBhvr>
                                        <p:cTn id="43" dur="1" fill="hold">
                                          <p:stCondLst>
                                            <p:cond delay="0"/>
                                          </p:stCondLst>
                                        </p:cTn>
                                        <p:tgtEl>
                                          <p:spTgt spid="8199"/>
                                        </p:tgtEl>
                                        <p:attrNameLst>
                                          <p:attrName>style.visibility</p:attrName>
                                        </p:attrNameLst>
                                      </p:cBhvr>
                                      <p:to>
                                        <p:strVal val="visible"/>
                                      </p:to>
                                    </p:set>
                                    <p:anim calcmode="lin" valueType="num">
                                      <p:cBhvr>
                                        <p:cTn id="44" dur="100" fill="hold"/>
                                        <p:tgtEl>
                                          <p:spTgt spid="8199"/>
                                        </p:tgtEl>
                                        <p:attrNameLst>
                                          <p:attrName>ppt_w</p:attrName>
                                        </p:attrNameLst>
                                      </p:cBhvr>
                                      <p:tavLst>
                                        <p:tav tm="0">
                                          <p:val>
                                            <p:strVal val="#ppt_w*0.70"/>
                                          </p:val>
                                        </p:tav>
                                        <p:tav tm="100000">
                                          <p:val>
                                            <p:strVal val="#ppt_w"/>
                                          </p:val>
                                        </p:tav>
                                      </p:tavLst>
                                    </p:anim>
                                    <p:anim calcmode="lin" valueType="num">
                                      <p:cBhvr>
                                        <p:cTn id="45" dur="100" fill="hold"/>
                                        <p:tgtEl>
                                          <p:spTgt spid="8199"/>
                                        </p:tgtEl>
                                        <p:attrNameLst>
                                          <p:attrName>ppt_h</p:attrName>
                                        </p:attrNameLst>
                                      </p:cBhvr>
                                      <p:tavLst>
                                        <p:tav tm="0">
                                          <p:val>
                                            <p:strVal val="#ppt_h"/>
                                          </p:val>
                                        </p:tav>
                                        <p:tav tm="100000">
                                          <p:val>
                                            <p:strVal val="#ppt_h"/>
                                          </p:val>
                                        </p:tav>
                                      </p:tavLst>
                                    </p:anim>
                                    <p:animEffect transition="in" filter="fade">
                                      <p:cBhvr>
                                        <p:cTn id="46" dur="100"/>
                                        <p:tgtEl>
                                          <p:spTgt spid="8199"/>
                                        </p:tgtEl>
                                      </p:cBhvr>
                                    </p:animEffect>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nodeType="clickEffect">
                                  <p:stCondLst>
                                    <p:cond delay="0"/>
                                  </p:stCondLst>
                                  <p:childTnLst>
                                    <p:set>
                                      <p:cBhvr>
                                        <p:cTn id="50" dur="1" fill="hold">
                                          <p:stCondLst>
                                            <p:cond delay="0"/>
                                          </p:stCondLst>
                                        </p:cTn>
                                        <p:tgtEl>
                                          <p:spTgt spid="8201"/>
                                        </p:tgtEl>
                                        <p:attrNameLst>
                                          <p:attrName>style.visibility</p:attrName>
                                        </p:attrNameLst>
                                      </p:cBhvr>
                                      <p:to>
                                        <p:strVal val="visible"/>
                                      </p:to>
                                    </p:set>
                                    <p:animEffect transition="in" filter="wedge">
                                      <p:cBhvr>
                                        <p:cTn id="51" dur="1000"/>
                                        <p:tgtEl>
                                          <p:spTgt spid="8201"/>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iterate type="lt">
                                    <p:tmPct val="100000"/>
                                  </p:iterate>
                                  <p:childTnLst>
                                    <p:set>
                                      <p:cBhvr>
                                        <p:cTn id="55" dur="1" fill="hold">
                                          <p:stCondLst>
                                            <p:cond delay="0"/>
                                          </p:stCondLst>
                                        </p:cTn>
                                        <p:tgtEl>
                                          <p:spTgt spid="8200"/>
                                        </p:tgtEl>
                                        <p:attrNameLst>
                                          <p:attrName>style.visibility</p:attrName>
                                        </p:attrNameLst>
                                      </p:cBhvr>
                                      <p:to>
                                        <p:strVal val="visible"/>
                                      </p:to>
                                    </p:set>
                                    <p:anim calcmode="lin" valueType="num">
                                      <p:cBhvr>
                                        <p:cTn id="56" dur="100" fill="hold"/>
                                        <p:tgtEl>
                                          <p:spTgt spid="8200"/>
                                        </p:tgtEl>
                                        <p:attrNameLst>
                                          <p:attrName>ppt_w</p:attrName>
                                        </p:attrNameLst>
                                      </p:cBhvr>
                                      <p:tavLst>
                                        <p:tav tm="0">
                                          <p:val>
                                            <p:strVal val="#ppt_w*0.70"/>
                                          </p:val>
                                        </p:tav>
                                        <p:tav tm="100000">
                                          <p:val>
                                            <p:strVal val="#ppt_w"/>
                                          </p:val>
                                        </p:tav>
                                      </p:tavLst>
                                    </p:anim>
                                    <p:anim calcmode="lin" valueType="num">
                                      <p:cBhvr>
                                        <p:cTn id="57" dur="100" fill="hold"/>
                                        <p:tgtEl>
                                          <p:spTgt spid="8200"/>
                                        </p:tgtEl>
                                        <p:attrNameLst>
                                          <p:attrName>ppt_h</p:attrName>
                                        </p:attrNameLst>
                                      </p:cBhvr>
                                      <p:tavLst>
                                        <p:tav tm="0">
                                          <p:val>
                                            <p:strVal val="#ppt_h"/>
                                          </p:val>
                                        </p:tav>
                                        <p:tav tm="100000">
                                          <p:val>
                                            <p:strVal val="#ppt_h"/>
                                          </p:val>
                                        </p:tav>
                                      </p:tavLst>
                                    </p:anim>
                                    <p:animEffect transition="in" filter="fade">
                                      <p:cBhvr>
                                        <p:cTn id="58" dur="1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2"/>
                </p:tgtEl>
              </p:cMediaNode>
            </p:audio>
          </p:childTnLst>
        </p:cTn>
      </p:par>
    </p:tnLst>
    <p:bldLst>
      <p:bldP spid="8194" grpId="0" animBg="1"/>
      <p:bldP spid="8195" grpId="0"/>
      <p:bldP spid="8196" grpId="0" animBg="1"/>
      <p:bldP spid="8197" grpId="0"/>
      <p:bldP spid="8198" grpId="0"/>
      <p:bldP spid="8199" grpId="0"/>
      <p:bldP spid="8200" grpId="0"/>
    </p:bldLst>
  </p:timing>
  <p:extLst>
    <p:ext uri="{3A86A75C-4F4B-4683-9AE1-C65F6400EC91}">
      <p14:laserTraceLst xmlns:p14="http://schemas.microsoft.com/office/powerpoint/2010/main">
        <p14:tracePtLst>
          <p14:tracePt t="1297" x="6218238" y="5399088"/>
          <p14:tracePt t="1330" x="6189663" y="5380038"/>
          <p14:tracePt t="1365" x="6153150" y="5335588"/>
          <p14:tracePt t="1397" x="6108700" y="5289550"/>
          <p14:tracePt t="1431" x="6016625" y="5160963"/>
          <p14:tracePt t="1463" x="5907088" y="5024438"/>
          <p14:tracePt t="1465" x="5870575" y="4987925"/>
          <p14:tracePt t="1498" x="5697538" y="4768850"/>
          <p14:tracePt t="1535" x="5378450" y="4432300"/>
          <p14:tracePt t="1569" x="5078413" y="4213225"/>
          <p14:tracePt t="1603" x="4722813" y="3976688"/>
          <p14:tracePt t="1635" x="4494213" y="3894138"/>
          <p14:tracePt t="1669" x="4330700" y="3867150"/>
          <p14:tracePt t="1701" x="4157663" y="3857625"/>
          <p14:tracePt t="1736" x="3984625" y="3867150"/>
          <p14:tracePt t="1768" x="3938588" y="3903663"/>
          <p14:tracePt t="1807" x="3892550" y="3930650"/>
          <p14:tracePt t="1843" x="3856038" y="3940175"/>
          <p14:tracePt t="1877" x="3838575" y="3940175"/>
          <p14:tracePt t="1909" x="3829050" y="3940175"/>
          <p14:tracePt t="1946" x="3792538" y="3984625"/>
          <p14:tracePt t="1978" x="3792538" y="4003675"/>
          <p14:tracePt t="2207" x="3783013" y="4003675"/>
          <p14:tracePt t="2278" x="3783013" y="3984625"/>
          <p14:tracePt t="2279" x="3783013" y="3976688"/>
          <p14:tracePt t="2326" x="3829050" y="3976688"/>
          <p14:tracePt t="2407" x="3810000" y="3976688"/>
          <p14:tracePt t="2460" x="3802063" y="3976688"/>
          <p14:tracePt t="2590" x="3792538" y="3967163"/>
          <p14:tracePt t="2625" x="3775075" y="3957638"/>
          <p14:tracePt t="2675" x="3756025" y="3948113"/>
          <p14:tracePt t="2875" x="3746500" y="3948113"/>
          <p14:tracePt t="3443" x="3683000" y="3875088"/>
          <p14:tracePt t="3495" x="3629025" y="3784600"/>
          <p14:tracePt t="3542" x="3629025" y="3721100"/>
          <p14:tracePt t="3621" x="3563938" y="3794125"/>
          <p14:tracePt t="3977" x="3563938" y="3784600"/>
          <p14:tracePt t="4024" x="3609975" y="3738563"/>
          <p14:tracePt t="4074" x="3865563" y="3611563"/>
          <p14:tracePt t="4075" x="3902075" y="3592513"/>
          <p14:tracePt t="4123" x="4084638" y="3446463"/>
          <p14:tracePt t="4173" x="4303713" y="3265488"/>
          <p14:tracePt t="4207" x="4440238" y="3192463"/>
          <p14:tracePt t="4257" x="4467225" y="3155950"/>
          <p14:tracePt t="4305" x="4513263" y="3100388"/>
          <p14:tracePt t="4341" x="4530725" y="3063875"/>
          <p14:tracePt t="4389" x="4530725" y="3009900"/>
          <p14:tracePt t="4449" x="4484688" y="2927350"/>
          <p14:tracePt t="4489" x="4448175" y="2881313"/>
          <p14:tracePt t="4537" x="4440238" y="2863850"/>
          <p14:tracePt t="4622" x="4394200" y="2817813"/>
          <p14:tracePt t="4657" x="4367213" y="2800350"/>
          <p14:tracePt t="4704" x="4357688" y="2800350"/>
          <p14:tracePt t="4822" x="4348163" y="2800350"/>
          <p14:tracePt t="7123" x="4348163" y="2681288"/>
          <p14:tracePt t="7155" x="4321175" y="2535238"/>
          <p14:tracePt t="7190" x="4194175" y="2298700"/>
          <p14:tracePt t="7223" x="3984625" y="2097088"/>
          <p14:tracePt t="7257" x="3838575" y="1970088"/>
          <p14:tracePt t="7289" x="3683000" y="1851025"/>
          <p14:tracePt t="7325" x="3436938" y="1714500"/>
          <p14:tracePt t="7356" x="3171825" y="1587500"/>
          <p14:tracePt t="7390" x="2925763" y="1504950"/>
          <p14:tracePt t="7423" x="2598738" y="1376363"/>
          <p14:tracePt t="7457" x="2498725" y="1368425"/>
          <p14:tracePt t="7490" x="2489200" y="1385888"/>
          <p14:tracePt t="7491" x="2489200" y="1404938"/>
          <p14:tracePt t="7525" x="2552700" y="1458913"/>
          <p14:tracePt t="7561" x="2798763" y="1514475"/>
          <p14:tracePt t="7593" x="3035300" y="1541463"/>
          <p14:tracePt t="7628" x="3108325" y="1531938"/>
          <p14:tracePt t="7660" x="3136900" y="1504950"/>
          <p14:tracePt t="7695" x="3181350" y="1385888"/>
          <p14:tracePt t="7730" x="3208338" y="1285875"/>
          <p14:tracePt t="7766" x="3208338" y="1249363"/>
          <p14:tracePt t="7798" x="3208338" y="1239838"/>
          <p14:tracePt t="7895" x="3244850" y="1231900"/>
          <p14:tracePt t="7928" x="3556000" y="1195388"/>
          <p14:tracePt t="7963" x="3902075" y="1149350"/>
          <p14:tracePt t="7995" x="4002088" y="1139825"/>
          <p14:tracePt t="8032" x="4048125" y="1139825"/>
          <p14:tracePt t="8067" x="4094163" y="1139825"/>
          <p14:tracePt t="8102" x="4148138" y="1158875"/>
          <p14:tracePt t="8134" x="4175125" y="1185863"/>
          <p14:tracePt t="8169" x="4211638" y="1195388"/>
          <p14:tracePt t="8295" x="4211638" y="1185863"/>
          <p14:tracePt t="8326" x="4165600" y="1149350"/>
          <p14:tracePt t="8363" x="4111625" y="1139825"/>
          <p14:tracePt t="8395" x="4057650" y="1122363"/>
          <p14:tracePt t="8431" x="4021138" y="1103313"/>
          <p14:tracePt t="8463" x="3984625" y="1085850"/>
          <p14:tracePt t="8499" x="3956050" y="1066800"/>
          <p14:tracePt t="8534" x="3948113" y="1057275"/>
          <p14:tracePt t="8570" x="3929063" y="1049338"/>
          <p14:tracePt t="8602" x="3929063" y="1039813"/>
          <p14:tracePt t="8638" x="3929063" y="1030288"/>
          <p14:tracePt t="8766" x="4065588" y="1030288"/>
          <p14:tracePt t="8797" x="4248150" y="1030288"/>
          <p14:tracePt t="8831" x="4367213" y="1030288"/>
          <p14:tracePt t="8863" x="4494213" y="1030288"/>
          <p14:tracePt t="8865" x="4521200" y="1030288"/>
          <p14:tracePt t="8899" x="4640263" y="1030288"/>
          <p14:tracePt t="8936" x="4749800" y="1057275"/>
          <p14:tracePt t="8968" x="4813300" y="1066800"/>
          <p14:tracePt t="9002" x="4886325" y="1066800"/>
          <p14:tracePt t="9036" x="5005388" y="1057275"/>
          <p14:tracePt t="9070" x="5068888" y="1057275"/>
          <p14:tracePt t="9102" x="5105400" y="1066800"/>
          <p14:tracePt t="9138" x="5205413" y="1085850"/>
          <p14:tracePt t="9171" x="5314950" y="1085850"/>
          <p14:tracePt t="9206" x="5378450" y="1085850"/>
          <p14:tracePt t="9238" x="5424488" y="1085850"/>
          <p14:tracePt t="9273" x="5543550" y="1057275"/>
          <p14:tracePt t="9306" x="5670550" y="1030288"/>
          <p14:tracePt t="9341" x="5826125" y="1003300"/>
          <p14:tracePt t="9373" x="5870575" y="1003300"/>
          <p14:tracePt t="9442" x="5889625" y="1003300"/>
          <p14:tracePt t="9477" x="5899150" y="1020763"/>
          <p14:tracePt t="9653" x="5807075" y="1020763"/>
          <p14:tracePt t="9686" x="5688013" y="1030288"/>
          <p14:tracePt t="9720" x="5607050" y="1049338"/>
          <p14:tracePt t="9752" x="5580063" y="1049338"/>
          <p14:tracePt t="9921" x="5616575" y="1049338"/>
          <p14:tracePt t="9953" x="5680075" y="1039813"/>
          <p14:tracePt t="9989" x="5807075" y="1030288"/>
          <p14:tracePt t="10021" x="5926138" y="1020763"/>
          <p14:tracePt t="10059" x="6116638" y="1030288"/>
          <p14:tracePt t="10091" x="6272213" y="1066800"/>
          <p14:tracePt t="10124" x="6408738" y="1085850"/>
          <p14:tracePt t="10156" x="6554788" y="1103313"/>
          <p14:tracePt t="10192" x="6673850" y="1103313"/>
          <p14:tracePt t="10223" x="6800850" y="1130300"/>
          <p14:tracePt t="10258" x="6946900" y="1176338"/>
          <p14:tracePt t="10290" x="7083425" y="1176338"/>
          <p14:tracePt t="10324" x="7192963" y="1158875"/>
          <p14:tracePt t="10356" x="7256463" y="1149350"/>
          <p14:tracePt t="10391" x="7319963" y="1130300"/>
          <p14:tracePt t="10423" x="7475538" y="1085850"/>
          <p14:tracePt t="10458" x="7675563" y="1020763"/>
          <p14:tracePt t="10491" x="7840663" y="976313"/>
          <p14:tracePt t="10493" x="7867650" y="966788"/>
          <p14:tracePt t="10528" x="7921625" y="957263"/>
          <p14:tracePt t="10562" x="7958138" y="957263"/>
          <p14:tracePt t="10594" x="8004175" y="957263"/>
          <p14:tracePt t="10629" x="8140700" y="966788"/>
          <p14:tracePt t="10661" x="8250238" y="976313"/>
          <p14:tracePt t="10694" x="8323263" y="966788"/>
          <p14:tracePt t="10726" x="8350250" y="966788"/>
          <p14:tracePt t="10761" x="8359775" y="966788"/>
          <p14:tracePt t="10856" x="8369300" y="984250"/>
          <p14:tracePt t="10887" x="8378825" y="1003300"/>
          <p14:tracePt t="10922" x="8442325" y="1030288"/>
          <p14:tracePt t="10954" x="8478838" y="1039813"/>
          <p14:tracePt t="11054" x="8559800" y="1030288"/>
          <p14:tracePt t="11086" x="8642350" y="1020763"/>
          <p14:tracePt t="11122" x="8724900" y="1020763"/>
          <p14:tracePt t="11312" x="8523288" y="1057275"/>
          <p14:tracePt t="11345" x="7731125" y="1166813"/>
          <p14:tracePt t="11381" x="6827838" y="1212850"/>
          <p14:tracePt t="11414" x="5624513" y="1349375"/>
          <p14:tracePt t="11448" x="5014913" y="1412875"/>
          <p14:tracePt t="11479" x="4549775" y="1468438"/>
          <p14:tracePt t="11514" x="4057650" y="1449388"/>
          <p14:tracePt t="11548" x="3609975" y="1495425"/>
          <p14:tracePt t="11582" x="3354388" y="1531938"/>
          <p14:tracePt t="11615" x="3063875" y="1522413"/>
          <p14:tracePt t="11652" x="2862263" y="1522413"/>
          <p14:tracePt t="11684" x="2744788" y="1522413"/>
          <p14:tracePt t="11718" x="2606675" y="1531938"/>
          <p14:tracePt t="11752" x="2333625" y="1541463"/>
          <p14:tracePt t="11787" x="2087563" y="1568450"/>
          <p14:tracePt t="11820" x="1905000" y="1577975"/>
          <p14:tracePt t="11855" x="1795463" y="1558925"/>
          <p14:tracePt t="11887" x="1714500" y="1541463"/>
          <p14:tracePt t="11923" x="1604963" y="1504950"/>
          <p14:tracePt t="11960" x="1568450" y="1504950"/>
          <p14:tracePt t="12028" x="1541463" y="1504950"/>
          <p14:tracePt t="12187" x="1558925" y="1504950"/>
          <p14:tracePt t="12219" x="1585913" y="1504950"/>
          <p14:tracePt t="12256" x="1685925" y="1531938"/>
          <p14:tracePt t="12289" x="1768475" y="1558925"/>
          <p14:tracePt t="12289" x="1778000" y="1558925"/>
          <p14:tracePt t="12323" x="1787525" y="1568450"/>
          <p14:tracePt t="12671" x="1824038" y="1568450"/>
          <p14:tracePt t="12703" x="1860550" y="1568450"/>
          <p14:tracePt t="12737" x="1887538" y="1568450"/>
          <p14:tracePt t="12769" x="1931988" y="1568450"/>
          <p14:tracePt t="12804" x="1951038" y="1558925"/>
          <p14:tracePt t="12838" x="1987550" y="1531938"/>
          <p14:tracePt t="12872" x="2024063" y="1522413"/>
          <p14:tracePt t="12904" x="2041525" y="1522413"/>
          <p14:tracePt t="13097" x="2033588" y="1522413"/>
          <p14:tracePt t="13129" x="2024063" y="1522413"/>
          <p14:tracePt t="13162" x="2005013" y="1522413"/>
          <p14:tracePt t="13193" x="1997075" y="1514475"/>
          <p14:tracePt t="13227" x="1987550" y="1514475"/>
          <p14:tracePt t="13386" x="2041525" y="1514475"/>
          <p14:tracePt t="13419" x="2179638" y="1514475"/>
          <p14:tracePt t="13454" x="2306638" y="1514475"/>
          <p14:tracePt t="13486" x="2470150" y="1514475"/>
          <p14:tracePt t="13520" x="2616200" y="1504950"/>
          <p14:tracePt t="13553" x="2708275" y="1495425"/>
          <p14:tracePt t="13587" x="2781300" y="1485900"/>
          <p14:tracePt t="13621" x="2817813" y="1485900"/>
          <p14:tracePt t="13654" x="2844800" y="1485900"/>
          <p14:tracePt t="13687" x="2881313" y="1485900"/>
          <p14:tracePt t="13721" x="2898775" y="1485900"/>
          <p14:tracePt t="13753" x="2908300" y="1485900"/>
          <p14:tracePt t="13789" x="2925763" y="1485900"/>
          <p14:tracePt t="13821" x="2962275" y="1485900"/>
          <p14:tracePt t="13855" x="2998788" y="1485900"/>
          <p14:tracePt t="13888" x="3017838" y="1495425"/>
          <p14:tracePt t="13927" x="3108325" y="1495425"/>
          <p14:tracePt t="13959" x="3171825" y="1504950"/>
          <p14:tracePt t="13992" x="3236913" y="1514475"/>
          <p14:tracePt t="14027" x="3254375" y="1514475"/>
          <p14:tracePt t="14282" x="3263900" y="1514475"/>
          <p14:tracePt t="14315" x="3382963" y="1541463"/>
          <p14:tracePt t="14349" x="3536950" y="1577975"/>
          <p14:tracePt t="14381" x="3683000" y="1587500"/>
          <p14:tracePt t="14415" x="3719513" y="1587500"/>
          <p14:tracePt t="14485" x="3729038" y="1587500"/>
          <p14:tracePt t="14517" x="3738563" y="1587500"/>
          <p14:tracePt t="14555" x="3846513" y="1577975"/>
          <p14:tracePt t="14587" x="3965575" y="1577975"/>
          <p14:tracePt t="14621" x="4102100" y="1577975"/>
          <p14:tracePt t="14654" x="4257675" y="1577975"/>
          <p14:tracePt t="14687" x="4384675" y="1558925"/>
          <p14:tracePt t="14719" x="4484688" y="1522413"/>
          <p14:tracePt t="14754" x="4540250" y="1514475"/>
          <p14:tracePt t="14785" x="4613275" y="1514475"/>
          <p14:tracePt t="14821" x="4759325" y="1514475"/>
          <p14:tracePt t="14854" x="4876800" y="1541463"/>
          <p14:tracePt t="14889" x="5014913" y="1558925"/>
          <p14:tracePt t="14921" x="5122863" y="1568450"/>
          <p14:tracePt t="14956" x="5159375" y="1587500"/>
          <p14:tracePt t="14989" x="5232400" y="1604963"/>
          <p14:tracePt t="14992" x="5251450" y="1604963"/>
          <p14:tracePt t="15031" x="5268913" y="1604963"/>
          <p14:tracePt t="15365" x="5334000" y="1631950"/>
          <p14:tracePt t="15397" x="5580063" y="1677988"/>
          <p14:tracePt t="15431" x="5789613" y="1677988"/>
          <p14:tracePt t="15464" x="5999163" y="1677988"/>
          <p14:tracePt t="15498" x="6162675" y="1677988"/>
          <p14:tracePt t="15531" x="6299200" y="1660525"/>
          <p14:tracePt t="15566" x="6464300" y="1651000"/>
          <p14:tracePt t="15599" x="6627813" y="1651000"/>
          <p14:tracePt t="15634" x="6737350" y="1651000"/>
          <p14:tracePt t="15667" x="6837363" y="1651000"/>
          <p14:tracePt t="15702" x="6964363" y="1651000"/>
          <p14:tracePt t="15733" x="7119938" y="1641475"/>
          <p14:tracePt t="15769" x="7283450" y="1595438"/>
          <p14:tracePt t="15801" x="7402513" y="1568450"/>
          <p14:tracePt t="15836" x="7548563" y="1550988"/>
          <p14:tracePt t="15868" x="7658100" y="1514475"/>
          <p14:tracePt t="15903" x="7704138" y="1514475"/>
          <p14:tracePt t="15938" x="7758113" y="1514475"/>
          <p14:tracePt t="15972" x="7831138" y="1541463"/>
          <p14:tracePt t="16005" x="7967663" y="1577975"/>
          <p14:tracePt t="16041" x="7986713" y="1577975"/>
          <p14:tracePt t="16232" x="7994650" y="1577975"/>
          <p14:tracePt t="16360" x="7994650" y="1587500"/>
          <p14:tracePt t="16391" x="7986713" y="1624013"/>
          <p14:tracePt t="16427" x="7940675" y="1677988"/>
          <p14:tracePt t="16460" x="7894638" y="1741488"/>
          <p14:tracePt t="16495" x="7867650" y="1787525"/>
          <p14:tracePt t="16529" x="7831138" y="1841500"/>
          <p14:tracePt t="16566" x="7740650" y="1970088"/>
          <p14:tracePt t="16597" x="7694613" y="2097088"/>
          <p14:tracePt t="16635" x="7675563" y="2133600"/>
          <p14:tracePt t="16668" x="7675563" y="2143125"/>
          <p14:tracePt t="16733" x="7539038" y="2143125"/>
          <p14:tracePt t="16766" x="7146925" y="2189163"/>
          <p14:tracePt t="17019" x="7092950" y="2143125"/>
          <p14:tracePt t="17052" x="6919913" y="2097088"/>
          <p14:tracePt t="17088" x="6827838" y="2079625"/>
          <p14:tracePt t="17121" x="6819900" y="2070100"/>
          <p14:tracePt t="17155" x="6810375" y="2060575"/>
          <p14:tracePt t="17187" x="6800850" y="2060575"/>
          <p14:tracePt t="17222" x="6791325" y="2060575"/>
          <p14:tracePt t="17383" x="6727825" y="2052638"/>
          <p14:tracePt t="17417" x="6226175" y="2060575"/>
          <p14:tracePt t="17451" x="5789613" y="2089150"/>
          <p14:tracePt t="17484" x="5534025" y="2079625"/>
          <p14:tracePt t="17518" x="5297488" y="2060575"/>
          <p14:tracePt t="17552" x="5032375" y="2043113"/>
          <p14:tracePt t="17555" x="4905375" y="2043113"/>
          <p14:tracePt t="17591" x="4303713" y="2106613"/>
          <p14:tracePt t="17625" x="3536950" y="2306638"/>
          <p14:tracePt t="17658" x="3017838" y="2362200"/>
          <p14:tracePt t="17692" x="2698750" y="2343150"/>
          <p14:tracePt t="17723" x="2516188" y="2243138"/>
          <p14:tracePt t="17758" x="2443163" y="2152650"/>
          <p14:tracePt t="17791" x="2360613" y="2097088"/>
          <p14:tracePt t="17825" x="2324100" y="2043113"/>
          <p14:tracePt t="17859" x="2316163" y="2043113"/>
          <p14:tracePt t="18084" x="2316163" y="2006600"/>
          <p14:tracePt t="18116" x="2352675" y="1897063"/>
          <p14:tracePt t="18150" x="2360613" y="1714500"/>
          <p14:tracePt t="18182" x="2360613" y="1504950"/>
          <p14:tracePt t="18218" x="2370138" y="1422400"/>
          <p14:tracePt t="18249" x="2370138" y="1349375"/>
          <p14:tracePt t="18283" x="2406650" y="1285875"/>
          <p14:tracePt t="18317" x="2506663" y="1285875"/>
          <p14:tracePt t="18351" x="2752725" y="1303338"/>
          <p14:tracePt t="18385" x="3063875" y="1312863"/>
          <p14:tracePt t="18419" x="3081338" y="1322388"/>
          <p14:tracePt t="18673" x="3081338" y="1312863"/>
          <p14:tracePt t="18707" x="3071813" y="1303338"/>
          <p14:tracePt t="18770" x="3071813" y="1295400"/>
          <p14:tracePt t="19271" x="3071813" y="1285875"/>
          <p14:tracePt t="19303" x="3127375" y="1258888"/>
          <p14:tracePt t="19337" x="3309938" y="1249363"/>
          <p14:tracePt t="19369" x="3482975" y="1276350"/>
          <p14:tracePt t="19404" x="3702050" y="1349375"/>
          <p14:tracePt t="19436" x="4094163" y="1449388"/>
          <p14:tracePt t="19472" x="4340225" y="1514475"/>
          <p14:tracePt t="19506" x="4622800" y="1624013"/>
          <p14:tracePt t="19539" x="4913313" y="1668463"/>
          <p14:tracePt t="19574" x="5378450" y="1724025"/>
          <p14:tracePt t="19613" x="5724525" y="1704975"/>
          <p14:tracePt t="19651" x="6062663" y="1668463"/>
          <p14:tracePt t="19687" x="6326188" y="1677988"/>
          <p14:tracePt t="19719" x="6727825" y="1631950"/>
          <p14:tracePt t="19751" x="7046913" y="1577975"/>
          <p14:tracePt t="19782" x="7265988" y="1550988"/>
          <p14:tracePt t="19816" x="7485063" y="1522413"/>
          <p14:tracePt t="19852" x="7631113" y="1477963"/>
          <p14:tracePt t="19888" x="7721600" y="1449388"/>
          <p14:tracePt t="19923" x="7740650" y="1441450"/>
          <p14:tracePt t="19956" x="7813675" y="1412875"/>
          <p14:tracePt t="19986" x="7840663" y="1404938"/>
          <p14:tracePt t="20553" x="7821613" y="1404938"/>
          <p14:tracePt t="20582" x="7804150" y="1404938"/>
          <p14:tracePt t="20624" x="7785100" y="1404938"/>
          <p14:tracePt t="20656" x="7777163" y="1404938"/>
          <p14:tracePt t="21117" x="7777163" y="1395413"/>
          <p14:tracePt t="21148" x="7767638" y="1385888"/>
          <p14:tracePt t="21184" x="7767638" y="1376363"/>
          <p14:tracePt t="21679" x="7767638" y="1368425"/>
          <p14:tracePt t="21867" x="7731125" y="1385888"/>
          <p14:tracePt t="21900" x="7675563" y="1422400"/>
          <p14:tracePt t="21933" x="7585075" y="1458913"/>
          <p14:tracePt t="21966" x="7458075" y="1522413"/>
          <p14:tracePt t="22000" x="7165975" y="1624013"/>
          <p14:tracePt t="22034" x="6810375" y="1687513"/>
          <p14:tracePt t="22072" x="6408738" y="1751013"/>
          <p14:tracePt t="22104" x="6108700" y="1778000"/>
          <p14:tracePt t="22138" x="5870575" y="1751013"/>
          <p14:tracePt t="22172" x="5753100" y="1741488"/>
          <p14:tracePt t="22206" x="5670550" y="1741488"/>
          <p14:tracePt t="22238" x="5616575" y="1714500"/>
          <p14:tracePt t="22272" x="5543550" y="1677988"/>
          <p14:tracePt t="22305" x="5441950" y="1631950"/>
          <p14:tracePt t="22340" x="5324475" y="1595438"/>
          <p14:tracePt t="22372" x="5205413" y="1568450"/>
          <p14:tracePt t="22408" x="5086350" y="1522413"/>
          <p14:tracePt t="22440" x="4868863" y="1477963"/>
          <p14:tracePt t="22475" x="4759325" y="1458913"/>
          <p14:tracePt t="22507" x="4730750" y="1395413"/>
          <p14:tracePt t="22542" x="4576763" y="1303338"/>
          <p14:tracePt t="22575" x="4094163" y="1258888"/>
          <p14:tracePt t="22609" x="3775075" y="1249363"/>
          <p14:tracePt t="22641" x="3646488" y="1303338"/>
          <p14:tracePt t="22676" x="3646488" y="1477963"/>
          <p14:tracePt t="22708" x="3756025" y="1604963"/>
          <p14:tracePt t="22742" x="4029075" y="1697038"/>
          <p14:tracePt t="22776" x="4640263" y="1731963"/>
          <p14:tracePt t="22810" x="5260975" y="1687513"/>
          <p14:tracePt t="22843" x="6126163" y="1485900"/>
          <p14:tracePt t="22878" x="6372225" y="1339850"/>
          <p14:tracePt t="22909" x="6372225" y="1239838"/>
          <p14:tracePt t="22946" x="6218238" y="1139825"/>
          <p14:tracePt t="22979" x="5943600" y="1103313"/>
          <p14:tracePt t="23015" x="5724525" y="1149350"/>
          <p14:tracePt t="23048" x="5680075" y="1203325"/>
          <p14:tracePt t="23083" x="5697538" y="1285875"/>
          <p14:tracePt t="23115" x="5789613" y="1339850"/>
          <p14:tracePt t="23150" x="5907088" y="1385888"/>
          <p14:tracePt t="23183" x="5935663" y="1385888"/>
          <p14:tracePt t="23279" x="5943600" y="1385888"/>
          <p14:tracePt t="25729" x="5943600" y="1422400"/>
          <p14:tracePt t="25761" x="5962650" y="1477963"/>
          <p14:tracePt t="25796" x="5999163" y="1568450"/>
          <p14:tracePt t="25828" x="6080125" y="1677988"/>
          <p14:tracePt t="25861" x="6208713" y="1841500"/>
          <p14:tracePt t="25894" x="6335713" y="2079625"/>
          <p14:tracePt t="25929" x="6381750" y="2225675"/>
          <p14:tracePt t="25963" x="6381750" y="2279650"/>
          <p14:tracePt t="25997" x="6326188" y="2325688"/>
          <p14:tracePt t="26032" x="6272213" y="2408238"/>
          <p14:tracePt t="26066" x="6172200" y="2498725"/>
          <p14:tracePt t="26096" x="5989638" y="2554288"/>
          <p14:tracePt t="26129" x="5534025" y="2708275"/>
          <p14:tracePt t="26159" x="5224463" y="2744788"/>
          <p14:tracePt t="26192" x="5095875" y="2771775"/>
          <p14:tracePt t="26233" x="4968875" y="2808288"/>
          <p14:tracePt t="26266" x="4876800" y="2844800"/>
          <p14:tracePt t="26296" x="4776788" y="2863850"/>
          <p14:tracePt t="26329" x="4630738" y="2936875"/>
          <p14:tracePt t="26360" x="4586288" y="3063875"/>
          <p14:tracePt t="26669" x="4576763" y="3036888"/>
          <p14:tracePt t="26732" x="4567238" y="3036888"/>
          <p14:tracePt t="26824" x="4557713" y="3027363"/>
          <p14:tracePt t="26854" x="4540250" y="3017838"/>
          <p14:tracePt t="26919" x="4530725" y="3017838"/>
          <p14:tracePt t="27021" x="4530725" y="3009900"/>
          <p14:tracePt t="27834" x="4521200" y="3009900"/>
          <p14:tracePt t="27895" x="4513263" y="3009900"/>
          <p14:tracePt t="27925" x="4503738" y="3009900"/>
          <p14:tracePt t="28020" x="4484688" y="3009900"/>
          <p14:tracePt t="28052" x="4367213" y="3027363"/>
          <p14:tracePt t="28085" x="4175125" y="3073400"/>
          <p14:tracePt t="28115" x="4102100" y="3082925"/>
          <p14:tracePt t="28148" x="4048125" y="3100388"/>
          <p14:tracePt t="28179" x="4029075" y="3100388"/>
          <p14:tracePt t="28213" x="3992563" y="3100388"/>
          <p14:tracePt t="28254" x="3956050" y="3100388"/>
          <p14:tracePt t="28286" x="3902075" y="3082925"/>
          <p14:tracePt t="28325" x="3656013" y="3036888"/>
          <p14:tracePt t="28360" x="3400425" y="2990850"/>
          <p14:tracePt t="28392" x="3181350" y="2954338"/>
          <p14:tracePt t="28425" x="2981325" y="2909888"/>
          <p14:tracePt t="28456" x="2862263" y="2873375"/>
          <p14:tracePt t="28490" x="2716213" y="2844800"/>
          <p14:tracePt t="28531" x="2606675" y="2790825"/>
          <p14:tracePt t="28624" x="2606675" y="2763838"/>
          <p14:tracePt t="28655" x="2616200" y="2744788"/>
          <p14:tracePt t="28688" x="2625725" y="2744788"/>
          <p14:tracePt t="28718" x="2635250" y="2744788"/>
          <p14:tracePt t="28751" x="2662238" y="2744788"/>
          <p14:tracePt t="28783" x="2781300" y="2754313"/>
          <p14:tracePt t="28815" x="2898775" y="2763838"/>
          <p14:tracePt t="28845" x="3008313" y="2771775"/>
          <p14:tracePt t="28879" x="3035300" y="2771775"/>
          <p14:tracePt t="29183" x="3008313" y="2771775"/>
          <p14:tracePt t="29224" x="2971800" y="2771775"/>
          <p14:tracePt t="29267" x="2925763" y="2781300"/>
          <p14:tracePt t="29298" x="2908300" y="2790825"/>
          <p14:tracePt t="29339" x="2881313" y="2790825"/>
          <p14:tracePt t="33203" x="2944813" y="2817813"/>
          <p14:tracePt t="33238" x="3171825" y="2854325"/>
          <p14:tracePt t="33270" x="3400425" y="2890838"/>
          <p14:tracePt t="33305" x="3738563" y="2963863"/>
          <p14:tracePt t="33336" x="3984625" y="2990850"/>
          <p14:tracePt t="33373" x="4430713" y="3017838"/>
          <p14:tracePt t="33405" x="4813300" y="3017838"/>
          <p14:tracePt t="33439" x="5168900" y="3046413"/>
          <p14:tracePt t="33472" x="5561013" y="3017838"/>
          <p14:tracePt t="33506" x="5980113" y="2973388"/>
          <p14:tracePt t="33541" x="6116638" y="2954338"/>
          <p14:tracePt t="33574" x="6126163" y="2946400"/>
          <p14:tracePt t="33639" x="6126163" y="2936875"/>
          <p14:tracePt t="33671" x="6026150" y="2909888"/>
          <p14:tracePt t="33706" x="5734050" y="2863850"/>
          <p14:tracePt t="33739" x="5434013" y="2881313"/>
          <p14:tracePt t="33772" x="5287963" y="2900363"/>
          <p14:tracePt t="33805" x="5195888" y="2900363"/>
          <p14:tracePt t="33839" x="5132388" y="2873375"/>
          <p14:tracePt t="33871" x="5105400" y="2844800"/>
          <p14:tracePt t="33873" x="5095875" y="2836863"/>
          <p14:tracePt t="33907" x="5068888" y="2808288"/>
          <p14:tracePt t="33941" x="5059363" y="2790825"/>
          <p14:tracePt t="33972" x="5049838" y="2800350"/>
          <p14:tracePt t="34010" x="5022850" y="2854325"/>
          <p14:tracePt t="34042" x="5022850" y="2863850"/>
          <p14:tracePt t="34313" x="5032375" y="2836863"/>
          <p14:tracePt t="34345" x="5041900" y="2808288"/>
          <p14:tracePt t="34380" x="5041900" y="2800350"/>
          <p14:tracePt t="35131" x="5041900" y="2790825"/>
          <p14:tracePt t="35162" x="5041900" y="2771775"/>
          <p14:tracePt t="35166" x="5041900" y="2763838"/>
          <p14:tracePt t="35199" x="5041900" y="2690813"/>
          <p14:tracePt t="35201" x="5041900" y="2662238"/>
          <p14:tracePt t="35237" x="5041900" y="2508250"/>
          <p14:tracePt t="35271" x="5049838" y="2306638"/>
          <p14:tracePt t="35304" x="5059363" y="2152650"/>
          <p14:tracePt t="35339" x="5105400" y="1914525"/>
          <p14:tracePt t="35370" x="5122863" y="1768475"/>
          <p14:tracePt t="35405" x="5141913" y="1587500"/>
          <p14:tracePt t="35437" x="5178425" y="1477963"/>
          <p14:tracePt t="35474" x="5232400" y="1368425"/>
          <p14:tracePt t="35506" x="5305425" y="1258888"/>
          <p14:tracePt t="35544" x="5351463" y="1158875"/>
          <p14:tracePt t="35576" x="5351463" y="1130300"/>
          <p14:tracePt t="35610" x="5351463" y="1103313"/>
          <p14:tracePt t="35642" x="5360988" y="1103313"/>
          <p14:tracePt t="35894" x="5351463" y="1103313"/>
          <p14:tracePt t="35926" x="5324475" y="1139825"/>
          <p14:tracePt t="35960" x="5287963" y="1212850"/>
          <p14:tracePt t="35993" x="5251450" y="1404938"/>
          <p14:tracePt t="36028" x="5260975" y="1514475"/>
          <p14:tracePt t="36062" x="5278438" y="1541463"/>
          <p14:tracePt t="36376" x="5278438" y="1522413"/>
          <p14:tracePt t="36408" x="5324475" y="1504950"/>
          <p14:tracePt t="36444" x="5470525" y="1495425"/>
          <p14:tracePt t="36478" x="5889625" y="1449388"/>
          <p14:tracePt t="36511" x="6318250" y="1449388"/>
          <p14:tracePt t="36546" x="6645275" y="1477963"/>
          <p14:tracePt t="36580" x="6700838" y="1495425"/>
          <p14:tracePt t="36612" x="6700838" y="1504950"/>
          <p14:tracePt t="36646" x="6700838" y="1514475"/>
          <p14:tracePt t="36679" x="6673850" y="1522413"/>
          <p14:tracePt t="36713" x="6673850" y="1531938"/>
          <p14:tracePt t="36745" x="6664325" y="1541463"/>
          <p14:tracePt t="37518" x="6637338" y="1541463"/>
          <p14:tracePt t="37552" x="6491288" y="1541463"/>
          <p14:tracePt t="37586" x="6362700" y="1568450"/>
          <p14:tracePt t="37618" x="6199188" y="1624013"/>
          <p14:tracePt t="37652" x="5935663" y="1704975"/>
          <p14:tracePt t="37685" x="5597525" y="1824038"/>
          <p14:tracePt t="37719" x="5278438" y="1943100"/>
          <p14:tracePt t="37752" x="5151438" y="1979613"/>
          <p14:tracePt t="37785" x="5086350" y="2060575"/>
          <p14:tracePt t="37817" x="5041900" y="2189163"/>
          <p14:tracePt t="37851" x="4995863" y="2298700"/>
          <p14:tracePt t="37885" x="4968875" y="2362200"/>
          <p14:tracePt t="37921" x="4913313" y="2481263"/>
          <p14:tracePt t="37952" x="4868863" y="2581275"/>
          <p14:tracePt t="37987" x="4795838" y="2662238"/>
          <p14:tracePt t="38019" x="4730750" y="2727325"/>
          <p14:tracePt t="38054" x="4713288" y="2744788"/>
          <p14:tracePt t="38085" x="4703763" y="2754313"/>
          <p14:tracePt t="38120" x="4686300" y="2781300"/>
          <p14:tracePt t="38153" x="4676775" y="2790825"/>
          <p14:tracePt t="38188" x="4676775" y="2836863"/>
          <p14:tracePt t="38220" x="4713288" y="2881313"/>
          <p14:tracePt t="38254" x="4803775" y="2917825"/>
          <p14:tracePt t="38285" x="4859338" y="2917825"/>
          <p14:tracePt t="38288" x="4868863" y="2917825"/>
          <p14:tracePt t="38321" x="5014913" y="2900363"/>
          <p14:tracePt t="38357" x="5151438" y="2881313"/>
          <p14:tracePt t="38389" x="5151438" y="2873375"/>
          <p14:tracePt t="38422" x="5151438" y="2854325"/>
          <p14:tracePt t="38453" x="5151438" y="2836863"/>
          <p14:tracePt t="38488" x="5151438" y="2827338"/>
          <p14:tracePt t="38710" x="5151438" y="2808288"/>
          <p14:tracePt t="38742" x="5151438" y="2790825"/>
          <p14:tracePt t="38808" x="5297488" y="2781300"/>
          <p14:tracePt t="38841" x="5734050" y="2763838"/>
          <p14:tracePt t="38874" x="5889625" y="2781300"/>
          <p14:tracePt t="38907" x="5935663" y="2790825"/>
          <p14:tracePt t="38943" x="5953125" y="2790825"/>
          <p14:tracePt t="39007" x="5953125" y="2771775"/>
          <p14:tracePt t="39043" x="5916613" y="2717800"/>
          <p14:tracePt t="39078" x="5899150" y="2681288"/>
          <p14:tracePt t="39110" x="5870575" y="2644775"/>
          <p14:tracePt t="39145" x="5843588" y="2589213"/>
          <p14:tracePt t="39176" x="5826125" y="2571750"/>
          <p14:tracePt t="39242" x="5807075" y="2562225"/>
          <p14:tracePt t="39274" x="5789613" y="2571750"/>
          <p14:tracePt t="39309" x="5780088" y="2625725"/>
          <p14:tracePt t="39343" x="5843588" y="2754313"/>
          <p14:tracePt t="39378" x="5972175" y="2936875"/>
          <p14:tracePt t="39410" x="5989638" y="2973388"/>
          <p14:tracePt t="39506" x="5980113" y="2973388"/>
          <p14:tracePt t="39541" x="5962650" y="2927350"/>
          <p14:tracePt t="39576" x="5943600" y="2881313"/>
          <p14:tracePt t="39611" x="5926138" y="2763838"/>
          <p14:tracePt t="39648" x="5935663" y="2735263"/>
          <p14:tracePt t="39679" x="5953125" y="2735263"/>
          <p14:tracePt t="39713" x="6007100" y="2790825"/>
          <p14:tracePt t="39747" x="6053138" y="2900363"/>
          <p14:tracePt t="39780" x="6053138" y="2909888"/>
          <p14:tracePt t="39904" x="6053138" y="2900363"/>
          <p14:tracePt t="39946" x="6053138" y="2873375"/>
          <p14:tracePt t="39979" x="6053138" y="2844800"/>
          <p14:tracePt t="40010" x="6072188" y="2808288"/>
          <p14:tracePt t="40046" x="6254750" y="2781300"/>
          <p14:tracePt t="40077" x="6737350" y="2754313"/>
          <p14:tracePt t="40111" x="7156450" y="2727325"/>
          <p14:tracePt t="40142" x="7219950" y="2717800"/>
          <p14:tracePt t="40206" x="7219950" y="2698750"/>
          <p14:tracePt t="40237" x="7175500" y="2662238"/>
          <p14:tracePt t="40270" x="7146925" y="2635250"/>
          <p14:tracePt t="40302" x="7102475" y="2598738"/>
          <p14:tracePt t="40334" x="7056438" y="2571750"/>
          <p14:tracePt t="40367" x="7037388" y="2554288"/>
          <p14:tracePt t="40400" x="7029450" y="2554288"/>
          <p14:tracePt t="40556" x="7019925" y="2544763"/>
          <p14:tracePt t="40587" x="7010400" y="2525713"/>
          <p14:tracePt t="40589" x="7000875" y="2525713"/>
          <p14:tracePt t="40682" x="6992938" y="2525713"/>
          <p14:tracePt t="40891" x="6983413" y="2525713"/>
          <p14:tracePt t="40924" x="6983413" y="2535238"/>
          <p14:tracePt t="40958" x="6937375" y="2544763"/>
          <p14:tracePt t="40989" x="6856413" y="2554288"/>
          <p14:tracePt t="41022" x="6827838" y="2571750"/>
          <p14:tracePt t="41052" x="6827838" y="2598738"/>
          <p14:tracePt t="41096" x="6837363" y="2644775"/>
          <p14:tracePt t="41127" x="6864350" y="2662238"/>
          <p14:tracePt t="41161" x="6873875" y="2671763"/>
          <p14:tracePt t="41191" x="6883400" y="2671763"/>
          <p14:tracePt t="44638" x="6764338" y="2690813"/>
          <p14:tracePt t="44671" x="6435725" y="2754313"/>
          <p14:tracePt t="44705" x="5953125" y="2827338"/>
          <p14:tracePt t="44739" x="5697538" y="2854325"/>
          <p14:tracePt t="44774" x="5397500" y="2927350"/>
          <p14:tracePt t="44806" x="5178425" y="2973388"/>
          <p14:tracePt t="44840" x="4786313" y="3017838"/>
          <p14:tracePt t="44873" x="4303713" y="2982913"/>
          <p14:tracePt t="44907" x="3902075" y="2890838"/>
          <p14:tracePt t="44911" x="3792538" y="2873375"/>
          <p14:tracePt t="44944" x="3309938" y="2844800"/>
          <p14:tracePt t="44978" x="2971800" y="2863850"/>
          <p14:tracePt t="45011" x="2708275" y="2863850"/>
          <p14:tracePt t="45046" x="2589213" y="2863850"/>
          <p14:tracePt t="45078" x="2452688" y="2827338"/>
          <p14:tracePt t="45112" x="2270125" y="2771775"/>
          <p14:tracePt t="45145" x="2133600" y="2735263"/>
          <p14:tracePt t="45181" x="1951038" y="2708275"/>
          <p14:tracePt t="45213" x="1878013" y="2698750"/>
          <p14:tracePt t="45249" x="1860550" y="2690813"/>
          <p14:tracePt t="45344" x="1860550" y="2698750"/>
          <p14:tracePt t="45377" x="1960563" y="2817813"/>
          <p14:tracePt t="45410" x="2170113" y="2990850"/>
          <p14:tracePt t="45443" x="2243138" y="3017838"/>
          <p14:tracePt t="45477" x="2251075" y="3017838"/>
          <p14:tracePt t="45547" x="2297113" y="2973388"/>
          <p14:tracePt t="45579" x="2397125" y="2936875"/>
          <p14:tracePt t="45615" x="2598738" y="2900363"/>
          <p14:tracePt t="45647" x="2835275" y="2909888"/>
          <p14:tracePt t="45682" x="2917825" y="2909888"/>
          <p14:tracePt t="45713" x="2925763" y="2909888"/>
          <p14:tracePt t="45748" x="3027363" y="2917825"/>
          <p14:tracePt t="45781" x="3044825" y="2917825"/>
          <p14:tracePt t="45876" x="3117850" y="2936875"/>
          <p14:tracePt t="45908" x="3309938" y="2982913"/>
          <p14:tracePt t="45910" x="3382963" y="2990850"/>
          <p14:tracePt t="45943" x="3738563" y="3017838"/>
          <p14:tracePt t="45977" x="4121150" y="3073400"/>
          <p14:tracePt t="46009" x="4413250" y="3119438"/>
          <p14:tracePt t="46044" x="4586288" y="3192463"/>
          <p14:tracePt t="46077" x="4795838" y="3265488"/>
          <p14:tracePt t="46110" x="4922838" y="3292475"/>
          <p14:tracePt t="46142" x="4986338" y="3292475"/>
          <p14:tracePt t="46176" x="5005388" y="3292475"/>
          <p14:tracePt t="46207" x="5041900" y="3228975"/>
          <p14:tracePt t="46241" x="5086350" y="3109913"/>
          <p14:tracePt t="46273" x="5086350" y="2963863"/>
          <p14:tracePt t="46307" x="5049838" y="2827338"/>
          <p14:tracePt t="46339" x="5014913" y="2754313"/>
          <p14:tracePt t="46373" x="4995863" y="2727325"/>
          <p14:tracePt t="46405" x="4995863" y="2698750"/>
          <p14:tracePt t="46441" x="4995863" y="2671763"/>
          <p14:tracePt t="46474" x="4995863" y="2644775"/>
          <p14:tracePt t="46507" x="4995863" y="2625725"/>
          <p14:tracePt t="46543" x="4986338" y="2598738"/>
          <p14:tracePt t="46578" x="4932363" y="2535238"/>
          <p14:tracePt t="46611" x="4849813" y="2498725"/>
          <p14:tracePt t="46645" x="4695825" y="2517775"/>
          <p14:tracePt t="46678" x="4494213" y="2608263"/>
          <p14:tracePt t="46713" x="4421188" y="2754313"/>
          <p14:tracePt t="46746" x="4476750" y="2927350"/>
          <p14:tracePt t="46780" x="4613275" y="2982913"/>
          <p14:tracePt t="46812" x="4776788" y="2927350"/>
          <p14:tracePt t="46847" x="5014913" y="2763838"/>
          <p14:tracePt t="46879" x="5059363" y="2735263"/>
          <p14:tracePt t="46913" x="5059363" y="2727325"/>
          <p14:tracePt t="47166" x="5032375" y="2909888"/>
          <p14:tracePt t="47198" x="5032375" y="3109913"/>
          <p14:tracePt t="47232" x="5032375" y="3119438"/>
          <p14:tracePt t="47298" x="4995863" y="3000375"/>
          <p14:tracePt t="47330" x="4959350" y="2890838"/>
          <p14:tracePt t="47365" x="4941888" y="2844800"/>
          <p14:tracePt t="47398" x="4941888" y="2836863"/>
          <p14:tracePt t="47466" x="5059363" y="2836863"/>
          <p14:tracePt t="47499" x="5205413" y="2863850"/>
          <p14:tracePt t="47538" x="5214938" y="2863850"/>
          <p14:tracePt t="49733" x="5287963" y="2863850"/>
          <p14:tracePt t="49763" x="5414963" y="2873375"/>
          <p14:tracePt t="49798" x="5534025" y="2881313"/>
          <p14:tracePt t="49830" x="5661025" y="2890838"/>
          <p14:tracePt t="49832" x="5707063" y="2890838"/>
          <p14:tracePt t="49870" x="5899150" y="2890838"/>
          <p14:tracePt t="49907" x="5962650" y="2854325"/>
          <p14:tracePt t="49946" x="5989638" y="2817813"/>
          <p14:tracePt t="49948" x="5999163" y="2808288"/>
          <p14:tracePt t="49985" x="6062663" y="2662238"/>
          <p14:tracePt t="50024" x="6089650" y="2517775"/>
          <p14:tracePt t="50059" x="6089650" y="2425700"/>
          <p14:tracePt t="50094" x="6053138" y="2325688"/>
          <p14:tracePt t="50126" x="6016625" y="2270125"/>
          <p14:tracePt t="50160" x="5989638" y="2233613"/>
          <p14:tracePt t="50192" x="5926138" y="2216150"/>
          <p14:tracePt t="50228" x="5834063" y="2206625"/>
          <p14:tracePt t="50259" x="5743575" y="2243138"/>
          <p14:tracePt t="50295" x="5670550" y="2335213"/>
          <p14:tracePt t="50326" x="5561013" y="2462213"/>
          <p14:tracePt t="50360" x="5470525" y="2571750"/>
          <p14:tracePt t="50392" x="5434013" y="2671763"/>
          <p14:tracePt t="50428" x="5424488" y="2744788"/>
          <p14:tracePt t="50461" x="5507038" y="2900363"/>
          <p14:tracePt t="50497" x="5634038" y="3017838"/>
          <p14:tracePt t="50530" x="5797550" y="3082925"/>
          <p14:tracePt t="50566" x="5916613" y="3036888"/>
          <p14:tracePt t="50599" x="6035675" y="2881313"/>
          <p14:tracePt t="50633" x="6099175" y="2635250"/>
          <p14:tracePt t="50665" x="6099175" y="2508250"/>
          <p14:tracePt t="50700" x="6016625" y="2416175"/>
          <p14:tracePt t="50732" x="5962650" y="2389188"/>
          <p14:tracePt t="50767" x="5943600" y="2389188"/>
          <p14:tracePt t="51207" x="5916613" y="2362200"/>
          <p14:tracePt t="51240" x="5870575" y="2335213"/>
          <p14:tracePt t="51275" x="5761038" y="2343150"/>
          <p14:tracePt t="51308" x="5724525" y="2389188"/>
          <p14:tracePt t="51343" x="5680075" y="2517775"/>
          <p14:tracePt t="51375" x="5661025" y="2625725"/>
          <p14:tracePt t="51409" x="5653088" y="2708275"/>
          <p14:tracePt t="51441" x="5661025" y="2763838"/>
          <p14:tracePt t="51477" x="5707063" y="2781300"/>
          <p14:tracePt t="51508" x="5816600" y="2754313"/>
          <p14:tracePt t="51546" x="6089650" y="2581275"/>
          <p14:tracePt t="51577" x="6116638" y="2471738"/>
          <p14:tracePt t="51612" x="6080125" y="2352675"/>
          <p14:tracePt t="51644" x="6035675" y="2316163"/>
          <p14:tracePt t="51677" x="5953125" y="2279650"/>
          <p14:tracePt t="51708" x="5843588" y="2262188"/>
          <p14:tracePt t="51742" x="5807075" y="2270125"/>
          <p14:tracePt t="51774" x="5797550" y="2270125"/>
          <p14:tracePt t="52117" x="5797550" y="2243138"/>
          <p14:tracePt t="52149" x="5807075" y="2243138"/>
          <p14:tracePt t="52184" x="5853113" y="2279650"/>
          <p14:tracePt t="52217" x="6062663" y="2489200"/>
          <p14:tracePt t="52252" x="6262688" y="2708275"/>
          <p14:tracePt t="52284" x="6472238" y="2836863"/>
          <p14:tracePt t="52321" x="6727825" y="2873375"/>
          <p14:tracePt t="52353" x="6956425" y="2827338"/>
          <p14:tracePt t="52387" x="7146925" y="2754313"/>
          <p14:tracePt t="52420" x="7256463" y="2635250"/>
          <p14:tracePt t="52456" x="7265988" y="2489200"/>
          <p14:tracePt t="52487" x="7229475" y="2389188"/>
          <p14:tracePt t="52523" x="7202488" y="2343150"/>
          <p14:tracePt t="52559" x="7165975" y="2306638"/>
          <p14:tracePt t="52594" x="7129463" y="2270125"/>
          <p14:tracePt t="52626" x="7102475" y="2243138"/>
          <p14:tracePt t="52660" x="7073900" y="2206625"/>
          <p14:tracePt t="52692" x="7019925" y="2179638"/>
          <p14:tracePt t="52727" x="6919913" y="2160588"/>
          <p14:tracePt t="52760" x="6764338" y="2170113"/>
          <p14:tracePt t="52796" x="6610350" y="2197100"/>
          <p14:tracePt t="52828" x="6573838" y="2225675"/>
          <p14:tracePt t="52863" x="6537325" y="2289175"/>
          <p14:tracePt t="52895" x="6500813" y="2352675"/>
          <p14:tracePt t="52930" x="6481763" y="2389188"/>
          <p14:tracePt t="52963" x="6472238" y="2525713"/>
          <p14:tracePt t="52999" x="6537325" y="2671763"/>
          <p14:tracePt t="53031" x="6681788" y="2854325"/>
          <p14:tracePt t="53067" x="6800850" y="2946400"/>
          <p14:tracePt t="53100" x="6973888" y="2990850"/>
          <p14:tracePt t="53101" x="7019925" y="2990850"/>
          <p14:tracePt t="53134" x="7229475" y="2917825"/>
          <p14:tracePt t="53167" x="7348538" y="2790825"/>
          <p14:tracePt t="53200" x="7366000" y="2635250"/>
          <p14:tracePt t="53233" x="7312025" y="2481263"/>
          <p14:tracePt t="53266" x="7283450" y="2408238"/>
          <p14:tracePt t="53300" x="7256463" y="2362200"/>
          <p14:tracePt t="53332" x="7248525" y="2343150"/>
          <p14:tracePt t="53613" x="7239000" y="2343150"/>
          <p14:tracePt t="53646" x="7119938" y="2398713"/>
          <p14:tracePt t="53681" x="6846888" y="2498725"/>
          <p14:tracePt t="53713" x="6481763" y="2671763"/>
          <p14:tracePt t="53748" x="6272213" y="2781300"/>
          <p14:tracePt t="53782" x="6199188" y="2817813"/>
          <p14:tracePt t="53815" x="6126163" y="2827338"/>
          <p14:tracePt t="53848" x="6043613" y="2827338"/>
          <p14:tracePt t="53885" x="5899150" y="2827338"/>
          <p14:tracePt t="53919" x="5780088" y="2817813"/>
          <p14:tracePt t="53954" x="5588000" y="2790825"/>
          <p14:tracePt t="53986" x="5461000" y="2763838"/>
          <p14:tracePt t="54021" x="5287963" y="2754313"/>
          <p14:tracePt t="54053" x="5151438" y="2717800"/>
          <p14:tracePt t="54087" x="5032375" y="2690813"/>
          <p14:tracePt t="54119" x="4913313" y="2662238"/>
          <p14:tracePt t="54155" x="4849813" y="2654300"/>
          <p14:tracePt t="54187" x="4813300" y="2654300"/>
          <p14:tracePt t="54225" x="4786313" y="2654300"/>
          <p14:tracePt t="54258" x="4776788" y="2654300"/>
          <p14:tracePt t="54295" x="4767263" y="2635250"/>
          <p14:tracePt t="54454" x="4695825" y="2654300"/>
          <p14:tracePt t="54485" x="4640263" y="2708275"/>
          <p14:tracePt t="54520" x="4613275" y="2800350"/>
          <p14:tracePt t="54521" x="4613275" y="2827338"/>
          <p14:tracePt t="54555" x="4703763" y="2917825"/>
          <p14:tracePt t="54591" x="4922838" y="2936875"/>
          <p14:tracePt t="54623" x="5086350" y="2836863"/>
          <p14:tracePt t="54656" x="5178425" y="2735263"/>
          <p14:tracePt t="54689" x="5195888" y="2717800"/>
          <p14:tracePt t="54760" x="5195888" y="2827338"/>
          <p14:tracePt t="54792" x="5187950" y="2927350"/>
          <p14:tracePt t="54828" x="5187950" y="2946400"/>
          <p14:tracePt t="54860" x="5168900" y="2909888"/>
          <p14:tracePt t="54894" x="5122863" y="2790825"/>
          <p14:tracePt t="54928" x="5114925" y="2744788"/>
          <p14:tracePt t="54962" x="5168900" y="2708275"/>
          <p14:tracePt t="54994" x="5368925" y="2671763"/>
          <p14:tracePt t="55029" x="5680075" y="2644775"/>
          <p14:tracePt t="55061" x="5761038" y="2635250"/>
          <p14:tracePt t="55095" x="5770563" y="2598738"/>
          <p14:tracePt t="55126" x="5770563" y="2581275"/>
          <p14:tracePt t="55160" x="5780088" y="2544763"/>
          <p14:tracePt t="55257" x="5816600" y="2598738"/>
          <p14:tracePt t="55291" x="5853113" y="2690813"/>
          <p14:tracePt t="55324" x="5889625" y="2727325"/>
          <p14:tracePt t="55357" x="5899150" y="2744788"/>
          <p14:tracePt t="55453" x="5999163" y="2717800"/>
          <p14:tracePt t="55485" x="6254750" y="2598738"/>
          <p14:tracePt t="55521" x="6627813" y="2452688"/>
          <p14:tracePt t="55553" x="6754813" y="2471738"/>
          <p14:tracePt t="55586" x="6873875" y="2581275"/>
          <p14:tracePt t="55621" x="6937375" y="2744788"/>
          <p14:tracePt t="55656" x="6946900" y="2800350"/>
          <p14:tracePt t="55846" x="6956425" y="2771775"/>
          <p14:tracePt t="58922" x="6929438" y="2781300"/>
          <p14:tracePt t="58972" x="6892925" y="2836863"/>
          <p14:tracePt t="59005" x="6883400" y="2881313"/>
          <p14:tracePt t="59055" x="6856413" y="3000375"/>
          <p14:tracePt t="59090" x="6856413" y="3100388"/>
          <p14:tracePt t="59137" x="6919913" y="3246438"/>
          <p14:tracePt t="59174" x="7010400" y="3382963"/>
          <p14:tracePt t="59222" x="7102475" y="3502025"/>
          <p14:tracePt t="59272" x="7283450" y="3794125"/>
          <p14:tracePt t="59321" x="7239000" y="3903663"/>
          <p14:tracePt t="59357" x="7119938" y="3994150"/>
          <p14:tracePt t="59402" x="7056438" y="4030663"/>
          <p14:tracePt t="59450" x="6929438" y="4094163"/>
          <p14:tracePt t="59483" x="6764338" y="4149725"/>
          <p14:tracePt t="59519" x="6573838" y="4159250"/>
          <p14:tracePt t="59553" x="6445250" y="4167188"/>
          <p14:tracePt t="59587" x="6399213" y="4176713"/>
          <p14:tracePt t="59620" x="6345238" y="4159250"/>
          <p14:tracePt t="59654" x="6226175" y="4122738"/>
          <p14:tracePt t="59688" x="6053138" y="4086225"/>
          <p14:tracePt t="59722" x="5999163" y="4122738"/>
          <p14:tracePt t="59758" x="5999163" y="4130675"/>
          <p14:tracePt t="59792" x="5999163" y="4140200"/>
          <p14:tracePt t="59994" x="5999163" y="4130675"/>
          <p14:tracePt t="60027" x="5999163" y="4103688"/>
          <p14:tracePt t="60102" x="5972175" y="4103688"/>
          <p14:tracePt t="60139" x="5899150" y="4103688"/>
          <p14:tracePt t="60180" x="5688013" y="4103688"/>
          <p14:tracePt t="60213" x="5341938" y="4113213"/>
          <p14:tracePt t="60245" x="4776788" y="4122738"/>
          <p14:tracePt t="60278" x="4221163" y="4094163"/>
          <p14:tracePt t="60314" x="3883025" y="4040188"/>
          <p14:tracePt t="60347" x="3290888" y="3867150"/>
          <p14:tracePt t="60382" x="2889250" y="3730625"/>
          <p14:tracePt t="60414" x="2671763" y="3638550"/>
          <p14:tracePt t="60447" x="2506663" y="3575050"/>
          <p14:tracePt t="60481" x="2343150" y="3529013"/>
          <p14:tracePt t="60519" x="2114550" y="3492500"/>
          <p14:tracePt t="60556" x="1824038" y="3455988"/>
          <p14:tracePt t="60591" x="1658938" y="3482975"/>
          <p14:tracePt t="60626" x="1641475" y="3492500"/>
          <p14:tracePt t="60660" x="1631950" y="3492500"/>
          <p14:tracePt t="60694" x="1531938" y="3511550"/>
          <p14:tracePt t="60730" x="1385888" y="3538538"/>
          <p14:tracePt t="60761" x="1285875" y="3548063"/>
          <p14:tracePt t="60797" x="1239838" y="3548063"/>
          <p14:tracePt t="60830" x="1230313" y="3548063"/>
          <p14:tracePt t="60960" x="1258888" y="3565525"/>
          <p14:tracePt t="60991" x="1366838" y="3575050"/>
          <p14:tracePt t="61026" x="1449388" y="3575050"/>
          <p14:tracePt t="61058" x="1476375" y="3575050"/>
          <p14:tracePt t="61184" x="1476375" y="3565525"/>
          <p14:tracePt t="61845" x="1349375" y="3575050"/>
          <p14:tracePt t="61878" x="1330325" y="3575050"/>
          <p14:tracePt t="61942" x="1339850" y="3575050"/>
          <p14:tracePt t="61976" x="1512888" y="3575050"/>
          <p14:tracePt t="62012" x="1704975" y="3565525"/>
          <p14:tracePt t="62044" x="1868488" y="3538538"/>
          <p14:tracePt t="62079" x="2014538" y="3511550"/>
          <p14:tracePt t="62111" x="2224088" y="3465513"/>
          <p14:tracePt t="62146" x="2379663" y="3446463"/>
          <p14:tracePt t="62179" x="2562225" y="3438525"/>
          <p14:tracePt t="62214" x="2725738" y="3419475"/>
          <p14:tracePt t="62371" x="2725738" y="3411538"/>
          <p14:tracePt t="62404" x="2679700" y="3365500"/>
          <p14:tracePt t="62438" x="2616200" y="3338513"/>
          <p14:tracePt t="62471" x="2525713" y="3338513"/>
          <p14:tracePt t="62506" x="2489200" y="3375025"/>
          <p14:tracePt t="62541" x="2462213" y="3411538"/>
          <p14:tracePt t="62576" x="2462213" y="3475038"/>
          <p14:tracePt t="62608" x="2489200" y="3538538"/>
          <p14:tracePt t="62642" x="2525713" y="3556000"/>
          <p14:tracePt t="62674" x="2570163" y="3502025"/>
          <p14:tracePt t="62709" x="2589213" y="3365500"/>
          <p14:tracePt t="62740" x="2570163" y="3273425"/>
          <p14:tracePt t="62744" x="2552700" y="3246438"/>
          <p14:tracePt t="62778" x="2416175" y="3163888"/>
          <p14:tracePt t="62812" x="2243138" y="3155950"/>
          <p14:tracePt t="62845" x="2179638" y="3200400"/>
          <p14:tracePt t="62880" x="2151063" y="3365500"/>
          <p14:tracePt t="62912" x="2214563" y="3446463"/>
          <p14:tracePt t="62950" x="2433638" y="3502025"/>
          <p14:tracePt t="62983" x="2552700" y="3475038"/>
          <p14:tracePt t="63017" x="2589213" y="3382963"/>
          <p14:tracePt t="63049" x="2598738" y="3273425"/>
          <p14:tracePt t="63084" x="2543175" y="3163888"/>
          <p14:tracePt t="63116" x="2452688" y="3127375"/>
          <p14:tracePt t="63151" x="2333625" y="3127375"/>
          <p14:tracePt t="63187" x="2270125" y="3236913"/>
          <p14:tracePt t="63221" x="2270125" y="3375025"/>
          <p14:tracePt t="63253" x="2397125" y="3438525"/>
          <p14:tracePt t="63291" x="2598738" y="3375025"/>
          <p14:tracePt t="63323" x="2679700" y="3236913"/>
          <p14:tracePt t="63359" x="2679700" y="3155950"/>
          <p14:tracePt t="63391" x="2625725" y="3109913"/>
          <p14:tracePt t="63425" x="2433638" y="3073400"/>
          <p14:tracePt t="63457" x="2352675" y="3109913"/>
          <p14:tracePt t="63492" x="2333625" y="3219450"/>
          <p14:tracePt t="63523" x="2443163" y="3273425"/>
          <p14:tracePt t="63559" x="2562225" y="3255963"/>
          <p14:tracePt t="63592" x="2689225" y="3136900"/>
          <p14:tracePt t="63625" x="2725738" y="3046413"/>
          <p14:tracePt t="63659" x="2716213" y="3017838"/>
          <p14:tracePt t="63694" x="2579688" y="3009900"/>
          <p14:tracePt t="63726" x="2498725" y="3127375"/>
          <p14:tracePt t="63762" x="2489200" y="3292475"/>
          <p14:tracePt t="63795" x="2562225" y="3346450"/>
          <p14:tracePt t="63830" x="2589213" y="3338513"/>
          <p14:tracePt t="63862" x="2606675" y="3302000"/>
          <p14:tracePt t="63896" x="2606675" y="3292475"/>
          <p14:tracePt t="63963" x="2606675" y="3282950"/>
          <p14:tracePt t="64059" x="2606675" y="3273425"/>
          <p14:tracePt t="64276" x="2643188" y="3265488"/>
          <p14:tracePt t="64309" x="2744788" y="3246438"/>
          <p14:tracePt t="64344" x="2962275" y="3236913"/>
          <p14:tracePt t="64376" x="3254375" y="3273425"/>
          <p14:tracePt t="64411" x="3500438" y="3375025"/>
          <p14:tracePt t="64443" x="3646488" y="3446463"/>
          <p14:tracePt t="64445" x="3665538" y="3455988"/>
          <p14:tracePt t="64479" x="3775075" y="3492500"/>
          <p14:tracePt t="64514" x="3902075" y="3475038"/>
          <p14:tracePt t="64548" x="3919538" y="3392488"/>
          <p14:tracePt t="64583" x="3919538" y="3302000"/>
          <p14:tracePt t="64616" x="3902075" y="3265488"/>
          <p14:tracePt t="64650" x="3856038" y="3155950"/>
          <p14:tracePt t="64685" x="3802063" y="3082925"/>
          <p14:tracePt t="64720" x="3775075" y="3054350"/>
          <p14:tracePt t="64752" x="3738563" y="3017838"/>
          <p14:tracePt t="64792" x="3656013" y="3009900"/>
          <p14:tracePt t="64823" x="3482975" y="3046413"/>
          <p14:tracePt t="64857" x="3273425" y="3109913"/>
          <p14:tracePt t="64889" x="3154363" y="3209925"/>
          <p14:tracePt t="64925" x="3154363" y="3302000"/>
          <p14:tracePt t="64957" x="3244850" y="3429000"/>
          <p14:tracePt t="64991" x="3500438" y="3519488"/>
          <p14:tracePt t="65023" x="3775075" y="3502025"/>
          <p14:tracePt t="65057" x="3892550" y="3392488"/>
          <p14:tracePt t="65088" x="3902075" y="3273425"/>
          <p14:tracePt t="65123" x="3865563" y="3200400"/>
          <p14:tracePt t="65154" x="3846513" y="3182938"/>
          <p14:tracePt t="65557" x="3865563" y="3236913"/>
          <p14:tracePt t="65589" x="3975100" y="3419475"/>
          <p14:tracePt t="65625" x="4102100" y="3565525"/>
          <p14:tracePt t="65656" x="4221163" y="3611563"/>
          <p14:tracePt t="65692" x="4311650" y="3602038"/>
          <p14:tracePt t="65723" x="4348163" y="3575050"/>
          <p14:tracePt t="65757" x="4348163" y="3502025"/>
          <p14:tracePt t="65793" x="4348163" y="3455988"/>
          <p14:tracePt t="65829" x="4348163" y="3419475"/>
          <p14:tracePt t="65861" x="4348163" y="3392488"/>
          <p14:tracePt t="66053" x="4348163" y="3446463"/>
          <p14:tracePt t="66085" x="4384675" y="3529013"/>
          <p14:tracePt t="66119" x="4430713" y="3556000"/>
          <p14:tracePt t="66151" x="4530725" y="3538538"/>
          <p14:tracePt t="66188" x="4730750" y="3475038"/>
          <p14:tracePt t="66222" x="4886325" y="3492500"/>
          <p14:tracePt t="66256" x="5122863" y="3529013"/>
          <p14:tracePt t="66288" x="5268913" y="3548063"/>
          <p14:tracePt t="66323" x="5434013" y="3548063"/>
          <p14:tracePt t="66356" x="5770563" y="3511550"/>
          <p14:tracePt t="66391" x="5989638" y="3511550"/>
          <p14:tracePt t="66423" x="6153150" y="3482975"/>
          <p14:tracePt t="66457" x="6335713" y="3455988"/>
          <p14:tracePt t="66489" x="6445250" y="3475038"/>
          <p14:tracePt t="66523" x="6591300" y="3511550"/>
          <p14:tracePt t="66558" x="6618288" y="3519488"/>
          <p14:tracePt t="66809" x="6618288" y="3511550"/>
          <p14:tracePt t="66841" x="6618288" y="3492500"/>
          <p14:tracePt t="66875" x="6618288" y="3482975"/>
          <p14:tracePt t="66975" x="6610350" y="3482975"/>
          <p14:tracePt t="67008" x="6591300" y="3492500"/>
          <p14:tracePt t="67044" x="6573838" y="3511550"/>
          <p14:tracePt t="67076" x="6537325" y="3538538"/>
          <p14:tracePt t="67110" x="6500813" y="3548063"/>
          <p14:tracePt t="67142" x="6472238" y="3548063"/>
          <p14:tracePt t="67206" x="6464300" y="3556000"/>
          <p14:tracePt t="67239" x="6445250" y="3556000"/>
          <p14:tracePt t="67274" x="6408738" y="3556000"/>
          <p14:tracePt t="67306" x="6362700" y="3575050"/>
          <p14:tracePt t="67341" x="6299200" y="3592513"/>
          <p14:tracePt t="67373" x="6245225" y="3621088"/>
          <p14:tracePt t="67408" x="6208713" y="3657600"/>
          <p14:tracePt t="67441" x="6189663" y="3675063"/>
          <p14:tracePt t="67476" x="6172200" y="3694113"/>
          <p14:tracePt t="67509" x="6153150" y="3730625"/>
          <p14:tracePt t="67547" x="6153150" y="3748088"/>
          <p14:tracePt t="67706" x="6153150" y="3757613"/>
          <p14:tracePt t="67738" x="6162675" y="3784600"/>
          <p14:tracePt t="67772" x="6162675" y="3803650"/>
          <p14:tracePt t="67804" x="6145213" y="3811588"/>
          <p14:tracePt t="67840" x="6145213" y="3821113"/>
          <p14:tracePt t="67874" x="6135688" y="3830638"/>
          <p14:tracePt t="67907" x="6126163" y="3830638"/>
          <p14:tracePt t="67974" x="6126163" y="3821113"/>
          <p14:tracePt t="68073" x="6126163" y="3811588"/>
          <p14:tracePt t="68105" x="6108700" y="3757613"/>
          <p14:tracePt t="68138" x="6108700" y="3748088"/>
          <p14:tracePt t="68264" x="6108700" y="3738563"/>
          <p14:tracePt t="68393" x="6099175" y="3738563"/>
          <p14:tracePt t="68457" x="6089650" y="3738563"/>
          <p14:tracePt t="68645" x="6080125" y="3738563"/>
          <p14:tracePt t="68771" x="6080125" y="3730625"/>
          <p14:tracePt t="68803" x="6072188" y="3730625"/>
          <p14:tracePt t="68868" x="6072188" y="3702050"/>
          <p14:tracePt t="68901" x="6072188" y="3675063"/>
          <p14:tracePt t="68939" x="6080125" y="3638550"/>
          <p14:tracePt t="68972" x="6108700" y="3556000"/>
          <p14:tracePt t="68974" x="6116638" y="3529013"/>
          <p14:tracePt t="69007" x="6135688" y="3419475"/>
          <p14:tracePt t="69042" x="6116638" y="3219450"/>
          <p14:tracePt t="69073" x="5816600" y="2990850"/>
          <p14:tracePt t="69109" x="5324475" y="2844800"/>
          <p14:tracePt t="69141" x="4832350" y="2781300"/>
          <p14:tracePt t="69174" x="4594225" y="2754313"/>
          <p14:tracePt t="69207" x="4476750" y="2735263"/>
          <p14:tracePt t="69243" x="4394200" y="2690813"/>
          <p14:tracePt t="69274" x="4384675" y="2662238"/>
          <p14:tracePt t="69309" x="4384675" y="2635250"/>
          <p14:tracePt t="69342" x="4594225" y="2635250"/>
          <p14:tracePt t="69376" x="4949825" y="2635250"/>
          <p14:tracePt t="69408" x="5086350" y="2635250"/>
          <p14:tracePt t="69412" x="5095875" y="2635250"/>
          <p14:tracePt t="69445" x="5105400" y="2635250"/>
          <p14:tracePt t="69479" x="5114925" y="2635250"/>
          <p14:tracePt t="69823" x="5151438" y="2690813"/>
          <p14:tracePt t="69858" x="5278438" y="2771775"/>
          <p14:tracePt t="69896" x="5524500" y="2827338"/>
          <p14:tracePt t="69928" x="5880100" y="2936875"/>
          <p14:tracePt t="69964" x="6500813" y="3173413"/>
          <p14:tracePt t="69995" x="7000875" y="3355975"/>
          <p14:tracePt t="70028" x="7567613" y="3565525"/>
          <p14:tracePt t="70063" x="7740650" y="3621088"/>
          <p14:tracePt t="70098" x="7740650" y="3629025"/>
          <p14:tracePt t="70338" x="7731125" y="3629025"/>
          <p14:tracePt t="70379" x="7712075" y="3629025"/>
          <p14:tracePt t="70412" x="7704138" y="3629025"/>
          <p14:tracePt t="70595" x="7685088" y="3629025"/>
          <p14:tracePt t="70626" x="7667625" y="3611563"/>
          <p14:tracePt t="70659" x="7648575" y="3602038"/>
          <p14:tracePt t="70690" x="7612063" y="3584575"/>
          <p14:tracePt t="70724" x="7567613" y="3575050"/>
          <p14:tracePt t="70756" x="7521575" y="3592513"/>
          <p14:tracePt t="70793" x="7458075" y="3629025"/>
          <p14:tracePt t="70825" x="7412038" y="3648075"/>
          <p14:tracePt t="70860" x="7356475" y="3684588"/>
          <p14:tracePt t="70892" x="7319963" y="3721100"/>
          <p14:tracePt t="70930" x="7248525" y="3767138"/>
          <p14:tracePt t="70962" x="7165975" y="3821113"/>
          <p14:tracePt t="70998" x="7065963" y="3911600"/>
          <p14:tracePt t="71030" x="7019925" y="3967163"/>
          <p14:tracePt t="71064" x="7010400" y="3984625"/>
          <p14:tracePt t="71096" x="7000875" y="4013200"/>
          <p14:tracePt t="71134" x="6956425" y="4030663"/>
          <p14:tracePt t="71165" x="6856413" y="4049713"/>
          <p14:tracePt t="71168" x="6827838" y="4049713"/>
          <p14:tracePt t="71201" x="6773863" y="4076700"/>
          <p14:tracePt t="71236" x="6773863" y="4103688"/>
          <p14:tracePt t="71269" x="6791325" y="4122738"/>
          <p14:tracePt t="71368" x="6783388" y="4130675"/>
          <p14:tracePt t="71494" x="6783388" y="4122738"/>
          <p14:tracePt t="71527" x="6791325" y="4086225"/>
          <p14:tracePt t="71563" x="6791325" y="4076700"/>
          <p14:tracePt t="71595" x="6791325" y="4067175"/>
          <p14:tracePt t="71630" x="6783388" y="4057650"/>
          <p14:tracePt t="71663" x="6783388" y="4030663"/>
          <p14:tracePt t="71697" x="6783388" y="4021138"/>
          <p14:tracePt t="71827" x="6754813" y="4021138"/>
          <p14:tracePt t="71859" x="6746875" y="4040188"/>
          <p14:tracePt t="71892" x="6737350" y="4057650"/>
          <p14:tracePt t="74721" x="6710363" y="4076700"/>
          <p14:tracePt t="74723" x="6700838" y="4076700"/>
          <p14:tracePt t="74770" x="6637338" y="4122738"/>
          <p14:tracePt t="74807" x="6472238" y="4167188"/>
          <p14:tracePt t="74858" x="6016625" y="4249738"/>
          <p14:tracePt t="74892" x="5470525" y="4359275"/>
          <p14:tracePt t="74938" x="4849813" y="4486275"/>
          <p14:tracePt t="74974" x="4238625" y="4559300"/>
          <p14:tracePt t="75021" x="3290888" y="4732338"/>
          <p14:tracePt t="75073" x="2570163" y="4805363"/>
          <p14:tracePt t="75075" x="2443163" y="4805363"/>
          <p14:tracePt t="75120" x="1841500" y="4833938"/>
          <p14:tracePt t="75122" x="1731963" y="4824413"/>
          <p14:tracePt t="75167" x="1330325" y="4732338"/>
          <p14:tracePt t="75200" x="1312863" y="4724400"/>
          <p14:tracePt t="75235" x="1330325" y="4687888"/>
          <p14:tracePt t="75274" x="1339850" y="4651375"/>
          <p14:tracePt t="75321" x="1358900" y="4605338"/>
          <p14:tracePt t="75368" x="1312863" y="4559300"/>
          <p14:tracePt t="75405" x="1266825" y="4559300"/>
          <p14:tracePt t="75452" x="1249363" y="4595813"/>
          <p14:tracePt t="75487" x="1339850" y="4678363"/>
          <p14:tracePt t="75490" x="1349375" y="4678363"/>
          <p14:tracePt t="75716" x="1339850" y="4641850"/>
          <p14:tracePt t="75755" x="1358900" y="4578350"/>
          <p14:tracePt t="75789" x="1395413" y="4541838"/>
          <p14:tracePt t="75838" x="1439863" y="4505325"/>
          <p14:tracePt t="75887" x="1449388" y="4449763"/>
          <p14:tracePt t="75890" x="1458913" y="4449763"/>
          <p14:tracePt t="75933" x="1476375" y="4422775"/>
          <p14:tracePt t="76257" x="1495425" y="4405313"/>
          <p14:tracePt t="76290" x="1504950" y="4386263"/>
          <p14:tracePt t="76324" x="1504950" y="4376738"/>
          <p14:tracePt t="76389" x="1512888" y="4376738"/>
          <p14:tracePt t="76421" x="1522413" y="4359275"/>
          <p14:tracePt t="76456" x="1531938" y="4359275"/>
          <p14:tracePt t="76490" x="1541463" y="4359275"/>
          <p14:tracePt t="76524" x="1622425" y="4368800"/>
          <p14:tracePt t="76557" x="1814513" y="4368800"/>
          <p14:tracePt t="76593" x="1960563" y="4340225"/>
          <p14:tracePt t="76625" x="2060575" y="4322763"/>
          <p14:tracePt t="76660" x="2070100" y="4322763"/>
          <p14:tracePt t="77128" x="2051050" y="4332288"/>
          <p14:tracePt t="77160" x="2024063" y="4340225"/>
          <p14:tracePt t="77196" x="1978025" y="4340225"/>
          <p14:tracePt t="77228" x="1951038" y="4340225"/>
          <p14:tracePt t="77261" x="1931988" y="4340225"/>
          <p14:tracePt t="77295" x="1895475" y="4340225"/>
          <p14:tracePt t="77330" x="1868488" y="4340225"/>
          <p14:tracePt t="77362" x="1831975" y="4340225"/>
          <p14:tracePt t="77366" x="1824038" y="4340225"/>
          <p14:tracePt t="77399" x="1814513" y="4340225"/>
          <p14:tracePt t="77433" x="1804988" y="4340225"/>
          <p14:tracePt t="77537" x="1814513" y="4340225"/>
          <p14:tracePt t="77568" x="1887538" y="4340225"/>
          <p14:tracePt t="77571" x="1905000" y="4349750"/>
          <p14:tracePt t="77604" x="1960563" y="4349750"/>
          <p14:tracePt t="77639" x="2014538" y="4349750"/>
          <p14:tracePt t="77671" x="2051050" y="4332288"/>
          <p14:tracePt t="77706" x="2160588" y="4322763"/>
          <p14:tracePt t="77738" x="2287588" y="4313238"/>
          <p14:tracePt t="77741" x="2316163" y="4313238"/>
          <p14:tracePt t="77774" x="2352675" y="4303713"/>
          <p14:tracePt t="77809" x="2389188" y="4303713"/>
          <p14:tracePt t="77842" x="2425700" y="4295775"/>
          <p14:tracePt t="77876" x="2533650" y="4276725"/>
          <p14:tracePt t="77909" x="2679700" y="4249738"/>
          <p14:tracePt t="77944" x="2798763" y="4249738"/>
          <p14:tracePt t="77977" x="2981325" y="4276725"/>
          <p14:tracePt t="78012" x="3136900" y="4286250"/>
          <p14:tracePt t="78045" x="3236913" y="4286250"/>
          <p14:tracePt t="78080" x="3354388" y="4295775"/>
          <p14:tracePt t="78111" x="3482975" y="4313238"/>
          <p14:tracePt t="78146" x="3527425" y="4313238"/>
          <p14:tracePt t="78178" x="3556000" y="4313238"/>
          <p14:tracePt t="78212" x="3600450" y="4313238"/>
          <p14:tracePt t="78245" x="3609975" y="4313238"/>
          <p14:tracePt t="78309" x="3619500" y="4313238"/>
          <p14:tracePt t="78374" x="3629025" y="4313238"/>
          <p14:tracePt t="78535" x="3600450" y="4313238"/>
          <p14:tracePt t="78566" x="3563938" y="4303713"/>
          <p14:tracePt t="78601" x="3546475" y="4295775"/>
          <p14:tracePt t="78632" x="3536950" y="4295775"/>
          <p14:tracePt t="78667" x="3527425" y="4295775"/>
          <p14:tracePt t="78949" x="3536950" y="4295775"/>
          <p14:tracePt t="78981" x="3582988" y="4286250"/>
          <p14:tracePt t="79015" x="3729038" y="4268788"/>
          <p14:tracePt t="79047" x="3992563" y="4286250"/>
          <p14:tracePt t="79082" x="4211638" y="4286250"/>
          <p14:tracePt t="79114" x="4430713" y="4276725"/>
          <p14:tracePt t="79148" x="4549775" y="4259263"/>
          <p14:tracePt t="79181" x="4613275" y="4232275"/>
          <p14:tracePt t="79403" x="4576763" y="4222750"/>
          <p14:tracePt t="79435" x="4549775" y="4213225"/>
          <p14:tracePt t="79469" x="4540250" y="4213225"/>
          <p14:tracePt t="79568" x="4540250" y="4203700"/>
          <p14:tracePt t="79599" x="4622800" y="4195763"/>
          <p14:tracePt t="79635" x="4776788" y="4195763"/>
          <p14:tracePt t="79667" x="4913313" y="4195763"/>
          <p14:tracePt t="79701" x="5078413" y="4195763"/>
          <p14:tracePt t="79734" x="5278438" y="4195763"/>
          <p14:tracePt t="79735" x="5341938" y="4195763"/>
          <p14:tracePt t="79768" x="5634038" y="4167188"/>
          <p14:tracePt t="79805" x="5943600" y="4130675"/>
          <p14:tracePt t="79842" x="6126163" y="4113213"/>
          <p14:tracePt t="79883" x="6245225" y="4113213"/>
          <p14:tracePt t="79918" x="6291263" y="4113213"/>
          <p14:tracePt t="79955" x="6362700" y="4103688"/>
          <p14:tracePt t="79988" x="6537325" y="4086225"/>
          <p14:tracePt t="80023" x="6691313" y="4076700"/>
          <p14:tracePt t="80057" x="6856413" y="4049713"/>
          <p14:tracePt t="80092" x="6973888" y="4049713"/>
          <p14:tracePt t="80124" x="7092950" y="4076700"/>
          <p14:tracePt t="80160" x="7239000" y="4122738"/>
          <p14:tracePt t="80191" x="7366000" y="4149725"/>
          <p14:tracePt t="80226" x="7521575" y="4159250"/>
          <p14:tracePt t="80258" x="7602538" y="4149725"/>
          <p14:tracePt t="80293" x="7621588" y="4149725"/>
          <p14:tracePt t="80330" x="7648575" y="4130675"/>
          <p14:tracePt t="80373" x="7704138" y="4103688"/>
          <p14:tracePt t="80412" x="7721600" y="4103688"/>
          <p14:tracePt t="80459" x="7721600" y="4094163"/>
          <p14:tracePt t="80654" x="7704138" y="4094163"/>
          <p14:tracePt t="80685" x="7585075" y="4086225"/>
          <p14:tracePt t="80729" x="7248525" y="4167188"/>
          <p14:tracePt t="80760" x="6800850" y="4222750"/>
          <p14:tracePt t="80793" x="5870575" y="4441825"/>
          <p14:tracePt t="80835" x="4803775" y="4551363"/>
          <p14:tracePt t="80869" x="4202113" y="4578350"/>
          <p14:tracePt t="80900" x="3709988" y="4578350"/>
          <p14:tracePt t="80902" x="3563938" y="4578350"/>
          <p14:tracePt t="80937" x="3017838" y="4559300"/>
          <p14:tracePt t="80970" x="2433638" y="4532313"/>
          <p14:tracePt t="81002" x="2114550" y="4505325"/>
          <p14:tracePt t="81036" x="2024063" y="4486275"/>
          <p14:tracePt t="81068" x="1960563" y="4486275"/>
          <p14:tracePt t="81102" x="1924050" y="4486275"/>
          <p14:tracePt t="81200" x="2005013" y="4505325"/>
          <p14:tracePt t="81235" x="2160588" y="4559300"/>
          <p14:tracePt t="81269" x="2170113" y="4559300"/>
          <p14:tracePt t="81337" x="2179638" y="4568825"/>
          <p14:tracePt t="81368" x="2197100" y="4578350"/>
          <p14:tracePt t="81402" x="2243138" y="4614863"/>
          <p14:tracePt t="81435" x="2260600" y="4624388"/>
          <p14:tracePt t="81531" x="2260600" y="4632325"/>
          <p14:tracePt t="81781" x="2243138" y="4614863"/>
          <p14:tracePt t="81814" x="2214563" y="4578350"/>
          <p14:tracePt t="81848" x="2214563" y="4568825"/>
          <p14:tracePt t="81975" x="2224088" y="4587875"/>
          <p14:tracePt t="82007" x="2260600" y="4614863"/>
          <p14:tracePt t="82043" x="2279650" y="4624388"/>
          <p14:tracePt t="82074" x="2316163" y="4632325"/>
          <p14:tracePt t="82322" x="2343150" y="4641850"/>
          <p14:tracePt t="82419" x="2360613" y="4641850"/>
          <p14:tracePt t="82452" x="2397125" y="4641850"/>
          <p14:tracePt t="82487" x="2443163" y="4651375"/>
          <p14:tracePt t="82519" x="2562225" y="4687888"/>
          <p14:tracePt t="82555" x="2808288" y="4741863"/>
          <p14:tracePt t="82587" x="2971800" y="4778375"/>
          <p14:tracePt t="82622" x="3300413" y="4787900"/>
          <p14:tracePt t="82655" x="3573463" y="4732338"/>
          <p14:tracePt t="82691" x="3792538" y="4705350"/>
          <p14:tracePt t="82724" x="3929063" y="4687888"/>
          <p14:tracePt t="82759" x="4111625" y="4705350"/>
          <p14:tracePt t="82791" x="4348163" y="4751388"/>
          <p14:tracePt t="82826" x="4467225" y="4760913"/>
          <p14:tracePt t="82858" x="4530725" y="4760913"/>
          <p14:tracePt t="82860" x="4549775" y="4760913"/>
          <p14:tracePt t="82894" x="4630738" y="4760913"/>
          <p14:tracePt t="82929" x="4740275" y="4760913"/>
          <p14:tracePt t="82963" x="4822825" y="4760913"/>
          <p14:tracePt t="82998" x="4995863" y="4724400"/>
          <p14:tracePt t="83030" x="5159375" y="4705350"/>
          <p14:tracePt t="83064" x="5278438" y="4705350"/>
          <p14:tracePt t="83096" x="5397500" y="4705350"/>
          <p14:tracePt t="83130" x="5478463" y="4732338"/>
          <p14:tracePt t="83163" x="5580063" y="4768850"/>
          <p14:tracePt t="83198" x="5780088" y="4797425"/>
          <p14:tracePt t="83231" x="5899150" y="4797425"/>
          <p14:tracePt t="83265" x="6080125" y="4778375"/>
          <p14:tracePt t="83298" x="6116638" y="4768850"/>
          <p14:tracePt t="83395" x="6135688" y="4768850"/>
          <p14:tracePt t="83427" x="6135688" y="4787900"/>
          <p14:tracePt t="83462" x="6145213" y="4824413"/>
          <p14:tracePt t="83494" x="6153150" y="4841875"/>
          <p14:tracePt t="83530" x="6153150" y="4870450"/>
          <p14:tracePt t="83564" x="6153150" y="4887913"/>
          <p14:tracePt t="83818" x="6153150" y="4897438"/>
          <p14:tracePt t="83884" x="6153150" y="4914900"/>
          <p14:tracePt t="83917" x="6153150" y="4924425"/>
          <p14:tracePt t="83952" x="6153150" y="4933950"/>
          <p14:tracePt t="84083" x="6145213" y="4924425"/>
          <p14:tracePt t="84179" x="6126163" y="4897438"/>
          <p14:tracePt t="84211" x="6116638" y="4860925"/>
          <p14:tracePt t="84249" x="6072188" y="4841875"/>
          <p14:tracePt t="84318" x="6072188" y="4833938"/>
          <p14:tracePt t="84388" x="6043613" y="4824413"/>
          <p14:tracePt t="84420" x="6016625" y="4824413"/>
          <p14:tracePt t="84456" x="5953125" y="4824413"/>
          <p14:tracePt t="84488" x="5880100" y="4833938"/>
          <p14:tracePt t="84523" x="5843588" y="4833938"/>
          <p14:tracePt t="84685" x="5834063" y="4833938"/>
          <p14:tracePt t="85757" x="5907088" y="4851400"/>
          <p14:tracePt t="85791" x="6035675" y="4887913"/>
          <p14:tracePt t="85827" x="6116638" y="4914900"/>
          <p14:tracePt t="85860" x="6135688" y="4933950"/>
          <p14:tracePt t="85911" x="6135688" y="4943475"/>
          <p14:tracePt t="86247" x="6145213" y="4960938"/>
          <p14:tracePt t="86283" x="6181725" y="4970463"/>
          <p14:tracePt t="86335" x="6245225" y="5006975"/>
          <p14:tracePt t="86381" x="6354763" y="5016500"/>
          <p14:tracePt t="86382" x="6399213" y="5016500"/>
          <p14:tracePt t="86417" x="6545263" y="5016500"/>
          <p14:tracePt t="86463" x="6654800" y="5006975"/>
          <p14:tracePt t="86514" x="6764338" y="5033963"/>
          <p14:tracePt t="86550" x="6791325" y="5070475"/>
          <p14:tracePt t="86596" x="6791325" y="5116513"/>
          <p14:tracePt t="86633" x="6754813" y="5153025"/>
          <p14:tracePt t="86681" x="6700838" y="5216525"/>
          <p14:tracePt t="86718" x="6618288" y="5253038"/>
          <p14:tracePt t="86764" x="6545263" y="5289550"/>
          <p14:tracePt t="86813" x="6464300" y="5335588"/>
          <p14:tracePt t="86859" x="6354763" y="5362575"/>
          <p14:tracePt t="86897" x="6345238" y="5362575"/>
          <p14:tracePt t="87081" x="6345238" y="5335588"/>
          <p14:tracePt t="87131" x="6326188" y="5280025"/>
          <p14:tracePt t="87176" x="6318250" y="5270500"/>
          <p14:tracePt t="87249" x="6308725" y="5299075"/>
          <p14:tracePt t="87283" x="6308725" y="5316538"/>
          <p14:tracePt t="87318" x="6318250" y="5335588"/>
          <p14:tracePt t="87352" x="6345238" y="5372100"/>
          <p14:tracePt t="87389" x="6418263" y="5435600"/>
          <p14:tracePt t="87422" x="6554788" y="5481638"/>
          <p14:tracePt t="87460" x="6710363" y="5508625"/>
          <p14:tracePt t="87495" x="6873875" y="5526088"/>
          <p14:tracePt t="87532" x="7000875" y="5526088"/>
          <p14:tracePt t="87566" x="7138988" y="5508625"/>
          <p14:tracePt t="87600" x="7256463" y="5472113"/>
          <p14:tracePt t="87633" x="7348538" y="5416550"/>
          <p14:tracePt t="87667" x="7375525" y="5389563"/>
          <p14:tracePt t="87699" x="7439025" y="5326063"/>
          <p14:tracePt t="87733" x="7485063" y="5253038"/>
          <p14:tracePt t="87766" x="7485063" y="5243513"/>
          <p14:tracePt t="87800" x="7485063" y="5226050"/>
          <p14:tracePt t="87931" x="7458075" y="5280025"/>
          <p14:tracePt t="87962" x="7421563" y="5362575"/>
          <p14:tracePt t="87997" x="7356475" y="5462588"/>
          <p14:tracePt t="88029" x="7312025" y="5518150"/>
          <p14:tracePt t="88065" x="7283450" y="5554663"/>
          <p14:tracePt t="88097" x="7283450" y="5562600"/>
          <p14:tracePt t="88131" x="7275513" y="5581650"/>
          <p14:tracePt t="88163" x="7229475" y="5589588"/>
          <p14:tracePt t="88200" x="7175500" y="5562600"/>
          <p14:tracePt t="88233" x="7073900" y="5518150"/>
          <p14:tracePt t="88268" x="6946900" y="5489575"/>
          <p14:tracePt t="88300" x="6810375" y="5481638"/>
          <p14:tracePt t="88369" x="6864350" y="5399088"/>
          <p14:tracePt t="88403" x="7065963" y="5262563"/>
          <p14:tracePt t="88438" x="7275513" y="5197475"/>
          <p14:tracePt t="88469" x="7402513" y="5153025"/>
          <p14:tracePt t="88504" x="7448550" y="5153025"/>
          <p14:tracePt t="88539" x="7458075" y="5116513"/>
          <p14:tracePt t="88574" x="7458075" y="5070475"/>
          <p14:tracePt t="88606" x="7475538" y="5033963"/>
          <p14:tracePt t="88641" x="7475538" y="5016500"/>
          <p14:tracePt t="88828" x="7475538" y="5024438"/>
          <p14:tracePt t="88862" x="7385050" y="5116513"/>
          <p14:tracePt t="88896" x="7165975" y="5226050"/>
          <p14:tracePt t="88928" x="6883400" y="5270500"/>
          <p14:tracePt t="88963" x="6464300" y="5416550"/>
          <p14:tracePt t="88994" x="6199188" y="5535613"/>
          <p14:tracePt t="89029" x="6181725" y="5554663"/>
          <p14:tracePt t="89097" x="6262688" y="5472113"/>
          <p14:tracePt t="89128" x="6408738" y="5362575"/>
          <p14:tracePt t="89164" x="6727825" y="5170488"/>
          <p14:tracePt t="89195" x="6956425" y="5024438"/>
          <p14:tracePt t="89230" x="7156450" y="4870450"/>
          <p14:tracePt t="89263" x="7302500" y="4814888"/>
          <p14:tracePt t="89296" x="7458075" y="4814888"/>
          <p14:tracePt t="89330" x="7685088" y="4933950"/>
          <p14:tracePt t="89365" x="7877175" y="5116513"/>
          <p14:tracePt t="89398" x="8277225" y="5316538"/>
          <p14:tracePt t="89432" x="8559800" y="5408613"/>
          <p14:tracePt t="89465" x="8697913" y="5445125"/>
          <p14:tracePt t="89500" x="8705850" y="5445125"/>
          <p14:tracePt t="89599" x="8678863" y="5445125"/>
          <p14:tracePt t="89631" x="8542338" y="5408613"/>
          <p14:tracePt t="89667" x="8515350" y="5389563"/>
          <p14:tracePt t="90181" x="8459788" y="5389563"/>
          <p14:tracePt t="90214" x="8132763" y="5445125"/>
          <p14:tracePt t="90251" x="7885113" y="5481638"/>
          <p14:tracePt t="90284" x="7850188" y="5472113"/>
          <p14:tracePt t="90319" x="7813675" y="5399088"/>
          <p14:tracePt t="90353" x="7804150" y="5335588"/>
          <p14:tracePt t="90387" x="7794625" y="5262563"/>
          <p14:tracePt t="90420" x="7785100" y="5233988"/>
          <p14:tracePt t="90463" x="7748588" y="5170488"/>
          <p14:tracePt t="90502" x="7712075" y="5116513"/>
          <p14:tracePt t="90504" x="7704138" y="5106988"/>
          <p14:tracePt t="90546" x="7658100" y="5070475"/>
          <p14:tracePt t="90584" x="7612063" y="5043488"/>
          <p14:tracePt t="90616" x="7602538" y="5043488"/>
          <p14:tracePt t="90653" x="7567613" y="5070475"/>
          <p14:tracePt t="90689" x="7521575" y="5153025"/>
          <p14:tracePt t="90725" x="7502525" y="5207000"/>
          <p14:tracePt t="90824" x="7531100" y="5153025"/>
          <p14:tracePt t="90857" x="7539038" y="5116513"/>
          <p14:tracePt t="90892" x="7512050" y="5089525"/>
          <p14:tracePt t="90927" x="7448550" y="5080000"/>
          <p14:tracePt t="90962" x="7439025" y="5080000"/>
          <p14:tracePt t="91027" x="7466013" y="5106988"/>
          <p14:tracePt t="91061" x="7502525" y="5116513"/>
          <p14:tracePt t="91095" x="7594600" y="5080000"/>
          <p14:tracePt t="92844" x="7558088" y="5233988"/>
          <p14:tracePt t="92876" x="7466013" y="5372100"/>
          <p14:tracePt t="92914" x="7356475" y="5535613"/>
          <p14:tracePt t="92947" x="7292975" y="5618163"/>
          <p14:tracePt t="92982" x="7183438" y="5662613"/>
          <p14:tracePt t="93015" x="7083425" y="5681663"/>
          <p14:tracePt t="93049" x="6929438" y="5681663"/>
          <p14:tracePt t="93080" x="6691313" y="5562600"/>
          <p14:tracePt t="93082" x="6645275" y="5535613"/>
          <p14:tracePt t="93116" x="6508750" y="5472113"/>
          <p14:tracePt t="93151" x="6427788" y="5435600"/>
          <p14:tracePt t="93218" x="6527800" y="5453063"/>
          <p14:tracePt t="93251" x="7029450" y="5645150"/>
          <p14:tracePt t="93287" x="7458075" y="5818188"/>
          <p14:tracePt t="93320" x="7758113" y="5927725"/>
          <p14:tracePt t="93356" x="7767638" y="5918200"/>
          <p14:tracePt t="93388" x="7785100" y="5827713"/>
          <p14:tracePt t="93422" x="7994650" y="5681663"/>
          <p14:tracePt t="93455" x="8240713" y="5589588"/>
          <p14:tracePt t="93489" x="8515350" y="5535613"/>
          <p14:tracePt t="93522" x="8697913" y="5499100"/>
          <p14:tracePt t="93559" x="8705850" y="5499100"/>
          <p14:tracePt t="93624" x="8688388" y="5508625"/>
          <p14:tracePt t="93658" x="8469313" y="5654675"/>
          <p14:tracePt t="93692" x="8177213" y="5808663"/>
          <p14:tracePt t="93725" x="7885113" y="5881688"/>
          <p14:tracePt t="93759" x="7567613" y="5991225"/>
          <p14:tracePt t="93791" x="7292975" y="6018213"/>
          <p14:tracePt t="93827" x="7056438" y="5937250"/>
          <p14:tracePt t="93860" x="6900863" y="5800725"/>
          <p14:tracePt t="93895" x="6737350" y="5608638"/>
          <p14:tracePt t="93928" x="6591300" y="5462588"/>
          <p14:tracePt t="93963" x="6500813" y="5362575"/>
          <p14:tracePt t="93994" x="6491288" y="5335588"/>
          <p14:tracePt t="94030" x="6481763" y="5335588"/>
          <p14:tracePt t="94100" x="6554788" y="5416550"/>
          <p14:tracePt t="94133" x="6754813" y="5645150"/>
          <p14:tracePt t="94168" x="6964363" y="5864225"/>
          <p14:tracePt t="94200" x="7129463" y="5946775"/>
          <p14:tracePt t="94236" x="7329488" y="5964238"/>
          <p14:tracePt t="94273" x="7748588" y="5891213"/>
          <p14:tracePt t="94310" x="8204200" y="5827713"/>
          <p14:tracePt t="94344" x="8432800" y="5718175"/>
          <p14:tracePt t="94379" x="8569325" y="5599113"/>
          <p14:tracePt t="94412" x="8632825" y="5554663"/>
          <p14:tracePt t="94446" x="8651875" y="5526088"/>
          <p14:tracePt t="94478" x="8678863" y="5489575"/>
          <p14:tracePt t="94511" x="8688388" y="5472113"/>
          <p14:tracePt t="94610" x="8697913" y="5472113"/>
          <p14:tracePt t="94642" x="8342313" y="5581650"/>
          <p14:tracePt t="94678" x="7804150" y="5754688"/>
          <p14:tracePt t="94709" x="7658100" y="5808663"/>
          <p14:tracePt t="94743" x="7585075" y="5818188"/>
          <p14:tracePt t="94777" x="7485063" y="5827713"/>
          <p14:tracePt t="94811" x="7375525" y="5837238"/>
          <p14:tracePt t="94844" x="7248525" y="5808663"/>
          <p14:tracePt t="94879" x="7073900" y="5699125"/>
          <p14:tracePt t="94912" x="6956425" y="5608638"/>
          <p14:tracePt t="94949" x="6892925" y="5508625"/>
          <p14:tracePt t="94983" x="6856413" y="5481638"/>
          <p14:tracePt t="95026" x="6718300" y="5508625"/>
          <p14:tracePt t="95063" x="6281738" y="5572125"/>
          <p14:tracePt t="95097" x="6043613" y="5554663"/>
          <p14:tracePt t="95128" x="5999163" y="5545138"/>
          <p14:tracePt t="95190" x="6116638" y="5589588"/>
          <p14:tracePt t="95221" x="6545263" y="5745163"/>
          <p14:tracePt t="95255" x="7175500" y="5845175"/>
          <p14:tracePt t="95287" x="7639050" y="5891213"/>
          <p14:tracePt t="95320" x="8086725" y="5800725"/>
          <p14:tracePt t="95352" x="8559800" y="5654675"/>
          <p14:tracePt t="95353" x="8697913" y="5626100"/>
          <p14:tracePt t="95384" x="9017000" y="5599113"/>
          <p14:tracePt t="95418" x="9090025" y="5599113"/>
          <p14:tracePt t="95448" x="9097963" y="5599113"/>
          <p14:tracePt t="95660" x="9090025" y="5599113"/>
          <p14:tracePt t="95690" x="9090025" y="5589588"/>
          <p14:tracePt t="96215" x="9007475" y="5589588"/>
          <p14:tracePt t="96246" x="8715375" y="5535613"/>
          <p14:tracePt t="96278" x="8342313" y="5481638"/>
          <p14:tracePt t="96309" x="7885113" y="5307013"/>
          <p14:tracePt t="96342" x="7612063" y="5170488"/>
          <p14:tracePt t="96373" x="7521575" y="5016500"/>
          <p14:tracePt t="96406" x="7494588" y="4897438"/>
          <p14:tracePt t="96437" x="7448550" y="4797425"/>
          <p14:tracePt t="96472" x="7412038" y="4751388"/>
          <p14:tracePt t="96503" x="7283450" y="4705350"/>
          <p14:tracePt t="96541" x="6929438" y="4660900"/>
          <p14:tracePt t="96572" x="6691313" y="4697413"/>
          <p14:tracePt t="96615" x="6500813" y="4878388"/>
          <p14:tracePt t="96648" x="6481763" y="4979988"/>
          <p14:tracePt t="96682" x="6627813" y="5133975"/>
          <p14:tracePt t="96712" x="6937375" y="5299075"/>
          <p14:tracePt t="96747" x="7212013" y="5372100"/>
          <p14:tracePt t="96778" x="7531100" y="5353050"/>
          <p14:tracePt t="96810" x="7804150" y="5243513"/>
          <p14:tracePt t="96842" x="7894638" y="5143500"/>
          <p14:tracePt t="96877" x="7913688" y="4970463"/>
          <p14:tracePt t="96907" x="7877175" y="4870450"/>
          <p14:tracePt t="96943" x="7767638" y="4797425"/>
          <p14:tracePt t="96972" x="7694613" y="4768850"/>
          <p14:tracePt t="97005" x="7602538" y="4741863"/>
          <p14:tracePt t="97036" x="7567613" y="4741863"/>
          <p14:tracePt t="97071" x="7539038" y="4741863"/>
          <p14:tracePt t="97103" x="7531100" y="4751388"/>
          <p14:tracePt t="97170" x="7521575" y="4751388"/>
          <p14:tracePt t="98260" x="7521575" y="4724400"/>
          <p14:tracePt t="98326" x="7521575" y="4714875"/>
          <p14:tracePt t="98455" x="7521575" y="4697413"/>
          <p14:tracePt t="98487" x="7512050" y="4605338"/>
          <p14:tracePt t="98522" x="7448550" y="4459288"/>
          <p14:tracePt t="98556" x="7156450" y="4249738"/>
          <p14:tracePt t="98592" x="6827838" y="4057650"/>
          <p14:tracePt t="98624" x="6508750" y="3848100"/>
          <p14:tracePt t="98658" x="6299200" y="3675063"/>
          <p14:tracePt t="98691" x="6162675" y="3475038"/>
          <p14:tracePt t="98693" x="6126163" y="3411538"/>
          <p14:tracePt t="98727" x="5962650" y="3163888"/>
          <p14:tracePt t="98762" x="5734050" y="2946400"/>
          <p14:tracePt t="98795" x="5616575" y="2817813"/>
          <p14:tracePt t="98833" x="5551488" y="2735263"/>
          <p14:tracePt t="98864" x="5543550" y="2717800"/>
          <p14:tracePt t="98963" x="5643563" y="2735263"/>
          <p14:tracePt t="98995" x="5716588" y="2744788"/>
          <p14:tracePt t="99030" x="5753100" y="2744788"/>
          <p14:tracePt t="99189" x="5853113" y="2836863"/>
          <p14:tracePt t="99222" x="6116638" y="2990850"/>
          <p14:tracePt t="99257" x="6481763" y="3027363"/>
          <p14:tracePt t="99289" x="6773863" y="2946400"/>
          <p14:tracePt t="99291" x="6819900" y="2927350"/>
          <p14:tracePt t="99325" x="6892925" y="2873375"/>
          <p14:tracePt t="99359" x="6900863" y="2863850"/>
          <p14:tracePt t="99393" x="6919913" y="2890838"/>
          <p14:tracePt t="99428" x="6973888" y="2990850"/>
          <p14:tracePt t="99460" x="7000875" y="3100388"/>
          <p14:tracePt t="99495" x="6973888" y="3209925"/>
          <p14:tracePt t="99527" x="6819900" y="3355975"/>
          <p14:tracePt t="99566" x="6472238" y="3565525"/>
          <p14:tracePt t="99597" x="6062663" y="3767138"/>
          <p14:tracePt t="99632" x="5743575" y="3940175"/>
          <p14:tracePt t="99663" x="5543550" y="4113213"/>
          <p14:tracePt t="99697" x="5514975" y="4240213"/>
          <p14:tracePt t="99731" x="5514975" y="4322763"/>
          <p14:tracePt t="99764" x="5543550" y="4349750"/>
          <p14:tracePt t="99796" x="5551488" y="4386263"/>
          <p14:tracePt t="99900" x="5561013" y="4386263"/>
          <p14:tracePt t="99934" x="5570538" y="4386263"/>
          <p14:tracePt t="99968" x="5597525" y="4232275"/>
          <p14:tracePt t="100000" x="5580063" y="4167188"/>
          <p14:tracePt t="100036" x="5451475" y="4176713"/>
          <p14:tracePt t="100071" x="5278438" y="4303713"/>
          <p14:tracePt t="100105" x="5195888" y="4441825"/>
          <p14:tracePt t="100137" x="5324475" y="4595813"/>
          <p14:tracePt t="100171" x="5580063" y="4641850"/>
          <p14:tracePt t="100204" x="5953125" y="4559300"/>
          <p14:tracePt t="100239" x="6053138" y="4422775"/>
          <p14:tracePt t="100271" x="6062663" y="4286250"/>
          <p14:tracePt t="100304" x="6026150" y="4140200"/>
          <p14:tracePt t="100338" x="5907088" y="4040188"/>
          <p14:tracePt t="100371" x="5753100" y="4003675"/>
          <p14:tracePt t="100403" x="5524500" y="4030663"/>
          <p14:tracePt t="100438" x="5397500" y="4076700"/>
          <p14:tracePt t="100471" x="5351463" y="4122738"/>
          <p14:tracePt t="100509" x="5341938" y="4240213"/>
          <p14:tracePt t="100543" x="5414963" y="4368800"/>
          <p14:tracePt t="100581" x="5588000" y="4441825"/>
          <p14:tracePt t="100619" x="5789613" y="4468813"/>
          <p14:tracePt t="100660" x="5962650" y="4413250"/>
          <p14:tracePt t="100693" x="5999163" y="4386263"/>
          <p14:tracePt t="101189" x="6026150" y="4359275"/>
          <p14:tracePt t="101222" x="6108700" y="4313238"/>
          <p14:tracePt t="101257" x="6291263" y="4249738"/>
          <p14:tracePt t="101289" x="6391275" y="4213225"/>
          <p14:tracePt t="101324" x="6418263" y="4195763"/>
          <p14:tracePt t="101358" x="6454775" y="4195763"/>
          <p14:tracePt t="101393" x="6500813" y="4213225"/>
          <p14:tracePt t="101425" x="6527800" y="4240213"/>
          <p14:tracePt t="101460" x="6554788" y="4259263"/>
          <p14:tracePt t="101651" x="6545263" y="4249738"/>
          <p14:tracePt t="101682" x="6537325" y="4240213"/>
          <p14:tracePt t="101715" x="6527800" y="4213225"/>
          <p14:tracePt t="101757" x="6518275" y="4186238"/>
          <p14:tracePt t="101790" x="6518275" y="4167188"/>
          <p14:tracePt t="101824" x="6508750" y="4130675"/>
          <p14:tracePt t="101867" x="6508750" y="4094163"/>
          <p14:tracePt t="101934" x="6500813" y="4067175"/>
          <p14:tracePt t="101965" x="6491288" y="4021138"/>
          <p14:tracePt t="102008" x="6481763" y="4013200"/>
          <p14:tracePt t="102086" x="6464300" y="4013200"/>
          <p14:tracePt t="102121" x="6435725" y="3984625"/>
          <p14:tracePt t="102155" x="6381750" y="3884613"/>
          <p14:tracePt t="102196" x="6318250" y="3511550"/>
          <p14:tracePt t="102229" x="6291263" y="3136900"/>
          <p14:tracePt t="102261" x="6299200" y="3000375"/>
          <p14:tracePt t="102294" x="6318250" y="2836863"/>
          <p14:tracePt t="102326" x="6299200" y="2808288"/>
          <p14:tracePt t="102360" x="6272213" y="2771775"/>
          <p14:tracePt t="102392" x="6162675" y="2727325"/>
          <p14:tracePt t="102426" x="6089650" y="2671763"/>
          <p14:tracePt t="102458" x="6016625" y="2635250"/>
          <p14:tracePt t="102492" x="5980113" y="2617788"/>
          <p14:tracePt t="102526" x="5972175" y="2589213"/>
          <p14:tracePt t="102564" x="5943600" y="2554288"/>
          <p14:tracePt t="102595" x="5926138" y="2525713"/>
          <p14:tracePt t="102629" x="5926138" y="2471738"/>
          <p14:tracePt t="102660" x="5899150" y="2435225"/>
          <p14:tracePt t="102694" x="5899150" y="2425700"/>
          <p14:tracePt t="102757" x="5899150" y="2544763"/>
          <p14:tracePt t="102788" x="5962650" y="2744788"/>
          <p14:tracePt t="102822" x="5989638" y="2917825"/>
          <p14:tracePt t="102853" x="5889625" y="3119438"/>
          <p14:tracePt t="102887" x="5716588" y="3282950"/>
          <p14:tracePt t="102920" x="5616575" y="3355975"/>
          <p14:tracePt t="102954" x="5597525" y="3375025"/>
          <p14:tracePt t="103056" x="5588000" y="3392488"/>
          <p14:tracePt t="103089" x="5580063" y="3419475"/>
          <p14:tracePt t="103125" x="5561013" y="3446463"/>
          <p14:tracePt t="103158" x="5543550" y="3482975"/>
          <p14:tracePt t="103160" x="5534025" y="3492500"/>
          <p14:tracePt t="103196" x="5514975" y="3529013"/>
          <p14:tracePt t="103230" x="5461000" y="3657600"/>
          <p14:tracePt t="103262" x="5441950" y="3684588"/>
          <p14:tracePt t="103296" x="5441950" y="3694113"/>
          <p14:tracePt t="103393" x="5441950" y="3702050"/>
          <p14:tracePt t="103458" x="5434013" y="3702050"/>
          <p14:tracePt t="103490" x="5497513" y="3638550"/>
          <p14:tracePt t="103524" x="5753100" y="3475038"/>
          <p14:tracePt t="103556" x="6062663" y="3255963"/>
          <p14:tracePt t="103593" x="6472238" y="3046413"/>
          <p14:tracePt t="103625" x="6673850" y="2936875"/>
          <p14:tracePt t="103661" x="6737350" y="2890838"/>
          <p14:tracePt t="103694" x="6773863" y="2873375"/>
          <p14:tracePt t="103696" x="6773863" y="2863850"/>
          <p14:tracePt t="103730" x="6810375" y="2827338"/>
          <p14:tracePt t="103766" x="6846888" y="2790825"/>
          <p14:tracePt t="103800" x="6856413" y="2763838"/>
          <p14:tracePt t="103833" x="6856413" y="2717800"/>
          <p14:tracePt t="103964" x="6864350" y="2735263"/>
          <p14:tracePt t="103997" x="6873875" y="2808288"/>
          <p14:tracePt t="104031" x="6873875" y="2927350"/>
          <p14:tracePt t="104063" x="6837363" y="3046413"/>
          <p14:tracePt t="104098" x="6773863" y="3182938"/>
          <p14:tracePt t="104130" x="6654800" y="3282950"/>
          <p14:tracePt t="104164" x="6208713" y="3529013"/>
          <p14:tracePt t="104197" x="5953125" y="3711575"/>
          <p14:tracePt t="104233" x="5843588" y="3867150"/>
          <p14:tracePt t="104269" x="5753100" y="4021138"/>
          <p14:tracePt t="104304" x="5688013" y="4130675"/>
          <p14:tracePt t="104336" x="5653088" y="4213225"/>
          <p14:tracePt t="104371" x="5634038" y="4276725"/>
          <p14:tracePt t="104403" x="5634038" y="4295775"/>
          <p14:tracePt t="104468" x="5624513" y="4295775"/>
          <p14:tracePt t="109274" x="5624513" y="4286250"/>
          <p14:tracePt t="109322" x="5634038" y="4286250"/>
          <p14:tracePt t="109375" x="5643563" y="4276725"/>
          <p14:tracePt t="109421" x="5653088" y="4276725"/>
          <p14:tracePt t="109972" x="5653088" y="4268788"/>
          <p14:tracePt t="110004" x="5661025" y="4259263"/>
          <p14:tracePt t="112010" x="5551488" y="4195763"/>
          <p14:tracePt t="112042" x="5534025" y="4167188"/>
          <p14:tracePt t="112077" x="5524500" y="4140200"/>
          <p14:tracePt t="112109" x="5524500" y="4122738"/>
          <p14:tracePt t="112143" x="5524500" y="4113213"/>
          <p14:tracePt t="112175" x="5514975" y="4113213"/>
          <p14:tracePt t="112209" x="5514975" y="4103688"/>
          <p14:tracePt t="112240" x="5487988" y="4103688"/>
          <p14:tracePt t="112275" x="5368925" y="4113213"/>
          <p14:tracePt t="112307" x="5205413" y="4159250"/>
          <p14:tracePt t="112341" x="4922838" y="4349750"/>
          <p14:tracePt t="112375" x="4759325" y="4522788"/>
          <p14:tracePt t="112410" x="4549775" y="4787900"/>
          <p14:tracePt t="112442" x="4248150" y="4997450"/>
          <p14:tracePt t="112478" x="3948113" y="5189538"/>
          <p14:tracePt t="112511" x="3783013" y="5262563"/>
          <p14:tracePt t="112547" x="3729038" y="5280025"/>
          <p14:tracePt t="112579" x="3719513" y="5280025"/>
          <p14:tracePt t="112614" x="3729038" y="5207000"/>
          <p14:tracePt t="112645" x="3810000" y="5043488"/>
          <p14:tracePt t="112648" x="3829050" y="4997450"/>
          <p14:tracePt t="112681" x="3975100" y="4797425"/>
          <p14:tracePt t="112715" x="4175125" y="4595813"/>
          <p14:tracePt t="112748" x="4521200" y="4340225"/>
          <p14:tracePt t="112783" x="4813300" y="4130675"/>
          <p14:tracePt t="112814" x="5014913" y="3957638"/>
          <p14:tracePt t="112818" x="5059363" y="3921125"/>
          <p14:tracePt t="112852" x="5187950" y="3803650"/>
          <p14:tracePt t="112888" x="5387975" y="3592513"/>
          <p14:tracePt t="112920" x="5524500" y="3446463"/>
          <p14:tracePt t="112954" x="5607050" y="3346450"/>
          <p14:tracePt t="112987" x="5653088" y="3236913"/>
          <p14:tracePt t="113021" x="5697538" y="3119438"/>
          <p14:tracePt t="113054" x="5697538" y="3054350"/>
          <p14:tracePt t="113088" x="5716588" y="2946400"/>
          <p14:tracePt t="113120" x="5734050" y="2873375"/>
          <p14:tracePt t="113123" x="5743575" y="2854325"/>
          <p14:tracePt t="113158" x="5816600" y="2808288"/>
          <p14:tracePt t="113196" x="6145213" y="2844800"/>
          <p14:tracePt t="113227" x="6472238" y="2917825"/>
          <p14:tracePt t="113261" x="6827838" y="3017838"/>
          <p14:tracePt t="113293" x="6873875" y="3054350"/>
          <p14:tracePt t="113358" x="6873875" y="3063875"/>
          <p14:tracePt t="113455" x="6873875" y="3073400"/>
          <p14:tracePt t="113552" x="6864350" y="3073400"/>
          <p14:tracePt t="113583" x="6846888" y="3073400"/>
          <p14:tracePt t="113618" x="6837363" y="3082925"/>
          <p14:tracePt t="113649" x="6827838" y="3082925"/>
          <p14:tracePt t="113837" x="6819900" y="3082925"/>
          <p14:tracePt t="113869" x="6810375" y="3082925"/>
          <p14:tracePt t="113967" x="6800850" y="3082925"/>
          <p14:tracePt t="115273" x="6800850" y="3090863"/>
          <p14:tracePt t="115304" x="6791325" y="3109913"/>
          <p14:tracePt t="115429" x="6783388" y="3119438"/>
          <p14:tracePt t="115461" x="6773863" y="3127375"/>
          <p14:tracePt t="115495" x="6764338" y="3127375"/>
          <p14:tracePt t="115528" x="6746875" y="3136900"/>
          <p14:tracePt t="115565" x="6700838" y="3163888"/>
          <p14:tracePt t="115598" x="6673850" y="3192463"/>
          <p14:tracePt t="115662" x="6664325" y="3192463"/>
          <p14:tracePt t="115694" x="6664325" y="3200400"/>
          <p14:tracePt t="117489" x="6645275" y="3219450"/>
          <p14:tracePt t="117522" x="6618288" y="3246438"/>
          <p14:tracePt t="117559" x="6518275" y="3302000"/>
          <p14:tracePt t="117591" x="6445250" y="3346450"/>
          <p14:tracePt t="117625" x="6399213" y="3419475"/>
          <p14:tracePt t="117658" x="6372225" y="3538538"/>
          <p14:tracePt t="117661" x="6354763" y="3584575"/>
          <p14:tracePt t="117695" x="6391275" y="3775075"/>
          <p14:tracePt t="117731" x="6581775" y="4240213"/>
          <p14:tracePt t="117763" x="6819900" y="4797425"/>
          <p14:tracePt t="117797" x="7129463" y="5362575"/>
          <p14:tracePt t="117831" x="7275513" y="5581650"/>
          <p14:tracePt t="117866" x="7429500" y="5827713"/>
          <p14:tracePt t="117899" x="7458075" y="5910263"/>
          <p14:tracePt t="117934" x="7458075" y="5946775"/>
          <p14:tracePt t="117965" x="7458075" y="5964238"/>
          <p14:tracePt t="118033" x="7458075" y="5954713"/>
          <p14:tracePt t="118066" x="7458075" y="5900738"/>
          <p14:tracePt t="118102" x="7439025" y="5837238"/>
          <p14:tracePt t="118134" x="7439025" y="5800725"/>
          <p14:tracePt t="118136" x="7439025" y="5791200"/>
          <p14:tracePt t="118170" x="7448550" y="5772150"/>
          <p14:tracePt t="118236" x="7448550" y="5764213"/>
          <p14:tracePt t="118303" x="7402513" y="5764213"/>
          <p14:tracePt t="118335" x="7366000" y="5764213"/>
          <p14:tracePt t="118401" x="7366000" y="5754688"/>
          <p14:tracePt t="118842" x="7366000" y="5764213"/>
          <p14:tracePt t="120228" x="7375525" y="5754688"/>
          <p14:tracePt t="120260" x="7385050" y="5745163"/>
          <p14:tracePt t="120295" x="7385050" y="5735638"/>
          <p14:tracePt t="120482" x="7402513" y="5727700"/>
          <p14:tracePt t="120514" x="7421563" y="5691188"/>
          <p14:tracePt t="120733" x="7429500" y="5672138"/>
          <p14:tracePt t="120804" x="7448550" y="5662613"/>
          <p14:tracePt t="120841" x="7458075" y="5662613"/>
          <p14:tracePt t="120880" x="7458075" y="5645150"/>
          <p14:tracePt t="120916" x="7466013" y="5645150"/>
          <p14:tracePt t="121109" x="7475538" y="5645150"/>
          <p14:tracePt t="121141" x="7475538" y="5635625"/>
          <p14:tracePt t="121395" x="7485063" y="5635625"/>
          <p14:tracePt t="121554" x="7502525" y="5626100"/>
          <p14:tracePt t="121713" x="7512050" y="5626100"/>
          <p14:tracePt t="121779" x="7512050" y="5618163"/>
          <p14:tracePt t="122319" x="7512050" y="5608638"/>
          <p14:tracePt t="122351" x="7521575" y="5581650"/>
          <p14:tracePt t="122516" x="7531100" y="5581650"/>
          <p14:tracePt t="122893" x="7548563" y="5581650"/>
          <p14:tracePt t="122926" x="7558088" y="5562600"/>
          <p14:tracePt t="122959" x="7575550" y="5518150"/>
          <p14:tracePt t="122991" x="7612063" y="5472113"/>
          <p14:tracePt t="123027" x="7639050" y="5445125"/>
          <p14:tracePt t="123094" x="7675563" y="5508625"/>
          <p14:tracePt t="123131" x="7758113" y="5645150"/>
          <p14:tracePt t="123132" x="7777163" y="5672138"/>
          <p14:tracePt t="123170" x="7813675" y="5727700"/>
          <p14:tracePt t="123357" x="7804150" y="5727700"/>
          <p14:tracePt t="123452" x="7777163" y="5735638"/>
          <p14:tracePt t="123484" x="7777163" y="5754688"/>
          <p14:tracePt t="123520" x="7777163" y="5764213"/>
          <p14:tracePt t="123683" x="7767638" y="5764213"/>
          <p14:tracePt t="123716" x="7731125" y="5745163"/>
          <p14:tracePt t="123750" x="7685088" y="5745163"/>
          <p14:tracePt t="123783" x="7512050" y="5735638"/>
          <p14:tracePt t="123817" x="7348538" y="5735638"/>
          <p14:tracePt t="123850" x="7183438" y="5735638"/>
          <p14:tracePt t="123886" x="6973888" y="5691188"/>
          <p14:tracePt t="123918" x="6856413" y="5626100"/>
          <p14:tracePt t="123952" x="6718300" y="5581650"/>
          <p14:tracePt t="123985" x="6627813" y="5535613"/>
          <p14:tracePt t="124019" x="6573838" y="5499100"/>
          <p14:tracePt t="124053" x="6527800" y="5462588"/>
          <p14:tracePt t="124088" x="6508750" y="5453063"/>
          <p14:tracePt t="124120" x="6508750" y="5445125"/>
          <p14:tracePt t="124184" x="6554788" y="5472113"/>
          <p14:tracePt t="124217" x="6681788" y="5499100"/>
          <p14:tracePt t="124254" x="6873875" y="5572125"/>
          <p14:tracePt t="124288" x="7065963" y="5618163"/>
          <p14:tracePt t="124322" x="7212013" y="5662613"/>
          <p14:tracePt t="124355" x="7256463" y="5681663"/>
          <p14:tracePt t="124391" x="7292975" y="5699125"/>
          <p14:tracePt t="124421" x="7302500" y="5708650"/>
          <p14:tracePt t="124668" x="7292975" y="5699125"/>
          <p14:tracePt t="124699" x="7283450" y="5699125"/>
          <p14:tracePt t="124795" x="7275513" y="5699125"/>
          <p14:tracePt t="125915" x="7275513" y="5691188"/>
          <p14:tracePt t="126291" x="7292975" y="5691188"/>
          <p14:tracePt t="126358" x="7292975" y="5681663"/>
          <p14:tracePt t="126390" x="7302500" y="5681663"/>
          <p14:tracePt t="126424" x="7312025" y="5672138"/>
          <p14:tracePt t="126457" x="7319963" y="5662613"/>
          <p14:tracePt t="126742" x="7339013" y="5654675"/>
          <p14:tracePt t="126773" x="7348538" y="5645150"/>
          <p14:tracePt t="126962" x="7375525" y="5635625"/>
          <p14:tracePt t="126993" x="7392988" y="5626100"/>
          <p14:tracePt t="127028" x="7421563" y="5589588"/>
          <p14:tracePt t="127060" x="7439025" y="5562600"/>
          <p14:tracePt t="131759" x="7385050" y="5581650"/>
          <p14:tracePt t="131759" x="7366000" y="5589588"/>
          <p14:tracePt t="131790" x="7329488" y="5608638"/>
          <p14:tracePt t="131824" x="7312025" y="5635625"/>
          <p14:tracePt t="131854" x="7302500" y="5654675"/>
          <p14:tracePt t="131888" x="7302500" y="5672138"/>
          <p14:tracePt t="131953" x="7312025" y="5672138"/>
          <p14:tracePt t="131982" x="7319963" y="5672138"/>
          <p14:tracePt t="132045" x="7319963" y="5662613"/>
          <p14:tracePt t="132078" x="7329488" y="5662613"/>
          <p14:tracePt t="132141" x="7329488" y="5654675"/>
          <p14:tracePt t="132440" x="7329488" y="5635625"/>
          <p14:tracePt t="133053" x="7329488" y="5626100"/>
          <p14:tracePt t="133084" x="7329488" y="5618163"/>
          <p14:tracePt t="133152" x="7348538" y="5618163"/>
          <p14:tracePt t="133622" x="7392988" y="5589588"/>
          <p14:tracePt t="133653" x="7485063" y="5481638"/>
          <p14:tracePt t="133689" x="7558088" y="5316538"/>
          <p14:tracePt t="133721" x="7612063" y="5226050"/>
          <p14:tracePt t="133755" x="7667625" y="5180013"/>
          <p14:tracePt t="133787" x="7675563" y="5153025"/>
          <p14:tracePt t="133824" x="7685088" y="5106988"/>
          <p14:tracePt t="133857" x="7685088" y="5089525"/>
          <p14:tracePt t="133891" x="7675563" y="5060950"/>
          <p14:tracePt t="133925" x="7658100" y="5043488"/>
          <p14:tracePt t="133959" x="7648575" y="5033963"/>
          <p14:tracePt t="133990" x="7621588" y="5024438"/>
          <p14:tracePt t="134025" x="7594600" y="5033963"/>
          <p14:tracePt t="134120" x="7575550" y="5033963"/>
          <p14:tracePt t="134186" x="7567613" y="5033963"/>
          <p14:tracePt t="134717" x="7548563" y="5016500"/>
          <p14:tracePt t="134749" x="7531100" y="4997450"/>
          <p14:tracePt t="134785" x="7531100" y="4987925"/>
          <p14:tracePt t="134819" x="7531100" y="4979988"/>
          <p14:tracePt t="134821" x="7521575" y="4979988"/>
          <p14:tracePt t="134854" x="7512050" y="4960938"/>
          <p14:tracePt t="134890" x="7494588" y="4943475"/>
          <p14:tracePt t="134925" x="7475538" y="4933950"/>
          <p14:tracePt t="134991" x="7466013" y="4951413"/>
          <p14:tracePt t="135024" x="7466013" y="4987925"/>
          <p14:tracePt t="135057" x="7502525" y="5006975"/>
          <p14:tracePt t="135089" x="7567613" y="5006975"/>
          <p14:tracePt t="135125" x="7602538" y="4987925"/>
          <p14:tracePt t="135156" x="7602538" y="4960938"/>
          <p14:tracePt t="135190" x="7602538" y="4933950"/>
          <p14:tracePt t="135222" x="7575550" y="4933950"/>
          <p14:tracePt t="135260" x="7531100" y="4951413"/>
          <p14:tracePt t="135293" x="7521575" y="5006975"/>
          <p14:tracePt t="135330" x="7548563" y="5070475"/>
          <p14:tracePt t="135361" x="7631113" y="5089525"/>
          <p14:tracePt t="135395" x="7694613" y="5060950"/>
          <p14:tracePt t="135429" x="7712075" y="5053013"/>
          <p14:tracePt t="136146" x="7658100" y="5143500"/>
          <p14:tracePt t="136177" x="7567613" y="5353050"/>
          <p14:tracePt t="136211" x="7485063" y="5518150"/>
          <p14:tracePt t="136243" x="7448550" y="5635625"/>
          <p14:tracePt t="136276" x="7421563" y="5662613"/>
          <p14:tracePt t="136307" x="7392988" y="5691188"/>
          <p14:tracePt t="136342" x="7356475" y="5699125"/>
          <p14:tracePt t="136375" x="7275513" y="5699125"/>
          <p14:tracePt t="136409" x="7165975" y="5654675"/>
          <p14:tracePt t="136442" x="7000875" y="5608638"/>
          <p14:tracePt t="136476" x="6883400" y="5572125"/>
          <p14:tracePt t="136508" x="6754813" y="5554663"/>
          <p14:tracePt t="136547" x="6627813" y="5518150"/>
          <p14:tracePt t="136579" x="6545263" y="5472113"/>
          <p14:tracePt t="136614" x="6518275" y="5416550"/>
          <p14:tracePt t="136645" x="6508750" y="5416550"/>
          <p14:tracePt t="136709" x="6545263" y="5426075"/>
          <p14:tracePt t="136742" x="6691313" y="5472113"/>
          <p14:tracePt t="136776" x="6983413" y="5645150"/>
          <p14:tracePt t="136808" x="7265988" y="5781675"/>
          <p14:tracePt t="136844" x="7329488" y="5808663"/>
          <p14:tracePt t="136876" x="7339013" y="5808663"/>
          <p14:tracePt t="136910" x="7339013" y="5800725"/>
          <p14:tracePt t="136946" x="7366000" y="5772150"/>
          <p14:tracePt t="136980" x="7512050" y="5662613"/>
          <p14:tracePt t="137011" x="7721600" y="5608638"/>
          <p14:tracePt t="137045" x="8040688" y="5572125"/>
          <p14:tracePt t="137076" x="8451850" y="5518150"/>
          <p14:tracePt t="137111" x="8651875" y="5499100"/>
          <p14:tracePt t="137142" x="8661400" y="5499100"/>
          <p14:tracePt t="137206" x="8632825" y="5545138"/>
          <p14:tracePt t="137238" x="8515350" y="5618163"/>
          <p14:tracePt t="137240" x="8488363" y="5645150"/>
          <p14:tracePt t="137274" x="8342313" y="5791200"/>
          <p14:tracePt t="137309" x="8050213" y="5918200"/>
          <p14:tracePt t="137342" x="7740650" y="5991225"/>
          <p14:tracePt t="137376" x="7466013" y="6046788"/>
          <p14:tracePt t="137407" x="7239000" y="6054725"/>
          <p14:tracePt t="137444" x="7202488" y="6046788"/>
          <p14:tracePt t="137667" x="7202488" y="6037263"/>
          <p14:tracePt t="137699" x="7202488" y="6027738"/>
          <p14:tracePt t="137827" x="7202488" y="6018213"/>
          <p14:tracePt t="137860" x="7192963" y="5983288"/>
          <p14:tracePt t="137895" x="7183438" y="5954713"/>
          <p14:tracePt t="137927" x="7183438" y="5927725"/>
          <p14:tracePt t="137930" x="7183438" y="5918200"/>
          <p14:tracePt t="137965" x="7175500" y="5881688"/>
          <p14:tracePt t="137999" x="7146925" y="5854700"/>
          <p14:tracePt t="138032" x="7092950" y="5808663"/>
          <p14:tracePt t="138067" x="6956425" y="5764213"/>
          <p14:tracePt t="138100" x="6791325" y="5735638"/>
          <p14:tracePt t="138134" x="6691313" y="5727700"/>
          <p14:tracePt t="138166" x="6637338" y="5708650"/>
          <p14:tracePt t="138201" x="6610350" y="5672138"/>
          <p14:tracePt t="138233" x="6581775" y="5645150"/>
          <p14:tracePt t="138267" x="6573838" y="5608638"/>
          <p14:tracePt t="138298" x="6573838" y="5581650"/>
          <p14:tracePt t="138301" x="6573838" y="5572125"/>
          <p14:tracePt t="138333" x="6564313" y="5554663"/>
          <p14:tracePt t="138367" x="6554788" y="5554663"/>
          <p14:tracePt t="138400" x="6537325" y="5518150"/>
          <p14:tracePt t="138433" x="6527800" y="5462588"/>
          <p14:tracePt t="138465" x="6518275" y="5426075"/>
          <p14:tracePt t="138500" x="6518275" y="5408613"/>
          <p14:tracePt t="139269" x="6518275" y="5399088"/>
          <p14:tracePt t="139300" x="6518275" y="5380038"/>
          <p14:tracePt t="139423" x="6445250" y="5453063"/>
          <p14:tracePt t="139453" x="6299200" y="5581650"/>
          <p14:tracePt t="139486" x="6281738" y="5645150"/>
          <p14:tracePt t="139519" x="6281738" y="5662613"/>
          <p14:tracePt t="139553" x="6308725" y="5672138"/>
          <p14:tracePt t="139586" x="6435725" y="5626100"/>
          <p14:tracePt t="139587" x="6500813" y="5618163"/>
          <p14:tracePt t="139618" x="6691313" y="5581650"/>
          <p14:tracePt t="139652" x="7056438" y="5545138"/>
          <p14:tracePt t="139684" x="7239000" y="5572125"/>
          <p14:tracePt t="139717" x="7412038" y="5572125"/>
          <p14:tracePt t="139748" x="7531100" y="5554663"/>
          <p14:tracePt t="139782" x="7558088" y="5554663"/>
          <p14:tracePt t="139818" x="7594600" y="5554663"/>
          <p14:tracePt t="139856" x="7612063" y="5554663"/>
          <p14:tracePt t="139891" x="7621588" y="5589588"/>
          <p14:tracePt t="139929" x="7621588" y="5727700"/>
          <p14:tracePt t="139961" x="7594600" y="5772150"/>
          <p14:tracePt t="139963" x="7585075" y="5772150"/>
          <p14:tracePt t="139996" x="7585075" y="5781675"/>
          <p14:tracePt t="140030" x="7575550" y="5781675"/>
          <p14:tracePt t="140063" x="7558088" y="5772150"/>
          <p14:tracePt t="140064" x="7558088" y="5764213"/>
          <p14:tracePt t="140097" x="7548563" y="5764213"/>
          <p14:tracePt t="140283" x="7548563" y="5754688"/>
          <p14:tracePt t="140416" x="7531100" y="5754688"/>
          <p14:tracePt t="140449" x="7466013" y="5754688"/>
          <p14:tracePt t="140483" x="7356475" y="5727700"/>
          <p14:tracePt t="140516" x="7248525" y="5699125"/>
          <p14:tracePt t="140553" x="7146925" y="5662613"/>
          <p14:tracePt t="140587" x="6910388" y="5581650"/>
          <p14:tracePt t="140621" x="6710363" y="5535613"/>
          <p14:tracePt t="140654" x="6618288" y="5499100"/>
          <p14:tracePt t="140689" x="6591300" y="5453063"/>
          <p14:tracePt t="140722" x="6554788" y="5426075"/>
          <p14:tracePt t="140757" x="6545263" y="5408613"/>
          <p14:tracePt t="140856" x="6737350" y="5481638"/>
          <p14:tracePt t="140888" x="6883400" y="5518150"/>
          <p14:tracePt t="140923" x="7192963" y="5581650"/>
          <p14:tracePt t="140957" x="7466013" y="5645150"/>
          <p14:tracePt t="140993" x="7631113" y="5672138"/>
          <p14:tracePt t="141028" x="7639050" y="5672138"/>
          <p14:tracePt t="141519" x="7631113" y="5672138"/>
          <p14:tracePt t="141556" x="7631113" y="5662613"/>
          <p14:tracePt t="141589" x="7621588" y="5662613"/>
          <p14:tracePt t="143102" x="7621588" y="5654675"/>
          <p14:tracePt t="143196" x="7621588" y="5645150"/>
          <p14:tracePt t="151637" x="7621588" y="5635625"/>
          <p14:tracePt t="151667" x="7777163" y="5508625"/>
          <p14:tracePt t="151699" x="7950200" y="5380038"/>
          <p14:tracePt t="151730" x="8132763" y="5280025"/>
          <p14:tracePt t="151762" x="8396288" y="5133975"/>
          <p14:tracePt t="151794" x="8943975" y="4924425"/>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3059113" y="476250"/>
            <a:ext cx="5688012"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kumimoji="1" lang="zh-CN" altLang="en-US" sz="2800" dirty="0">
                <a:solidFill>
                  <a:srgbClr val="000000"/>
                </a:solidFill>
                <a:latin typeface="楷体_GB2312"/>
              </a:rPr>
              <a:t>从图</a:t>
            </a:r>
            <a:r>
              <a:rPr kumimoji="1" lang="en-US" altLang="zh-CN" sz="2800" b="0" dirty="0">
                <a:solidFill>
                  <a:srgbClr val="000000"/>
                </a:solidFill>
              </a:rPr>
              <a:t>G</a:t>
            </a:r>
            <a:r>
              <a:rPr kumimoji="1" lang="zh-CN" altLang="en-US" sz="2800" dirty="0">
                <a:solidFill>
                  <a:srgbClr val="000000"/>
                </a:solidFill>
                <a:latin typeface="楷体_GB2312"/>
              </a:rPr>
              <a:t>的一个结点出发沿着一些支路连续移动到达另一结点所经过的支路构成路径。</a:t>
            </a:r>
          </a:p>
        </p:txBody>
      </p:sp>
      <p:sp>
        <p:nvSpPr>
          <p:cNvPr id="9219" name="Text Box 11"/>
          <p:cNvSpPr txBox="1">
            <a:spLocks noChangeArrowheads="1"/>
          </p:cNvSpPr>
          <p:nvPr/>
        </p:nvSpPr>
        <p:spPr bwMode="auto">
          <a:xfrm>
            <a:off x="539750" y="620713"/>
            <a:ext cx="1584325" cy="523875"/>
          </a:xfrm>
          <a:prstGeom prst="rect">
            <a:avLst/>
          </a:prstGeom>
          <a:noFill/>
          <a:ln w="28575">
            <a:solidFill>
              <a:srgbClr val="FF6600"/>
            </a:solidFill>
            <a:miter lim="800000"/>
          </a:ln>
          <a:extLst>
            <a:ext uri="{909E8E84-426E-40DD-AFC4-6F175D3DCCD1}">
              <a14:hiddenFill xmlns:a14="http://schemas.microsoft.com/office/drawing/2010/main">
                <a:solidFill>
                  <a:schemeClr val="accent1"/>
                </a:solidFill>
              </a14:hiddenFill>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en-US" altLang="zh-CN" sz="2800" b="0">
                <a:solidFill>
                  <a:srgbClr val="000000"/>
                </a:solidFill>
                <a:latin typeface="楷体_GB2312"/>
              </a:rPr>
              <a:t>(2)</a:t>
            </a:r>
            <a:r>
              <a:rPr kumimoji="1" lang="zh-CN" altLang="en-US" sz="2800">
                <a:solidFill>
                  <a:srgbClr val="000000"/>
                </a:solidFill>
                <a:latin typeface="楷体_GB2312"/>
              </a:rPr>
              <a:t>路径 </a:t>
            </a:r>
          </a:p>
        </p:txBody>
      </p:sp>
      <p:sp>
        <p:nvSpPr>
          <p:cNvPr id="9220" name="AutoShape 12"/>
          <p:cNvSpPr>
            <a:spLocks noChangeArrowheads="1"/>
          </p:cNvSpPr>
          <p:nvPr/>
        </p:nvSpPr>
        <p:spPr bwMode="auto">
          <a:xfrm>
            <a:off x="2268538" y="765175"/>
            <a:ext cx="720725" cy="142875"/>
          </a:xfrm>
          <a:prstGeom prst="rightArrow">
            <a:avLst>
              <a:gd name="adj1" fmla="val 50000"/>
              <a:gd name="adj2" fmla="val 126111"/>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9221" name="Text Box 13"/>
          <p:cNvSpPr txBox="1">
            <a:spLocks noChangeArrowheads="1"/>
          </p:cNvSpPr>
          <p:nvPr/>
        </p:nvSpPr>
        <p:spPr bwMode="auto">
          <a:xfrm>
            <a:off x="3521075" y="314579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zh-CN">
              <a:solidFill>
                <a:srgbClr val="000000"/>
              </a:solidFill>
              <a:latin typeface="楷体_GB2312"/>
            </a:endParaRPr>
          </a:p>
        </p:txBody>
      </p:sp>
      <p:sp>
        <p:nvSpPr>
          <p:cNvPr id="9222" name="Text Box 14"/>
          <p:cNvSpPr txBox="1">
            <a:spLocks noChangeArrowheads="1"/>
          </p:cNvSpPr>
          <p:nvPr/>
        </p:nvSpPr>
        <p:spPr bwMode="auto">
          <a:xfrm>
            <a:off x="539750" y="2634615"/>
            <a:ext cx="1712913" cy="523875"/>
          </a:xfrm>
          <a:prstGeom prst="rect">
            <a:avLst/>
          </a:prstGeom>
          <a:noFill/>
          <a:ln w="28575">
            <a:solidFill>
              <a:srgbClr val="FF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latin typeface="楷体_GB2312"/>
              </a:rPr>
              <a:t>(3)</a:t>
            </a:r>
            <a:r>
              <a:rPr lang="zh-CN" altLang="en-US" sz="2800">
                <a:solidFill>
                  <a:srgbClr val="000000"/>
                </a:solidFill>
                <a:latin typeface="楷体_GB2312"/>
              </a:rPr>
              <a:t>连通图</a:t>
            </a:r>
          </a:p>
        </p:txBody>
      </p:sp>
      <p:sp>
        <p:nvSpPr>
          <p:cNvPr id="9223" name="Text Box 15"/>
          <p:cNvSpPr txBox="1">
            <a:spLocks noChangeArrowheads="1"/>
          </p:cNvSpPr>
          <p:nvPr/>
        </p:nvSpPr>
        <p:spPr bwMode="auto">
          <a:xfrm>
            <a:off x="3400425" y="2192020"/>
            <a:ext cx="5545138"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lang="zh-CN" altLang="en-US" sz="2800" dirty="0">
                <a:solidFill>
                  <a:srgbClr val="000000"/>
                </a:solidFill>
                <a:latin typeface="楷体_GB2312"/>
              </a:rPr>
              <a:t>图</a:t>
            </a:r>
            <a:r>
              <a:rPr lang="en-US" altLang="zh-CN" sz="2800" b="0" dirty="0">
                <a:solidFill>
                  <a:srgbClr val="000000"/>
                </a:solidFill>
              </a:rPr>
              <a:t>G</a:t>
            </a:r>
            <a:r>
              <a:rPr lang="zh-CN" altLang="en-US" sz="2800" dirty="0">
                <a:solidFill>
                  <a:srgbClr val="000000"/>
                </a:solidFill>
                <a:latin typeface="楷体_GB2312"/>
              </a:rPr>
              <a:t>的任意两结点间至少有一条路径时称为连通图，非连通图至少存在两个分离部分。</a:t>
            </a:r>
          </a:p>
        </p:txBody>
      </p:sp>
      <p:sp>
        <p:nvSpPr>
          <p:cNvPr id="9224" name="AutoShape 16"/>
          <p:cNvSpPr>
            <a:spLocks noChangeArrowheads="1"/>
          </p:cNvSpPr>
          <p:nvPr/>
        </p:nvSpPr>
        <p:spPr bwMode="auto">
          <a:xfrm>
            <a:off x="2411413" y="2850515"/>
            <a:ext cx="720725" cy="144463"/>
          </a:xfrm>
          <a:prstGeom prst="rightArrow">
            <a:avLst>
              <a:gd name="adj1" fmla="val 50000"/>
              <a:gd name="adj2" fmla="val 124725"/>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pSp>
        <p:nvGrpSpPr>
          <p:cNvPr id="9225" name="Group 17"/>
          <p:cNvGrpSpPr/>
          <p:nvPr/>
        </p:nvGrpSpPr>
        <p:grpSpPr bwMode="auto">
          <a:xfrm>
            <a:off x="1547813" y="4435793"/>
            <a:ext cx="3960812" cy="1728787"/>
            <a:chOff x="1156" y="2931"/>
            <a:chExt cx="2495" cy="1089"/>
          </a:xfrm>
        </p:grpSpPr>
        <p:grpSp>
          <p:nvGrpSpPr>
            <p:cNvPr id="9236" name="Group 18"/>
            <p:cNvGrpSpPr/>
            <p:nvPr/>
          </p:nvGrpSpPr>
          <p:grpSpPr bwMode="auto">
            <a:xfrm>
              <a:off x="1156" y="2931"/>
              <a:ext cx="681" cy="1089"/>
              <a:chOff x="3648" y="3242"/>
              <a:chExt cx="384" cy="809"/>
            </a:xfrm>
          </p:grpSpPr>
          <p:sp>
            <p:nvSpPr>
              <p:cNvPr id="9241" name="Line 19"/>
              <p:cNvSpPr>
                <a:spLocks noChangeShapeType="1"/>
              </p:cNvSpPr>
              <p:nvPr/>
            </p:nvSpPr>
            <p:spPr bwMode="auto">
              <a:xfrm flipH="1">
                <a:off x="3648" y="3242"/>
                <a:ext cx="384" cy="349"/>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9242" name="Line 20"/>
              <p:cNvSpPr>
                <a:spLocks noChangeShapeType="1"/>
              </p:cNvSpPr>
              <p:nvPr/>
            </p:nvSpPr>
            <p:spPr bwMode="auto">
              <a:xfrm>
                <a:off x="3648" y="3591"/>
                <a:ext cx="384" cy="460"/>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9243" name="Line 21"/>
              <p:cNvSpPr>
                <a:spLocks noChangeShapeType="1"/>
              </p:cNvSpPr>
              <p:nvPr/>
            </p:nvSpPr>
            <p:spPr bwMode="auto">
              <a:xfrm>
                <a:off x="4032" y="3242"/>
                <a:ext cx="0" cy="809"/>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grpSp>
        <p:grpSp>
          <p:nvGrpSpPr>
            <p:cNvPr id="9237" name="Group 22"/>
            <p:cNvGrpSpPr/>
            <p:nvPr/>
          </p:nvGrpSpPr>
          <p:grpSpPr bwMode="auto">
            <a:xfrm>
              <a:off x="3061" y="2931"/>
              <a:ext cx="590" cy="953"/>
              <a:chOff x="4608" y="3242"/>
              <a:chExt cx="336" cy="809"/>
            </a:xfrm>
          </p:grpSpPr>
          <p:sp>
            <p:nvSpPr>
              <p:cNvPr id="9238" name="Line 23"/>
              <p:cNvSpPr>
                <a:spLocks noChangeShapeType="1"/>
              </p:cNvSpPr>
              <p:nvPr/>
            </p:nvSpPr>
            <p:spPr bwMode="auto">
              <a:xfrm>
                <a:off x="4608" y="3242"/>
                <a:ext cx="0" cy="809"/>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9239" name="Line 24"/>
              <p:cNvSpPr>
                <a:spLocks noChangeShapeType="1"/>
              </p:cNvSpPr>
              <p:nvPr/>
            </p:nvSpPr>
            <p:spPr bwMode="auto">
              <a:xfrm>
                <a:off x="4608" y="3242"/>
                <a:ext cx="336" cy="349"/>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9240" name="Line 25"/>
              <p:cNvSpPr>
                <a:spLocks noChangeShapeType="1"/>
              </p:cNvSpPr>
              <p:nvPr/>
            </p:nvSpPr>
            <p:spPr bwMode="auto">
              <a:xfrm flipH="1">
                <a:off x="4608" y="3591"/>
                <a:ext cx="336" cy="460"/>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grpSp>
      </p:grpSp>
      <p:sp>
        <p:nvSpPr>
          <p:cNvPr id="9226" name="Line 26"/>
          <p:cNvSpPr>
            <a:spLocks noChangeShapeType="1"/>
          </p:cNvSpPr>
          <p:nvPr/>
        </p:nvSpPr>
        <p:spPr bwMode="auto">
          <a:xfrm>
            <a:off x="2628900" y="4435793"/>
            <a:ext cx="1922463" cy="1587"/>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 name="音频 1">
            <a:hlinkClick r:id="" action="ppaction://media"/>
            <a:extLst>
              <a:ext uri="{FF2B5EF4-FFF2-40B4-BE49-F238E27FC236}">
                <a16:creationId xmlns:a16="http://schemas.microsoft.com/office/drawing/2014/main" id="{BA276728-05D6-421B-86AA-5E131F82E9DD}"/>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521700" y="6235700"/>
            <a:ext cx="406400" cy="4064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05546"/>
    </mc:Choice>
    <mc:Fallback xmlns="">
      <p:transition spd="slow" advTm="105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2" presetClass="entr" presetSubtype="8" fill="hold" grpId="0" nodeType="withEffect">
                                  <p:stCondLst>
                                    <p:cond delay="0"/>
                                  </p:stCondLst>
                                  <p:childTnLst>
                                    <p:set>
                                      <p:cBhvr>
                                        <p:cTn id="8" dur="1" fill="hold">
                                          <p:stCondLst>
                                            <p:cond delay="0"/>
                                          </p:stCondLst>
                                        </p:cTn>
                                        <p:tgtEl>
                                          <p:spTgt spid="9219"/>
                                        </p:tgtEl>
                                        <p:attrNameLst>
                                          <p:attrName>style.visibility</p:attrName>
                                        </p:attrNameLst>
                                      </p:cBhvr>
                                      <p:to>
                                        <p:strVal val="visible"/>
                                      </p:to>
                                    </p:set>
                                    <p:anim calcmode="lin" valueType="num">
                                      <p:cBhvr additive="base">
                                        <p:cTn id="9" dur="500" fill="hold"/>
                                        <p:tgtEl>
                                          <p:spTgt spid="9219"/>
                                        </p:tgtEl>
                                        <p:attrNameLst>
                                          <p:attrName>ppt_x</p:attrName>
                                        </p:attrNameLst>
                                      </p:cBhvr>
                                      <p:tavLst>
                                        <p:tav tm="0">
                                          <p:val>
                                            <p:strVal val="0-#ppt_w/2"/>
                                          </p:val>
                                        </p:tav>
                                        <p:tav tm="100000">
                                          <p:val>
                                            <p:strVal val="#ppt_x"/>
                                          </p:val>
                                        </p:tav>
                                      </p:tavLst>
                                    </p:anim>
                                    <p:anim calcmode="lin" valueType="num">
                                      <p:cBhvr additive="base">
                                        <p:cTn id="10" dur="500" fill="hold"/>
                                        <p:tgtEl>
                                          <p:spTgt spid="9219"/>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9220"/>
                                        </p:tgtEl>
                                        <p:attrNameLst>
                                          <p:attrName>style.visibility</p:attrName>
                                        </p:attrNameLst>
                                      </p:cBhvr>
                                      <p:to>
                                        <p:strVal val="visible"/>
                                      </p:to>
                                    </p:set>
                                    <p:anim calcmode="lin" valueType="num">
                                      <p:cBhvr additive="base">
                                        <p:cTn id="15" dur="500"/>
                                        <p:tgtEl>
                                          <p:spTgt spid="9220"/>
                                        </p:tgtEl>
                                        <p:attrNameLst>
                                          <p:attrName>ppt_x</p:attrName>
                                        </p:attrNameLst>
                                      </p:cBhvr>
                                      <p:tavLst>
                                        <p:tav tm="0">
                                          <p:val>
                                            <p:strVal val="#ppt_x-#ppt_w*1.125000"/>
                                          </p:val>
                                        </p:tav>
                                        <p:tav tm="100000">
                                          <p:val>
                                            <p:strVal val="#ppt_x"/>
                                          </p:val>
                                        </p:tav>
                                      </p:tavLst>
                                    </p:anim>
                                    <p:animEffect transition="in" filter="wipe(right)">
                                      <p:cBhvr>
                                        <p:cTn id="16" dur="500"/>
                                        <p:tgtEl>
                                          <p:spTgt spid="9220"/>
                                        </p:tgtEl>
                                      </p:cBhvr>
                                    </p:animEffect>
                                  </p:childTnLst>
                                </p:cTn>
                              </p:par>
                            </p:childTnLst>
                          </p:cTn>
                        </p:par>
                        <p:par>
                          <p:cTn id="17" fill="hold">
                            <p:stCondLst>
                              <p:cond delay="500"/>
                            </p:stCondLst>
                            <p:childTnLst>
                              <p:par>
                                <p:cTn id="18" presetID="55" presetClass="entr" presetSubtype="0" fill="hold" grpId="0" nodeType="afterEffect">
                                  <p:stCondLst>
                                    <p:cond delay="0"/>
                                  </p:stCondLst>
                                  <p:iterate type="lt">
                                    <p:tmPct val="100000"/>
                                  </p:iterate>
                                  <p:childTnLst>
                                    <p:set>
                                      <p:cBhvr>
                                        <p:cTn id="19" dur="1" fill="hold">
                                          <p:stCondLst>
                                            <p:cond delay="0"/>
                                          </p:stCondLst>
                                        </p:cTn>
                                        <p:tgtEl>
                                          <p:spTgt spid="9218"/>
                                        </p:tgtEl>
                                        <p:attrNameLst>
                                          <p:attrName>style.visibility</p:attrName>
                                        </p:attrNameLst>
                                      </p:cBhvr>
                                      <p:to>
                                        <p:strVal val="visible"/>
                                      </p:to>
                                    </p:set>
                                    <p:anim calcmode="lin" valueType="num">
                                      <p:cBhvr>
                                        <p:cTn id="20" dur="100" fill="hold"/>
                                        <p:tgtEl>
                                          <p:spTgt spid="9218"/>
                                        </p:tgtEl>
                                        <p:attrNameLst>
                                          <p:attrName>ppt_w</p:attrName>
                                        </p:attrNameLst>
                                      </p:cBhvr>
                                      <p:tavLst>
                                        <p:tav tm="0">
                                          <p:val>
                                            <p:strVal val="#ppt_w*0.70"/>
                                          </p:val>
                                        </p:tav>
                                        <p:tav tm="100000">
                                          <p:val>
                                            <p:strVal val="#ppt_w"/>
                                          </p:val>
                                        </p:tav>
                                      </p:tavLst>
                                    </p:anim>
                                    <p:anim calcmode="lin" valueType="num">
                                      <p:cBhvr>
                                        <p:cTn id="21" dur="100" fill="hold"/>
                                        <p:tgtEl>
                                          <p:spTgt spid="9218"/>
                                        </p:tgtEl>
                                        <p:attrNameLst>
                                          <p:attrName>ppt_h</p:attrName>
                                        </p:attrNameLst>
                                      </p:cBhvr>
                                      <p:tavLst>
                                        <p:tav tm="0">
                                          <p:val>
                                            <p:strVal val="#ppt_h"/>
                                          </p:val>
                                        </p:tav>
                                        <p:tav tm="100000">
                                          <p:val>
                                            <p:strVal val="#ppt_h"/>
                                          </p:val>
                                        </p:tav>
                                      </p:tavLst>
                                    </p:anim>
                                    <p:animEffect transition="in" filter="fade">
                                      <p:cBhvr>
                                        <p:cTn id="22" dur="100"/>
                                        <p:tgtEl>
                                          <p:spTgt spid="92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222"/>
                                        </p:tgtEl>
                                        <p:attrNameLst>
                                          <p:attrName>style.visibility</p:attrName>
                                        </p:attrNameLst>
                                      </p:cBhvr>
                                      <p:to>
                                        <p:strVal val="visible"/>
                                      </p:to>
                                    </p:set>
                                    <p:anim calcmode="lin" valueType="num">
                                      <p:cBhvr additive="base">
                                        <p:cTn id="27" dur="500" fill="hold"/>
                                        <p:tgtEl>
                                          <p:spTgt spid="9222"/>
                                        </p:tgtEl>
                                        <p:attrNameLst>
                                          <p:attrName>ppt_x</p:attrName>
                                        </p:attrNameLst>
                                      </p:cBhvr>
                                      <p:tavLst>
                                        <p:tav tm="0">
                                          <p:val>
                                            <p:strVal val="0-#ppt_w/2"/>
                                          </p:val>
                                        </p:tav>
                                        <p:tav tm="100000">
                                          <p:val>
                                            <p:strVal val="#ppt_x"/>
                                          </p:val>
                                        </p:tav>
                                      </p:tavLst>
                                    </p:anim>
                                    <p:anim calcmode="lin" valueType="num">
                                      <p:cBhvr additive="base">
                                        <p:cTn id="28" dur="500" fill="hold"/>
                                        <p:tgtEl>
                                          <p:spTgt spid="92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9224"/>
                                        </p:tgtEl>
                                        <p:attrNameLst>
                                          <p:attrName>style.visibility</p:attrName>
                                        </p:attrNameLst>
                                      </p:cBhvr>
                                      <p:to>
                                        <p:strVal val="visible"/>
                                      </p:to>
                                    </p:set>
                                    <p:anim calcmode="lin" valueType="num">
                                      <p:cBhvr additive="base">
                                        <p:cTn id="33" dur="500"/>
                                        <p:tgtEl>
                                          <p:spTgt spid="9224"/>
                                        </p:tgtEl>
                                        <p:attrNameLst>
                                          <p:attrName>ppt_x</p:attrName>
                                        </p:attrNameLst>
                                      </p:cBhvr>
                                      <p:tavLst>
                                        <p:tav tm="0">
                                          <p:val>
                                            <p:strVal val="#ppt_x-#ppt_w*1.125000"/>
                                          </p:val>
                                        </p:tav>
                                        <p:tav tm="100000">
                                          <p:val>
                                            <p:strVal val="#ppt_x"/>
                                          </p:val>
                                        </p:tav>
                                      </p:tavLst>
                                    </p:anim>
                                    <p:animEffect transition="in" filter="wipe(right)">
                                      <p:cBhvr>
                                        <p:cTn id="34" dur="500"/>
                                        <p:tgtEl>
                                          <p:spTgt spid="9224"/>
                                        </p:tgtEl>
                                      </p:cBhvr>
                                    </p:animEffect>
                                  </p:childTnLst>
                                </p:cTn>
                              </p:par>
                            </p:childTnLst>
                          </p:cTn>
                        </p:par>
                        <p:par>
                          <p:cTn id="35" fill="hold">
                            <p:stCondLst>
                              <p:cond delay="500"/>
                            </p:stCondLst>
                            <p:childTnLst>
                              <p:par>
                                <p:cTn id="36" presetID="55" presetClass="entr" presetSubtype="0" fill="hold" grpId="0" nodeType="afterEffect">
                                  <p:stCondLst>
                                    <p:cond delay="0"/>
                                  </p:stCondLst>
                                  <p:iterate type="lt">
                                    <p:tmPct val="100000"/>
                                  </p:iterate>
                                  <p:childTnLst>
                                    <p:set>
                                      <p:cBhvr>
                                        <p:cTn id="37" dur="1" fill="hold">
                                          <p:stCondLst>
                                            <p:cond delay="0"/>
                                          </p:stCondLst>
                                        </p:cTn>
                                        <p:tgtEl>
                                          <p:spTgt spid="9223"/>
                                        </p:tgtEl>
                                        <p:attrNameLst>
                                          <p:attrName>style.visibility</p:attrName>
                                        </p:attrNameLst>
                                      </p:cBhvr>
                                      <p:to>
                                        <p:strVal val="visible"/>
                                      </p:to>
                                    </p:set>
                                    <p:anim calcmode="lin" valueType="num">
                                      <p:cBhvr>
                                        <p:cTn id="38" dur="100" fill="hold"/>
                                        <p:tgtEl>
                                          <p:spTgt spid="9223"/>
                                        </p:tgtEl>
                                        <p:attrNameLst>
                                          <p:attrName>ppt_w</p:attrName>
                                        </p:attrNameLst>
                                      </p:cBhvr>
                                      <p:tavLst>
                                        <p:tav tm="0">
                                          <p:val>
                                            <p:strVal val="#ppt_w*0.70"/>
                                          </p:val>
                                        </p:tav>
                                        <p:tav tm="100000">
                                          <p:val>
                                            <p:strVal val="#ppt_w"/>
                                          </p:val>
                                        </p:tav>
                                      </p:tavLst>
                                    </p:anim>
                                    <p:anim calcmode="lin" valueType="num">
                                      <p:cBhvr>
                                        <p:cTn id="39" dur="100" fill="hold"/>
                                        <p:tgtEl>
                                          <p:spTgt spid="9223"/>
                                        </p:tgtEl>
                                        <p:attrNameLst>
                                          <p:attrName>ppt_h</p:attrName>
                                        </p:attrNameLst>
                                      </p:cBhvr>
                                      <p:tavLst>
                                        <p:tav tm="0">
                                          <p:val>
                                            <p:strVal val="#ppt_h"/>
                                          </p:val>
                                        </p:tav>
                                        <p:tav tm="100000">
                                          <p:val>
                                            <p:strVal val="#ppt_h"/>
                                          </p:val>
                                        </p:tav>
                                      </p:tavLst>
                                    </p:anim>
                                    <p:animEffect transition="in" filter="fade">
                                      <p:cBhvr>
                                        <p:cTn id="40" dur="100"/>
                                        <p:tgtEl>
                                          <p:spTgt spid="9223"/>
                                        </p:tgtEl>
                                      </p:cBhvr>
                                    </p:animEffect>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nodeType="clickEffect">
                                  <p:stCondLst>
                                    <p:cond delay="0"/>
                                  </p:stCondLst>
                                  <p:childTnLst>
                                    <p:set>
                                      <p:cBhvr>
                                        <p:cTn id="44" dur="1" fill="hold">
                                          <p:stCondLst>
                                            <p:cond delay="0"/>
                                          </p:stCondLst>
                                        </p:cTn>
                                        <p:tgtEl>
                                          <p:spTgt spid="9225"/>
                                        </p:tgtEl>
                                        <p:attrNameLst>
                                          <p:attrName>style.visibility</p:attrName>
                                        </p:attrNameLst>
                                      </p:cBhvr>
                                      <p:to>
                                        <p:strVal val="visible"/>
                                      </p:to>
                                    </p:set>
                                    <p:animEffect transition="in" filter="wedge">
                                      <p:cBhvr>
                                        <p:cTn id="45" dur="2000"/>
                                        <p:tgtEl>
                                          <p:spTgt spid="92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226"/>
                                        </p:tgtEl>
                                        <p:attrNameLst>
                                          <p:attrName>style.visibility</p:attrName>
                                        </p:attrNameLst>
                                      </p:cBhvr>
                                      <p:to>
                                        <p:strVal val="visible"/>
                                      </p:to>
                                    </p:set>
                                    <p:animEffect transition="in" filter="wipe(left)">
                                      <p:cBhvr>
                                        <p:cTn id="50" dur="10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2"/>
                </p:tgtEl>
              </p:cMediaNode>
            </p:audio>
          </p:childTnLst>
        </p:cTn>
      </p:par>
    </p:tnLst>
    <p:bldLst>
      <p:bldP spid="9218" grpId="0"/>
      <p:bldP spid="9219" grpId="0" animBg="1"/>
      <p:bldP spid="9220" grpId="0" animBg="1"/>
      <p:bldP spid="9222" grpId="0" bldLvl="0" animBg="1"/>
      <p:bldP spid="9223" grpId="0"/>
      <p:bldP spid="9224" grpId="0" bldLvl="0" animBg="1"/>
    </p:bldLst>
  </p:timing>
  <p:extLst>
    <p:ext uri="{3A86A75C-4F4B-4683-9AE1-C65F6400EC91}">
      <p14:laserTraceLst xmlns:p14="http://schemas.microsoft.com/office/powerpoint/2010/main">
        <p14:tracePtLst>
          <p14:tracePt t="587" x="7831138" y="3757613"/>
          <p14:tracePt t="623" x="7402513" y="3648075"/>
          <p14:tracePt t="655" x="7138988" y="3648075"/>
          <p14:tracePt t="689" x="7073900" y="3684588"/>
          <p14:tracePt t="721" x="7073900" y="3694113"/>
          <p14:tracePt t="972" x="7102475" y="3657600"/>
          <p14:tracePt t="1006" x="7092950" y="3657600"/>
          <p14:tracePt t="1041" x="6773863" y="3602038"/>
          <p14:tracePt t="1072" x="6399213" y="3492500"/>
          <p14:tracePt t="1107" x="5843588" y="3265488"/>
          <p14:tracePt t="1140" x="5195888" y="2954338"/>
          <p14:tracePt t="1173" x="4221163" y="2525713"/>
          <p14:tracePt t="1206" x="3582988" y="2206625"/>
          <p14:tracePt t="1242" x="3117850" y="1878013"/>
          <p14:tracePt t="1274" x="2781300" y="1595438"/>
          <p14:tracePt t="1308" x="2462213" y="1441450"/>
          <p14:tracePt t="1340" x="2287588" y="1349375"/>
          <p14:tracePt t="1373" x="2097088" y="1222375"/>
          <p14:tracePt t="1407" x="1997075" y="1149350"/>
          <p14:tracePt t="1440" x="1951038" y="1139825"/>
          <p14:tracePt t="1471" x="1951038" y="1130300"/>
          <p14:tracePt t="1630" x="1960563" y="1149350"/>
          <p14:tracePt t="1661" x="1960563" y="1185863"/>
          <p14:tracePt t="1696" x="1968500" y="1222375"/>
          <p14:tracePt t="1734" x="1968500" y="1231900"/>
          <p14:tracePt t="1768" x="1978025" y="1231900"/>
          <p14:tracePt t="1801" x="1978025" y="1239838"/>
          <p14:tracePt t="1835" x="1951038" y="1258888"/>
          <p14:tracePt t="1868" x="1914525" y="1258888"/>
          <p14:tracePt t="1905" x="1905000" y="1258888"/>
          <p14:tracePt t="1939" x="1895475" y="1258888"/>
          <p14:tracePt t="1973" x="1878013" y="1258888"/>
          <p14:tracePt t="2005" x="1868488" y="1258888"/>
          <p14:tracePt t="2132" x="1868488" y="1249363"/>
          <p14:tracePt t="2164" x="1868488" y="1239838"/>
          <p14:tracePt t="3346" x="1868488" y="1231900"/>
          <p14:tracePt t="4044" x="1868488" y="1222375"/>
          <p14:tracePt t="4077" x="1868488" y="1212850"/>
          <p14:tracePt t="4545" x="1895475" y="1258888"/>
          <p14:tracePt t="4593" x="1978025" y="1303338"/>
          <p14:tracePt t="4627" x="2041525" y="1349375"/>
          <p14:tracePt t="4677" x="2306638" y="1449388"/>
          <p14:tracePt t="4715" x="2679700" y="1587500"/>
          <p14:tracePt t="4760" x="2954338" y="1724025"/>
          <p14:tracePt t="4795" x="3108325" y="1797050"/>
          <p14:tracePt t="4844" x="3163888" y="1833563"/>
          <p14:tracePt t="7707" x="3163888" y="1851025"/>
          <p14:tracePt t="7743" x="3200400" y="1870075"/>
          <p14:tracePt t="7792" x="3227388" y="1860550"/>
          <p14:tracePt t="7841" x="3263900" y="1833563"/>
          <p14:tracePt t="7894" x="3317875" y="1824038"/>
          <p14:tracePt t="7942" x="3354388" y="1814513"/>
          <p14:tracePt t="7990" x="3419475" y="1833563"/>
          <p14:tracePt t="8026" x="3500438" y="1851025"/>
          <p14:tracePt t="8028" x="3527425" y="1860550"/>
          <p14:tracePt t="8073" x="3756025" y="1914525"/>
          <p14:tracePt t="8109" x="4002088" y="1933575"/>
          <p14:tracePt t="8157" x="4403725" y="1987550"/>
          <p14:tracePt t="8207" x="4586288" y="1951038"/>
          <p14:tracePt t="8252" x="5014913" y="1970088"/>
          <p14:tracePt t="8291" x="5297488" y="1979613"/>
          <p14:tracePt t="8337" x="5826125" y="2079625"/>
          <p14:tracePt t="8370" x="6080125" y="2097088"/>
          <p14:tracePt t="8405" x="6181725" y="2125663"/>
          <p14:tracePt t="8438" x="6208713" y="2160588"/>
          <p14:tracePt t="8472" x="6208713" y="2216150"/>
          <p14:tracePt t="8505" x="6189663" y="2252663"/>
          <p14:tracePt t="8538" x="6172200" y="2289175"/>
          <p14:tracePt t="8570" x="6135688" y="2306638"/>
          <p14:tracePt t="8606" x="6126163" y="2316163"/>
          <p14:tracePt t="8639" x="6116638" y="2335213"/>
          <p14:tracePt t="8673" x="6043613" y="2444750"/>
          <p14:tracePt t="8704" x="6026150" y="2462213"/>
          <p14:tracePt t="8861" x="6016625" y="2398713"/>
          <p14:tracePt t="8897" x="5843588" y="2325688"/>
          <p14:tracePt t="8935" x="5670550" y="2206625"/>
          <p14:tracePt t="8967" x="5534025" y="2116138"/>
          <p14:tracePt t="9002" x="5305425" y="1924050"/>
          <p14:tracePt t="9037" x="5032375" y="1741488"/>
          <p14:tracePt t="9072" x="4713288" y="1550988"/>
          <p14:tracePt t="9104" x="4421188" y="1368425"/>
          <p14:tracePt t="9140" x="4111625" y="1176338"/>
          <p14:tracePt t="9173" x="3929063" y="1057275"/>
          <p14:tracePt t="9208" x="3765550" y="966788"/>
          <p14:tracePt t="9241" x="3619500" y="903288"/>
          <p14:tracePt t="9275" x="3536950" y="884238"/>
          <p14:tracePt t="9307" x="3473450" y="857250"/>
          <p14:tracePt t="9343" x="3382963" y="830263"/>
          <p14:tracePt t="9374" x="3327400" y="830263"/>
          <p14:tracePt t="9409" x="3317875" y="830263"/>
          <p14:tracePt t="9598" x="3354388" y="857250"/>
          <p14:tracePt t="9630" x="3409950" y="893763"/>
          <p14:tracePt t="9665" x="3446463" y="930275"/>
          <p14:tracePt t="9697" x="3463925" y="947738"/>
          <p14:tracePt t="9734" x="3490913" y="947738"/>
          <p14:tracePt t="9766" x="3519488" y="947738"/>
          <p14:tracePt t="9801" x="3646488" y="947738"/>
          <p14:tracePt t="9834" x="3702050" y="920750"/>
          <p14:tracePt t="9871" x="3756025" y="893763"/>
          <p14:tracePt t="9905" x="3775075" y="884238"/>
          <p14:tracePt t="9940" x="3783013" y="884238"/>
          <p14:tracePt t="10008" x="3829050" y="903288"/>
          <p14:tracePt t="10040" x="3838575" y="939800"/>
          <p14:tracePt t="10076" x="3846513" y="947738"/>
          <p14:tracePt t="10140" x="3856038" y="957263"/>
          <p14:tracePt t="10173" x="3875088" y="976313"/>
          <p14:tracePt t="10208" x="3883025" y="1003300"/>
          <p14:tracePt t="10239" x="3892550" y="1003300"/>
          <p14:tracePt t="10275" x="3902075" y="1012825"/>
          <p14:tracePt t="10308" x="3929063" y="1020763"/>
          <p14:tracePt t="10340" x="3956050" y="1020763"/>
          <p14:tracePt t="10375" x="3975100" y="1020763"/>
          <p14:tracePt t="10408" x="3984625" y="1020763"/>
          <p14:tracePt t="10440" x="3984625" y="1012825"/>
          <p14:tracePt t="10475" x="3992563" y="993775"/>
          <p14:tracePt t="10507" x="4021138" y="966788"/>
          <p14:tracePt t="10540" x="4038600" y="957263"/>
          <p14:tracePt t="10577" x="4102100" y="911225"/>
          <p14:tracePt t="10614" x="4138613" y="911225"/>
          <p14:tracePt t="10646" x="4157663" y="911225"/>
          <p14:tracePt t="10712" x="4165600" y="911225"/>
          <p14:tracePt t="10745" x="4175125" y="911225"/>
          <p14:tracePt t="10780" x="4184650" y="911225"/>
          <p14:tracePt t="10812" x="4211638" y="920750"/>
          <p14:tracePt t="10846" x="4294188" y="920750"/>
          <p14:tracePt t="10977" x="4267200" y="920750"/>
          <p14:tracePt t="11010" x="4157663" y="920750"/>
          <p14:tracePt t="11045" x="4075113" y="957263"/>
          <p14:tracePt t="11076" x="4057650" y="957263"/>
          <p14:tracePt t="11171" x="4048125" y="966788"/>
          <p14:tracePt t="11204" x="4048125" y="993775"/>
          <p14:tracePt t="11237" x="4065588" y="1030288"/>
          <p14:tracePt t="11269" x="4102100" y="1039813"/>
          <p14:tracePt t="11300" x="4138613" y="1039813"/>
          <p14:tracePt t="11331" x="4284663" y="1030288"/>
          <p14:tracePt t="11365" x="4394200" y="1020763"/>
          <p14:tracePt t="11395" x="4403725" y="1020763"/>
          <p14:tracePt t="11428" x="4403725" y="1012825"/>
          <p14:tracePt t="11460" x="4394200" y="993775"/>
          <p14:tracePt t="11493" x="4367213" y="993775"/>
          <p14:tracePt t="11524" x="4348163" y="984250"/>
          <p14:tracePt t="11557" x="4340225" y="966788"/>
          <p14:tracePt t="11629" x="4340225" y="976313"/>
          <p14:tracePt t="11661" x="4340225" y="1030288"/>
          <p14:tracePt t="11695" x="4340225" y="1039813"/>
          <p14:tracePt t="11895" x="4348163" y="1039813"/>
          <p14:tracePt t="11929" x="4384675" y="1039813"/>
          <p14:tracePt t="11964" x="4513263" y="1057275"/>
          <p14:tracePt t="11999" x="4695825" y="1093788"/>
          <p14:tracePt t="12034" x="5122863" y="1112838"/>
          <p14:tracePt t="12065" x="5441950" y="1139825"/>
          <p14:tracePt t="12101" x="5680075" y="1185863"/>
          <p14:tracePt t="12133" x="5797550" y="1203325"/>
          <p14:tracePt t="12167" x="5834063" y="1203325"/>
          <p14:tracePt t="12199" x="5853113" y="1203325"/>
          <p14:tracePt t="12234" x="5862638" y="1203325"/>
          <p14:tracePt t="12266" x="5943600" y="1222375"/>
          <p14:tracePt t="12301" x="6080125" y="1203325"/>
          <p14:tracePt t="12333" x="6145213" y="1166813"/>
          <p14:tracePt t="12367" x="6162675" y="1149350"/>
          <p14:tracePt t="12399" x="6181725" y="1130300"/>
          <p14:tracePt t="12401" x="6181725" y="1122363"/>
          <p14:tracePt t="12434" x="6189663" y="1112838"/>
          <p14:tracePt t="12466" x="6218238" y="1103313"/>
          <p14:tracePt t="12499" x="6299200" y="1103313"/>
          <p14:tracePt t="12501" x="6326188" y="1103313"/>
          <p14:tracePt t="12534" x="6362700" y="1122363"/>
          <p14:tracePt t="12722" x="6372225" y="1122363"/>
          <p14:tracePt t="12754" x="6381750" y="1093788"/>
          <p14:tracePt t="12789" x="6399213" y="1076325"/>
          <p14:tracePt t="12823" x="6445250" y="1039813"/>
          <p14:tracePt t="12858" x="6508750" y="1030288"/>
          <p14:tracePt t="12893" x="6681788" y="1066800"/>
          <p14:tracePt t="12930" x="6937375" y="1130300"/>
          <p14:tracePt t="12962" x="7156450" y="1166813"/>
          <p14:tracePt t="12996" x="7202488" y="1166813"/>
          <p14:tracePt t="13153" x="7212013" y="1149350"/>
          <p14:tracePt t="13185" x="7219950" y="1122363"/>
          <p14:tracePt t="13252" x="7248525" y="1103313"/>
          <p14:tracePt t="13284" x="7329488" y="1103313"/>
          <p14:tracePt t="13319" x="7421563" y="1103313"/>
          <p14:tracePt t="13351" x="7502525" y="1103313"/>
          <p14:tracePt t="13352" x="7521575" y="1093788"/>
          <p14:tracePt t="13386" x="7639050" y="1076325"/>
          <p14:tracePt t="13421" x="7767638" y="1049338"/>
          <p14:tracePt t="13454" x="7894638" y="1057275"/>
          <p14:tracePt t="13488" x="8031163" y="1076325"/>
          <p14:tracePt t="13521" x="8240713" y="1049338"/>
          <p14:tracePt t="13555" x="8386763" y="1012825"/>
          <p14:tracePt t="13587" x="8532813" y="976313"/>
          <p14:tracePt t="13623" x="8559800" y="976313"/>
          <p14:tracePt t="13656" x="8569325" y="976313"/>
          <p14:tracePt t="13753" x="8551863" y="993775"/>
          <p14:tracePt t="13785" x="8332788" y="1093788"/>
          <p14:tracePt t="13821" x="7767638" y="1203325"/>
          <p14:tracePt t="13856" x="7183438" y="1231900"/>
          <p14:tracePt t="13898" x="6435725" y="1285875"/>
          <p14:tracePt t="13932" x="5989638" y="1331913"/>
          <p14:tracePt t="13968" x="5414963" y="1376363"/>
          <p14:tracePt t="14002" x="5168900" y="1376363"/>
          <p14:tracePt t="14036" x="4722813" y="1339850"/>
          <p14:tracePt t="14069" x="4340225" y="1339850"/>
          <p14:tracePt t="14102" x="4102100" y="1358900"/>
          <p14:tracePt t="14135" x="3956050" y="1358900"/>
          <p14:tracePt t="14171" x="3846513" y="1349375"/>
          <p14:tracePt t="14203" x="3709988" y="1339850"/>
          <p14:tracePt t="14238" x="3527425" y="1339850"/>
          <p14:tracePt t="14271" x="3455988" y="1349375"/>
          <p14:tracePt t="14274" x="3436938" y="1349375"/>
          <p14:tracePt t="14309" x="3409950" y="1349375"/>
          <p14:tracePt t="14406" x="3419475" y="1385888"/>
          <p14:tracePt t="14437" x="3455988" y="1449388"/>
          <p14:tracePt t="14471" x="3482975" y="1477963"/>
          <p14:tracePt t="14503" x="3500438" y="1514475"/>
          <p14:tracePt t="14505" x="3500438" y="1522413"/>
          <p14:tracePt t="14537" x="3509963" y="1522413"/>
          <p14:tracePt t="14602" x="3519488" y="1522413"/>
          <p14:tracePt t="14634" x="3546475" y="1514475"/>
          <p14:tracePt t="14637" x="3556000" y="1504950"/>
          <p14:tracePt t="14670" x="3609975" y="1485900"/>
          <p14:tracePt t="14703" x="3746500" y="1477963"/>
          <p14:tracePt t="14739" x="3810000" y="1468438"/>
          <p14:tracePt t="14772" x="3846513" y="1458913"/>
          <p14:tracePt t="14805" x="3883025" y="1449388"/>
          <p14:tracePt t="14839" x="4002088" y="1431925"/>
          <p14:tracePt t="14874" x="4129088" y="1412875"/>
          <p14:tracePt t="14910" x="4175125" y="1412875"/>
          <p14:tracePt t="14943" x="4230688" y="1412875"/>
          <p14:tracePt t="14978" x="4248150" y="1412875"/>
          <p14:tracePt t="15044" x="4284663" y="1404938"/>
          <p14:tracePt t="15076" x="4321175" y="1395413"/>
          <p14:tracePt t="15113" x="4421188" y="1395413"/>
          <p14:tracePt t="15145" x="4476750" y="1404938"/>
          <p14:tracePt t="15178" x="4503738" y="1431925"/>
          <p14:tracePt t="15212" x="4557713" y="1441450"/>
          <p14:tracePt t="15248" x="4567238" y="1449388"/>
          <p14:tracePt t="15279" x="4686300" y="1485900"/>
          <p14:tracePt t="15315" x="4795838" y="1522413"/>
          <p14:tracePt t="15347" x="4876800" y="1550988"/>
          <p14:tracePt t="15382" x="5105400" y="1595438"/>
          <p14:tracePt t="15416" x="5241925" y="1641475"/>
          <p14:tracePt t="15450" x="5305425" y="1651000"/>
          <p14:tracePt t="15482" x="5368925" y="1660525"/>
          <p14:tracePt t="15518" x="5378450" y="1660525"/>
          <p14:tracePt t="15550" x="5387975" y="1660525"/>
          <p14:tracePt t="15585" x="5397500" y="1660525"/>
          <p14:tracePt t="15617" x="5451475" y="1641475"/>
          <p14:tracePt t="15652" x="5643563" y="1595438"/>
          <p14:tracePt t="15685" x="5826125" y="1577975"/>
          <p14:tracePt t="15720" x="5935663" y="1558925"/>
          <p14:tracePt t="15752" x="6053138" y="1514475"/>
          <p14:tracePt t="15788" x="6189663" y="1485900"/>
          <p14:tracePt t="15820" x="6326188" y="1449388"/>
          <p14:tracePt t="15855" x="6427788" y="1441450"/>
          <p14:tracePt t="15887" x="6464300" y="1441450"/>
          <p14:tracePt t="15925" x="6554788" y="1441450"/>
          <p14:tracePt t="15959" x="6618288" y="1441450"/>
          <p14:tracePt t="15993" x="6710363" y="1431925"/>
          <p14:tracePt t="16026" x="6773863" y="1412875"/>
          <p14:tracePt t="16060" x="6856413" y="1395413"/>
          <p14:tracePt t="16092" x="6973888" y="1376363"/>
          <p14:tracePt t="16127" x="7073900" y="1376363"/>
          <p14:tracePt t="16163" x="7183438" y="1404938"/>
          <p14:tracePt t="16200" x="7312025" y="1441450"/>
          <p14:tracePt t="16235" x="7356475" y="1458913"/>
          <p14:tracePt t="16269" x="7421563" y="1485900"/>
          <p14:tracePt t="16301" x="7439025" y="1504950"/>
          <p14:tracePt t="16529" x="7448550" y="1504950"/>
          <p14:tracePt t="16748" x="7458075" y="1504950"/>
          <p14:tracePt t="16781" x="7539038" y="1504950"/>
          <p14:tracePt t="16816" x="7658100" y="1495425"/>
          <p14:tracePt t="16851" x="7721600" y="1495425"/>
          <p14:tracePt t="16887" x="7840663" y="1495425"/>
          <p14:tracePt t="16921" x="7940675" y="1495425"/>
          <p14:tracePt t="16956" x="8050213" y="1495425"/>
          <p14:tracePt t="16988" x="8186738" y="1495425"/>
          <p14:tracePt t="17021" x="8396288" y="1522413"/>
          <p14:tracePt t="17055" x="8432800" y="1541463"/>
          <p14:tracePt t="17150" x="8313738" y="1577975"/>
          <p14:tracePt t="17182" x="8004175" y="1631950"/>
          <p14:tracePt t="17217" x="7602538" y="1778000"/>
          <p14:tracePt t="17250" x="6783388" y="1906588"/>
          <p14:tracePt t="17285" x="6172200" y="2043113"/>
          <p14:tracePt t="17317" x="5434013" y="2052638"/>
          <p14:tracePt t="17352" x="4876800" y="2060575"/>
          <p14:tracePt t="17383" x="4759325" y="2089150"/>
          <p14:tracePt t="17418" x="4586288" y="2116138"/>
          <p14:tracePt t="17452" x="4330700" y="2152650"/>
          <p14:tracePt t="17486" x="4084638" y="2189163"/>
          <p14:tracePt t="17518" x="3883025" y="2197100"/>
          <p14:tracePt t="17552" x="3683000" y="2197100"/>
          <p14:tracePt t="17584" x="3592513" y="2189163"/>
          <p14:tracePt t="17618" x="3527425" y="2170113"/>
          <p14:tracePt t="17650" x="3473450" y="2143125"/>
          <p14:tracePt t="17684" x="3446463" y="2133600"/>
          <p14:tracePt t="17757" x="3427413" y="2125663"/>
          <p14:tracePt t="18292" x="3436938" y="2106613"/>
          <p14:tracePt t="18325" x="3455988" y="2106613"/>
          <p14:tracePt t="18420" x="3436938" y="2097088"/>
          <p14:tracePt t="18452" x="3382963" y="2089150"/>
          <p14:tracePt t="18486" x="3346450" y="2079625"/>
          <p14:tracePt t="18519" x="3309938" y="2060575"/>
          <p14:tracePt t="18552" x="3281363" y="2052638"/>
          <p14:tracePt t="18803" x="3290888" y="2052638"/>
          <p14:tracePt t="18835" x="3317875" y="2052638"/>
          <p14:tracePt t="18871" x="3519488" y="2060575"/>
          <p14:tracePt t="18906" x="3619500" y="2070100"/>
          <p14:tracePt t="18941" x="3656013" y="2070100"/>
          <p14:tracePt t="18975" x="3656013" y="2079625"/>
          <p14:tracePt t="19073" x="3673475" y="2079625"/>
          <p14:tracePt t="19107" x="3765550" y="2060575"/>
          <p14:tracePt t="19140" x="3911600" y="2024063"/>
          <p14:tracePt t="19173" x="4075113" y="1997075"/>
          <p14:tracePt t="19207" x="4184650" y="1997075"/>
          <p14:tracePt t="19239" x="4275138" y="1997075"/>
          <p14:tracePt t="19274" x="4376738" y="2024063"/>
          <p14:tracePt t="19307" x="4494213" y="2033588"/>
          <p14:tracePt t="19341" x="4640263" y="2043113"/>
          <p14:tracePt t="19375" x="4759325" y="2043113"/>
          <p14:tracePt t="19411" x="5022850" y="2089150"/>
          <p14:tracePt t="19442" x="5214938" y="2089150"/>
          <p14:tracePt t="19476" x="5387975" y="2043113"/>
          <p14:tracePt t="19509" x="5441950" y="1987550"/>
          <p14:tracePt t="19542" x="5461000" y="1943100"/>
          <p14:tracePt t="19574" x="5441950" y="1851025"/>
          <p14:tracePt t="19609" x="5387975" y="1704975"/>
          <p14:tracePt t="19640" x="5314950" y="1595438"/>
          <p14:tracePt t="19675" x="5214938" y="1550988"/>
          <p14:tracePt t="19708" x="5032375" y="1531938"/>
          <p14:tracePt t="19743" x="4876800" y="1550988"/>
          <p14:tracePt t="19775" x="4667250" y="1558925"/>
          <p14:tracePt t="19810" x="4484688" y="1595438"/>
          <p14:tracePt t="19842" x="4440238" y="1624013"/>
          <p14:tracePt t="19878" x="4413250" y="1660525"/>
          <p14:tracePt t="19914" x="4384675" y="1714500"/>
          <p14:tracePt t="19949" x="4376738" y="1778000"/>
          <p14:tracePt t="19981" x="4394200" y="1824038"/>
          <p14:tracePt t="20017" x="4448175" y="1878013"/>
          <p14:tracePt t="20049" x="4540250" y="1933575"/>
          <p14:tracePt t="20083" x="4676775" y="1997075"/>
          <p14:tracePt t="20116" x="4832350" y="2052638"/>
          <p14:tracePt t="20153" x="5105400" y="2033588"/>
          <p14:tracePt t="20185" x="5251450" y="1997075"/>
          <p14:tracePt t="20220" x="5278438" y="1979613"/>
          <p14:tracePt t="20441" x="5278438" y="1970088"/>
          <p14:tracePt t="21759" x="5268913" y="1970088"/>
          <p14:tracePt t="21792" x="5251450" y="1987550"/>
          <p14:tracePt t="21828" x="5214938" y="2033588"/>
          <p14:tracePt t="21868" x="5168900" y="2070100"/>
          <p14:tracePt t="21904" x="5132388" y="2106613"/>
          <p14:tracePt t="21939" x="5086350" y="2152650"/>
          <p14:tracePt t="21975" x="5032375" y="2233613"/>
          <p14:tracePt t="22007" x="4949825" y="2306638"/>
          <p14:tracePt t="22009" x="4941888" y="2316163"/>
          <p14:tracePt t="22042" x="4876800" y="2352675"/>
          <p14:tracePt t="22076" x="4822825" y="2379663"/>
          <p14:tracePt t="22109" x="4740275" y="2408238"/>
          <p14:tracePt t="22144" x="4622800" y="2452688"/>
          <p14:tracePt t="22177" x="4494213" y="2489200"/>
          <p14:tracePt t="22211" x="4330700" y="2508250"/>
          <p14:tracePt t="22244" x="4311650" y="2508250"/>
          <p14:tracePt t="22279" x="4367213" y="2517775"/>
          <p14:tracePt t="22310" x="4403725" y="2544763"/>
          <p14:tracePt t="22531" x="4403725" y="2489200"/>
          <p14:tracePt t="22563" x="4403725" y="2471738"/>
          <p14:tracePt t="22595" x="4384675" y="2471738"/>
          <p14:tracePt t="22627" x="4376738" y="2471738"/>
          <p14:tracePt t="22816" x="4367213" y="2462213"/>
          <p14:tracePt t="22851" x="4367213" y="2452688"/>
          <p14:tracePt t="23907" x="4348163" y="2435225"/>
          <p14:tracePt t="23941" x="4284663" y="2398713"/>
          <p14:tracePt t="23944" x="4257675" y="2371725"/>
          <p14:tracePt t="23977" x="4184650" y="2289175"/>
          <p14:tracePt t="24012" x="4148138" y="2170113"/>
          <p14:tracePt t="24045" x="4138613" y="2143125"/>
          <p14:tracePt t="24080" x="4138613" y="2133600"/>
          <p14:tracePt t="24113" x="4129088" y="2097088"/>
          <p14:tracePt t="24240" x="4129088" y="2079625"/>
          <p14:tracePt t="24271" x="4129088" y="2070100"/>
          <p14:tracePt t="24305" x="4129088" y="2060575"/>
          <p14:tracePt t="25484" x="4129088" y="2033588"/>
          <p14:tracePt t="25516" x="4102100" y="1970088"/>
          <p14:tracePt t="25552" x="4094163" y="1860550"/>
          <p14:tracePt t="25584" x="4048125" y="1768475"/>
          <p14:tracePt t="25617" x="4029075" y="1714500"/>
          <p14:tracePt t="25650" x="4021138" y="1687513"/>
          <p14:tracePt t="25685" x="4002088" y="1660525"/>
          <p14:tracePt t="25718" x="3992563" y="1624013"/>
          <p14:tracePt t="25752" x="3992563" y="1614488"/>
          <p14:tracePt t="25787" x="3984625" y="1587500"/>
          <p14:tracePt t="25820" x="3975100" y="1568450"/>
          <p14:tracePt t="25952" x="4029075" y="1568450"/>
          <p14:tracePt t="25985" x="4248150" y="1550988"/>
          <p14:tracePt t="26020" x="4659313" y="1504950"/>
          <p14:tracePt t="26052" x="4922838" y="1504950"/>
          <p14:tracePt t="26087" x="4978400" y="1504950"/>
          <p14:tracePt t="26220" x="4978400" y="1522413"/>
          <p14:tracePt t="26251" x="4978400" y="1531938"/>
          <p14:tracePt t="26439" x="4968875" y="1531938"/>
          <p14:tracePt t="26471" x="4959350" y="1522413"/>
          <p14:tracePt t="26505" x="4949825" y="1522413"/>
          <p14:tracePt t="26537" x="4932363" y="1504950"/>
          <p14:tracePt t="26570" x="4922838" y="1504950"/>
          <p14:tracePt t="26759" x="4922838" y="1495425"/>
          <p14:tracePt t="26792" x="4895850" y="1495425"/>
          <p14:tracePt t="26827" x="4886325" y="1495425"/>
          <p14:tracePt t="27793" x="4876800" y="1485900"/>
          <p14:tracePt t="27829" x="4859338" y="1404938"/>
          <p14:tracePt t="27869" x="4849813" y="1285875"/>
          <p14:tracePt t="27911" x="4868863" y="1103313"/>
          <p14:tracePt t="27948" x="4886325" y="1020763"/>
          <p14:tracePt t="27981" x="4913313" y="984250"/>
          <p14:tracePt t="28011" x="4941888" y="976313"/>
          <p14:tracePt t="28045" x="5005388" y="976313"/>
          <p14:tracePt t="28076" x="5114925" y="976313"/>
          <p14:tracePt t="28109" x="5251450" y="993775"/>
          <p14:tracePt t="28144" x="5461000" y="1003300"/>
          <p14:tracePt t="28182" x="5716588" y="1039813"/>
          <p14:tracePt t="28213" x="6026150" y="1012825"/>
          <p14:tracePt t="28248" x="6291263" y="957263"/>
          <p14:tracePt t="28280" x="6545263" y="920750"/>
          <p14:tracePt t="28312" x="6856413" y="893763"/>
          <p14:tracePt t="28344" x="7073900" y="893763"/>
          <p14:tracePt t="28376" x="7256463" y="903288"/>
          <p14:tracePt t="28406" x="7466013" y="920750"/>
          <p14:tracePt t="28449" x="7621588" y="947738"/>
          <p14:tracePt t="28481" x="7658100" y="976313"/>
          <p14:tracePt t="28514" x="7667625" y="993775"/>
          <p14:tracePt t="28545" x="7667625" y="1020763"/>
          <p14:tracePt t="28577" x="7602538" y="1085850"/>
          <p14:tracePt t="28608" x="7458075" y="1166813"/>
          <p14:tracePt t="28654" x="7010400" y="1258888"/>
          <p14:tracePt t="28685" x="6508750" y="1358900"/>
          <p14:tracePt t="28717" x="5707063" y="1522413"/>
          <p14:tracePt t="28749" x="5187950" y="1660525"/>
          <p14:tracePt t="28785" x="4776788" y="1724025"/>
          <p14:tracePt t="28818" x="4594225" y="1751013"/>
          <p14:tracePt t="28852" x="4549775" y="1751013"/>
          <p14:tracePt t="28886" x="4476750" y="1751013"/>
          <p14:tracePt t="28919" x="4367213" y="1714500"/>
          <p14:tracePt t="28953" x="4248150" y="1677988"/>
          <p14:tracePt t="28987" x="4084638" y="1677988"/>
          <p14:tracePt t="29018" x="4002088" y="1660525"/>
          <p14:tracePt t="29051" x="3919538" y="1631950"/>
          <p14:tracePt t="29081" x="3802063" y="1614488"/>
          <p14:tracePt t="29115" x="3692525" y="1614488"/>
          <p14:tracePt t="29145" x="3636963" y="1614488"/>
          <p14:tracePt t="29147" x="3636963" y="1604963"/>
          <p14:tracePt t="29270" x="3646488" y="1604963"/>
          <p14:tracePt t="29300" x="3656013" y="1604963"/>
          <p14:tracePt t="29447" x="3692525" y="1587500"/>
          <p14:tracePt t="29478" x="3829050" y="1522413"/>
          <p14:tracePt t="29510" x="4057650" y="1422400"/>
          <p14:tracePt t="29541" x="4330700" y="1349375"/>
          <p14:tracePt t="29574" x="4586288" y="1303338"/>
          <p14:tracePt t="29605" x="4767263" y="1285875"/>
          <p14:tracePt t="29637" x="4886325" y="1285875"/>
          <p14:tracePt t="29668" x="5032375" y="1268413"/>
          <p14:tracePt t="29700" x="5095875" y="1239838"/>
          <p14:tracePt t="29730" x="5105400" y="1222375"/>
          <p14:tracePt t="29763" x="5105400" y="1203325"/>
          <p14:tracePt t="29794" x="5078413" y="1176338"/>
          <p14:tracePt t="29828" x="4995863" y="1122363"/>
          <p14:tracePt t="29858" x="4868863" y="1085850"/>
          <p14:tracePt t="29893" x="4703763" y="1039813"/>
          <p14:tracePt t="29924" x="4649788" y="1020763"/>
          <p14:tracePt t="30118" x="4676775" y="1020763"/>
          <p14:tracePt t="30159" x="4722813" y="1020763"/>
          <p14:tracePt t="30191" x="4795838" y="1020763"/>
          <p14:tracePt t="30221" x="4886325" y="1020763"/>
          <p14:tracePt t="30256" x="5005388" y="1039813"/>
          <p14:tracePt t="30286" x="5214938" y="1057275"/>
          <p14:tracePt t="30330" x="5770563" y="1139825"/>
          <p14:tracePt t="30362" x="6026150" y="1176338"/>
          <p14:tracePt t="30395" x="6035675" y="1176338"/>
          <p14:tracePt t="30524" x="6043613" y="1176338"/>
          <p14:tracePt t="30627" x="5980113" y="1195388"/>
          <p14:tracePt t="30658" x="5441950" y="1303338"/>
          <p14:tracePt t="30691" x="4776788" y="1412875"/>
          <p14:tracePt t="30723" x="4521200" y="1431925"/>
          <p14:tracePt t="30756" x="4513263" y="1431925"/>
          <p14:tracePt t="30819" x="4513263" y="1441450"/>
          <p14:tracePt t="30851" x="4759325" y="1485900"/>
          <p14:tracePt t="30885" x="5005388" y="1514475"/>
          <p14:tracePt t="30917" x="5095875" y="1531938"/>
          <p14:tracePt t="31798" x="5095875" y="1522413"/>
          <p14:tracePt t="31829" x="5086350" y="1514475"/>
          <p14:tracePt t="32108" x="5086350" y="1550988"/>
          <p14:tracePt t="32139" x="5095875" y="1577975"/>
          <p14:tracePt t="32172" x="5049838" y="1704975"/>
          <p14:tracePt t="32203" x="4949825" y="1814513"/>
          <p14:tracePt t="32237" x="4840288" y="1951038"/>
          <p14:tracePt t="32268" x="4786313" y="2060575"/>
          <p14:tracePt t="32303" x="4713288" y="2225675"/>
          <p14:tracePt t="32335" x="4630738" y="2325688"/>
          <p14:tracePt t="32368" x="4567238" y="2371725"/>
          <p14:tracePt t="32401" x="4484688" y="2408238"/>
          <p14:tracePt t="32434" x="4457700" y="2444750"/>
          <p14:tracePt t="32468" x="4430713" y="2489200"/>
          <p14:tracePt t="32503" x="4384675" y="2554288"/>
          <p14:tracePt t="32568" x="4384675" y="2562225"/>
          <p14:tracePt t="32726" x="4376738" y="2562225"/>
          <p14:tracePt t="32759" x="4357688" y="2481263"/>
          <p14:tracePt t="32792" x="4340225" y="2481263"/>
          <p14:tracePt t="32825" x="4303713" y="2481263"/>
          <p14:tracePt t="32858" x="4284663" y="2481263"/>
          <p14:tracePt t="32891" x="4275138" y="2481263"/>
          <p14:tracePt t="32925" x="4238625" y="2489200"/>
          <p14:tracePt t="33026" x="4230688" y="2481263"/>
          <p14:tracePt t="33056" x="4221163" y="2481263"/>
          <p14:tracePt t="33250" x="4221163" y="2471738"/>
          <p14:tracePt t="33661" x="4221163" y="2462213"/>
          <p14:tracePt t="33692" x="4221163" y="2425700"/>
          <p14:tracePt t="33724" x="4221163" y="2416175"/>
          <p14:tracePt t="34665" x="4084638" y="2517775"/>
          <p14:tracePt t="34696" x="3738563" y="2735263"/>
          <p14:tracePt t="34728" x="3500438" y="2900363"/>
          <p14:tracePt t="34759" x="3263900" y="3036888"/>
          <p14:tracePt t="34792" x="3054350" y="3173413"/>
          <p14:tracePt t="34823" x="2925763" y="3209925"/>
          <p14:tracePt t="34858" x="2771775" y="3209925"/>
          <p14:tracePt t="34892" x="2652713" y="3200400"/>
          <p14:tracePt t="34927" x="2498725" y="3146425"/>
          <p14:tracePt t="34971" x="2462213" y="3127375"/>
          <p14:tracePt t="35004" x="2516188" y="3127375"/>
          <p14:tracePt t="35068" x="2525713" y="3136900"/>
          <p14:tracePt t="35108" x="2533650" y="3136900"/>
          <p14:tracePt t="35201" x="2543175" y="3136900"/>
          <p14:tracePt t="35233" x="2570163" y="3100388"/>
          <p14:tracePt t="35266" x="2579688" y="3073400"/>
          <p14:tracePt t="35297" x="2570163" y="3046413"/>
          <p14:tracePt t="35329" x="2533650" y="3017838"/>
          <p14:tracePt t="35362" x="2516188" y="2973388"/>
          <p14:tracePt t="35394" x="2506663" y="2946400"/>
          <p14:tracePt t="35425" x="2489200" y="2917825"/>
          <p14:tracePt t="35457" x="2470150" y="2909888"/>
          <p14:tracePt t="35487" x="2370138" y="2927350"/>
          <p14:tracePt t="35521" x="2197100" y="2963863"/>
          <p14:tracePt t="35563" x="2097088" y="3009900"/>
          <p14:tracePt t="35605" x="2097088" y="3017838"/>
          <p14:tracePt t="35730" x="2097088" y="3009900"/>
          <p14:tracePt t="35760" x="2097088" y="3000375"/>
          <p14:tracePt t="35793" x="2133600" y="2990850"/>
          <p14:tracePt t="35824" x="2206625" y="2982913"/>
          <p14:tracePt t="35868" x="2462213" y="3027363"/>
          <p14:tracePt t="35899" x="2516188" y="3054350"/>
          <p14:tracePt t="35933" x="2525713" y="3063875"/>
          <p14:tracePt t="36035" x="2516188" y="3082925"/>
          <p14:tracePt t="36075" x="2506663" y="3082925"/>
          <p14:tracePt t="36108" x="2498725" y="3082925"/>
          <p14:tracePt t="36142" x="2479675" y="3082925"/>
          <p14:tracePt t="36243" x="2479675" y="3090863"/>
          <p14:tracePt t="36275" x="2498725" y="3163888"/>
          <p14:tracePt t="36340" x="2506663" y="3173413"/>
          <p14:tracePt t="36408" x="2506663" y="3182938"/>
          <p14:tracePt t="36439" x="2506663" y="3173413"/>
          <p14:tracePt t="36534" x="2506663" y="3109913"/>
          <p14:tracePt t="36565" x="2498725" y="3090863"/>
          <p14:tracePt t="36600" x="2516188" y="3054350"/>
          <p14:tracePt t="36729" x="2516188" y="3036888"/>
          <p14:tracePt t="36761" x="2516188" y="3027363"/>
          <p14:tracePt t="40394" x="2981325" y="3073400"/>
          <p14:tracePt t="40443" x="3673475" y="3063875"/>
          <p14:tracePt t="40492" x="4467225" y="3073400"/>
          <p14:tracePt t="40529" x="4567238" y="3036888"/>
          <p14:tracePt t="40693" x="4567238" y="3027363"/>
          <p14:tracePt t="40729" x="4549775" y="3017838"/>
          <p14:tracePt t="40775" x="4321175" y="3027363"/>
          <p14:tracePt t="40823" x="4084638" y="3027363"/>
          <p14:tracePt t="40859" x="4065588" y="3027363"/>
          <p14:tracePt t="40909" x="4048125" y="2973388"/>
          <p14:tracePt t="40945" x="4038600" y="2954338"/>
          <p14:tracePt t="40993" x="3919538" y="2990850"/>
          <p14:tracePt t="41042" x="3919538" y="3000375"/>
          <p14:tracePt t="41077" x="3919538" y="3009900"/>
          <p14:tracePt t="41126" x="3919538" y="3017838"/>
          <p14:tracePt t="41208" x="3919538" y="3000375"/>
          <p14:tracePt t="41257" x="3902075" y="2954338"/>
          <p14:tracePt t="41294" x="3856038" y="2954338"/>
          <p14:tracePt t="41340" x="3783013" y="2946400"/>
          <p14:tracePt t="41376" x="3738563" y="2927350"/>
          <p14:tracePt t="41423" x="3729038" y="2917825"/>
          <p14:tracePt t="41459" x="3719513" y="2909888"/>
          <p14:tracePt t="41516" x="3719513" y="2863850"/>
          <p14:tracePt t="41557" x="3719513" y="2854325"/>
          <p14:tracePt t="41593" x="3719513" y="2836863"/>
          <p14:tracePt t="41637" x="3729038" y="2808288"/>
          <p14:tracePt t="41675" x="3746500" y="2800350"/>
          <p14:tracePt t="41724" x="3829050" y="2781300"/>
          <p14:tracePt t="41758" x="3875088" y="2771775"/>
          <p14:tracePt t="41794" x="3975100" y="2771775"/>
          <p14:tracePt t="41839" x="4048125" y="2781300"/>
          <p14:tracePt t="41875" x="4175125" y="2800350"/>
          <p14:tracePt t="41912" x="4311650" y="2808288"/>
          <p14:tracePt t="41959" x="4321175" y="2808288"/>
          <p14:tracePt t="42008" x="4330700" y="2808288"/>
          <p14:tracePt t="42041" x="4440238" y="2827338"/>
          <p14:tracePt t="42091" x="4630738" y="2873375"/>
          <p14:tracePt t="42127" x="4703763" y="2890838"/>
          <p14:tracePt t="42172" x="4713288" y="2890838"/>
          <p14:tracePt t="42225" x="4730750" y="2890838"/>
          <p14:tracePt t="42305" x="4767263" y="2890838"/>
          <p14:tracePt t="42437" x="4767263" y="2881313"/>
          <p14:tracePt t="42808" x="4786313" y="2881313"/>
          <p14:tracePt t="42844" x="4922838" y="2881313"/>
          <p14:tracePt t="42892" x="5078413" y="2900363"/>
          <p14:tracePt t="42940" x="5278438" y="2863850"/>
          <p14:tracePt t="42991" x="5368925" y="2844800"/>
          <p14:tracePt t="42994" x="5378450" y="2836863"/>
          <p14:tracePt t="43039" x="5414963" y="2827338"/>
          <p14:tracePt t="43075" x="5487988" y="2836863"/>
          <p14:tracePt t="43119" x="5561013" y="2836863"/>
          <p14:tracePt t="43792" x="5634038" y="2863850"/>
          <p14:tracePt t="43824" x="5770563" y="2890838"/>
          <p14:tracePt t="43860" x="5962650" y="2917825"/>
          <p14:tracePt t="43894" x="6153150" y="2927350"/>
          <p14:tracePt t="43898" x="6199188" y="2927350"/>
          <p14:tracePt t="43934" x="6345238" y="2909888"/>
          <p14:tracePt t="43969" x="6491288" y="2890838"/>
          <p14:tracePt t="44001" x="6591300" y="2890838"/>
          <p14:tracePt t="44037" x="6654800" y="2890838"/>
          <p14:tracePt t="44184" x="6645275" y="2909888"/>
          <p14:tracePt t="44218" x="6618288" y="2936875"/>
          <p14:tracePt t="44252" x="6564313" y="2946400"/>
          <p14:tracePt t="44285" x="6518275" y="2936875"/>
          <p14:tracePt t="44320" x="6481763" y="2927350"/>
          <p14:tracePt t="44352" x="6472238" y="2927350"/>
          <p14:tracePt t="44385" x="6454775" y="2927350"/>
          <p14:tracePt t="44451" x="6445250" y="2917825"/>
          <p14:tracePt t="44484" x="6435725" y="2909888"/>
          <p14:tracePt t="44517" x="6435725" y="2900363"/>
          <p14:tracePt t="44706" x="6464300" y="2900363"/>
          <p14:tracePt t="44739" x="6481763" y="2900363"/>
          <p14:tracePt t="44774" x="6508750" y="2954338"/>
          <p14:tracePt t="44805" x="6508750" y="2963863"/>
          <p14:tracePt t="44994" x="6472238" y="2963863"/>
          <p14:tracePt t="45025" x="6445250" y="2963863"/>
          <p14:tracePt t="45058" x="6472238" y="2946400"/>
          <p14:tracePt t="45089" x="6508750" y="2917825"/>
          <p14:tracePt t="45124" x="6554788" y="2881313"/>
          <p14:tracePt t="45155" x="6664325" y="2844800"/>
          <p14:tracePt t="45187" x="6900863" y="2827338"/>
          <p14:tracePt t="45219" x="7102475" y="2873375"/>
          <p14:tracePt t="45252" x="7283450" y="2890838"/>
          <p14:tracePt t="45283" x="7494588" y="2909888"/>
          <p14:tracePt t="45314" x="7658100" y="2946400"/>
          <p14:tracePt t="45345" x="7767638" y="2946400"/>
          <p14:tracePt t="45377" x="7813675" y="2917825"/>
          <p14:tracePt t="45410" x="7858125" y="2900363"/>
          <p14:tracePt t="45455" x="8213725" y="2844800"/>
          <p14:tracePt t="45496" x="8505825" y="2808288"/>
          <p14:tracePt t="45532" x="8705850" y="2808288"/>
          <p14:tracePt t="45562" x="8807450" y="2808288"/>
          <p14:tracePt t="45606" x="8834438" y="2808288"/>
          <p14:tracePt t="45638" x="8842375" y="2808288"/>
          <p14:tracePt t="45762" x="8651875" y="2808288"/>
          <p14:tracePt t="45794" x="8186738" y="2909888"/>
          <p14:tracePt t="45828" x="7392988" y="3100388"/>
          <p14:tracePt t="45860" x="6645275" y="3209925"/>
          <p14:tracePt t="45895" x="5724525" y="3255963"/>
          <p14:tracePt t="45927" x="5159375" y="3302000"/>
          <p14:tracePt t="45959" x="4695825" y="3319463"/>
          <p14:tracePt t="45993" x="4348163" y="3365500"/>
          <p14:tracePt t="46026" x="4094163" y="3411538"/>
          <p14:tracePt t="46058" x="3892550" y="3455988"/>
          <p14:tracePt t="46091" x="3775075" y="3492500"/>
          <p14:tracePt t="46124" x="3665538" y="3502025"/>
          <p14:tracePt t="46161" x="3573463" y="3482975"/>
          <p14:tracePt t="46197" x="3500438" y="3446463"/>
          <p14:tracePt t="46199" x="3490913" y="3446463"/>
          <p14:tracePt t="46235" x="3463925" y="3429000"/>
          <p14:tracePt t="46300" x="3455988" y="3402013"/>
          <p14:tracePt t="46428" x="3455988" y="3392488"/>
          <p14:tracePt t="46459" x="3527425" y="3355975"/>
          <p14:tracePt t="46495" x="3719513" y="3338513"/>
          <p14:tracePt t="46527" x="3729038" y="3328988"/>
          <p14:tracePt t="46563" x="3756025" y="3328988"/>
          <p14:tracePt t="46596" x="3775075" y="3328988"/>
          <p14:tracePt t="46660" x="3783013" y="3319463"/>
          <p14:tracePt t="46693" x="3892550" y="3309938"/>
          <p14:tracePt t="46729" x="4138613" y="3309938"/>
          <p14:tracePt t="46762" x="4275138" y="3309938"/>
          <p14:tracePt t="46796" x="4376738" y="3346450"/>
          <p14:tracePt t="46829" x="4494213" y="3392488"/>
          <p14:tracePt t="46862" x="4521200" y="3411538"/>
          <p14:tracePt t="46895" x="4530725" y="3411538"/>
          <p14:tracePt t="46971" x="4540250" y="3411538"/>
          <p14:tracePt t="47005" x="4557713" y="3411538"/>
          <p14:tracePt t="47428" x="4586288" y="3411538"/>
          <p14:tracePt t="47459" x="4759325" y="3419475"/>
          <p14:tracePt t="47492" x="5014913" y="3455988"/>
          <p14:tracePt t="47524" x="5424488" y="3529013"/>
          <p14:tracePt t="47568" x="5680075" y="3538538"/>
          <p14:tracePt t="47598" x="5734050" y="3511550"/>
          <p14:tracePt t="47632" x="5780088" y="3475038"/>
          <p14:tracePt t="47663" x="5789613" y="3446463"/>
          <p14:tracePt t="47695" x="5807075" y="3419475"/>
          <p14:tracePt t="47728" x="5834063" y="3382963"/>
          <p14:tracePt t="47762" x="5862638" y="3355975"/>
          <p14:tracePt t="47793" x="5907088" y="3302000"/>
          <p14:tracePt t="47826" x="5943600" y="3255963"/>
          <p14:tracePt t="47857" x="5953125" y="3219450"/>
          <p14:tracePt t="47893" x="5953125" y="3163888"/>
          <p14:tracePt t="47927" x="5907088" y="3036888"/>
          <p14:tracePt t="47961" x="5826125" y="2909888"/>
          <p14:tracePt t="47991" x="5697538" y="2827338"/>
          <p14:tracePt t="48023" x="5588000" y="2754313"/>
          <p14:tracePt t="48055" x="5461000" y="2717800"/>
          <p14:tracePt t="48093" x="5241925" y="2717800"/>
          <p14:tracePt t="48131" x="5041900" y="2763838"/>
          <p14:tracePt t="48174" x="4849813" y="2827338"/>
          <p14:tracePt t="48205" x="4813300" y="2854325"/>
          <p14:tracePt t="48239" x="4786313" y="2890838"/>
          <p14:tracePt t="48271" x="4767263" y="2946400"/>
          <p14:tracePt t="48303" x="4767263" y="2982913"/>
          <p14:tracePt t="48334" x="4767263" y="3017838"/>
          <p14:tracePt t="48366" x="4795838" y="3063875"/>
          <p14:tracePt t="48398" x="4868863" y="3100388"/>
          <p14:tracePt t="48430" x="4932363" y="3136900"/>
          <p14:tracePt t="48462" x="5049838" y="3155950"/>
          <p14:tracePt t="48497" x="5205413" y="3155950"/>
          <p14:tracePt t="48527" x="5334000" y="3136900"/>
          <p14:tracePt t="48559" x="5478463" y="3090863"/>
          <p14:tracePt t="48591" x="5634038" y="3063875"/>
          <p14:tracePt t="48624" x="5753100" y="3036888"/>
          <p14:tracePt t="48655" x="5853113" y="3000375"/>
          <p14:tracePt t="48688" x="5907088" y="2963863"/>
          <p14:tracePt t="48719" x="5935663" y="2900363"/>
          <p14:tracePt t="48753" x="5943600" y="2863850"/>
          <p14:tracePt t="48783" x="5943600" y="2817813"/>
          <p14:tracePt t="48816" x="5907088" y="2754313"/>
          <p14:tracePt t="48858" x="5862638" y="2698750"/>
          <p14:tracePt t="48893" x="5834063" y="2681288"/>
          <p14:tracePt t="48925" x="5797550" y="2681288"/>
          <p14:tracePt t="48957" x="5761038" y="2690813"/>
          <p14:tracePt t="48990" x="5743575" y="2690813"/>
          <p14:tracePt t="49022" x="5734050" y="2690813"/>
          <p14:tracePt t="52176" x="5743575" y="2708275"/>
          <p14:tracePt t="52206" x="5826125" y="2808288"/>
          <p14:tracePt t="52251" x="6043613" y="2963863"/>
          <p14:tracePt t="52282" x="6262688" y="3109913"/>
          <p14:tracePt t="52314" x="6518275" y="3155950"/>
          <p14:tracePt t="52345" x="6764338" y="3173413"/>
          <p14:tracePt t="52378" x="7119938" y="3163888"/>
          <p14:tracePt t="52408" x="7229475" y="3163888"/>
          <p14:tracePt t="52440" x="7292975" y="3173413"/>
          <p14:tracePt t="52504" x="7283450" y="3173413"/>
          <p14:tracePt t="52534" x="7265988" y="3173413"/>
          <p14:tracePt t="52567" x="7229475" y="3173413"/>
          <p14:tracePt t="52598" x="7110413" y="3192463"/>
          <p14:tracePt t="52630" x="6864350" y="3255963"/>
          <p14:tracePt t="52661" x="6681788" y="3292475"/>
          <p14:tracePt t="52693" x="6554788" y="3328988"/>
          <p14:tracePt t="52724" x="6537325" y="3328988"/>
          <p14:tracePt t="52758" x="6527800" y="3328988"/>
          <p14:tracePt t="52787" x="6508750" y="3328988"/>
          <p14:tracePt t="52831" x="6500813" y="3328988"/>
          <p14:tracePt t="53268" x="6527800" y="3328988"/>
          <p14:tracePt t="53299" x="6564313" y="3309938"/>
          <p14:tracePt t="53332" x="6573838" y="3309938"/>
          <p14:tracePt t="53363" x="6581775" y="3309938"/>
          <p14:tracePt t="53394" x="6591300" y="3309938"/>
          <p14:tracePt t="53424" x="6618288" y="3309938"/>
          <p14:tracePt t="53457" x="6637338" y="3309938"/>
          <p14:tracePt t="53519" x="6654800" y="3319463"/>
          <p14:tracePt t="53582" x="6664325" y="3319463"/>
          <p14:tracePt t="53622" x="6710363" y="3319463"/>
          <p14:tracePt t="53665" x="6864350" y="3302000"/>
          <p14:tracePt t="53697" x="7010400" y="3292475"/>
          <p14:tracePt t="53729" x="7092950" y="3292475"/>
          <p14:tracePt t="53760" x="7219950" y="3282950"/>
          <p14:tracePt t="53792" x="7319963" y="3282950"/>
          <p14:tracePt t="53823" x="7366000" y="3282950"/>
          <p14:tracePt t="53858" x="7502525" y="3273425"/>
          <p14:tracePt t="53903" x="7648575" y="3273425"/>
          <p14:tracePt t="53938" x="7913688" y="3273425"/>
          <p14:tracePt t="53970" x="8132763" y="3246438"/>
          <p14:tracePt t="54002" x="8286750" y="3200400"/>
          <p14:tracePt t="54035" x="8442325" y="3163888"/>
          <p14:tracePt t="54071" x="8496300" y="3155950"/>
          <p14:tracePt t="54101" x="8569325" y="3146425"/>
          <p14:tracePt t="54136" x="8661400" y="3119438"/>
          <p14:tracePt t="54168" x="8678863" y="3119438"/>
          <p14:tracePt t="54202" x="8705850" y="3109913"/>
          <p14:tracePt t="54235" x="8724900" y="3109913"/>
          <p14:tracePt t="54395" x="8523288" y="3192463"/>
          <p14:tracePt t="54427" x="7850188" y="3319463"/>
          <p14:tracePt t="54461" x="6983413" y="3365500"/>
          <p14:tracePt t="54492" x="6199188" y="3492500"/>
          <p14:tracePt t="54528" x="5551488" y="3575050"/>
          <p14:tracePt t="54560" x="5232400" y="3538538"/>
          <p14:tracePt t="54593" x="5005388" y="3538538"/>
          <p14:tracePt t="54626" x="4822825" y="3556000"/>
          <p14:tracePt t="54661" x="4567238" y="3565525"/>
          <p14:tracePt t="54692" x="4267200" y="3538538"/>
          <p14:tracePt t="54728" x="3802063" y="3519488"/>
          <p14:tracePt t="54761" x="3609975" y="3482975"/>
          <p14:tracePt t="54795" x="3490913" y="3475038"/>
          <p14:tracePt t="54826" x="3473450" y="3475038"/>
          <p14:tracePt t="54922" x="3600450" y="3511550"/>
          <p14:tracePt t="54956" x="3892550" y="3565525"/>
          <p14:tracePt t="54959" x="4002088" y="3565525"/>
          <p14:tracePt t="54962" x="4111625" y="3565525"/>
          <p14:tracePt t="54997" x="4521200" y="3621088"/>
          <p14:tracePt t="55032" x="4895850" y="3657600"/>
          <p14:tracePt t="55068" x="5461000" y="3757613"/>
          <p14:tracePt t="55102" x="5826125" y="3775075"/>
          <p14:tracePt t="55136" x="5889625" y="3767138"/>
          <p14:tracePt t="55171" x="5999163" y="3730625"/>
          <p14:tracePt t="55204" x="6035675" y="3711575"/>
          <p14:tracePt t="56855" x="6099175" y="3621088"/>
          <p14:tracePt t="56888" x="6226175" y="3482975"/>
          <p14:tracePt t="56921" x="6381750" y="3355975"/>
          <p14:tracePt t="56954" x="6427788" y="3319463"/>
          <p14:tracePt t="56987" x="6454775" y="3302000"/>
          <p14:tracePt t="57774" x="6454775" y="3292475"/>
          <p14:tracePt t="57954" x="6454775" y="3282950"/>
          <p14:tracePt t="57985" x="6454775" y="3273425"/>
          <p14:tracePt t="66753" x="6445250" y="3273425"/>
          <p14:tracePt t="66801" x="6391275" y="3309938"/>
          <p14:tracePt t="66838" x="6326188" y="3382963"/>
          <p14:tracePt t="66888" x="6189663" y="3565525"/>
          <p14:tracePt t="66923" x="5926138" y="3803650"/>
          <p14:tracePt t="66956" x="5724525" y="4003675"/>
          <p14:tracePt t="66991" x="5441950" y="4268788"/>
          <p14:tracePt t="67023" x="5195888" y="4459288"/>
          <p14:tracePt t="67060" x="4886325" y="4705350"/>
          <p14:tracePt t="67092" x="4503738" y="4833938"/>
          <p14:tracePt t="67131" x="4048125" y="4870450"/>
          <p14:tracePt t="67165" x="3775075" y="4833938"/>
          <p14:tracePt t="67167" x="3738563" y="4824413"/>
          <p14:tracePt t="67199" x="3592513" y="4778375"/>
          <p14:tracePt t="67231" x="3519488" y="4741863"/>
          <p14:tracePt t="67263" x="3500438" y="4732338"/>
          <p14:tracePt t="67297" x="3482975" y="4724400"/>
          <p14:tracePt t="67329" x="3473450" y="4724400"/>
          <p14:tracePt t="67395" x="3473450" y="4714875"/>
          <p14:tracePt t="67427" x="3473450" y="4705350"/>
          <p14:tracePt t="67459" x="3473450" y="4697413"/>
          <p14:tracePt t="67491" x="3473450" y="4678363"/>
          <p14:tracePt t="67524" x="3473450" y="4651375"/>
          <p14:tracePt t="67556" x="3419475" y="4568825"/>
          <p14:tracePt t="67591" x="3309938" y="4468813"/>
          <p14:tracePt t="67623" x="3208338" y="4405313"/>
          <p14:tracePt t="67655" x="3144838" y="4368800"/>
          <p14:tracePt t="67687" x="3136900" y="4359275"/>
          <p14:tracePt t="67782" x="3117850" y="4349750"/>
          <p14:tracePt t="67813" x="3035300" y="4303713"/>
          <p14:tracePt t="67848" x="2862263" y="4259263"/>
          <p14:tracePt t="67884" x="2570163" y="4240213"/>
          <p14:tracePt t="67923" x="2179638" y="4268788"/>
          <p14:tracePt t="67955" x="1795463" y="4332288"/>
          <p14:tracePt t="67989" x="1641475" y="4376738"/>
          <p14:tracePt t="68022" x="1522413" y="4459288"/>
          <p14:tracePt t="68056" x="1385888" y="4595813"/>
          <p14:tracePt t="68089" x="1239838" y="4714875"/>
          <p14:tracePt t="68125" x="1103313" y="4887913"/>
          <p14:tracePt t="68157" x="993775" y="5143500"/>
          <p14:tracePt t="68192" x="984250" y="5372100"/>
          <p14:tracePt t="68225" x="993775" y="5708650"/>
          <p14:tracePt t="68260" x="1112838" y="6137275"/>
          <p14:tracePt t="68297" x="1303338" y="6475413"/>
          <p14:tracePt t="68338" x="1622425" y="6748463"/>
          <p14:tracePt t="68377" x="2041525" y="6840538"/>
          <p14:tracePt t="68415" x="2489200" y="6831013"/>
          <p14:tracePt t="68451" x="2781300" y="6629400"/>
          <p14:tracePt t="68485" x="2971800" y="6273800"/>
          <p14:tracePt t="68517" x="3117850" y="5800725"/>
          <p14:tracePt t="68519" x="3136900" y="5672138"/>
          <p14:tracePt t="68553" x="3054350" y="5253038"/>
          <p14:tracePt t="68587" x="2881313" y="4668838"/>
          <p14:tracePt t="68619" x="2835275" y="4413250"/>
          <p14:tracePt t="68654" x="2679700" y="4249738"/>
          <p14:tracePt t="68688" x="2516188" y="4140200"/>
          <p14:tracePt t="68721" x="2370138" y="4122738"/>
          <p14:tracePt t="68755" x="2160588" y="4122738"/>
          <p14:tracePt t="68791" x="1968500" y="4159250"/>
          <p14:tracePt t="68822" x="1895475" y="4203700"/>
          <p14:tracePt t="68858" x="1878013" y="4276725"/>
          <p14:tracePt t="68893" x="1914525" y="4386263"/>
          <p14:tracePt t="68928" x="2287588" y="4595813"/>
          <p14:tracePt t="68961" x="2798763" y="4741863"/>
          <p14:tracePt t="68997" x="3729038" y="4870450"/>
          <p14:tracePt t="69029" x="4129088" y="4878388"/>
          <p14:tracePt t="69064" x="4175125" y="4860925"/>
          <p14:tracePt t="69096" x="4175125" y="4833938"/>
          <p14:tracePt t="69129" x="4194175" y="4797425"/>
          <p14:tracePt t="69162" x="4194175" y="4768850"/>
          <p14:tracePt t="69166" x="4194175" y="4760913"/>
          <p14:tracePt t="69197" x="4194175" y="4732338"/>
          <p14:tracePt t="69231" x="4311650" y="4714875"/>
          <p14:tracePt t="69264" x="4513263" y="4678363"/>
          <p14:tracePt t="69298" x="5032375" y="4605338"/>
          <p14:tracePt t="69330" x="5324475" y="4541838"/>
          <p14:tracePt t="69363" x="5324475" y="4522788"/>
          <p14:tracePt t="69395" x="5305425" y="4486275"/>
          <p14:tracePt t="69429" x="5297488" y="4459288"/>
          <p14:tracePt t="69461" x="5260975" y="4405313"/>
          <p14:tracePt t="69496" x="5205413" y="4322763"/>
          <p14:tracePt t="69528" x="5178425" y="4276725"/>
          <p14:tracePt t="69562" x="5095875" y="4159250"/>
          <p14:tracePt t="69594" x="4986338" y="4094163"/>
          <p14:tracePt t="69628" x="4859338" y="4057650"/>
          <p14:tracePt t="69661" x="4594225" y="4013200"/>
          <p14:tracePt t="69694" x="4403725" y="4013200"/>
          <p14:tracePt t="69726" x="4111625" y="4076700"/>
          <p14:tracePt t="69761" x="3902075" y="4167188"/>
          <p14:tracePt t="69793" x="3810000" y="4303713"/>
          <p14:tracePt t="69827" x="3746500" y="4522788"/>
          <p14:tracePt t="69860" x="3702050" y="4833938"/>
          <p14:tracePt t="69861" x="3702050" y="4924425"/>
          <p14:tracePt t="69897" x="3719513" y="5280025"/>
          <p14:tracePt t="69933" x="3875088" y="5827713"/>
          <p14:tracePt t="69967" x="4021138" y="6137275"/>
          <p14:tracePt t="70000" x="4284663" y="6419850"/>
          <p14:tracePt t="70032" x="4603750" y="6648450"/>
          <p14:tracePt t="70067" x="4949825" y="6775450"/>
          <p14:tracePt t="70099" x="5351463" y="6767513"/>
          <p14:tracePt t="70135" x="5697538" y="6648450"/>
          <p14:tracePt t="70169" x="6089650" y="6302375"/>
          <p14:tracePt t="70216" x="6262688" y="5910263"/>
          <p14:tracePt t="70250" x="6281738" y="5481638"/>
          <p14:tracePt t="70284" x="6245225" y="4943475"/>
          <p14:tracePt t="70318" x="6135688" y="4522788"/>
          <p14:tracePt t="70353" x="5999163" y="4176713"/>
          <p14:tracePt t="70385" x="5797550" y="4021138"/>
          <p14:tracePt t="70420" x="5478463" y="3930650"/>
          <p14:tracePt t="70453" x="5141913" y="3875088"/>
          <p14:tracePt t="70488" x="4832350" y="3903663"/>
          <p14:tracePt t="70521" x="4686300" y="3930650"/>
          <p14:tracePt t="70560" x="4667250" y="3930650"/>
          <p14:tracePt t="71502" x="4676775" y="3976688"/>
          <p14:tracePt t="71534" x="4686300" y="4021138"/>
          <p14:tracePt t="71571" x="4649788" y="4195763"/>
          <p14:tracePt t="71603" x="4484688" y="4368800"/>
          <p14:tracePt t="71638" x="4275138" y="4532313"/>
          <p14:tracePt t="71669" x="4094163" y="4614863"/>
          <p14:tracePt t="71705" x="3582988" y="4732338"/>
          <p14:tracePt t="71736" x="3154363" y="4778375"/>
          <p14:tracePt t="71772" x="2781300" y="4814888"/>
          <p14:tracePt t="71805" x="2479675" y="4878388"/>
          <p14:tracePt t="71840" x="2416175" y="4887913"/>
          <p14:tracePt t="71907" x="2389188" y="4870450"/>
          <p14:tracePt t="71944" x="2343150" y="4824413"/>
          <p14:tracePt t="71977" x="2333625" y="4797425"/>
          <p14:tracePt t="72009" x="2352675" y="4760913"/>
          <p14:tracePt t="72045" x="2433638" y="4687888"/>
          <p14:tracePt t="72076" x="2525713" y="4641850"/>
          <p14:tracePt t="72110" x="2570163" y="4632325"/>
          <p14:tracePt t="72181" x="2598738" y="4632325"/>
          <p14:tracePt t="72214" x="2708275" y="4614863"/>
          <p14:tracePt t="72249" x="2898775" y="4595813"/>
          <p14:tracePt t="72282" x="3144838" y="4595813"/>
          <p14:tracePt t="72316" x="3673475" y="4578350"/>
          <p14:tracePt t="72350" x="4084638" y="4551363"/>
          <p14:tracePt t="72382" x="4430713" y="4541838"/>
          <p14:tracePt t="72414" x="4640263" y="4587875"/>
          <p14:tracePt t="72449" x="4776788" y="4632325"/>
          <p14:tracePt t="72482" x="4840288" y="4668838"/>
          <p14:tracePt t="72515" x="4849813" y="4678363"/>
          <p14:tracePt t="72548" x="4849813" y="4705350"/>
          <p14:tracePt t="72612" x="4803775" y="4724400"/>
          <p14:tracePt t="72646" x="4722813" y="4741863"/>
          <p14:tracePt t="72679" x="4549775" y="4768850"/>
          <p14:tracePt t="72711" x="4384675" y="4787900"/>
          <p14:tracePt t="72747" x="4303713" y="4797425"/>
          <p14:tracePt t="72878" x="4348163" y="4797425"/>
          <p14:tracePt t="72911" x="4503738" y="4768850"/>
          <p14:tracePt t="72945" x="4567238" y="4768850"/>
          <p14:tracePt t="72980" x="4630738" y="4741863"/>
          <p14:tracePt t="73015" x="4667250" y="4732338"/>
          <p14:tracePt t="73268" x="4659313" y="4732338"/>
          <p14:tracePt t="73484" x="4649788" y="4732338"/>
          <p14:tracePt t="75477" x="4659313" y="4724400"/>
          <p14:tracePt t="75512" x="5195888" y="4495800"/>
          <p14:tracePt t="75546" x="5670550" y="4203700"/>
          <p14:tracePt t="75579" x="6245225" y="3948113"/>
          <p14:tracePt t="75613" x="6710363" y="3757613"/>
          <p14:tracePt t="75645" x="7010400" y="3611563"/>
          <p14:tracePt t="75680" x="7129463" y="3556000"/>
          <p14:tracePt t="75713" x="7146925" y="3529013"/>
          <p14:tracePt t="75747" x="7175500" y="3492500"/>
          <p14:tracePt t="75780" x="7175500" y="3455988"/>
          <p14:tracePt t="75815" x="7175500" y="3419475"/>
          <p14:tracePt t="75847" x="7138988" y="3382963"/>
          <p14:tracePt t="75884" x="7037388" y="3355975"/>
          <p14:tracePt t="75919" x="6746875" y="3355975"/>
          <p14:tracePt t="75956" x="6564313" y="3355975"/>
          <p14:tracePt t="75987" x="6564313" y="3346450"/>
          <p14:tracePt t="76152" x="6637338" y="3346450"/>
          <p14:tracePt t="76188" x="7019925" y="3302000"/>
          <p14:tracePt t="76227" x="7421563" y="3228975"/>
          <p14:tracePt t="76259" x="7648575" y="3236913"/>
          <p14:tracePt t="76292" x="7675563" y="3236913"/>
          <p14:tracePt t="76444" x="7548563" y="3265488"/>
          <p14:tracePt t="76476" x="7421563" y="3302000"/>
          <p14:tracePt t="76509" x="7375525" y="3309938"/>
          <p14:tracePt t="76572" x="7392988" y="3328988"/>
          <p14:tracePt t="76604" x="7685088" y="3375025"/>
          <p14:tracePt t="76637" x="7940675" y="3411538"/>
          <p14:tracePt t="76667" x="7950200" y="3411538"/>
          <p14:tracePt t="78113" x="7894638" y="3465513"/>
          <p14:tracePt t="78147" x="7740650" y="3575050"/>
          <p14:tracePt t="78181" x="7512050" y="3784600"/>
          <p14:tracePt t="78214" x="7283450" y="4003675"/>
          <p14:tracePt t="78249" x="7102475" y="4159250"/>
          <p14:tracePt t="78283" x="6973888" y="4249738"/>
          <p14:tracePt t="78317" x="6937375" y="4276725"/>
          <p14:tracePt t="78350" x="6929438" y="4276725"/>
          <p14:tracePt t="78716" x="6883400" y="4268788"/>
          <p14:tracePt t="78747" x="6700838" y="4286250"/>
          <p14:tracePt t="78782" x="6418263" y="4313238"/>
          <p14:tracePt t="78815" x="6281738" y="4313238"/>
          <p14:tracePt t="78849" x="6126163" y="4359275"/>
          <p14:tracePt t="78882" x="6016625" y="4395788"/>
          <p14:tracePt t="78918" x="5972175" y="4432300"/>
          <p14:tracePt t="78952" x="5916613" y="4468813"/>
          <p14:tracePt t="78985" x="5889625" y="4495800"/>
          <p14:tracePt t="79015" x="5880100" y="4522788"/>
          <p14:tracePt t="79049" x="5870575" y="4568825"/>
          <p14:tracePt t="79079" x="5870575" y="4595813"/>
          <p14:tracePt t="79111" x="5870575" y="4614863"/>
          <p14:tracePt t="79144" x="5862638" y="4641850"/>
          <p14:tracePt t="79177" x="5834063" y="4668838"/>
          <p14:tracePt t="79208" x="5807075" y="4705350"/>
          <p14:tracePt t="79241" x="5761038" y="4741863"/>
          <p14:tracePt t="79283" x="5697538" y="4787900"/>
          <p14:tracePt t="79316" x="5697538" y="4797425"/>
          <p14:tracePt t="79525" x="5697538" y="4714875"/>
          <p14:tracePt t="79555" x="5661025" y="4714875"/>
          <p14:tracePt t="79587" x="5624513" y="4714875"/>
          <p14:tracePt t="79617" x="5616575" y="4714875"/>
          <p14:tracePt t="79650" x="5607050" y="4714875"/>
          <p14:tracePt t="79801" x="5597525" y="4714875"/>
          <p14:tracePt t="80808" x="5580063" y="4697413"/>
          <p14:tracePt t="80855" x="5551488" y="4687888"/>
          <p14:tracePt t="80892" x="5451475" y="4732338"/>
          <p14:tracePt t="80944" x="5205413" y="4814888"/>
          <p14:tracePt t="80989" x="4949825" y="4914900"/>
          <p14:tracePt t="81023" x="4868863" y="4943475"/>
          <p14:tracePt t="81071" x="4786313" y="4943475"/>
          <p14:tracePt t="81104" x="4659313" y="4943475"/>
          <p14:tracePt t="81105" x="4630738" y="4943475"/>
          <p14:tracePt t="81136" x="4540250" y="4960938"/>
          <p14:tracePt t="81171" x="4403725" y="4997450"/>
          <p14:tracePt t="81203" x="4221163" y="4997450"/>
          <p14:tracePt t="81237" x="3875088" y="4951413"/>
          <p14:tracePt t="81269" x="3592513" y="4943475"/>
          <p14:tracePt t="81302" x="3254375" y="4924425"/>
          <p14:tracePt t="81334" x="2971800" y="4914900"/>
          <p14:tracePt t="81369" x="2808288" y="4887913"/>
          <p14:tracePt t="81400" x="2725738" y="4841875"/>
          <p14:tracePt t="81433" x="2643188" y="4778375"/>
          <p14:tracePt t="81466" x="2562225" y="4724400"/>
          <p14:tracePt t="81500" x="2462213" y="4687888"/>
          <p14:tracePt t="81532" x="2425700" y="4660900"/>
          <p14:tracePt t="81567" x="2343150" y="4595813"/>
          <p14:tracePt t="81598" x="2306638" y="4568825"/>
          <p14:tracePt t="81632" x="2297113" y="4559300"/>
          <p14:tracePt t="81664" x="2287588" y="4551363"/>
          <p14:tracePt t="81790" x="2333625" y="4551363"/>
          <p14:tracePt t="81821" x="2416175" y="4551363"/>
          <p14:tracePt t="81858" x="2443163" y="4551363"/>
          <p14:tracePt t="81892" x="2470150" y="4559300"/>
          <p14:tracePt t="81926" x="2498725" y="4559300"/>
          <p14:tracePt t="81959" x="2570163" y="4559300"/>
          <p14:tracePt t="81998" x="2679700" y="4559300"/>
          <p14:tracePt t="82030" x="2716213" y="4568825"/>
          <p14:tracePt t="82065" x="2771775" y="4568825"/>
          <p14:tracePt t="82097" x="2871788" y="4568825"/>
          <p14:tracePt t="82131" x="2917825" y="4568825"/>
          <p14:tracePt t="82163" x="2954338" y="4568825"/>
          <p14:tracePt t="82199" x="3090863" y="4568825"/>
          <p14:tracePt t="82234" x="3300413" y="4559300"/>
          <p14:tracePt t="82272" x="3509963" y="4541838"/>
          <p14:tracePt t="82305" x="3783013" y="4514850"/>
          <p14:tracePt t="82338" x="3992563" y="4514850"/>
          <p14:tracePt t="82371" x="4275138" y="4532313"/>
          <p14:tracePt t="82406" x="4421188" y="4505325"/>
          <p14:tracePt t="82439" x="4549775" y="4495800"/>
          <p14:tracePt t="82474" x="4622800" y="4486275"/>
          <p14:tracePt t="82506" x="4640263" y="4486275"/>
          <p14:tracePt t="84294" x="4613275" y="4486275"/>
          <p14:tracePt t="84325" x="4586288" y="4486275"/>
          <p14:tracePt t="84361" x="4540250" y="4486275"/>
          <p14:tracePt t="84394" x="4484688" y="4514850"/>
          <p14:tracePt t="84398" x="4467225" y="4514850"/>
          <p14:tracePt t="84431" x="4330700" y="4514850"/>
          <p14:tracePt t="84465" x="4102100" y="4522788"/>
          <p14:tracePt t="84499" x="3619500" y="4559300"/>
          <p14:tracePt t="84532" x="3117850" y="4595813"/>
          <p14:tracePt t="84563" x="2716213" y="4605338"/>
          <p14:tracePt t="84599" x="2543175" y="4614863"/>
          <p14:tracePt t="84630" x="2416175" y="4614863"/>
          <p14:tracePt t="84663" x="2297113" y="4605338"/>
          <p14:tracePt t="84695" x="2206625" y="4578350"/>
          <p14:tracePt t="84697" x="2170113" y="4578350"/>
          <p14:tracePt t="84730" x="2106613" y="4559300"/>
          <p14:tracePt t="84828" x="2087563" y="4551363"/>
          <p14:tracePt t="84957" x="2097088" y="4541838"/>
          <p14:tracePt t="84991" x="2270125" y="4495800"/>
          <p14:tracePt t="85025" x="2433638" y="4495800"/>
          <p14:tracePt t="85057" x="2643188" y="4505325"/>
          <p14:tracePt t="85092" x="2881313" y="4505325"/>
          <p14:tracePt t="85128" x="3127375" y="4459288"/>
          <p14:tracePt t="85163" x="3382963" y="4459288"/>
          <p14:tracePt t="85196" x="3636963" y="4449763"/>
          <p14:tracePt t="85233" x="3819525" y="4449763"/>
          <p14:tracePt t="85263" x="4048125" y="4432300"/>
          <p14:tracePt t="85299" x="4284663" y="4413250"/>
          <p14:tracePt t="85331" x="4403725" y="4395788"/>
          <p14:tracePt t="85364" x="4440238" y="4386263"/>
          <p14:tracePt t="85397" x="4476750" y="4376738"/>
          <p14:tracePt t="85431" x="4503738" y="4376738"/>
          <p14:tracePt t="86090" x="4484688" y="4376738"/>
          <p14:tracePt t="86124" x="4467225" y="4376738"/>
          <p14:tracePt t="86163" x="4457700" y="4376738"/>
          <p14:tracePt t="86391" x="4448175" y="4376738"/>
          <p14:tracePt t="87064" x="4448175" y="4386263"/>
          <p14:tracePt t="87095" x="4476750" y="4422775"/>
          <p14:tracePt t="87133" x="4513263" y="4495800"/>
          <p14:tracePt t="87166" x="4549775" y="4568825"/>
          <p14:tracePt t="87201" x="4567238" y="4624388"/>
          <p14:tracePt t="87233" x="4540250" y="4732338"/>
          <p14:tracePt t="87271" x="4413250" y="4897438"/>
          <p14:tracePt t="87305" x="4275138" y="5006975"/>
          <p14:tracePt t="87340" x="3984625" y="5197475"/>
          <p14:tracePt t="87372" x="3636963" y="5289550"/>
          <p14:tracePt t="87413" x="3081338" y="5326063"/>
          <p14:tracePt t="87451" x="2635250" y="5262563"/>
          <p14:tracePt t="87490" x="2389188" y="5133975"/>
          <p14:tracePt t="87526" x="2260600" y="4960938"/>
          <p14:tracePt t="87568" x="2214563" y="4678363"/>
          <p14:tracePt t="87607" x="2206625" y="4532313"/>
          <p14:tracePt t="87647" x="2260600" y="4395788"/>
          <p14:tracePt t="87685" x="2406650" y="4322763"/>
          <p14:tracePt t="87723" x="2835275" y="4249738"/>
          <p14:tracePt t="87759" x="3490913" y="4140200"/>
          <p14:tracePt t="87798" x="4221163" y="4186238"/>
          <p14:tracePt t="87834" x="4676775" y="4286250"/>
          <p14:tracePt t="87877" x="5049838" y="4413250"/>
          <p14:tracePt t="87917" x="5095875" y="4514850"/>
          <p14:tracePt t="87957" x="5114925" y="4678363"/>
          <p14:tracePt t="87998" x="5032375" y="4860925"/>
          <p14:tracePt t="88040" x="4986338" y="4943475"/>
          <p14:tracePt t="88078" x="4978400" y="4943475"/>
          <p14:tracePt t="89622" x="4978400" y="4951413"/>
          <p14:tracePt t="89653" x="4978400" y="4997450"/>
          <p14:tracePt t="89686" x="4978400" y="5126038"/>
          <p14:tracePt t="89716" x="4986338" y="5197475"/>
          <p14:tracePt t="89718" x="4986338" y="5226050"/>
          <p14:tracePt t="89750" x="4941888" y="5343525"/>
          <p14:tracePt t="89784" x="4859338" y="5435600"/>
          <p14:tracePt t="89814" x="4749800" y="5499100"/>
          <p14:tracePt t="89848" x="4484688" y="5554663"/>
          <p14:tracePt t="89883" x="4194175" y="5554663"/>
          <p14:tracePt t="89915" x="3656013" y="5545138"/>
          <p14:tracePt t="89947" x="3100388" y="5481638"/>
          <p14:tracePt t="89979" x="2781300" y="5435600"/>
          <p14:tracePt t="90012" x="2324100" y="5335588"/>
          <p14:tracePt t="90044" x="2078038" y="5126038"/>
          <p14:tracePt t="90074" x="2014538" y="4797425"/>
          <p14:tracePt t="90108" x="2051050" y="4413250"/>
          <p14:tracePt t="90140" x="2197100" y="4203700"/>
          <p14:tracePt t="90173" x="2433638" y="4067175"/>
          <p14:tracePt t="90203" x="2798763" y="3994150"/>
          <p14:tracePt t="90236" x="3217863" y="3894138"/>
          <p14:tracePt t="90267" x="3802063" y="3830638"/>
          <p14:tracePt t="90299" x="4695825" y="4040188"/>
          <p14:tracePt t="90342" x="5278438" y="4286250"/>
          <p14:tracePt t="90383" x="5461000" y="4495800"/>
          <p14:tracePt t="90414" x="5434013" y="4632325"/>
          <p14:tracePt t="90448" x="5424488" y="4641850"/>
          <p14:tracePt t="90478" x="5414963" y="4641850"/>
          <p14:tracePt t="90511" x="5397500" y="4624388"/>
          <p14:tracePt t="90580" x="5378450" y="4614863"/>
          <p14:tracePt t="90615" x="5368925" y="4587875"/>
          <p14:tracePt t="90649" x="5360988" y="4587875"/>
          <p14:tracePt t="91546" x="5341938" y="4568825"/>
          <p14:tracePt t="91579" x="5314950" y="4532313"/>
          <p14:tracePt t="91614" x="5278438" y="4514850"/>
          <p14:tracePt t="91645" x="5278438" y="4505325"/>
          <p14:tracePt t="91680" x="5278438" y="4495800"/>
          <p14:tracePt t="91714" x="5251450" y="4405313"/>
          <p14:tracePt t="91749" x="5195888" y="4240213"/>
          <p14:tracePt t="91783" x="5151438" y="3903663"/>
          <p14:tracePt t="91817" x="5122863" y="3775075"/>
          <p14:tracePt t="91851" x="5114925" y="3665538"/>
          <p14:tracePt t="91890" x="5114925" y="3584575"/>
          <p14:tracePt t="91924" x="5141913" y="3519488"/>
          <p14:tracePt t="91959" x="5287963" y="3429000"/>
          <p14:tracePt t="91991" x="5378450" y="3411538"/>
          <p14:tracePt t="92026" x="5507038" y="3411538"/>
          <p14:tracePt t="92057" x="5724525" y="3465513"/>
          <p14:tracePt t="92091" x="5907088" y="3592513"/>
          <p14:tracePt t="92127" x="6108700" y="3738563"/>
          <p14:tracePt t="92160" x="6135688" y="3775075"/>
          <p14:tracePt t="92191" x="6162675" y="3821113"/>
          <p14:tracePt t="92228" x="6172200" y="3848100"/>
          <p14:tracePt t="92690" x="6172200" y="3857625"/>
          <p14:tracePt t="92721" x="6172200" y="3867150"/>
          <p14:tracePt t="95573" x="6181725" y="3875088"/>
          <p14:tracePt t="95604" x="6226175" y="3967163"/>
          <p14:tracePt t="95638" x="6362700" y="4057650"/>
          <p14:tracePt t="95670" x="6591300" y="4130675"/>
          <p14:tracePt t="95705" x="6873875" y="4186238"/>
          <p14:tracePt t="95736" x="6983413" y="4222750"/>
          <p14:tracePt t="95770" x="7073900" y="4268788"/>
          <p14:tracePt t="95803" x="7102475" y="4303713"/>
          <p14:tracePt t="95836" x="7102475" y="4322763"/>
          <p14:tracePt t="95868" x="7102475" y="4349750"/>
          <p14:tracePt t="95903" x="7083425" y="4359275"/>
          <p14:tracePt t="95936" x="7073900" y="4359275"/>
          <p14:tracePt t="96033" x="7073900" y="4349750"/>
          <p14:tracePt t="96132" x="7073900" y="4340225"/>
          <p14:tracePt t="96214" x="7046913" y="4340225"/>
          <p14:tracePt t="96248" x="7010400" y="4340225"/>
          <p14:tracePt t="96283" x="7000875" y="4340225"/>
          <p14:tracePt t="96348" x="6929438" y="4359275"/>
          <p14:tracePt t="96380" x="6700838" y="4459288"/>
          <p14:tracePt t="96415" x="6372225" y="4660900"/>
          <p14:tracePt t="96447" x="6016625" y="4933950"/>
          <p14:tracePt t="96482" x="5807075" y="5080000"/>
          <p14:tracePt t="96515" x="5716588" y="5116513"/>
          <p14:tracePt t="96549" x="5707063" y="5116513"/>
          <p14:tracePt t="96614" x="5761038" y="5060950"/>
          <p14:tracePt t="96647" x="6072188" y="4824413"/>
          <p14:tracePt t="96681" x="6308725" y="4687888"/>
          <p14:tracePt t="96715" x="6627813" y="4587875"/>
          <p14:tracePt t="96750" x="6964363" y="4551363"/>
          <p14:tracePt t="96783" x="7146925" y="4505325"/>
          <p14:tracePt t="96818" x="7202488" y="4495800"/>
          <p14:tracePt t="96852" x="7256463" y="4559300"/>
          <p14:tracePt t="96889" x="7392988" y="4732338"/>
          <p14:tracePt t="96923" x="7475538" y="4878388"/>
          <p14:tracePt t="96959" x="7494588" y="4960938"/>
          <p14:tracePt t="96993" x="7502525" y="4970463"/>
          <p14:tracePt t="97153" x="7512050" y="4970463"/>
          <p14:tracePt t="97377" x="7512050" y="4951413"/>
          <p14:tracePt t="97409" x="7512050" y="4943475"/>
          <p14:tracePt t="97508" x="7512050" y="4924425"/>
          <p14:tracePt t="97635" x="7512050" y="4887913"/>
          <p14:tracePt t="97669" x="7521575" y="4851400"/>
          <p14:tracePt t="97702" x="7521575" y="4824413"/>
          <p14:tracePt t="97734" x="7521575" y="4814888"/>
          <p14:tracePt t="99341" x="7521575" y="4805363"/>
          <p14:tracePt t="99373" x="7521575" y="4797425"/>
          <p14:tracePt t="99406" x="7521575" y="4787900"/>
          <p14:tracePt t="99438" x="7512050" y="4760913"/>
          <p14:tracePt t="99472" x="7494588" y="4741863"/>
          <p14:tracePt t="99504" x="7494588" y="4732338"/>
          <p14:tracePt t="102975" x="7521575" y="4751388"/>
          <p14:tracePt t="103006" x="7667625" y="4768850"/>
          <p14:tracePt t="103041" x="7877175" y="4778375"/>
          <p14:tracePt t="103074" x="8013700" y="4778375"/>
          <p14:tracePt t="103108" x="8159750" y="4768850"/>
          <p14:tracePt t="103140" x="8386763" y="4714875"/>
          <p14:tracePt t="103175" x="8642350" y="4668838"/>
          <p14:tracePt t="103208" x="8842375" y="4605338"/>
          <p14:tracePt t="103243" x="9117013" y="4505325"/>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60"/>
          <p:cNvSpPr txBox="1">
            <a:spLocks noChangeArrowheads="1"/>
          </p:cNvSpPr>
          <p:nvPr/>
        </p:nvSpPr>
        <p:spPr bwMode="auto">
          <a:xfrm>
            <a:off x="539750" y="549275"/>
            <a:ext cx="1509713" cy="523875"/>
          </a:xfrm>
          <a:prstGeom prst="rect">
            <a:avLst/>
          </a:prstGeom>
          <a:noFill/>
          <a:ln w="28575">
            <a:solidFill>
              <a:srgbClr val="FF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a:solidFill>
                  <a:srgbClr val="000000"/>
                </a:solidFill>
                <a:latin typeface="楷体_GB2312"/>
              </a:rPr>
              <a:t>(4)</a:t>
            </a:r>
            <a:r>
              <a:rPr lang="zh-CN" altLang="en-US" sz="2800">
                <a:solidFill>
                  <a:srgbClr val="000000"/>
                </a:solidFill>
                <a:latin typeface="楷体_GB2312"/>
              </a:rPr>
              <a:t>子图 </a:t>
            </a:r>
          </a:p>
        </p:txBody>
      </p:sp>
      <p:grpSp>
        <p:nvGrpSpPr>
          <p:cNvPr id="10243" name="Group 61"/>
          <p:cNvGrpSpPr/>
          <p:nvPr/>
        </p:nvGrpSpPr>
        <p:grpSpPr bwMode="auto">
          <a:xfrm>
            <a:off x="1115060" y="2060258"/>
            <a:ext cx="1600200" cy="1711325"/>
            <a:chOff x="768" y="1178"/>
            <a:chExt cx="1008" cy="1078"/>
          </a:xfrm>
        </p:grpSpPr>
        <p:sp>
          <p:nvSpPr>
            <p:cNvPr id="10266" name="Line 62"/>
            <p:cNvSpPr>
              <a:spLocks noChangeShapeType="1"/>
            </p:cNvSpPr>
            <p:nvPr/>
          </p:nvSpPr>
          <p:spPr bwMode="auto">
            <a:xfrm flipH="1">
              <a:off x="768" y="1178"/>
              <a:ext cx="522" cy="406"/>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7" name="Line 63"/>
            <p:cNvSpPr>
              <a:spLocks noChangeShapeType="1"/>
            </p:cNvSpPr>
            <p:nvPr/>
          </p:nvSpPr>
          <p:spPr bwMode="auto">
            <a:xfrm>
              <a:off x="1290" y="1178"/>
              <a:ext cx="0" cy="886"/>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8" name="Line 64"/>
            <p:cNvSpPr>
              <a:spLocks noChangeShapeType="1"/>
            </p:cNvSpPr>
            <p:nvPr/>
          </p:nvSpPr>
          <p:spPr bwMode="auto">
            <a:xfrm>
              <a:off x="768" y="1584"/>
              <a:ext cx="522" cy="480"/>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9" name="Line 65"/>
            <p:cNvSpPr>
              <a:spLocks noChangeShapeType="1"/>
            </p:cNvSpPr>
            <p:nvPr/>
          </p:nvSpPr>
          <p:spPr bwMode="auto">
            <a:xfrm>
              <a:off x="1290" y="1178"/>
              <a:ext cx="486" cy="406"/>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70" name="Line 66"/>
            <p:cNvSpPr>
              <a:spLocks noChangeShapeType="1"/>
            </p:cNvSpPr>
            <p:nvPr/>
          </p:nvSpPr>
          <p:spPr bwMode="auto">
            <a:xfrm flipH="1">
              <a:off x="1290" y="1584"/>
              <a:ext cx="486" cy="480"/>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71" name="Line 67"/>
            <p:cNvSpPr>
              <a:spLocks noChangeShapeType="1"/>
            </p:cNvSpPr>
            <p:nvPr/>
          </p:nvSpPr>
          <p:spPr bwMode="auto">
            <a:xfrm>
              <a:off x="768" y="1584"/>
              <a:ext cx="0" cy="672"/>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72" name="Line 68"/>
            <p:cNvSpPr>
              <a:spLocks noChangeShapeType="1"/>
            </p:cNvSpPr>
            <p:nvPr/>
          </p:nvSpPr>
          <p:spPr bwMode="auto">
            <a:xfrm>
              <a:off x="768" y="2256"/>
              <a:ext cx="1008" cy="0"/>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73" name="Line 69"/>
            <p:cNvSpPr>
              <a:spLocks noChangeShapeType="1"/>
            </p:cNvSpPr>
            <p:nvPr/>
          </p:nvSpPr>
          <p:spPr bwMode="auto">
            <a:xfrm>
              <a:off x="1776" y="1584"/>
              <a:ext cx="0" cy="672"/>
            </a:xfrm>
            <a:prstGeom prst="line">
              <a:avLst/>
            </a:prstGeom>
            <a:ln>
              <a:head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grpSp>
      <p:grpSp>
        <p:nvGrpSpPr>
          <p:cNvPr id="10244" name="Group 70"/>
          <p:cNvGrpSpPr/>
          <p:nvPr/>
        </p:nvGrpSpPr>
        <p:grpSpPr bwMode="auto">
          <a:xfrm>
            <a:off x="4067810" y="2347595"/>
            <a:ext cx="1524000" cy="1406525"/>
            <a:chOff x="2544" y="1178"/>
            <a:chExt cx="960" cy="886"/>
          </a:xfrm>
        </p:grpSpPr>
        <p:sp>
          <p:nvSpPr>
            <p:cNvPr id="10263" name="Line 71"/>
            <p:cNvSpPr>
              <a:spLocks noChangeShapeType="1"/>
            </p:cNvSpPr>
            <p:nvPr/>
          </p:nvSpPr>
          <p:spPr bwMode="auto">
            <a:xfrm>
              <a:off x="3024" y="1178"/>
              <a:ext cx="0" cy="886"/>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4" name="Line 72"/>
            <p:cNvSpPr>
              <a:spLocks noChangeShapeType="1"/>
            </p:cNvSpPr>
            <p:nvPr/>
          </p:nvSpPr>
          <p:spPr bwMode="auto">
            <a:xfrm flipH="1">
              <a:off x="2544" y="1178"/>
              <a:ext cx="480" cy="406"/>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5" name="Line 73"/>
            <p:cNvSpPr>
              <a:spLocks noChangeShapeType="1"/>
            </p:cNvSpPr>
            <p:nvPr/>
          </p:nvSpPr>
          <p:spPr bwMode="auto">
            <a:xfrm>
              <a:off x="3024" y="1178"/>
              <a:ext cx="480" cy="406"/>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grpSp>
      <p:grpSp>
        <p:nvGrpSpPr>
          <p:cNvPr id="10245" name="Group 74"/>
          <p:cNvGrpSpPr/>
          <p:nvPr/>
        </p:nvGrpSpPr>
        <p:grpSpPr bwMode="auto">
          <a:xfrm>
            <a:off x="6876098" y="2347595"/>
            <a:ext cx="685800" cy="1406525"/>
            <a:chOff x="4176" y="1178"/>
            <a:chExt cx="432" cy="886"/>
          </a:xfrm>
        </p:grpSpPr>
        <p:sp>
          <p:nvSpPr>
            <p:cNvPr id="10261" name="Line 75"/>
            <p:cNvSpPr>
              <a:spLocks noChangeShapeType="1"/>
            </p:cNvSpPr>
            <p:nvPr/>
          </p:nvSpPr>
          <p:spPr bwMode="auto">
            <a:xfrm>
              <a:off x="4176" y="1178"/>
              <a:ext cx="432" cy="406"/>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10262" name="Line 76"/>
            <p:cNvSpPr>
              <a:spLocks noChangeShapeType="1"/>
            </p:cNvSpPr>
            <p:nvPr/>
          </p:nvSpPr>
          <p:spPr bwMode="auto">
            <a:xfrm flipH="1">
              <a:off x="4176" y="1584"/>
              <a:ext cx="432" cy="480"/>
            </a:xfrm>
            <a:prstGeom prst="line">
              <a:avLst/>
            </a:prstGeom>
            <a:ln>
              <a:headEnd type="oval" w="med" len="med"/>
              <a:tailEnd type="oval"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grpSp>
      <p:sp>
        <p:nvSpPr>
          <p:cNvPr id="10246" name="AutoShape 77"/>
          <p:cNvSpPr>
            <a:spLocks noChangeArrowheads="1"/>
          </p:cNvSpPr>
          <p:nvPr/>
        </p:nvSpPr>
        <p:spPr bwMode="auto">
          <a:xfrm>
            <a:off x="2268538" y="692150"/>
            <a:ext cx="792162" cy="142875"/>
          </a:xfrm>
          <a:prstGeom prst="rightArrow">
            <a:avLst>
              <a:gd name="adj1" fmla="val 50000"/>
              <a:gd name="adj2" fmla="val 138611"/>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0247" name="Text Box 78"/>
          <p:cNvSpPr txBox="1">
            <a:spLocks noChangeArrowheads="1"/>
          </p:cNvSpPr>
          <p:nvPr/>
        </p:nvSpPr>
        <p:spPr bwMode="auto">
          <a:xfrm>
            <a:off x="3132138" y="404813"/>
            <a:ext cx="53276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lang="zh-CN" altLang="en-US" sz="2800">
                <a:solidFill>
                  <a:srgbClr val="000000"/>
                </a:solidFill>
                <a:latin typeface="楷体_GB2312"/>
              </a:rPr>
              <a:t>若图</a:t>
            </a:r>
            <a:r>
              <a:rPr lang="en-US" altLang="zh-CN" sz="2800" b="0">
                <a:solidFill>
                  <a:srgbClr val="000000"/>
                </a:solidFill>
              </a:rPr>
              <a:t>G</a:t>
            </a:r>
            <a:r>
              <a:rPr lang="en-US" altLang="zh-CN" sz="2800" b="0" baseline="-25000">
                <a:solidFill>
                  <a:srgbClr val="000000"/>
                </a:solidFill>
              </a:rPr>
              <a:t>1</a:t>
            </a:r>
            <a:r>
              <a:rPr lang="zh-CN" altLang="en-US" sz="2800">
                <a:solidFill>
                  <a:srgbClr val="000000"/>
                </a:solidFill>
                <a:latin typeface="楷体_GB2312"/>
              </a:rPr>
              <a:t>中所有支路和结点都是图</a:t>
            </a:r>
            <a:r>
              <a:rPr lang="en-US" altLang="zh-CN" sz="2800" b="0">
                <a:solidFill>
                  <a:srgbClr val="000000"/>
                </a:solidFill>
              </a:rPr>
              <a:t>G</a:t>
            </a:r>
            <a:r>
              <a:rPr lang="zh-CN" altLang="en-US" sz="2800">
                <a:solidFill>
                  <a:srgbClr val="000000"/>
                </a:solidFill>
                <a:latin typeface="楷体_GB2312"/>
              </a:rPr>
              <a:t>中的支路和结点，则称</a:t>
            </a:r>
            <a:r>
              <a:rPr lang="en-US" altLang="zh-CN" sz="2800" b="0">
                <a:solidFill>
                  <a:srgbClr val="000000"/>
                </a:solidFill>
              </a:rPr>
              <a:t>G</a:t>
            </a:r>
            <a:r>
              <a:rPr lang="en-US" altLang="zh-CN" sz="2800" b="0" baseline="-25000">
                <a:solidFill>
                  <a:srgbClr val="000000"/>
                </a:solidFill>
              </a:rPr>
              <a:t>1</a:t>
            </a:r>
            <a:r>
              <a:rPr lang="zh-CN" altLang="en-US" sz="2800">
                <a:solidFill>
                  <a:srgbClr val="000000"/>
                </a:solidFill>
                <a:latin typeface="楷体_GB2312"/>
              </a:rPr>
              <a:t>是</a:t>
            </a:r>
            <a:r>
              <a:rPr lang="en-US" altLang="zh-CN" sz="2800" b="0">
                <a:solidFill>
                  <a:srgbClr val="000000"/>
                </a:solidFill>
              </a:rPr>
              <a:t>G</a:t>
            </a:r>
            <a:r>
              <a:rPr lang="zh-CN" altLang="en-US" sz="2800">
                <a:solidFill>
                  <a:srgbClr val="000000"/>
                </a:solidFill>
                <a:latin typeface="楷体_GB2312"/>
              </a:rPr>
              <a:t>的子图。</a:t>
            </a:r>
          </a:p>
        </p:txBody>
      </p:sp>
      <p:sp>
        <p:nvSpPr>
          <p:cNvPr id="10248" name="Text Box 99"/>
          <p:cNvSpPr txBox="1">
            <a:spLocks noChangeArrowheads="1"/>
          </p:cNvSpPr>
          <p:nvPr/>
        </p:nvSpPr>
        <p:spPr bwMode="auto">
          <a:xfrm>
            <a:off x="684213" y="4148138"/>
            <a:ext cx="18542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buFont typeface="Wingdings" panose="05000000000000000000" pitchFamily="2" charset="2"/>
              <a:buAutoNum type="circleNumDbPlain"/>
            </a:pPr>
            <a:r>
              <a:rPr lang="zh-CN" altLang="en-US" sz="2800">
                <a:solidFill>
                  <a:srgbClr val="000000"/>
                </a:solidFill>
                <a:latin typeface="楷体_GB2312"/>
              </a:rPr>
              <a:t>树</a:t>
            </a:r>
            <a:r>
              <a:rPr lang="en-US" altLang="zh-CN" sz="2800" b="0">
                <a:solidFill>
                  <a:srgbClr val="000000"/>
                </a:solidFill>
                <a:latin typeface="楷体_GB2312"/>
              </a:rPr>
              <a:t>(Tree)</a:t>
            </a:r>
          </a:p>
        </p:txBody>
      </p:sp>
      <p:sp>
        <p:nvSpPr>
          <p:cNvPr id="10249" name="Text Box 100"/>
          <p:cNvSpPr txBox="1">
            <a:spLocks noChangeArrowheads="1"/>
          </p:cNvSpPr>
          <p:nvPr/>
        </p:nvSpPr>
        <p:spPr bwMode="auto">
          <a:xfrm>
            <a:off x="3348038" y="4075113"/>
            <a:ext cx="5184775"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lang="en-US" altLang="zh-CN" sz="2800" b="0" dirty="0">
                <a:solidFill>
                  <a:srgbClr val="000000"/>
                </a:solidFill>
              </a:rPr>
              <a:t>T</a:t>
            </a:r>
            <a:r>
              <a:rPr lang="zh-CN" altLang="en-US" sz="2800" dirty="0">
                <a:solidFill>
                  <a:srgbClr val="000000"/>
                </a:solidFill>
                <a:latin typeface="楷体_GB2312"/>
              </a:rPr>
              <a:t>是连通图的一个子图且满足下列条件：</a:t>
            </a:r>
          </a:p>
        </p:txBody>
      </p:sp>
      <p:sp>
        <p:nvSpPr>
          <p:cNvPr id="10250" name="Text Box 101"/>
          <p:cNvSpPr txBox="1">
            <a:spLocks noChangeArrowheads="1"/>
          </p:cNvSpPr>
          <p:nvPr/>
        </p:nvSpPr>
        <p:spPr bwMode="auto">
          <a:xfrm>
            <a:off x="3276600" y="5156200"/>
            <a:ext cx="4321175"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buFontTx/>
              <a:buAutoNum type="alphaLcPeriod"/>
            </a:pPr>
            <a:r>
              <a:rPr lang="zh-CN" altLang="en-US" sz="2800" dirty="0">
                <a:solidFill>
                  <a:srgbClr val="000000"/>
                </a:solidFill>
                <a:latin typeface="楷体_GB2312"/>
              </a:rPr>
              <a:t>连通</a:t>
            </a:r>
          </a:p>
          <a:p>
            <a:pPr eaLnBrk="1" hangingPunct="1">
              <a:buFontTx/>
              <a:buAutoNum type="alphaLcPeriod"/>
            </a:pPr>
            <a:r>
              <a:rPr lang="zh-CN" altLang="en-US" sz="2800" dirty="0">
                <a:solidFill>
                  <a:srgbClr val="000000"/>
                </a:solidFill>
                <a:latin typeface="楷体_GB2312"/>
              </a:rPr>
              <a:t>包含所有结点</a:t>
            </a:r>
          </a:p>
          <a:p>
            <a:pPr eaLnBrk="1" hangingPunct="1">
              <a:buFontTx/>
              <a:buAutoNum type="alphaLcPeriod"/>
            </a:pPr>
            <a:r>
              <a:rPr lang="zh-CN" altLang="en-US" sz="2800" dirty="0">
                <a:solidFill>
                  <a:srgbClr val="000000"/>
                </a:solidFill>
                <a:latin typeface="楷体_GB2312"/>
              </a:rPr>
              <a:t>不含闭合路径</a:t>
            </a:r>
          </a:p>
        </p:txBody>
      </p:sp>
      <p:sp>
        <p:nvSpPr>
          <p:cNvPr id="10251" name="AutoShape 102"/>
          <p:cNvSpPr>
            <a:spLocks noChangeArrowheads="1"/>
          </p:cNvSpPr>
          <p:nvPr/>
        </p:nvSpPr>
        <p:spPr bwMode="auto">
          <a:xfrm>
            <a:off x="2627313" y="4364038"/>
            <a:ext cx="720725" cy="144462"/>
          </a:xfrm>
          <a:prstGeom prst="rightArrow">
            <a:avLst>
              <a:gd name="adj1" fmla="val 50000"/>
              <a:gd name="adj2" fmla="val 124726"/>
            </a:avLst>
          </a:prstGeom>
          <a:solidFill>
            <a:srgbClr val="0099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pic>
        <p:nvPicPr>
          <p:cNvPr id="5" name="音频 4">
            <a:hlinkClick r:id="" action="ppaction://media"/>
            <a:extLst>
              <a:ext uri="{FF2B5EF4-FFF2-40B4-BE49-F238E27FC236}">
                <a16:creationId xmlns:a16="http://schemas.microsoft.com/office/drawing/2014/main" id="{348BE8B1-BE92-4576-94AF-E168802859C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521700" y="6235700"/>
            <a:ext cx="406400" cy="4064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99143"/>
    </mc:Choice>
    <mc:Fallback xmlns="">
      <p:transition spd="slow" advTm="1991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2" presetClass="entr" presetSubtype="9" fill="hold" grpId="0" nodeType="withEffect">
                                  <p:stCondLst>
                                    <p:cond delay="0"/>
                                  </p:stCondLst>
                                  <p:childTnLst>
                                    <p:set>
                                      <p:cBhvr>
                                        <p:cTn id="8" dur="1" fill="hold">
                                          <p:stCondLst>
                                            <p:cond delay="0"/>
                                          </p:stCondLst>
                                        </p:cTn>
                                        <p:tgtEl>
                                          <p:spTgt spid="10242"/>
                                        </p:tgtEl>
                                        <p:attrNameLst>
                                          <p:attrName>style.visibility</p:attrName>
                                        </p:attrNameLst>
                                      </p:cBhvr>
                                      <p:to>
                                        <p:strVal val="visible"/>
                                      </p:to>
                                    </p:set>
                                    <p:anim calcmode="lin" valueType="num">
                                      <p:cBhvr additive="base">
                                        <p:cTn id="9" dur="500" fill="hold"/>
                                        <p:tgtEl>
                                          <p:spTgt spid="10242"/>
                                        </p:tgtEl>
                                        <p:attrNameLst>
                                          <p:attrName>ppt_x</p:attrName>
                                        </p:attrNameLst>
                                      </p:cBhvr>
                                      <p:tavLst>
                                        <p:tav tm="0">
                                          <p:val>
                                            <p:strVal val="0-#ppt_w/2"/>
                                          </p:val>
                                        </p:tav>
                                        <p:tav tm="100000">
                                          <p:val>
                                            <p:strVal val="#ppt_x"/>
                                          </p:val>
                                        </p:tav>
                                      </p:tavLst>
                                    </p:anim>
                                    <p:anim calcmode="lin" valueType="num">
                                      <p:cBhvr additive="base">
                                        <p:cTn id="10" dur="500" fill="hold"/>
                                        <p:tgtEl>
                                          <p:spTgt spid="10242"/>
                                        </p:tgtEl>
                                        <p:attrNameLst>
                                          <p:attrName>ppt_y</p:attrName>
                                        </p:attrNameLst>
                                      </p:cBhvr>
                                      <p:tavLst>
                                        <p:tav tm="0">
                                          <p:val>
                                            <p:strVal val="0-#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anim calcmode="lin" valueType="num">
                                      <p:cBhvr additive="base">
                                        <p:cTn id="15" dur="500"/>
                                        <p:tgtEl>
                                          <p:spTgt spid="10246"/>
                                        </p:tgtEl>
                                        <p:attrNameLst>
                                          <p:attrName>ppt_x</p:attrName>
                                        </p:attrNameLst>
                                      </p:cBhvr>
                                      <p:tavLst>
                                        <p:tav tm="0">
                                          <p:val>
                                            <p:strVal val="#ppt_x-#ppt_w*1.125000"/>
                                          </p:val>
                                        </p:tav>
                                        <p:tav tm="100000">
                                          <p:val>
                                            <p:strVal val="#ppt_x"/>
                                          </p:val>
                                        </p:tav>
                                      </p:tavLst>
                                    </p:anim>
                                    <p:animEffect transition="in" filter="wipe(right)">
                                      <p:cBhvr>
                                        <p:cTn id="16" dur="500"/>
                                        <p:tgtEl>
                                          <p:spTgt spid="10246"/>
                                        </p:tgtEl>
                                      </p:cBhvr>
                                    </p:animEffect>
                                  </p:childTnLst>
                                </p:cTn>
                              </p:par>
                            </p:childTnLst>
                          </p:cTn>
                        </p:par>
                        <p:par>
                          <p:cTn id="17" fill="hold">
                            <p:stCondLst>
                              <p:cond delay="500"/>
                            </p:stCondLst>
                            <p:childTnLst>
                              <p:par>
                                <p:cTn id="18" presetID="55" presetClass="entr" presetSubtype="0" fill="hold" grpId="0" nodeType="afterEffect">
                                  <p:stCondLst>
                                    <p:cond delay="0"/>
                                  </p:stCondLst>
                                  <p:iterate type="lt">
                                    <p:tmPct val="100000"/>
                                  </p:iterate>
                                  <p:childTnLst>
                                    <p:set>
                                      <p:cBhvr>
                                        <p:cTn id="19" dur="1" fill="hold">
                                          <p:stCondLst>
                                            <p:cond delay="0"/>
                                          </p:stCondLst>
                                        </p:cTn>
                                        <p:tgtEl>
                                          <p:spTgt spid="10247"/>
                                        </p:tgtEl>
                                        <p:attrNameLst>
                                          <p:attrName>style.visibility</p:attrName>
                                        </p:attrNameLst>
                                      </p:cBhvr>
                                      <p:to>
                                        <p:strVal val="visible"/>
                                      </p:to>
                                    </p:set>
                                    <p:anim calcmode="lin" valueType="num">
                                      <p:cBhvr>
                                        <p:cTn id="20" dur="100" fill="hold"/>
                                        <p:tgtEl>
                                          <p:spTgt spid="10247"/>
                                        </p:tgtEl>
                                        <p:attrNameLst>
                                          <p:attrName>ppt_w</p:attrName>
                                        </p:attrNameLst>
                                      </p:cBhvr>
                                      <p:tavLst>
                                        <p:tav tm="0">
                                          <p:val>
                                            <p:strVal val="#ppt_w*0.70"/>
                                          </p:val>
                                        </p:tav>
                                        <p:tav tm="100000">
                                          <p:val>
                                            <p:strVal val="#ppt_w"/>
                                          </p:val>
                                        </p:tav>
                                      </p:tavLst>
                                    </p:anim>
                                    <p:anim calcmode="lin" valueType="num">
                                      <p:cBhvr>
                                        <p:cTn id="21" dur="100" fill="hold"/>
                                        <p:tgtEl>
                                          <p:spTgt spid="10247"/>
                                        </p:tgtEl>
                                        <p:attrNameLst>
                                          <p:attrName>ppt_h</p:attrName>
                                        </p:attrNameLst>
                                      </p:cBhvr>
                                      <p:tavLst>
                                        <p:tav tm="0">
                                          <p:val>
                                            <p:strVal val="#ppt_h"/>
                                          </p:val>
                                        </p:tav>
                                        <p:tav tm="100000">
                                          <p:val>
                                            <p:strVal val="#ppt_h"/>
                                          </p:val>
                                        </p:tav>
                                      </p:tavLst>
                                    </p:anim>
                                    <p:animEffect transition="in" filter="fade">
                                      <p:cBhvr>
                                        <p:cTn id="22" dur="100"/>
                                        <p:tgtEl>
                                          <p:spTgt spid="102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10243"/>
                                        </p:tgtEl>
                                        <p:attrNameLst>
                                          <p:attrName>style.visibility</p:attrName>
                                        </p:attrNameLst>
                                      </p:cBhvr>
                                      <p:to>
                                        <p:strVal val="visible"/>
                                      </p:to>
                                    </p:set>
                                    <p:animEffect transition="in" filter="wedge">
                                      <p:cBhvr>
                                        <p:cTn id="27" dur="2000"/>
                                        <p:tgtEl>
                                          <p:spTgt spid="1024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0244"/>
                                        </p:tgtEl>
                                        <p:attrNameLst>
                                          <p:attrName>style.visibility</p:attrName>
                                        </p:attrNameLst>
                                      </p:cBhvr>
                                      <p:to>
                                        <p:strVal val="visible"/>
                                      </p:to>
                                    </p:set>
                                    <p:anim calcmode="lin" valueType="num">
                                      <p:cBhvr additive="base">
                                        <p:cTn id="32" dur="500" fill="hold"/>
                                        <p:tgtEl>
                                          <p:spTgt spid="10244"/>
                                        </p:tgtEl>
                                        <p:attrNameLst>
                                          <p:attrName>ppt_x</p:attrName>
                                        </p:attrNameLst>
                                      </p:cBhvr>
                                      <p:tavLst>
                                        <p:tav tm="0">
                                          <p:val>
                                            <p:strVal val="1+#ppt_w/2"/>
                                          </p:val>
                                        </p:tav>
                                        <p:tav tm="100000">
                                          <p:val>
                                            <p:strVal val="#ppt_x"/>
                                          </p:val>
                                        </p:tav>
                                      </p:tavLst>
                                    </p:anim>
                                    <p:anim calcmode="lin" valueType="num">
                                      <p:cBhvr additive="base">
                                        <p:cTn id="33"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10245"/>
                                        </p:tgtEl>
                                        <p:attrNameLst>
                                          <p:attrName>style.visibility</p:attrName>
                                        </p:attrNameLst>
                                      </p:cBhvr>
                                      <p:to>
                                        <p:strVal val="visible"/>
                                      </p:to>
                                    </p:set>
                                    <p:anim calcmode="lin" valueType="num">
                                      <p:cBhvr additive="base">
                                        <p:cTn id="38" dur="500" fill="hold"/>
                                        <p:tgtEl>
                                          <p:spTgt spid="10245"/>
                                        </p:tgtEl>
                                        <p:attrNameLst>
                                          <p:attrName>ppt_x</p:attrName>
                                        </p:attrNameLst>
                                      </p:cBhvr>
                                      <p:tavLst>
                                        <p:tav tm="0">
                                          <p:val>
                                            <p:strVal val="1+#ppt_w/2"/>
                                          </p:val>
                                        </p:tav>
                                        <p:tav tm="100000">
                                          <p:val>
                                            <p:strVal val="#ppt_x"/>
                                          </p:val>
                                        </p:tav>
                                      </p:tavLst>
                                    </p:anim>
                                    <p:anim calcmode="lin" valueType="num">
                                      <p:cBhvr additive="base">
                                        <p:cTn id="39" dur="500" fill="hold"/>
                                        <p:tgtEl>
                                          <p:spTgt spid="1024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0248"/>
                                        </p:tgtEl>
                                        <p:attrNameLst>
                                          <p:attrName>style.visibility</p:attrName>
                                        </p:attrNameLst>
                                      </p:cBhvr>
                                      <p:to>
                                        <p:strVal val="visible"/>
                                      </p:to>
                                    </p:set>
                                    <p:anim calcmode="lin" valueType="num">
                                      <p:cBhvr additive="base">
                                        <p:cTn id="44" dur="500" fill="hold"/>
                                        <p:tgtEl>
                                          <p:spTgt spid="10248"/>
                                        </p:tgtEl>
                                        <p:attrNameLst>
                                          <p:attrName>ppt_x</p:attrName>
                                        </p:attrNameLst>
                                      </p:cBhvr>
                                      <p:tavLst>
                                        <p:tav tm="0">
                                          <p:val>
                                            <p:strVal val="#ppt_x"/>
                                          </p:val>
                                        </p:tav>
                                        <p:tav tm="100000">
                                          <p:val>
                                            <p:strVal val="#ppt_x"/>
                                          </p:val>
                                        </p:tav>
                                      </p:tavLst>
                                    </p:anim>
                                    <p:anim calcmode="lin" valueType="num">
                                      <p:cBhvr additive="base">
                                        <p:cTn id="45"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0251"/>
                                        </p:tgtEl>
                                        <p:attrNameLst>
                                          <p:attrName>style.visibility</p:attrName>
                                        </p:attrNameLst>
                                      </p:cBhvr>
                                      <p:to>
                                        <p:strVal val="visible"/>
                                      </p:to>
                                    </p:set>
                                    <p:anim calcmode="lin" valueType="num">
                                      <p:cBhvr additive="base">
                                        <p:cTn id="50" dur="500"/>
                                        <p:tgtEl>
                                          <p:spTgt spid="10251"/>
                                        </p:tgtEl>
                                        <p:attrNameLst>
                                          <p:attrName>ppt_x</p:attrName>
                                        </p:attrNameLst>
                                      </p:cBhvr>
                                      <p:tavLst>
                                        <p:tav tm="0">
                                          <p:val>
                                            <p:strVal val="#ppt_x-#ppt_w*1.125000"/>
                                          </p:val>
                                        </p:tav>
                                        <p:tav tm="100000">
                                          <p:val>
                                            <p:strVal val="#ppt_x"/>
                                          </p:val>
                                        </p:tav>
                                      </p:tavLst>
                                    </p:anim>
                                    <p:animEffect transition="in" filter="wipe(right)">
                                      <p:cBhvr>
                                        <p:cTn id="51" dur="500"/>
                                        <p:tgtEl>
                                          <p:spTgt spid="10251"/>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0249"/>
                                        </p:tgtEl>
                                        <p:attrNameLst>
                                          <p:attrName>style.visibility</p:attrName>
                                        </p:attrNameLst>
                                      </p:cBhvr>
                                      <p:to>
                                        <p:strVal val="visible"/>
                                      </p:to>
                                    </p:set>
                                    <p:animEffect transition="in" filter="wipe(left)">
                                      <p:cBhvr>
                                        <p:cTn id="55" dur="3000"/>
                                        <p:tgtEl>
                                          <p:spTgt spid="1024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50">
                                            <p:txEl>
                                              <p:pRg st="0" end="0"/>
                                            </p:txEl>
                                          </p:spTgt>
                                        </p:tgtEl>
                                        <p:attrNameLst>
                                          <p:attrName>style.visibility</p:attrName>
                                        </p:attrNameLst>
                                      </p:cBhvr>
                                      <p:to>
                                        <p:strVal val="visible"/>
                                      </p:to>
                                    </p:set>
                                    <p:animEffect transition="in" filter="wipe(left)">
                                      <p:cBhvr>
                                        <p:cTn id="60" dur="1000"/>
                                        <p:tgtEl>
                                          <p:spTgt spid="10250">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250">
                                            <p:txEl>
                                              <p:pRg st="1" end="1"/>
                                            </p:txEl>
                                          </p:spTgt>
                                        </p:tgtEl>
                                        <p:attrNameLst>
                                          <p:attrName>style.visibility</p:attrName>
                                        </p:attrNameLst>
                                      </p:cBhvr>
                                      <p:to>
                                        <p:strVal val="visible"/>
                                      </p:to>
                                    </p:set>
                                    <p:animEffect transition="in" filter="wipe(left)">
                                      <p:cBhvr>
                                        <p:cTn id="65" dur="1000"/>
                                        <p:tgtEl>
                                          <p:spTgt spid="10250">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250">
                                            <p:txEl>
                                              <p:pRg st="2" end="2"/>
                                            </p:txEl>
                                          </p:spTgt>
                                        </p:tgtEl>
                                        <p:attrNameLst>
                                          <p:attrName>style.visibility</p:attrName>
                                        </p:attrNameLst>
                                      </p:cBhvr>
                                      <p:to>
                                        <p:strVal val="visible"/>
                                      </p:to>
                                    </p:set>
                                    <p:animEffect transition="in" filter="wipe(left)">
                                      <p:cBhvr>
                                        <p:cTn id="70" dur="1000"/>
                                        <p:tgtEl>
                                          <p:spTgt spid="102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1" fill="hold" display="0">
                  <p:stCondLst>
                    <p:cond delay="indefinite"/>
                  </p:stCondLst>
                  <p:endCondLst>
                    <p:cond evt="onStopAudio" delay="0">
                      <p:tgtEl>
                        <p:sldTgt/>
                      </p:tgtEl>
                    </p:cond>
                  </p:endCondLst>
                </p:cTn>
                <p:tgtEl>
                  <p:spTgt spid="5"/>
                </p:tgtEl>
              </p:cMediaNode>
            </p:audio>
          </p:childTnLst>
        </p:cTn>
      </p:par>
    </p:tnLst>
    <p:bldLst>
      <p:bldP spid="10242" grpId="0" animBg="1"/>
      <p:bldP spid="10246" grpId="0" animBg="1"/>
      <p:bldP spid="10247" grpId="0"/>
      <p:bldP spid="10248" grpId="0"/>
      <p:bldP spid="10249" grpId="0"/>
      <p:bldP spid="10251" grpId="0" bldLvl="0" animBg="1"/>
    </p:bldLst>
  </p:timing>
  <p:extLst>
    <p:ext uri="{3A86A75C-4F4B-4683-9AE1-C65F6400EC91}">
      <p14:laserTraceLst xmlns:p14="http://schemas.microsoft.com/office/powerpoint/2010/main">
        <p14:tracePtLst>
          <p14:tracePt t="511" x="3390900" y="4122738"/>
          <p14:tracePt t="545" x="3390900" y="4049713"/>
          <p14:tracePt t="646" x="3373438" y="3930650"/>
          <p14:tracePt t="680" x="3373438" y="3903663"/>
          <p14:tracePt t="1288" x="3363913" y="3903663"/>
          <p14:tracePt t="1321" x="3354388" y="3903663"/>
          <p14:tracePt t="1357" x="3327400" y="3894138"/>
          <p14:tracePt t="1388" x="3309938" y="3894138"/>
          <p14:tracePt t="1421" x="3290888" y="3884613"/>
          <p14:tracePt t="1453" x="3263900" y="3884613"/>
          <p14:tracePt t="1485" x="3254375" y="3884613"/>
          <p14:tracePt t="1517" x="3236913" y="3875088"/>
          <p14:tracePt t="1550" x="3227388" y="3875088"/>
          <p14:tracePt t="1801" x="3217863" y="3875088"/>
          <p14:tracePt t="1955" x="3208338" y="3867150"/>
          <p14:tracePt t="1986" x="3208338" y="3848100"/>
          <p14:tracePt t="2239" x="3190875" y="3848100"/>
          <p14:tracePt t="2270" x="3181350" y="3848100"/>
          <p14:tracePt t="2304" x="3154363" y="3848100"/>
          <p14:tracePt t="2334" x="3144838" y="3840163"/>
          <p14:tracePt t="2399" x="3136900" y="3840163"/>
          <p14:tracePt t="3808" x="3127375" y="3840163"/>
          <p14:tracePt t="4290" x="3108325" y="3857625"/>
          <p14:tracePt t="4742" x="3063875" y="3903663"/>
          <p14:tracePt t="4786" x="3063875" y="3921125"/>
          <p14:tracePt t="4822" x="3400425" y="3738563"/>
          <p14:tracePt t="4875" x="4021138" y="3119438"/>
          <p14:tracePt t="4921" x="4376738" y="2371725"/>
          <p14:tracePt t="4956" x="4530725" y="1851025"/>
          <p14:tracePt t="5003" x="4484688" y="1595438"/>
          <p14:tracePt t="5039" x="4440238" y="1458913"/>
          <p14:tracePt t="5074" x="4367213" y="1312863"/>
          <p14:tracePt t="5120" x="4267200" y="1122363"/>
          <p14:tracePt t="5172" x="4075113" y="1003300"/>
          <p14:tracePt t="5218" x="3919538" y="966788"/>
          <p14:tracePt t="5254" x="3865563" y="966788"/>
          <p14:tracePt t="5304" x="3819525" y="993775"/>
          <p14:tracePt t="5339" x="3802063" y="1003300"/>
          <p14:tracePt t="5388" x="3756025" y="1003300"/>
          <p14:tracePt t="5437" x="3746500" y="976313"/>
          <p14:tracePt t="5488" x="3746500" y="939800"/>
          <p14:tracePt t="5523" x="3765550" y="920750"/>
          <p14:tracePt t="5570" x="3902075" y="930275"/>
          <p14:tracePt t="5605" x="4038600" y="976313"/>
          <p14:tracePt t="5649" x="4194175" y="1012825"/>
          <p14:tracePt t="5652" x="4221163" y="1020763"/>
          <p14:tracePt t="5687" x="4267200" y="1030288"/>
          <p14:tracePt t="5737" x="4275138" y="1039813"/>
          <p14:tracePt t="5771" x="4311650" y="1066800"/>
          <p14:tracePt t="5820" x="4413250" y="1076325"/>
          <p14:tracePt t="5878" x="4430713" y="1076325"/>
          <p14:tracePt t="5920" x="4467225" y="1049338"/>
          <p14:tracePt t="5952" x="4467225" y="1039813"/>
          <p14:tracePt t="6002" x="4484688" y="1030288"/>
          <p14:tracePt t="6036" x="4549775" y="1020763"/>
          <p14:tracePt t="6073" x="4622800" y="1012825"/>
          <p14:tracePt t="6120" x="4649788" y="1012825"/>
          <p14:tracePt t="6171" x="4659313" y="1012825"/>
          <p14:tracePt t="6220" x="4667250" y="976313"/>
          <p14:tracePt t="6255" x="4676775" y="966788"/>
          <p14:tracePt t="6302" x="4722813" y="947738"/>
          <p14:tracePt t="6339" x="4767263" y="939800"/>
          <p14:tracePt t="6387" x="4978400" y="930275"/>
          <p14:tracePt t="6423" x="5049838" y="939800"/>
          <p14:tracePt t="6467" x="5105400" y="939800"/>
          <p14:tracePt t="6503" x="5151438" y="939800"/>
          <p14:tracePt t="6553" x="5214938" y="947738"/>
          <p14:tracePt t="6603" x="5405438" y="966788"/>
          <p14:tracePt t="6659" x="5524500" y="984250"/>
          <p14:tracePt t="6702" x="5624513" y="1003300"/>
          <p14:tracePt t="6753" x="5724525" y="993775"/>
          <p14:tracePt t="6801" x="5843588" y="984250"/>
          <p14:tracePt t="6837" x="5935663" y="966788"/>
          <p14:tracePt t="6885" x="5962650" y="966788"/>
          <p14:tracePt t="6962" x="5972175" y="966788"/>
          <p14:tracePt t="7000" x="6016625" y="966788"/>
          <p14:tracePt t="7037" x="6162675" y="939800"/>
          <p14:tracePt t="7083" x="6435725" y="874713"/>
          <p14:tracePt t="7086" x="6472238" y="866775"/>
          <p14:tracePt t="7132" x="6627813" y="857250"/>
          <p14:tracePt t="7170" x="6681788" y="857250"/>
          <p14:tracePt t="7218" x="6800850" y="857250"/>
          <p14:tracePt t="7254" x="7000875" y="820738"/>
          <p14:tracePt t="7303" x="7156450" y="811213"/>
          <p14:tracePt t="7351" x="7248525" y="803275"/>
          <p14:tracePt t="7387" x="7412038" y="766763"/>
          <p14:tracePt t="7437" x="7567613" y="730250"/>
          <p14:tracePt t="7486" x="7877175" y="747713"/>
          <p14:tracePt t="7534" x="8432800" y="757238"/>
          <p14:tracePt t="7570" x="8642350" y="774700"/>
          <p14:tracePt t="7711" x="8642350" y="784225"/>
          <p14:tracePt t="7742" x="8615363" y="820738"/>
          <p14:tracePt t="7775" x="8342313" y="874713"/>
          <p14:tracePt t="7808" x="7867650" y="976313"/>
          <p14:tracePt t="7842" x="7302500" y="1057275"/>
          <p14:tracePt t="7874" x="6618288" y="1130300"/>
          <p14:tracePt t="7907" x="6418263" y="1176338"/>
          <p14:tracePt t="7939" x="6172200" y="1222375"/>
          <p14:tracePt t="7976" x="5607050" y="1331913"/>
          <p14:tracePt t="8007" x="5095875" y="1358900"/>
          <p14:tracePt t="8040" x="4767263" y="1376363"/>
          <p14:tracePt t="8071" x="4557713" y="1422400"/>
          <p14:tracePt t="8105" x="4357688" y="1485900"/>
          <p14:tracePt t="8137" x="4211638" y="1531938"/>
          <p14:tracePt t="8170" x="4057650" y="1550988"/>
          <p14:tracePt t="8202" x="3883025" y="1550988"/>
          <p14:tracePt t="8237" x="3729038" y="1485900"/>
          <p14:tracePt t="8268" x="3656013" y="1431925"/>
          <p14:tracePt t="8301" x="3619500" y="1385888"/>
          <p14:tracePt t="8455" x="3702050" y="1385888"/>
          <p14:tracePt t="8487" x="3865563" y="1404938"/>
          <p14:tracePt t="8488" x="3948113" y="1422400"/>
          <p14:tracePt t="8521" x="4211638" y="1431925"/>
          <p14:tracePt t="8554" x="4367213" y="1431925"/>
          <p14:tracePt t="8585" x="4376738" y="1431925"/>
          <p14:tracePt t="8619" x="4384675" y="1431925"/>
          <p14:tracePt t="8650" x="4394200" y="1431925"/>
          <p14:tracePt t="8683" x="4457700" y="1431925"/>
          <p14:tracePt t="8718" x="4703763" y="1431925"/>
          <p14:tracePt t="8753" x="4832350" y="1431925"/>
          <p14:tracePt t="8784" x="4922838" y="1422400"/>
          <p14:tracePt t="8818" x="5105400" y="1422400"/>
          <p14:tracePt t="8850" x="5232400" y="1412875"/>
          <p14:tracePt t="8886" x="5534025" y="1385888"/>
          <p14:tracePt t="8918" x="5789613" y="1339850"/>
          <p14:tracePt t="8952" x="5999163" y="1312863"/>
          <p14:tracePt t="8984" x="6089650" y="1312863"/>
          <p14:tracePt t="9019" x="6189663" y="1322388"/>
          <p14:tracePt t="9051" x="6299200" y="1322388"/>
          <p14:tracePt t="9116" x="6308725" y="1322388"/>
          <p14:tracePt t="9271" x="6299200" y="1322388"/>
          <p14:tracePt t="9302" x="6272213" y="1322388"/>
          <p14:tracePt t="9335" x="6245225" y="1322388"/>
          <p14:tracePt t="9367" x="6199188" y="1322388"/>
          <p14:tracePt t="9402" x="6108700" y="1349375"/>
          <p14:tracePt t="9434" x="6080125" y="1368425"/>
          <p14:tracePt t="9469" x="6053138" y="1404938"/>
          <p14:tracePt t="9501" x="6072188" y="1522413"/>
          <p14:tracePt t="9535" x="6199188" y="1651000"/>
          <p14:tracePt t="9567" x="6254750" y="1687513"/>
          <p14:tracePt t="9600" x="6262688" y="1697038"/>
          <p14:tracePt t="9631" x="6291263" y="1704975"/>
          <p14:tracePt t="9664" x="6418263" y="1741488"/>
          <p14:tracePt t="9695" x="6527800" y="1824038"/>
          <p14:tracePt t="9910" x="6454775" y="1804988"/>
          <p14:tracePt t="9941" x="6481763" y="1751013"/>
          <p14:tracePt t="9975" x="6600825" y="1687513"/>
          <p14:tracePt t="10009" x="6673850" y="1660525"/>
          <p14:tracePt t="10047" x="6856413" y="1604963"/>
          <p14:tracePt t="10083" x="7073900" y="1550988"/>
          <p14:tracePt t="10124" x="7239000" y="1514475"/>
          <p14:tracePt t="10158" x="7302500" y="1495425"/>
          <p14:tracePt t="10192" x="7319963" y="1495425"/>
          <p14:tracePt t="10223" x="7319963" y="1485900"/>
          <p14:tracePt t="10256" x="7319963" y="1468438"/>
          <p14:tracePt t="10288" x="7292975" y="1441450"/>
          <p14:tracePt t="10321" x="7265988" y="1422400"/>
          <p14:tracePt t="10353" x="7219950" y="1404938"/>
          <p14:tracePt t="10387" x="7192963" y="1404938"/>
          <p14:tracePt t="10418" x="7183438" y="1404938"/>
          <p14:tracePt t="10543" x="7229475" y="1431925"/>
          <p14:tracePt t="10575" x="7283450" y="1458913"/>
          <p14:tracePt t="10609" x="7366000" y="1485900"/>
          <p14:tracePt t="10640" x="7385050" y="1495425"/>
          <p14:tracePt t="10672" x="7429500" y="1522413"/>
          <p14:tracePt t="10704" x="7439025" y="1522413"/>
          <p14:tracePt t="10887" x="7585075" y="1495425"/>
          <p14:tracePt t="10918" x="7721600" y="1485900"/>
          <p14:tracePt t="10951" x="7740650" y="1485900"/>
          <p14:tracePt t="11080" x="7767638" y="1485900"/>
          <p14:tracePt t="11111" x="7785100" y="1485900"/>
          <p14:tracePt t="11265" x="7494588" y="1558925"/>
          <p14:tracePt t="11297" x="6754813" y="1677988"/>
          <p14:tracePt t="11331" x="5953125" y="1760538"/>
          <p14:tracePt t="11363" x="5268913" y="1787525"/>
          <p14:tracePt t="11397" x="4649788" y="1933575"/>
          <p14:tracePt t="11428" x="4321175" y="1970088"/>
          <p14:tracePt t="11462" x="4094163" y="1987550"/>
          <p14:tracePt t="11494" x="3965575" y="1987550"/>
          <p14:tracePt t="11528" x="3838575" y="1987550"/>
          <p14:tracePt t="11559" x="3783013" y="1987550"/>
          <p14:tracePt t="11592" x="3765550" y="1987550"/>
          <p14:tracePt t="11623" x="3719513" y="1970088"/>
          <p14:tracePt t="11656" x="3719513" y="1960563"/>
          <p14:tracePt t="11721" x="3783013" y="1951038"/>
          <p14:tracePt t="11755" x="4094163" y="1951038"/>
          <p14:tracePt t="11756" x="4165600" y="1951038"/>
          <p14:tracePt t="11790" x="4357688" y="1987550"/>
          <p14:tracePt t="11824" x="4376738" y="1987550"/>
          <p14:tracePt t="12613" x="4457700" y="1987550"/>
          <p14:tracePt t="12644" x="4686300" y="1897063"/>
          <p14:tracePt t="12678" x="5305425" y="1768475"/>
          <p14:tracePt t="12711" x="5734050" y="1687513"/>
          <p14:tracePt t="12743" x="6199188" y="1504950"/>
          <p14:tracePt t="12775" x="6710363" y="1468438"/>
          <p14:tracePt t="12809" x="7156450" y="1458913"/>
          <p14:tracePt t="12841" x="7192963" y="1449388"/>
          <p14:tracePt t="12874" x="7146925" y="1422400"/>
          <p14:tracePt t="12907" x="6992938" y="1349375"/>
          <p14:tracePt t="12909" x="6910388" y="1322388"/>
          <p14:tracePt t="12941" x="6573838" y="1149350"/>
          <p14:tracePt t="12974" x="6245225" y="957263"/>
          <p14:tracePt t="13008" x="6026150" y="830263"/>
          <p14:tracePt t="13047" x="5972175" y="793750"/>
          <p14:tracePt t="13081" x="5943600" y="784225"/>
          <p14:tracePt t="13118" x="5916613" y="784225"/>
          <p14:tracePt t="13149" x="5870575" y="784225"/>
          <p14:tracePt t="13182" x="5826125" y="774700"/>
          <p14:tracePt t="13214" x="5770563" y="747713"/>
          <p14:tracePt t="13248" x="5734050" y="738188"/>
          <p14:tracePt t="13280" x="5670550" y="738188"/>
          <p14:tracePt t="13313" x="5643563" y="747713"/>
          <p14:tracePt t="13345" x="5616575" y="757238"/>
          <p14:tracePt t="13469" x="5597525" y="793750"/>
          <p14:tracePt t="13501" x="5616575" y="893763"/>
          <p14:tracePt t="13535" x="5707063" y="920750"/>
          <p14:tracePt t="13566" x="5834063" y="911225"/>
          <p14:tracePt t="13599" x="5853113" y="774700"/>
          <p14:tracePt t="13633" x="5826125" y="711200"/>
          <p14:tracePt t="13666" x="5807075" y="701675"/>
          <p14:tracePt t="13698" x="5816600" y="730250"/>
          <p14:tracePt t="13733" x="6099175" y="820738"/>
          <p14:tracePt t="13765" x="6491288" y="920750"/>
          <p14:tracePt t="13768" x="6618288" y="920750"/>
          <p14:tracePt t="13801" x="6992938" y="893763"/>
          <p14:tracePt t="13835" x="7092950" y="874713"/>
          <p14:tracePt t="13866" x="7165975" y="911225"/>
          <p14:tracePt t="13899" x="7265988" y="966788"/>
          <p14:tracePt t="13930" x="7312025" y="976313"/>
          <p14:tracePt t="14029" x="7212013" y="957263"/>
          <p14:tracePt t="14061" x="6892925" y="930275"/>
          <p14:tracePt t="14095" x="6318250" y="1057275"/>
          <p14:tracePt t="14126" x="5926138" y="1249363"/>
          <p14:tracePt t="14159" x="5661025" y="1458913"/>
          <p14:tracePt t="14190" x="5424488" y="1604963"/>
          <p14:tracePt t="14224" x="5168900" y="1668463"/>
          <p14:tracePt t="14255" x="5032375" y="1660525"/>
          <p14:tracePt t="14290" x="4978400" y="1595438"/>
          <p14:tracePt t="14322" x="4932363" y="1558925"/>
          <p14:tracePt t="14354" x="4886325" y="1504950"/>
          <p14:tracePt t="14387" x="4767263" y="1422400"/>
          <p14:tracePt t="14422" x="4603750" y="1404938"/>
          <p14:tracePt t="14454" x="4567238" y="1395413"/>
          <p14:tracePt t="14519" x="4557713" y="1395413"/>
          <p14:tracePt t="14584" x="4549775" y="1395413"/>
          <p14:tracePt t="14649" x="4513263" y="1395413"/>
          <p14:tracePt t="14680" x="4484688" y="1422400"/>
          <p14:tracePt t="14838" x="4484688" y="1404938"/>
          <p14:tracePt t="14869" x="4467225" y="1385888"/>
          <p14:tracePt t="14903" x="4448175" y="1395413"/>
          <p14:tracePt t="14934" x="4413250" y="1449388"/>
          <p14:tracePt t="14969" x="4421188" y="1558925"/>
          <p14:tracePt t="15001" x="4521200" y="1595438"/>
          <p14:tracePt t="15003" x="4557713" y="1595438"/>
          <p14:tracePt t="15040" x="4676775" y="1468438"/>
          <p14:tracePt t="15073" x="4703763" y="1404938"/>
          <p14:tracePt t="15106" x="4713288" y="1395413"/>
          <p14:tracePt t="15138" x="4913313" y="1395413"/>
          <p14:tracePt t="15170" x="5278438" y="1477963"/>
          <p14:tracePt t="15203" x="5414963" y="1485900"/>
          <p14:tracePt t="15237" x="5514975" y="1422400"/>
          <p14:tracePt t="15268" x="5770563" y="1285875"/>
          <p14:tracePt t="15302" x="5899150" y="1239838"/>
          <p14:tracePt t="15333" x="5916613" y="1268413"/>
          <p14:tracePt t="15366" x="5916613" y="1312863"/>
          <p14:tracePt t="15398" x="5935663" y="1358900"/>
          <p14:tracePt t="15431" x="5999163" y="1358900"/>
          <p14:tracePt t="15463" x="6016625" y="1331913"/>
          <p14:tracePt t="15496" x="6016625" y="1285875"/>
          <p14:tracePt t="15528" x="5999163" y="1249363"/>
          <p14:tracePt t="15563" x="5972175" y="1239838"/>
          <p14:tracePt t="15870" x="5962650" y="1239838"/>
          <p14:tracePt t="15901" x="5953125" y="1239838"/>
          <p14:tracePt t="15995" x="5953125" y="1231900"/>
          <p14:tracePt t="16027" x="5999163" y="1149350"/>
          <p14:tracePt t="16061" x="6153150" y="1057275"/>
          <p14:tracePt t="16093" x="6326188" y="1012825"/>
          <p14:tracePt t="16131" x="6837363" y="930275"/>
          <p14:tracePt t="16163" x="7275513" y="930275"/>
          <p14:tracePt t="16197" x="7348538" y="911225"/>
          <p14:tracePt t="16229" x="7292975" y="866775"/>
          <p14:tracePt t="16262" x="7073900" y="811213"/>
          <p14:tracePt t="16294" x="6627813" y="839788"/>
          <p14:tracePt t="16328" x="6218238" y="884238"/>
          <p14:tracePt t="16362" x="6043613" y="911225"/>
          <p14:tracePt t="16396" x="5972175" y="920750"/>
          <p14:tracePt t="16428" x="5935663" y="920750"/>
          <p14:tracePt t="16462" x="5889625" y="893763"/>
          <p14:tracePt t="16494" x="5834063" y="857250"/>
          <p14:tracePt t="16528" x="5780088" y="839788"/>
          <p14:tracePt t="16624" x="5780088" y="847725"/>
          <p14:tracePt t="16655" x="5724525" y="947738"/>
          <p14:tracePt t="16689" x="5543550" y="1066800"/>
          <p14:tracePt t="16722" x="5041900" y="1231900"/>
          <p14:tracePt t="16756" x="4640263" y="1368425"/>
          <p14:tracePt t="16788" x="4503738" y="1422400"/>
          <p14:tracePt t="16824" x="4494213" y="1431925"/>
          <p14:tracePt t="16948" x="4494213" y="1458913"/>
          <p14:tracePt t="16980" x="4549775" y="1485900"/>
          <p14:tracePt t="17014" x="4613275" y="1441450"/>
          <p14:tracePt t="17045" x="4713288" y="1312863"/>
          <p14:tracePt t="17080" x="4722813" y="1195388"/>
          <p14:tracePt t="17111" x="4686300" y="1158875"/>
          <p14:tracePt t="17144" x="4649788" y="1139825"/>
          <p14:tracePt t="17177" x="4603750" y="1176338"/>
          <p14:tracePt t="17211" x="4576763" y="1258888"/>
          <p14:tracePt t="17250" x="4613275" y="1331913"/>
          <p14:tracePt t="17284" x="4676775" y="1322388"/>
          <p14:tracePt t="17315" x="4686300" y="1295400"/>
          <p14:tracePt t="17348" x="4686300" y="1276350"/>
          <p14:tracePt t="17665" x="4695825" y="1276350"/>
          <p14:tracePt t="18215" x="4767263" y="1303338"/>
          <p14:tracePt t="18246" x="4803775" y="1312863"/>
          <p14:tracePt t="18279" x="4840288" y="1312863"/>
          <p14:tracePt t="18310" x="4849813" y="1312863"/>
          <p14:tracePt t="18407" x="4786313" y="1258888"/>
          <p14:tracePt t="18438" x="4667250" y="1139825"/>
          <p14:tracePt t="18472" x="4521200" y="976313"/>
          <p14:tracePt t="18503" x="4476750" y="884238"/>
          <p14:tracePt t="18537" x="4448175" y="847725"/>
          <p14:tracePt t="18570" x="4440238" y="803275"/>
          <p14:tracePt t="18604" x="4440238" y="774700"/>
          <p14:tracePt t="18637" x="4440238" y="738188"/>
          <p14:tracePt t="18672" x="4440238" y="720725"/>
          <p14:tracePt t="18768" x="4667250" y="747713"/>
          <p14:tracePt t="18797" x="5032375" y="730250"/>
          <p14:tracePt t="18832" x="5260975" y="647700"/>
          <p14:tracePt t="18864" x="5441950" y="628650"/>
          <p14:tracePt t="18897" x="5561013" y="628650"/>
          <p14:tracePt t="18928" x="5597525" y="638175"/>
          <p14:tracePt t="18961" x="5634038" y="638175"/>
          <p14:tracePt t="19057" x="5661025" y="657225"/>
          <p14:tracePt t="19089" x="5670550" y="684213"/>
          <p14:tracePt t="19124" x="5770563" y="730250"/>
          <p14:tracePt t="19155" x="5780088" y="738188"/>
          <p14:tracePt t="19188" x="5789613" y="738188"/>
          <p14:tracePt t="19283" x="5770563" y="738188"/>
          <p14:tracePt t="19315" x="5743575" y="738188"/>
          <p14:tracePt t="19558" x="5716588" y="757238"/>
          <p14:tracePt t="19589" x="5597525" y="774700"/>
          <p14:tracePt t="19621" x="5414963" y="774700"/>
          <p14:tracePt t="19653" x="5297488" y="730250"/>
          <p14:tracePt t="19686" x="5268913" y="684213"/>
          <p14:tracePt t="19718" x="5297488" y="647700"/>
          <p14:tracePt t="19753" x="5441950" y="628650"/>
          <p14:tracePt t="19785" x="5661025" y="674688"/>
          <p14:tracePt t="19817" x="5972175" y="738188"/>
          <p14:tracePt t="19848" x="6399213" y="757238"/>
          <p14:tracePt t="19883" x="6737350" y="684213"/>
          <p14:tracePt t="19915" x="6864350" y="674688"/>
          <p14:tracePt t="19947" x="6964363" y="766763"/>
          <p14:tracePt t="19980" x="7000875" y="839788"/>
          <p14:tracePt t="20013" x="6919913" y="884238"/>
          <p14:tracePt t="20047" x="6681788" y="893763"/>
          <p14:tracePt t="20080" x="6199188" y="874713"/>
          <p14:tracePt t="20112" x="5607050" y="957263"/>
          <p14:tracePt t="20147" x="5205413" y="1093788"/>
          <p14:tracePt t="20182" x="4959350" y="1222375"/>
          <p14:tracePt t="20222" x="4767263" y="1312863"/>
          <p14:tracePt t="20258" x="4540250" y="1358900"/>
          <p14:tracePt t="20292" x="4394200" y="1376363"/>
          <p14:tracePt t="20324" x="4357688" y="1376363"/>
          <p14:tracePt t="20356" x="4340225" y="1358900"/>
          <p14:tracePt t="20480" x="4394200" y="1368425"/>
          <p14:tracePt t="20511" x="4430713" y="1385888"/>
          <p14:tracePt t="20604" x="4430713" y="1358900"/>
          <p14:tracePt t="20636" x="4503738" y="1331913"/>
          <p14:tracePt t="20670" x="4822825" y="1312863"/>
          <p14:tracePt t="20704" x="5405438" y="1295400"/>
          <p14:tracePt t="20739" x="5707063" y="1358900"/>
          <p14:tracePt t="20772" x="5724525" y="1385888"/>
          <p14:tracePt t="20805" x="5697538" y="1404938"/>
          <p14:tracePt t="20838" x="5680075" y="1404938"/>
          <p14:tracePt t="20871" x="5643563" y="1368425"/>
          <p14:tracePt t="20902" x="5643563" y="1322388"/>
          <p14:tracePt t="20936" x="5797550" y="1258888"/>
          <p14:tracePt t="20967" x="5972175" y="1249363"/>
          <p14:tracePt t="21001" x="5999163" y="1258888"/>
          <p14:tracePt t="21033" x="5972175" y="1312863"/>
          <p14:tracePt t="21067" x="5862638" y="1349375"/>
          <p14:tracePt t="21100" x="5807075" y="1368425"/>
          <p14:tracePt t="21833" x="6007100" y="1412875"/>
          <p14:tracePt t="21865" x="6508750" y="1468438"/>
          <p14:tracePt t="21899" x="6900863" y="1514475"/>
          <p14:tracePt t="21931" x="7046913" y="1514475"/>
          <p14:tracePt t="21966" x="7110413" y="1514475"/>
          <p14:tracePt t="21998" x="7156450" y="1514475"/>
          <p14:tracePt t="22278" x="7146925" y="1514475"/>
          <p14:tracePt t="22311" x="7129463" y="1514475"/>
          <p14:tracePt t="22346" x="7119938" y="1504950"/>
          <p14:tracePt t="22561" x="7156450" y="1485900"/>
          <p14:tracePt t="22593" x="7283450" y="1458913"/>
          <p14:tracePt t="22628" x="7348538" y="1412875"/>
          <p14:tracePt t="22660" x="7348538" y="1368425"/>
          <p14:tracePt t="22694" x="7348538" y="1249363"/>
          <p14:tracePt t="22727" x="7312025" y="1139825"/>
          <p14:tracePt t="22763" x="7248525" y="1085850"/>
          <p14:tracePt t="22795" x="7156450" y="1093788"/>
          <p14:tracePt t="22827" x="7037388" y="1222375"/>
          <p14:tracePt t="22859" x="7000875" y="1368425"/>
          <p14:tracePt t="22892" x="7037388" y="1385888"/>
          <p14:tracePt t="22923" x="7073900" y="1385888"/>
          <p14:tracePt t="22957" x="7156450" y="1349375"/>
          <p14:tracePt t="22989" x="7256463" y="1312863"/>
          <p14:tracePt t="23026" x="7275513" y="1303338"/>
          <p14:tracePt t="23064" x="7275513" y="1368425"/>
          <p14:tracePt t="23067" x="7275513" y="1412875"/>
          <p14:tracePt t="23100" x="7283450" y="1522413"/>
          <p14:tracePt t="23132" x="7283450" y="1541463"/>
          <p14:tracePt t="23163" x="7256463" y="1531938"/>
          <p14:tracePt t="23195" x="7156450" y="1404938"/>
          <p14:tracePt t="23227" x="7119938" y="1376363"/>
          <p14:tracePt t="23292" x="7165975" y="1385888"/>
          <p14:tracePt t="23324" x="7275513" y="1412875"/>
          <p14:tracePt t="23357" x="7283450" y="1412875"/>
          <p14:tracePt t="23510" x="7292975" y="1412875"/>
          <p14:tracePt t="23543" x="7466013" y="1412875"/>
          <p14:tracePt t="23577" x="7548563" y="1385888"/>
          <p14:tracePt t="23609" x="7594600" y="1358900"/>
          <p14:tracePt t="23641" x="7675563" y="1349375"/>
          <p14:tracePt t="23672" x="7685088" y="1339850"/>
          <p14:tracePt t="23708" x="7694613" y="1339850"/>
          <p14:tracePt t="23741" x="7731125" y="1368425"/>
          <p14:tracePt t="23773" x="7777163" y="1395413"/>
          <p14:tracePt t="23806" x="7867650" y="1395413"/>
          <p14:tracePt t="23840" x="7913688" y="1395413"/>
          <p14:tracePt t="23872" x="7977188" y="1385888"/>
          <p14:tracePt t="23905" x="7994650" y="1385888"/>
          <p14:tracePt t="23968" x="7675563" y="1468438"/>
          <p14:tracePt t="23999" x="6892925" y="1760538"/>
          <p14:tracePt t="24033" x="5022850" y="2089150"/>
          <p14:tracePt t="24066" x="4021138" y="2143125"/>
          <p14:tracePt t="24100" x="3665538" y="2143125"/>
          <p14:tracePt t="24131" x="3619500" y="2125663"/>
          <p14:tracePt t="24290" x="3702050" y="2089150"/>
          <p14:tracePt t="24321" x="3829050" y="2033588"/>
          <p14:tracePt t="24354" x="4029075" y="1970088"/>
          <p14:tracePt t="24386" x="4165600" y="1960563"/>
          <p14:tracePt t="24420" x="4357688" y="1951038"/>
          <p14:tracePt t="24451" x="4421188" y="1951038"/>
          <p14:tracePt t="24579" x="4413250" y="1951038"/>
          <p14:tracePt t="24642" x="4394200" y="1951038"/>
          <p14:tracePt t="24674" x="4376738" y="1951038"/>
          <p14:tracePt t="24712" x="4330700" y="1951038"/>
          <p14:tracePt t="24836" x="4321175" y="1951038"/>
          <p14:tracePt t="25924" x="4476750" y="1914525"/>
          <p14:tracePt t="25955" x="5095875" y="1870075"/>
          <p14:tracePt t="25987" x="5907088" y="1778000"/>
          <p14:tracePt t="26019" x="6727825" y="1714500"/>
          <p14:tracePt t="26022" x="6856413" y="1668463"/>
          <p14:tracePt t="26056" x="7283450" y="1614488"/>
          <p14:tracePt t="26091" x="7531100" y="1604963"/>
          <p14:tracePt t="26122" x="7658100" y="1641475"/>
          <p14:tracePt t="26156" x="7731125" y="1651000"/>
          <p14:tracePt t="26187" x="8031163" y="1660525"/>
          <p14:tracePt t="26221" x="8232775" y="1604963"/>
          <p14:tracePt t="26253" x="8286750" y="1541463"/>
          <p14:tracePt t="26287" x="8305800" y="1422400"/>
          <p14:tracePt t="26321" x="8232775" y="1258888"/>
          <p14:tracePt t="26354" x="8177213" y="1195388"/>
          <p14:tracePt t="26387" x="8169275" y="1185863"/>
          <p14:tracePt t="26452" x="8140700" y="1176338"/>
          <p14:tracePt t="26483" x="8059738" y="1176338"/>
          <p14:tracePt t="26517" x="7986713" y="1176338"/>
          <p14:tracePt t="26549" x="7950200" y="1195388"/>
          <p14:tracePt t="26583" x="7877175" y="1231900"/>
          <p14:tracePt t="26614" x="7804150" y="1276350"/>
          <p14:tracePt t="26646" x="7777163" y="1331913"/>
          <p14:tracePt t="26680" x="7767638" y="1422400"/>
          <p14:tracePt t="26717" x="7850188" y="1541463"/>
          <p14:tracePt t="26749" x="8023225" y="1595438"/>
          <p14:tracePt t="26784" x="8140700" y="1614488"/>
          <p14:tracePt t="26815" x="8250238" y="1587500"/>
          <p14:tracePt t="26848" x="8296275" y="1449388"/>
          <p14:tracePt t="26880" x="8296275" y="1295400"/>
          <p14:tracePt t="26913" x="8296275" y="1231900"/>
          <p14:tracePt t="26945" x="8277225" y="1212850"/>
          <p14:tracePt t="27102" x="7858125" y="1376363"/>
          <p14:tracePt t="27133" x="7531100" y="1477963"/>
          <p14:tracePt t="27166" x="7512050" y="1477963"/>
          <p14:tracePt t="27232" x="7502525" y="1358900"/>
          <p14:tracePt t="27263" x="7502525" y="1258888"/>
          <p14:tracePt t="27296" x="7485063" y="1176338"/>
          <p14:tracePt t="27331" x="7458075" y="1122363"/>
          <p14:tracePt t="27364" x="7385050" y="1012825"/>
          <p14:tracePt t="27396" x="7175500" y="957263"/>
          <p14:tracePt t="27433" x="6864350" y="911225"/>
          <p14:tracePt t="27467" x="6737350" y="966788"/>
          <p14:tracePt t="27501" x="6654800" y="1093788"/>
          <p14:tracePt t="27533" x="6618288" y="1222375"/>
          <p14:tracePt t="27566" x="6637338" y="1358900"/>
          <p14:tracePt t="27599" x="6800850" y="1477963"/>
          <p14:tracePt t="27600" x="6873875" y="1485900"/>
          <p14:tracePt t="27633" x="7146925" y="1485900"/>
          <p14:tracePt t="27666" x="7292975" y="1339850"/>
          <p14:tracePt t="27696" x="7329488" y="1158875"/>
          <p14:tracePt t="27731" x="7312025" y="1020763"/>
          <p14:tracePt t="27762" x="7256463" y="993775"/>
          <p14:tracePt t="27795" x="7229475" y="993775"/>
          <p14:tracePt t="27889" x="7212013" y="993775"/>
          <p14:tracePt t="27920" x="7183438" y="1030288"/>
          <p14:tracePt t="27956" x="7156450" y="1130300"/>
          <p14:tracePt t="27987" x="7202488" y="1276350"/>
          <p14:tracePt t="28020" x="7366000" y="1441450"/>
          <p14:tracePt t="28052" x="7631113" y="1541463"/>
          <p14:tracePt t="28054" x="7675563" y="1558925"/>
          <p14:tracePt t="28086" x="7721600" y="1568450"/>
          <p14:tracePt t="28119" x="7721600" y="1558925"/>
          <p14:tracePt t="28152" x="7675563" y="1468438"/>
          <p14:tracePt t="28153" x="7667625" y="1449388"/>
          <p14:tracePt t="28186" x="7631113" y="1368425"/>
          <p14:tracePt t="28219" x="7621588" y="1349375"/>
          <p14:tracePt t="28250" x="7631113" y="1312863"/>
          <p14:tracePt t="28284" x="7767638" y="1231900"/>
          <p14:tracePt t="28316" x="7986713" y="1185863"/>
          <p14:tracePt t="28350" x="8150225" y="1139825"/>
          <p14:tracePt t="28381" x="8169275" y="1093788"/>
          <p14:tracePt t="28414" x="8123238" y="1039813"/>
          <p14:tracePt t="28445" x="8059738" y="1039813"/>
          <p14:tracePt t="28477" x="8013700" y="1057275"/>
          <p14:tracePt t="28511" x="7967663" y="1139825"/>
          <p14:tracePt t="28546" x="7913688" y="1339850"/>
          <p14:tracePt t="28578" x="7931150" y="1504950"/>
          <p14:tracePt t="28610" x="8123238" y="1631950"/>
          <p14:tracePt t="28641" x="8578850" y="1631950"/>
          <p14:tracePt t="28676" x="8751888" y="1458913"/>
          <p14:tracePt t="28709" x="8715375" y="1303338"/>
          <p14:tracePt t="28741" x="8542338" y="1103313"/>
          <p14:tracePt t="28773" x="8359775" y="984250"/>
          <p14:tracePt t="28808" x="8259763" y="939800"/>
          <p14:tracePt t="28876" x="8213725" y="993775"/>
          <p14:tracePt t="28908" x="8113713" y="1185863"/>
          <p14:tracePt t="28945" x="7994650" y="1514475"/>
          <p14:tracePt t="28977" x="7958138" y="1558925"/>
          <p14:tracePt t="29047" x="7867650" y="1468438"/>
          <p14:tracePt t="29081" x="7777163" y="1285875"/>
          <p14:tracePt t="29114" x="7731125" y="1166813"/>
          <p14:tracePt t="29145" x="7685088" y="1112838"/>
          <p14:tracePt t="29180" x="7658100" y="1076325"/>
          <p14:tracePt t="29211" x="7512050" y="1049338"/>
          <p14:tracePt t="29244" x="7348538" y="1030288"/>
          <p14:tracePt t="29277" x="7265988" y="1039813"/>
          <p14:tracePt t="29310" x="7202488" y="1093788"/>
          <p14:tracePt t="29341" x="7092950" y="1239838"/>
          <p14:tracePt t="29374" x="6983413" y="1376363"/>
          <p14:tracePt t="29406" x="6973888" y="1485900"/>
          <p14:tracePt t="29439" x="7156450" y="1531938"/>
          <p14:tracePt t="29472" x="7439025" y="1495425"/>
          <p14:tracePt t="29505" x="7485063" y="1441450"/>
          <p14:tracePt t="29538" x="7494588" y="1312863"/>
          <p14:tracePt t="29571" x="7402513" y="1166813"/>
          <p14:tracePt t="29602" x="7265988" y="1122363"/>
          <p14:tracePt t="29635" x="7248525" y="1122363"/>
          <p14:tracePt t="29701" x="7239000" y="1122363"/>
          <p14:tracePt t="30400" x="7229475" y="1130300"/>
          <p14:tracePt t="30431" x="7202488" y="1149350"/>
          <p14:tracePt t="30463" x="7175500" y="1176338"/>
          <p14:tracePt t="30496" x="7083425" y="1222375"/>
          <p14:tracePt t="30530" x="6973888" y="1285875"/>
          <p14:tracePt t="30562" x="6856413" y="1376363"/>
          <p14:tracePt t="30595" x="6637338" y="1504950"/>
          <p14:tracePt t="30628" x="6399213" y="1687513"/>
          <p14:tracePt t="30662" x="6172200" y="1906588"/>
          <p14:tracePt t="30694" x="6043613" y="1943100"/>
          <p14:tracePt t="30729" x="5907088" y="1987550"/>
          <p14:tracePt t="30761" x="5588000" y="2070100"/>
          <p14:tracePt t="30795" x="5268913" y="2216150"/>
          <p14:tracePt t="30826" x="4995863" y="2335213"/>
          <p14:tracePt t="30859" x="4876800" y="2371725"/>
          <p14:tracePt t="30892" x="4786313" y="2416175"/>
          <p14:tracePt t="30926" x="4676775" y="2489200"/>
          <p14:tracePt t="30960" x="4622800" y="2581275"/>
          <p14:tracePt t="31028" x="4622800" y="2598738"/>
          <p14:tracePt t="31210" x="4676775" y="2598738"/>
          <p14:tracePt t="31241" x="4667250" y="2617788"/>
          <p14:tracePt t="31275" x="4640263" y="2617788"/>
          <p14:tracePt t="31307" x="4640263" y="2598738"/>
          <p14:tracePt t="31372" x="4630738" y="2589213"/>
          <p14:tracePt t="31405" x="4630738" y="2581275"/>
          <p14:tracePt t="31438" x="4613275" y="2554288"/>
          <p14:tracePt t="31470" x="4594225" y="2535238"/>
          <p14:tracePt t="31504" x="4586288" y="2525713"/>
          <p14:tracePt t="31535" x="4586288" y="2517775"/>
          <p14:tracePt t="31571" x="4586288" y="2489200"/>
          <p14:tracePt t="31602" x="4667250" y="2416175"/>
          <p14:tracePt t="31637" x="5095875" y="2152650"/>
          <p14:tracePt t="31669" x="5761038" y="1887538"/>
          <p14:tracePt t="31703" x="6408738" y="1568450"/>
          <p14:tracePt t="31735" x="7175500" y="1322388"/>
          <p14:tracePt t="31768" x="7585075" y="1258888"/>
          <p14:tracePt t="31800" x="7712075" y="1222375"/>
          <p14:tracePt t="31924" x="7585075" y="1249363"/>
          <p14:tracePt t="31955" x="7402513" y="1276350"/>
          <p14:tracePt t="31957" x="7366000" y="1285875"/>
          <p14:tracePt t="31989" x="7265988" y="1322388"/>
          <p14:tracePt t="32023" x="7219950" y="1358900"/>
          <p14:tracePt t="32054" x="7219950" y="1368425"/>
          <p14:tracePt t="32331" x="7283450" y="1358900"/>
          <p14:tracePt t="32365" x="7639050" y="1358900"/>
          <p14:tracePt t="32398" x="7958138" y="1376363"/>
          <p14:tracePt t="32430" x="8132763" y="1395413"/>
          <p14:tracePt t="32464" x="8177213" y="1385888"/>
          <p14:tracePt t="32496" x="8186738" y="1358900"/>
          <p14:tracePt t="32530" x="8186738" y="1349375"/>
          <p14:tracePt t="32593" x="8177213" y="1349375"/>
          <p14:tracePt t="32625" x="8140700" y="1331913"/>
          <p14:tracePt t="32661" x="8096250" y="1322388"/>
          <p14:tracePt t="32692" x="8050213" y="1303338"/>
          <p14:tracePt t="32728" x="7913688" y="1285875"/>
          <p14:tracePt t="32761" x="7740650" y="1303338"/>
          <p14:tracePt t="32795" x="7292975" y="1441450"/>
          <p14:tracePt t="32827" x="7102475" y="1485900"/>
          <p14:tracePt t="32862" x="7046913" y="1522413"/>
          <p14:tracePt t="32894" x="7029450" y="1522413"/>
          <p14:tracePt t="32996" x="7010400" y="1522413"/>
          <p14:tracePt t="33034" x="6873875" y="1522413"/>
          <p14:tracePt t="33072" x="6418263" y="1577975"/>
          <p14:tracePt t="33104" x="5953125" y="1697038"/>
          <p14:tracePt t="33139" x="5634038" y="1731963"/>
          <p14:tracePt t="33171" x="5580063" y="1731963"/>
          <p14:tracePt t="33207" x="5451475" y="1697038"/>
          <p14:tracePt t="33240" x="5297488" y="1651000"/>
          <p14:tracePt t="33273" x="5122863" y="1595438"/>
          <p14:tracePt t="33304" x="5005388" y="1531938"/>
          <p14:tracePt t="33338" x="4932363" y="1458913"/>
          <p14:tracePt t="33370" x="4832350" y="1404938"/>
          <p14:tracePt t="33404" x="4676775" y="1295400"/>
          <p14:tracePt t="33435" x="4513263" y="1149350"/>
          <p14:tracePt t="33471" x="4384675" y="930275"/>
          <p14:tracePt t="33502" x="4357688" y="820738"/>
          <p14:tracePt t="33534" x="4348163" y="738188"/>
          <p14:tracePt t="33566" x="4340225" y="711200"/>
          <p14:tracePt t="33601" x="4340225" y="674688"/>
          <p14:tracePt t="33633" x="4348163" y="657225"/>
          <p14:tracePt t="33665" x="4357688" y="628650"/>
          <p14:tracePt t="33700" x="4357688" y="611188"/>
          <p14:tracePt t="33857" x="4357688" y="620713"/>
          <p14:tracePt t="33982" x="4367213" y="657225"/>
          <p14:tracePt t="34016" x="4384675" y="674688"/>
          <p14:tracePt t="34050" x="4394200" y="684213"/>
          <p14:tracePt t="34173" x="4421188" y="701675"/>
          <p14:tracePt t="34206" x="4659313" y="811213"/>
          <p14:tracePt t="34240" x="5068888" y="903288"/>
          <p14:tracePt t="34271" x="5743575" y="939800"/>
          <p14:tracePt t="34306" x="6226175" y="947738"/>
          <p14:tracePt t="34337" x="6245225" y="947738"/>
          <p14:tracePt t="34522" x="6199188" y="920750"/>
          <p14:tracePt t="34553" x="6062663" y="847725"/>
          <p14:tracePt t="34589" x="5916613" y="793750"/>
          <p14:tracePt t="34622" x="5880100" y="766763"/>
          <p14:tracePt t="34745" x="6072188" y="803275"/>
          <p14:tracePt t="34777" x="6427788" y="820738"/>
          <p14:tracePt t="34811" x="6837363" y="720725"/>
          <p14:tracePt t="34843" x="7000875" y="665163"/>
          <p14:tracePt t="34877" x="7092950" y="657225"/>
          <p14:tracePt t="34908" x="7256463" y="674688"/>
          <p14:tracePt t="34940" x="7392988" y="684213"/>
          <p14:tracePt t="34972" x="7402513" y="693738"/>
          <p14:tracePt t="35137" x="7392988" y="693738"/>
          <p14:tracePt t="35168" x="7375525" y="693738"/>
          <p14:tracePt t="35203" x="7329488" y="720725"/>
          <p14:tracePt t="35234" x="7192963" y="774700"/>
          <p14:tracePt t="35268" x="6956425" y="893763"/>
          <p14:tracePt t="35302" x="6518275" y="1085850"/>
          <p14:tracePt t="35335" x="6126163" y="1249363"/>
          <p14:tracePt t="35367" x="5926138" y="1395413"/>
          <p14:tracePt t="35400" x="5843588" y="1468438"/>
          <p14:tracePt t="35432" x="5826125" y="1485900"/>
          <p14:tracePt t="35495" x="5816600" y="1485900"/>
          <p14:tracePt t="35590" x="5807075" y="1485900"/>
          <p14:tracePt t="35621" x="5780088" y="1485900"/>
          <p14:tracePt t="35655" x="5761038" y="1495425"/>
          <p14:tracePt t="35687" x="5743575" y="1504950"/>
          <p14:tracePt t="35724" x="5734050" y="1522413"/>
          <p14:tracePt t="35755" x="5697538" y="1531938"/>
          <p14:tracePt t="35791" x="5670550" y="1550988"/>
          <p14:tracePt t="35821" x="5643563" y="1568450"/>
          <p14:tracePt t="35857" x="5616575" y="1587500"/>
          <p14:tracePt t="35889" x="5588000" y="1587500"/>
          <p14:tracePt t="35922" x="5561013" y="1587500"/>
          <p14:tracePt t="35955" x="5507038" y="1624013"/>
          <p14:tracePt t="35990" x="5461000" y="1677988"/>
          <p14:tracePt t="36022" x="5424488" y="1787525"/>
          <p14:tracePt t="36056" x="5414963" y="1878013"/>
          <p14:tracePt t="36087" x="5378450" y="1960563"/>
          <p14:tracePt t="36121" x="5341938" y="2089150"/>
          <p14:tracePt t="36153" x="5278438" y="2197100"/>
          <p14:tracePt t="36188" x="5159375" y="2335213"/>
          <p14:tracePt t="36220" x="5078413" y="2379663"/>
          <p14:tracePt t="36256" x="4995863" y="2416175"/>
          <p14:tracePt t="36286" x="4941888" y="2452688"/>
          <p14:tracePt t="36323" x="4868863" y="2489200"/>
          <p14:tracePt t="36355" x="4695825" y="2581275"/>
          <p14:tracePt t="36389" x="4695825" y="2589213"/>
          <p14:tracePt t="36421" x="4686300" y="2589213"/>
          <p14:tracePt t="36578" x="4686300" y="2598738"/>
          <p14:tracePt t="36610" x="4859338" y="2644775"/>
          <p14:tracePt t="36643" x="4986338" y="2644775"/>
          <p14:tracePt t="36675" x="5049838" y="2635250"/>
          <p14:tracePt t="36714" x="5049838" y="2625725"/>
          <p14:tracePt t="36930" x="5049838" y="2617788"/>
          <p14:tracePt t="37301" x="5022850" y="2598738"/>
          <p14:tracePt t="37331" x="5005388" y="2589213"/>
          <p14:tracePt t="37367" x="4995863" y="2589213"/>
          <p14:tracePt t="37400" x="4978400" y="2589213"/>
          <p14:tracePt t="37435" x="4968875" y="2589213"/>
          <p14:tracePt t="37533" x="4959350" y="2589213"/>
          <p14:tracePt t="39704" x="4922838" y="2589213"/>
          <p14:tracePt t="39753" x="4421188" y="2917825"/>
          <p14:tracePt t="39789" x="4094163" y="3109913"/>
          <p14:tracePt t="39837" x="3573463" y="3429000"/>
          <p14:tracePt t="39872" x="3346450" y="3602038"/>
          <p14:tracePt t="39918" x="3063875" y="3884613"/>
          <p14:tracePt t="39954" x="2862263" y="4003675"/>
          <p14:tracePt t="39990" x="2825750" y="4013200"/>
          <p14:tracePt t="40038" x="2781300" y="3976688"/>
          <p14:tracePt t="40092" x="2716213" y="3921125"/>
          <p14:tracePt t="40137" x="2652713" y="3875088"/>
          <p14:tracePt t="40172" x="2635250" y="3848100"/>
          <p14:tracePt t="40224" x="2598738" y="3811588"/>
          <p14:tracePt t="40268" x="2552700" y="3767138"/>
          <p14:tracePt t="40304" x="2543175" y="3757613"/>
          <p14:tracePt t="40354" x="2533650" y="3738563"/>
          <p14:tracePt t="40400" x="2506663" y="3665538"/>
          <p14:tracePt t="40438" x="2506663" y="3611563"/>
          <p14:tracePt t="40479" x="2498725" y="3511550"/>
          <p14:tracePt t="40514" x="2470150" y="3355975"/>
          <p14:tracePt t="40551" x="2462213" y="3228975"/>
          <p14:tracePt t="40582" x="2479675" y="3109913"/>
          <p14:tracePt t="40617" x="2479675" y="2946400"/>
          <p14:tracePt t="40649" x="2516188" y="2771775"/>
          <p14:tracePt t="40650" x="2525713" y="2735263"/>
          <p14:tracePt t="40682" x="2506663" y="2598738"/>
          <p14:tracePt t="40719" x="2406650" y="2452688"/>
          <p14:tracePt t="40751" x="2324100" y="2335213"/>
          <p14:tracePt t="40785" x="2243138" y="2279650"/>
          <p14:tracePt t="40816" x="2106613" y="2216150"/>
          <p14:tracePt t="40850" x="1951038" y="2170113"/>
          <p14:tracePt t="40882" x="1768475" y="2170113"/>
          <p14:tracePt t="40915" x="1485900" y="2206625"/>
          <p14:tracePt t="40949" x="1176338" y="2270125"/>
          <p14:tracePt t="40987" x="911225" y="2416175"/>
          <p14:tracePt t="41020" x="774700" y="2617788"/>
          <p14:tracePt t="41052" x="757238" y="2808288"/>
          <p14:tracePt t="41084" x="757238" y="3036888"/>
          <p14:tracePt t="41117" x="757238" y="3411538"/>
          <p14:tracePt t="41148" x="765175" y="3621088"/>
          <p14:tracePt t="41148" x="784225" y="3694113"/>
          <p14:tracePt t="41181" x="820738" y="3830638"/>
          <p14:tracePt t="41213" x="930275" y="3957638"/>
          <p14:tracePt t="41247" x="1120775" y="4094163"/>
          <p14:tracePt t="41279" x="1366838" y="4249738"/>
          <p14:tracePt t="41312" x="1685925" y="4368800"/>
          <p14:tracePt t="41345" x="2060575" y="4432300"/>
          <p14:tracePt t="41379" x="2489200" y="4432300"/>
          <p14:tracePt t="41411" x="2789238" y="4359275"/>
          <p14:tracePt t="41444" x="3071813" y="4094163"/>
          <p14:tracePt t="41476" x="3290888" y="3848100"/>
          <p14:tracePt t="41512" x="3363913" y="3548063"/>
          <p14:tracePt t="41544" x="3363913" y="3209925"/>
          <p14:tracePt t="41578" x="3309938" y="2790825"/>
          <p14:tracePt t="41610" x="3144838" y="2471738"/>
          <p14:tracePt t="41643" x="2881313" y="2262188"/>
          <p14:tracePt t="41674" x="2516188" y="2133600"/>
          <p14:tracePt t="41708" x="2097088" y="2060575"/>
          <p14:tracePt t="41743" x="1868488" y="2052638"/>
          <p14:tracePt t="41778" x="1485900" y="2089150"/>
          <p14:tracePt t="41809" x="1185863" y="2252663"/>
          <p14:tracePt t="41843" x="884238" y="2452688"/>
          <p14:tracePt t="41875" x="584200" y="2690813"/>
          <p14:tracePt t="41908" x="236538" y="3127375"/>
          <p14:tracePt t="41940" x="127000" y="3511550"/>
          <p14:tracePt t="41975" x="100013" y="3884613"/>
          <p14:tracePt t="42010" x="200025" y="4213225"/>
          <p14:tracePt t="42043" x="319088" y="4386263"/>
          <p14:tracePt t="42075" x="446088" y="4514850"/>
          <p14:tracePt t="42108" x="728663" y="4641850"/>
          <p14:tracePt t="42140" x="939800" y="4687888"/>
          <p14:tracePt t="42172" x="1276350" y="4724400"/>
          <p14:tracePt t="42205" x="1704975" y="4760913"/>
          <p14:tracePt t="42237" x="2170113" y="4732338"/>
          <p14:tracePt t="42269" x="2343150" y="4632325"/>
          <p14:tracePt t="42304" x="2425700" y="4514850"/>
          <p14:tracePt t="42336" x="2525713" y="4332288"/>
          <p14:tracePt t="42337" x="2533650" y="4295775"/>
          <p14:tracePt t="42369" x="2725738" y="4057650"/>
          <p14:tracePt t="42405" x="2871788" y="3940175"/>
          <p14:tracePt t="42438" x="3044825" y="3657600"/>
          <p14:tracePt t="42471" x="3090863" y="3419475"/>
          <p14:tracePt t="42503" x="3100388" y="3236913"/>
          <p14:tracePt t="42538" x="3090863" y="3046413"/>
          <p14:tracePt t="42569" x="3071813" y="2936875"/>
          <p14:tracePt t="42603" x="3071813" y="2900363"/>
          <p14:tracePt t="42634" x="3071813" y="2890838"/>
          <p14:tracePt t="42668" x="3063875" y="2863850"/>
          <p14:tracePt t="42698" x="3054350" y="2854325"/>
          <p14:tracePt t="42793" x="3054350" y="2844800"/>
          <p14:tracePt t="42824" x="3044825" y="2844800"/>
          <p14:tracePt t="43993" x="3035300" y="2844800"/>
          <p14:tracePt t="44025" x="2698750" y="2817813"/>
          <p14:tracePt t="44058" x="2306638" y="2781300"/>
          <p14:tracePt t="44090" x="2114550" y="2681288"/>
          <p14:tracePt t="44125" x="2106613" y="2508250"/>
          <p14:tracePt t="44156" x="2124075" y="2343150"/>
          <p14:tracePt t="44189" x="2133600" y="2216150"/>
          <p14:tracePt t="44222" x="2170113" y="2079625"/>
          <p14:tracePt t="44256" x="2214563" y="1979613"/>
          <p14:tracePt t="44287" x="2224088" y="1970088"/>
          <p14:tracePt t="44321" x="2224088" y="1997075"/>
          <p14:tracePt t="44352" x="2060575" y="2316163"/>
          <p14:tracePt t="44386" x="1704975" y="2598738"/>
          <p14:tracePt t="44418" x="1385888" y="2635250"/>
          <p14:tracePt t="44450" x="1176338" y="2589213"/>
          <p14:tracePt t="44483" x="1130300" y="2571750"/>
          <p14:tracePt t="44515" x="1139825" y="2589213"/>
          <p14:tracePt t="44547" x="1631950" y="2873375"/>
          <p14:tracePt t="44581" x="2024063" y="3302000"/>
          <p14:tracePt t="44612" x="2106613" y="3730625"/>
          <p14:tracePt t="44645" x="2087563" y="3821113"/>
          <p14:tracePt t="44676" x="2114550" y="3730625"/>
          <p14:tracePt t="44711" x="2525713" y="3236913"/>
          <p14:tracePt t="44744" x="3054350" y="2873375"/>
          <p14:tracePt t="44778" x="3200400" y="2708275"/>
          <p14:tracePt t="44809" x="3200400" y="2690813"/>
          <p14:tracePt t="45264" x="2990850" y="2727325"/>
          <p14:tracePt t="45296" x="2516188" y="2763838"/>
          <p14:tracePt t="45331" x="1887538" y="2735263"/>
          <p14:tracePt t="45362" x="1541463" y="2625725"/>
          <p14:tracePt t="45397" x="1476375" y="2508250"/>
          <p14:tracePt t="45427" x="1476375" y="2481263"/>
          <p14:tracePt t="45490" x="1595438" y="2654300"/>
          <p14:tracePt t="45522" x="1649413" y="2873375"/>
          <p14:tracePt t="45556" x="1668463" y="3182938"/>
          <p14:tracePt t="45588" x="1677988" y="3429000"/>
          <p14:tracePt t="45621" x="1814513" y="3548063"/>
          <p14:tracePt t="45652" x="2179638" y="3502025"/>
          <p14:tracePt t="45685" x="2698750" y="3419475"/>
          <p14:tracePt t="45718" x="2962275" y="3355975"/>
          <p14:tracePt t="45751" x="3017838" y="3265488"/>
          <p14:tracePt t="45783" x="3071813" y="3119438"/>
          <p14:tracePt t="45818" x="3100388" y="3082925"/>
          <p14:tracePt t="45850" x="3154363" y="3082925"/>
          <p14:tracePt t="45884" x="3217863" y="3100388"/>
          <p14:tracePt t="45915" x="3236913" y="3109913"/>
          <p14:tracePt t="46374" x="3281363" y="3136900"/>
          <p14:tracePt t="46406" x="3446463" y="3209925"/>
          <p14:tracePt t="46439" x="3719513" y="3273425"/>
          <p14:tracePt t="46473" x="3875088" y="3309938"/>
          <p14:tracePt t="46507" x="3883025" y="3309938"/>
          <p14:tracePt t="48032" x="3883025" y="3302000"/>
          <p14:tracePt t="48487" x="3883025" y="3282950"/>
          <p14:tracePt t="48518" x="3883025" y="3265488"/>
          <p14:tracePt t="48555" x="3875088" y="3265488"/>
          <p14:tracePt t="48620" x="3838575" y="3236913"/>
          <p14:tracePt t="48653" x="3765550" y="3200400"/>
          <p14:tracePt t="48686" x="3646488" y="3163888"/>
          <p14:tracePt t="48721" x="3482975" y="3136900"/>
          <p14:tracePt t="48755" x="3363913" y="3127375"/>
          <p14:tracePt t="48787" x="3354388" y="3119438"/>
          <p14:tracePt t="48851" x="3354388" y="3100388"/>
          <p14:tracePt t="48883" x="3409950" y="3054350"/>
          <p14:tracePt t="48916" x="3609975" y="2954338"/>
          <p14:tracePt t="48948" x="3810000" y="2817813"/>
          <p14:tracePt t="48984" x="4102100" y="2644775"/>
          <p14:tracePt t="49015" x="4394200" y="2471738"/>
          <p14:tracePt t="49051" x="4759325" y="2270125"/>
          <p14:tracePt t="49085" x="4922838" y="2152650"/>
          <p14:tracePt t="49121" x="5059363" y="2070100"/>
          <p14:tracePt t="49153" x="5095875" y="2052638"/>
          <p14:tracePt t="49276" x="5086350" y="2079625"/>
          <p14:tracePt t="49308" x="5041900" y="2170113"/>
          <p14:tracePt t="49343" x="4995863" y="2225675"/>
          <p14:tracePt t="49374" x="4959350" y="2279650"/>
          <p14:tracePt t="49407" x="4922838" y="2352675"/>
          <p14:tracePt t="49438" x="4876800" y="2471738"/>
          <p14:tracePt t="49471" x="4822825" y="2589213"/>
          <p14:tracePt t="49505" x="4776788" y="2744788"/>
          <p14:tracePt t="49539" x="4767263" y="2863850"/>
          <p14:tracePt t="49606" x="4749800" y="2817813"/>
          <p14:tracePt t="49638" x="4713288" y="2662238"/>
          <p14:tracePt t="49671" x="4713288" y="2452688"/>
          <p14:tracePt t="49704" x="4822825" y="2335213"/>
          <p14:tracePt t="49740" x="4840288" y="2316163"/>
          <p14:tracePt t="49865" x="4786313" y="2398713"/>
          <p14:tracePt t="49898" x="4586288" y="2598738"/>
          <p14:tracePt t="49931" x="4121150" y="2863850"/>
          <p14:tracePt t="49965" x="3783013" y="2990850"/>
          <p14:tracePt t="49999" x="3765550" y="3000375"/>
          <p14:tracePt t="50184" x="3756025" y="3027363"/>
          <p14:tracePt t="50218" x="3746500" y="3046413"/>
          <p14:tracePt t="50281" x="3756025" y="3027363"/>
          <p14:tracePt t="50313" x="3865563" y="2973388"/>
          <p14:tracePt t="50346" x="4257675" y="2936875"/>
          <p14:tracePt t="50379" x="4403725" y="2954338"/>
          <p14:tracePt t="50411" x="4530725" y="3082925"/>
          <p14:tracePt t="50442" x="4713288" y="3375025"/>
          <p14:tracePt t="50475" x="4876800" y="3711575"/>
          <p14:tracePt t="50506" x="4941888" y="4003675"/>
          <p14:tracePt t="50544" x="4941888" y="4103688"/>
          <p14:tracePt t="50622" x="4995863" y="3775075"/>
          <p14:tracePt t="50656" x="5114925" y="3455988"/>
          <p14:tracePt t="50691" x="5241925" y="3192463"/>
          <p14:tracePt t="50726" x="5397500" y="3000375"/>
          <p14:tracePt t="50762" x="5770563" y="2836863"/>
          <p14:tracePt t="50794" x="6162675" y="2781300"/>
          <p14:tracePt t="50828" x="6254750" y="2754313"/>
          <p14:tracePt t="50859" x="6262688" y="2754313"/>
          <p14:tracePt t="50952" x="6245225" y="2744788"/>
          <p14:tracePt t="50984" x="6016625" y="2698750"/>
          <p14:tracePt t="51024" x="5478463" y="2498725"/>
          <p14:tracePt t="51057" x="5205413" y="2335213"/>
          <p14:tracePt t="51091" x="5059363" y="2143125"/>
          <p14:tracePt t="51122" x="5022850" y="2016125"/>
          <p14:tracePt t="51156" x="5005388" y="1960563"/>
          <p14:tracePt t="51221" x="4786313" y="2152650"/>
          <p14:tracePt t="51252" x="4238625" y="2571750"/>
          <p14:tracePt t="51286" x="3929063" y="2763838"/>
          <p14:tracePt t="51317" x="3911600" y="2771775"/>
          <p14:tracePt t="51351" x="3911600" y="2781300"/>
          <p14:tracePt t="51382" x="3992563" y="2881313"/>
          <p14:tracePt t="51417" x="4567238" y="3319463"/>
          <p14:tracePt t="51450" x="4868863" y="3675063"/>
          <p14:tracePt t="51484" x="4932363" y="3940175"/>
          <p14:tracePt t="51516" x="5049838" y="3976688"/>
          <p14:tracePt t="51553" x="5543550" y="3475038"/>
          <p14:tracePt t="51585" x="5870575" y="3009900"/>
          <p14:tracePt t="51619" x="5989638" y="2873375"/>
          <p14:tracePt t="51651" x="6016625" y="2844800"/>
          <p14:tracePt t="51808" x="6016625" y="2836863"/>
          <p14:tracePt t="51839" x="6007100" y="2836863"/>
          <p14:tracePt t="51932" x="5999163" y="2836863"/>
          <p14:tracePt t="51962" x="5980113" y="2836863"/>
          <p14:tracePt t="51998" x="5943600" y="2844800"/>
          <p14:tracePt t="52030" x="5899150" y="2863850"/>
          <p14:tracePt t="52066" x="5789613" y="2881313"/>
          <p14:tracePt t="52099" x="5680075" y="2917825"/>
          <p14:tracePt t="52131" x="5607050" y="2946400"/>
          <p14:tracePt t="52162" x="5597525" y="2946400"/>
          <p14:tracePt t="53023" x="5580063" y="2954338"/>
          <p14:tracePt t="53057" x="5378450" y="3090863"/>
          <p14:tracePt t="53092" x="5114925" y="3265488"/>
          <p14:tracePt t="53129" x="4905375" y="3492500"/>
          <p14:tracePt t="53160" x="4822825" y="3556000"/>
          <p14:tracePt t="53194" x="4786313" y="3602038"/>
          <p14:tracePt t="53227" x="4713288" y="3629025"/>
          <p14:tracePt t="53260" x="4594225" y="3629025"/>
          <p14:tracePt t="53292" x="4340225" y="3519488"/>
          <p14:tracePt t="53327" x="4121150" y="3382963"/>
          <p14:tracePt t="53359" x="3892550" y="3200400"/>
          <p14:tracePt t="53393" x="3792538" y="3027363"/>
          <p14:tracePt t="53425" x="3783013" y="2990850"/>
          <p14:tracePt t="53520" x="3846513" y="3063875"/>
          <p14:tracePt t="53552" x="4002088" y="3255963"/>
          <p14:tracePt t="53586" x="4348163" y="3648075"/>
          <p14:tracePt t="53618" x="4530725" y="3840163"/>
          <p14:tracePt t="53652" x="4649788" y="4021138"/>
          <p14:tracePt t="53683" x="4730750" y="4094163"/>
          <p14:tracePt t="53721" x="4795838" y="4049713"/>
          <p14:tracePt t="53755" x="5005388" y="3794125"/>
          <p14:tracePt t="53790" x="5397500" y="3446463"/>
          <p14:tracePt t="53823" x="5989638" y="2936875"/>
          <p14:tracePt t="53856" x="6099175" y="2836863"/>
          <p14:tracePt t="53886" x="6099175" y="2827338"/>
          <p14:tracePt t="53950" x="6080125" y="2844800"/>
          <p14:tracePt t="53984" x="5962650" y="2890838"/>
          <p14:tracePt t="54020" x="5843588" y="2927350"/>
          <p14:tracePt t="54051" x="5653088" y="2963863"/>
          <p14:tracePt t="54055" x="5607050" y="2973388"/>
          <p14:tracePt t="54088" x="5297488" y="2917825"/>
          <p14:tracePt t="54121" x="5022850" y="2763838"/>
          <p14:tracePt t="54153" x="4886325" y="2617788"/>
          <p14:tracePt t="54187" x="4840288" y="2508250"/>
          <p14:tracePt t="54220" x="4749800" y="2452688"/>
          <p14:tracePt t="54253" x="4557713" y="2452688"/>
          <p14:tracePt t="54284" x="4321175" y="2471738"/>
          <p14:tracePt t="54318" x="4148138" y="2462213"/>
          <p14:tracePt t="54350" x="4111625" y="2425700"/>
          <p14:tracePt t="54415" x="4111625" y="2416175"/>
          <p14:tracePt t="54479" x="4157663" y="2444750"/>
          <p14:tracePt t="54511" x="4238625" y="2544763"/>
          <p14:tracePt t="54545" x="4340225" y="2717800"/>
          <p14:tracePt t="54576" x="4348163" y="2844800"/>
          <p14:tracePt t="54612" x="4275138" y="2954338"/>
          <p14:tracePt t="54643" x="3856038" y="3127375"/>
          <p14:tracePt t="54676" x="3208338" y="3273425"/>
          <p14:tracePt t="54710" x="2462213" y="3402013"/>
          <p14:tracePt t="54744" x="1960563" y="3429000"/>
          <p14:tracePt t="54776" x="1795463" y="3355975"/>
          <p14:tracePt t="54811" x="1722438" y="3219450"/>
          <p14:tracePt t="54844" x="1704975" y="3036888"/>
          <p14:tracePt t="54877" x="1695450" y="3009900"/>
          <p14:tracePt t="54908" x="1685925" y="3027363"/>
          <p14:tracePt t="54941" x="1641475" y="3319463"/>
          <p14:tracePt t="54973" x="1604963" y="3648075"/>
          <p14:tracePt t="55009" x="1685925" y="3821113"/>
          <p14:tracePt t="55042" x="1951038" y="3821113"/>
          <p14:tracePt t="55076" x="2397125" y="3665538"/>
          <p14:tracePt t="55108" x="2825750" y="3711575"/>
          <p14:tracePt t="55142" x="3127375" y="3848100"/>
          <p14:tracePt t="55174" x="3171825" y="3884613"/>
          <p14:tracePt t="55298" x="3181350" y="3875088"/>
          <p14:tracePt t="55329" x="3300413" y="3840163"/>
          <p14:tracePt t="55364" x="3856038" y="3784600"/>
          <p14:tracePt t="55396" x="4530725" y="3711575"/>
          <p14:tracePt t="55431" x="4895850" y="3638550"/>
          <p14:tracePt t="55463" x="4978400" y="3621088"/>
          <p14:tracePt t="55496" x="5005388" y="3584575"/>
          <p14:tracePt t="55527" x="5041900" y="3465513"/>
          <p14:tracePt t="55562" x="5086350" y="3292475"/>
          <p14:tracePt t="55595" x="5086350" y="3036888"/>
          <p14:tracePt t="55628" x="5022850" y="2844800"/>
          <p14:tracePt t="55659" x="4959350" y="2763838"/>
          <p14:tracePt t="55693" x="4803775" y="2744788"/>
          <p14:tracePt t="55725" x="4294188" y="2808288"/>
          <p14:tracePt t="55758" x="4111625" y="2827338"/>
          <p14:tracePt t="55791" x="4094163" y="2827338"/>
          <p14:tracePt t="55825" x="4138613" y="2744788"/>
          <p14:tracePt t="55857" x="4348163" y="2544763"/>
          <p14:tracePt t="55890" x="4630738" y="2289175"/>
          <p14:tracePt t="55922" x="4886325" y="2033588"/>
          <p14:tracePt t="55954" x="4949825" y="1933575"/>
          <p14:tracePt t="56049" x="4949825" y="2079625"/>
          <p14:tracePt t="56082" x="4932363" y="2279650"/>
          <p14:tracePt t="56116" x="4886325" y="2698750"/>
          <p14:tracePt t="56147" x="4895850" y="3219450"/>
          <p14:tracePt t="56180" x="4895850" y="3584575"/>
          <p14:tracePt t="56212" x="4868863" y="3748088"/>
          <p14:tracePt t="56244" x="4868863" y="3757613"/>
          <p14:tracePt t="56276" x="4941888" y="3548063"/>
          <p14:tracePt t="56309" x="5105400" y="3173413"/>
          <p14:tracePt t="56342" x="5232400" y="2836863"/>
          <p14:tracePt t="56376" x="5287963" y="2717800"/>
          <p14:tracePt t="56408" x="5314950" y="2698750"/>
          <p14:tracePt t="56441" x="5414963" y="2708275"/>
          <p14:tracePt t="56474" x="5580063" y="2817813"/>
          <p14:tracePt t="56507" x="5734050" y="2954338"/>
          <p14:tracePt t="56540" x="5743575" y="2963863"/>
          <p14:tracePt t="56606" x="5743575" y="2973388"/>
          <p14:tracePt t="56947" x="5734050" y="2973388"/>
          <p14:tracePt t="56984" x="5697538" y="2917825"/>
          <p14:tracePt t="57019" x="5661025" y="2890838"/>
          <p14:tracePt t="57051" x="5634038" y="2854325"/>
          <p14:tracePt t="57085" x="5588000" y="2827338"/>
          <p14:tracePt t="60488" x="5580063" y="2827338"/>
          <p14:tracePt t="60520" x="5524500" y="2844800"/>
          <p14:tracePt t="60554" x="5324475" y="2854325"/>
          <p14:tracePt t="60586" x="4978400" y="2800350"/>
          <p14:tracePt t="60621" x="4759325" y="2681288"/>
          <p14:tracePt t="60657" x="4730750" y="2571750"/>
          <p14:tracePt t="60659" x="4730750" y="2544763"/>
          <p14:tracePt t="60698" x="4722813" y="2471738"/>
          <p14:tracePt t="60743" x="4722813" y="2416175"/>
          <p14:tracePt t="60779" x="4730750" y="2379663"/>
          <p14:tracePt t="60811" x="4740275" y="2335213"/>
          <p14:tracePt t="60842" x="4786313" y="2298700"/>
          <p14:tracePt t="60885" x="4832350" y="2262188"/>
          <p14:tracePt t="60916" x="4868863" y="2262188"/>
          <p14:tracePt t="60948" x="4968875" y="2316163"/>
          <p14:tracePt t="60980" x="4995863" y="2362200"/>
          <p14:tracePt t="61018" x="4995863" y="2389188"/>
          <p14:tracePt t="61047" x="4978400" y="2408238"/>
          <p14:tracePt t="61080" x="4859338" y="2481263"/>
          <p14:tracePt t="61110" x="4403725" y="2698750"/>
          <p14:tracePt t="61142" x="4011613" y="2863850"/>
          <p14:tracePt t="61173" x="3883025" y="2936875"/>
          <p14:tracePt t="61208" x="3883025" y="2946400"/>
          <p14:tracePt t="61272" x="4011613" y="2963863"/>
          <p14:tracePt t="61303" x="4184650" y="3000375"/>
          <p14:tracePt t="61337" x="4311650" y="3146425"/>
          <p14:tracePt t="61372" x="4430713" y="3611563"/>
          <p14:tracePt t="61408" x="4549775" y="4130675"/>
          <p14:tracePt t="61439" x="4667250" y="4303713"/>
          <p14:tracePt t="61441" x="4676775" y="4303713"/>
          <p14:tracePt t="61475" x="4695825" y="4303713"/>
          <p14:tracePt t="61509" x="4703763" y="4195763"/>
          <p14:tracePt t="61541" x="4740275" y="4049713"/>
          <p14:tracePt t="61576" x="4803775" y="3811588"/>
          <p14:tracePt t="61609" x="5041900" y="3438525"/>
          <p14:tracePt t="61643" x="5378450" y="3155950"/>
          <p14:tracePt t="61675" x="5661025" y="3054350"/>
          <p14:tracePt t="61708" x="5707063" y="3027363"/>
          <p14:tracePt t="61923" x="5707063" y="3017838"/>
          <p14:tracePt t="62940" x="5670550" y="3036888"/>
          <p14:tracePt t="62976" x="5524500" y="3073400"/>
          <p14:tracePt t="63009" x="5387975" y="3119438"/>
          <p14:tracePt t="63046" x="5122863" y="3273425"/>
          <p14:tracePt t="63081" x="4803775" y="3446463"/>
          <p14:tracePt t="63083" x="4667250" y="3511550"/>
          <p14:tracePt t="63116" x="4102100" y="3657600"/>
          <p14:tracePt t="63150" x="3536950" y="3711575"/>
          <p14:tracePt t="63181" x="3327400" y="3711575"/>
          <p14:tracePt t="63215" x="2708275" y="3694113"/>
          <p14:tracePt t="63246" x="2224088" y="3638550"/>
          <p14:tracePt t="63278" x="1931988" y="3556000"/>
          <p14:tracePt t="63309" x="1741488" y="3446463"/>
          <p14:tracePt t="63342" x="1558925" y="3246438"/>
          <p14:tracePt t="63374" x="1458913" y="3063875"/>
          <p14:tracePt t="63407" x="1276350" y="2900363"/>
          <p14:tracePt t="63438" x="1120775" y="2790825"/>
          <p14:tracePt t="63472" x="1084263" y="2744788"/>
          <p14:tracePt t="63567" x="1084263" y="2900363"/>
          <p14:tracePt t="63598" x="1047750" y="3082925"/>
          <p14:tracePt t="63631" x="1011238" y="3392488"/>
          <p14:tracePt t="63662" x="930275" y="3738563"/>
          <p14:tracePt t="63696" x="884238" y="3884613"/>
          <p14:tracePt t="63795" x="893763" y="3884613"/>
          <p14:tracePt t="63827" x="1166813" y="3803650"/>
          <p14:tracePt t="63865" x="1841500" y="3821113"/>
          <p14:tracePt t="63898" x="2452688" y="3875088"/>
          <p14:tracePt t="63933" x="2835275" y="3894138"/>
          <p14:tracePt t="63964" x="2935288" y="3811588"/>
          <p14:tracePt t="63999" x="2925763" y="3665538"/>
          <p14:tracePt t="64030" x="2898775" y="3411538"/>
          <p14:tracePt t="64063" x="2889250" y="3228975"/>
          <p14:tracePt t="64094" x="2889250" y="3082925"/>
          <p14:tracePt t="64127" x="2889250" y="3073400"/>
          <p14:tracePt t="64191" x="2881313" y="3228975"/>
          <p14:tracePt t="64223" x="2881313" y="3355975"/>
          <p14:tracePt t="64257" x="2898775" y="3382963"/>
          <p14:tracePt t="64321" x="3163888" y="3109913"/>
          <p14:tracePt t="64352" x="3656013" y="2717800"/>
          <p14:tracePt t="64385" x="4057650" y="2133600"/>
          <p14:tracePt t="64417" x="4357688" y="1449388"/>
          <p14:tracePt t="64450" x="4413250" y="1203325"/>
          <p14:tracePt t="64481" x="4413250" y="1158875"/>
          <p14:tracePt t="64514" x="4413250" y="1149350"/>
          <p14:tracePt t="64611" x="4394200" y="1185863"/>
          <p14:tracePt t="64644" x="4376738" y="1222375"/>
          <p14:tracePt t="64677" x="4357688" y="1249363"/>
          <p14:tracePt t="64711" x="4348163" y="1258888"/>
          <p14:tracePt t="65078" x="4348163" y="1276350"/>
          <p14:tracePt t="65112" x="4394200" y="1368425"/>
          <p14:tracePt t="65145" x="4513263" y="1468438"/>
          <p14:tracePt t="65176" x="4776788" y="1595438"/>
          <p14:tracePt t="65210" x="5168900" y="1668463"/>
          <p14:tracePt t="65240" x="5514975" y="1704975"/>
          <p14:tracePt t="65274" x="5780088" y="1741488"/>
          <p14:tracePt t="65305" x="5916613" y="1824038"/>
          <p14:tracePt t="65308" x="5943600" y="1860550"/>
          <p14:tracePt t="65339" x="5999163" y="1997075"/>
          <p14:tracePt t="65373" x="6035675" y="2216150"/>
          <p14:tracePt t="65404" x="6007100" y="2452688"/>
          <p14:tracePt t="65437" x="5780088" y="2808288"/>
          <p14:tracePt t="65469" x="5534025" y="3146425"/>
          <p14:tracePt t="65503" x="5360988" y="3309938"/>
          <p14:tracePt t="65535" x="5195888" y="3392488"/>
          <p14:tracePt t="65537" x="5168900" y="3392488"/>
          <p14:tracePt t="65570" x="5059363" y="3355975"/>
          <p14:tracePt t="65603" x="5022850" y="3328988"/>
          <p14:tracePt t="65637" x="4895850" y="3219450"/>
          <p14:tracePt t="65673" x="4859338" y="3127375"/>
          <p14:tracePt t="65708" x="4832350" y="3027363"/>
          <p14:tracePt t="65741" x="4832350" y="2982913"/>
          <p14:tracePt t="65806" x="4840288" y="2982913"/>
          <p14:tracePt t="65838" x="4849813" y="2990850"/>
          <p14:tracePt t="65967" x="4695825" y="3027363"/>
          <p14:tracePt t="66000" x="4211638" y="3082925"/>
          <p14:tracePt t="66033" x="3629025" y="3109913"/>
          <p14:tracePt t="66066" x="2898775" y="3100388"/>
          <p14:tracePt t="66100" x="2625725" y="3090863"/>
          <p14:tracePt t="66133" x="2370138" y="3046413"/>
          <p14:tracePt t="66167" x="1987550" y="2982913"/>
          <p14:tracePt t="66200" x="1851025" y="2954338"/>
          <p14:tracePt t="66233" x="1831975" y="2954338"/>
          <p14:tracePt t="68603" x="1860550" y="2954338"/>
          <p14:tracePt t="68634" x="2078038" y="2990850"/>
          <p14:tracePt t="68667" x="2598738" y="3036888"/>
          <p14:tracePt t="68703" x="3144838" y="3073400"/>
          <p14:tracePt t="68737" x="4094163" y="3182938"/>
          <p14:tracePt t="68769" x="5251450" y="3109913"/>
          <p14:tracePt t="68803" x="6454775" y="2936875"/>
          <p14:tracePt t="68834" x="7348538" y="2844800"/>
          <p14:tracePt t="68868" x="8169275" y="2990850"/>
          <p14:tracePt t="68901" x="8569325" y="3119438"/>
          <p14:tracePt t="68934" x="8742363" y="3209925"/>
          <p14:tracePt t="69000" x="8669338" y="3182938"/>
          <p14:tracePt t="69033" x="8532813" y="3119438"/>
          <p14:tracePt t="69036" x="8505825" y="3100388"/>
          <p14:tracePt t="69069" x="8396288" y="3036888"/>
          <p14:tracePt t="69104" x="8113713" y="2917825"/>
          <p14:tracePt t="69135" x="7648575" y="2881313"/>
          <p14:tracePt t="69170" x="7339013" y="2946400"/>
          <p14:tracePt t="69202" x="7265988" y="3000375"/>
          <p14:tracePt t="69719" x="7219950" y="2873375"/>
          <p14:tracePt t="69751" x="7092950" y="2698750"/>
          <p14:tracePt t="69784" x="6964363" y="2525713"/>
          <p14:tracePt t="69816" x="6883400" y="2425700"/>
          <p14:tracePt t="69851" x="6827838" y="2352675"/>
          <p14:tracePt t="69882" x="6819900" y="2335213"/>
          <p14:tracePt t="69945" x="6819900" y="2352675"/>
          <p14:tracePt t="69980" x="6964363" y="2554288"/>
          <p14:tracePt t="70014" x="7219950" y="2836863"/>
          <p14:tracePt t="70046" x="7475538" y="3063875"/>
          <p14:tracePt t="70079" x="7721600" y="3173413"/>
          <p14:tracePt t="70142" x="7721600" y="3163888"/>
          <p14:tracePt t="70174" x="7694613" y="3163888"/>
          <p14:tracePt t="70207" x="7521575" y="3173413"/>
          <p14:tracePt t="70209" x="7439025" y="3219450"/>
          <p14:tracePt t="70239" x="7192963" y="3355975"/>
          <p14:tracePt t="70274" x="6754813" y="3629025"/>
          <p14:tracePt t="70305" x="6581775" y="3867150"/>
          <p14:tracePt t="70339" x="6554788" y="4049713"/>
          <p14:tracePt t="70369" x="6554788" y="4067175"/>
          <p14:tracePt t="71230" x="6573838" y="3976688"/>
          <p14:tracePt t="71264" x="6645275" y="3738563"/>
          <p14:tracePt t="71299" x="6929438" y="3054350"/>
          <p14:tracePt t="71332" x="7092950" y="2625725"/>
          <p14:tracePt t="71364" x="7202488" y="2471738"/>
          <p14:tracePt t="71399" x="7275513" y="2362200"/>
          <p14:tracePt t="71431" x="7329488" y="2316163"/>
          <p14:tracePt t="71468" x="7348538" y="2306638"/>
          <p14:tracePt t="71534" x="7356475" y="2306638"/>
          <p14:tracePt t="71566" x="7356475" y="2362200"/>
          <p14:tracePt t="71601" x="7319963" y="2471738"/>
          <p14:tracePt t="71634" x="7265988" y="2625725"/>
          <p14:tracePt t="71670" x="7183438" y="2873375"/>
          <p14:tracePt t="71706" x="7183438" y="3192463"/>
          <p14:tracePt t="71741" x="7183438" y="3475038"/>
          <p14:tracePt t="71773" x="7239000" y="3767138"/>
          <p14:tracePt t="71775" x="7239000" y="3803650"/>
          <p14:tracePt t="71809" x="7239000" y="3875088"/>
          <p14:tracePt t="71843" x="7239000" y="3884613"/>
          <p14:tracePt t="71943" x="7219950" y="3875088"/>
          <p14:tracePt t="72492" x="7183438" y="3775075"/>
          <p14:tracePt t="72524" x="7129463" y="3602038"/>
          <p14:tracePt t="72558" x="7083425" y="3365500"/>
          <p14:tracePt t="72590" x="7083425" y="3219450"/>
          <p14:tracePt t="72628" x="7110413" y="3090863"/>
          <p14:tracePt t="72668" x="7129463" y="3036888"/>
          <p14:tracePt t="72704" x="7138988" y="3009900"/>
          <p14:tracePt t="72960" x="7129463" y="3009900"/>
          <p14:tracePt t="72998" x="6746875" y="3109913"/>
          <p14:tracePt t="73041" x="5834063" y="3375025"/>
          <p14:tracePt t="73084" x="4257675" y="3475038"/>
          <p14:tracePt t="73120" x="3081338" y="3465513"/>
          <p14:tracePt t="73152" x="2406650" y="3438525"/>
          <p14:tracePt t="73188" x="1924050" y="3392488"/>
          <p14:tracePt t="73222" x="1841500" y="3355975"/>
          <p14:tracePt t="73258" x="1851025" y="3346450"/>
          <p14:tracePt t="73294" x="1887538" y="3338513"/>
          <p14:tracePt t="73331" x="1924050" y="3338513"/>
          <p14:tracePt t="73369" x="2106613" y="3309938"/>
          <p14:tracePt t="73407" x="2197100" y="3265488"/>
          <p14:tracePt t="73441" x="2197100" y="3236913"/>
          <p14:tracePt t="73475" x="2197100" y="3228975"/>
          <p14:tracePt t="73512" x="2179638" y="3228975"/>
          <p14:tracePt t="73549" x="2170113" y="3219450"/>
          <p14:tracePt t="73625" x="2160588" y="3219450"/>
          <p14:tracePt t="73808" x="2151063" y="3219450"/>
          <p14:tracePt t="76612" x="2151063" y="3282950"/>
          <p14:tracePt t="76643" x="2251075" y="3375025"/>
          <p14:tracePt t="76678" x="2506663" y="3419475"/>
          <p14:tracePt t="76713" x="2808288" y="3446463"/>
          <p14:tracePt t="76745" x="3373438" y="3502025"/>
          <p14:tracePt t="76778" x="4421188" y="3592513"/>
          <p14:tracePt t="76812" x="5278438" y="3684588"/>
          <p14:tracePt t="76844" x="5843588" y="3684588"/>
          <p14:tracePt t="76879" x="6318250" y="3621088"/>
          <p14:tracePt t="76912" x="6481763" y="3482975"/>
          <p14:tracePt t="76945" x="6645275" y="3282950"/>
          <p14:tracePt t="76980" x="6773863" y="3155950"/>
          <p14:tracePt t="77017" x="6846888" y="3036888"/>
          <p14:tracePt t="77048" x="6856413" y="3000375"/>
          <p14:tracePt t="77080" x="6856413" y="2973388"/>
          <p14:tracePt t="77111" x="6856413" y="2954338"/>
          <p14:tracePt t="77145" x="7083425" y="2900363"/>
          <p14:tracePt t="77177" x="7212013" y="2863850"/>
          <p14:tracePt t="77210" x="7239000" y="2844800"/>
          <p14:tracePt t="77242" x="7256463" y="2808288"/>
          <p14:tracePt t="77274" x="7265988" y="2808288"/>
          <p14:tracePt t="77368" x="7265988" y="2836863"/>
          <p14:tracePt t="77614" x="6910388" y="2936875"/>
          <p14:tracePt t="77646" x="5989638" y="3155950"/>
          <p14:tracePt t="77678" x="5159375" y="3375025"/>
          <p14:tracePt t="77718" x="4703763" y="3475038"/>
          <p14:tracePt t="77754" x="4676775" y="3446463"/>
          <p14:tracePt t="77785" x="4686300" y="3402013"/>
          <p14:tracePt t="77820" x="4686300" y="3375025"/>
          <p14:tracePt t="77851" x="4703763" y="3338513"/>
          <p14:tracePt t="77886" x="4730750" y="3309938"/>
          <p14:tracePt t="77918" x="4759325" y="3292475"/>
          <p14:tracePt t="77951" x="4759325" y="3282950"/>
          <p14:tracePt t="81473" x="4767263" y="3282950"/>
          <p14:tracePt t="81505" x="5049838" y="3236913"/>
          <p14:tracePt t="81538" x="5314950" y="3200400"/>
          <p14:tracePt t="81569" x="5570538" y="3146425"/>
          <p14:tracePt t="81604" x="5761038" y="3090863"/>
          <p14:tracePt t="81637" x="5816600" y="3063875"/>
          <p14:tracePt t="81799" x="5870575" y="3090863"/>
          <p14:tracePt t="81831" x="6153150" y="3082925"/>
          <p14:tracePt t="81866" x="6600825" y="3000375"/>
          <p14:tracePt t="81897" x="6929438" y="2936875"/>
          <p14:tracePt t="81931" x="7029450" y="2917825"/>
          <p14:tracePt t="81961" x="7046913" y="2917825"/>
          <p14:tracePt t="82060" x="6846888" y="2936875"/>
          <p14:tracePt t="82091" x="6326188" y="3046413"/>
          <p14:tracePt t="82124" x="5341938" y="3219450"/>
          <p14:tracePt t="82156" x="5032375" y="3246438"/>
          <p14:tracePt t="82188" x="5022850" y="3246438"/>
          <p14:tracePt t="82220" x="5022850" y="3200400"/>
          <p14:tracePt t="82255" x="5095875" y="3100388"/>
          <p14:tracePt t="82285" x="5159375" y="3036888"/>
          <p14:tracePt t="82287" x="5168900" y="3027363"/>
          <p14:tracePt t="82318" x="5178425" y="2990850"/>
          <p14:tracePt t="82351" x="5178425" y="2973388"/>
          <p14:tracePt t="82384" x="5232400" y="2844800"/>
          <p14:tracePt t="82418" x="5251450" y="2754313"/>
          <p14:tracePt t="82450" x="5251450" y="2708275"/>
          <p14:tracePt t="82482" x="5251450" y="2698750"/>
          <p14:tracePt t="82795" x="5351463" y="2808288"/>
          <p14:tracePt t="82827" x="5734050" y="2946400"/>
          <p14:tracePt t="82860" x="6537325" y="3136900"/>
          <p14:tracePt t="82891" x="6973888" y="3200400"/>
          <p14:tracePt t="82926" x="7531100" y="3255963"/>
          <p14:tracePt t="82957" x="7712075" y="3255963"/>
          <p14:tracePt t="82991" x="7731125" y="3255963"/>
          <p14:tracePt t="83062" x="7731125" y="3236913"/>
          <p14:tracePt t="83094" x="7731125" y="3173413"/>
          <p14:tracePt t="83130" x="7704138" y="3109913"/>
          <p14:tracePt t="83161" x="7675563" y="3082925"/>
          <p14:tracePt t="83195" x="7667625" y="3073400"/>
          <p14:tracePt t="83259" x="7631113" y="3127375"/>
          <p14:tracePt t="83289" x="7567613" y="3200400"/>
          <p14:tracePt t="83292" x="7567613" y="3209925"/>
          <p14:tracePt t="83324" x="7439025" y="3319463"/>
          <p14:tracePt t="83358" x="7312025" y="3446463"/>
          <p14:tracePt t="83389" x="7102475" y="3602038"/>
          <p14:tracePt t="83422" x="6791325" y="3784600"/>
          <p14:tracePt t="83453" x="6727825" y="3803650"/>
          <p14:tracePt t="83519" x="6883400" y="3648075"/>
          <p14:tracePt t="83550" x="7065963" y="3465513"/>
          <p14:tracePt t="83583" x="7302500" y="3302000"/>
          <p14:tracePt t="83615" x="7458075" y="3173413"/>
          <p14:tracePt t="83649" x="7548563" y="3063875"/>
          <p14:tracePt t="83681" x="7567613" y="3036888"/>
          <p14:tracePt t="83718" x="7567613" y="3027363"/>
          <p14:tracePt t="83784" x="7448550" y="3155950"/>
          <p14:tracePt t="83816" x="7312025" y="3292475"/>
          <p14:tracePt t="83852" x="7146925" y="3548063"/>
          <p14:tracePt t="83883" x="7000875" y="3684588"/>
          <p14:tracePt t="83918" x="6973888" y="3721100"/>
          <p14:tracePt t="83982" x="7019925" y="3648075"/>
          <p14:tracePt t="84013" x="7202488" y="3438525"/>
          <p14:tracePt t="84048" x="7512050" y="3246438"/>
          <p14:tracePt t="84050" x="7567613" y="3209925"/>
          <p14:tracePt t="84086" x="7621588" y="3163888"/>
          <p14:tracePt t="84120" x="7631113" y="3155950"/>
          <p14:tracePt t="84184" x="7512050" y="3265488"/>
          <p14:tracePt t="84216" x="7348538" y="3375025"/>
          <p14:tracePt t="84250" x="7339013" y="3402013"/>
          <p14:tracePt t="84401" x="7339013" y="3392488"/>
          <p14:tracePt t="84430" x="7339013" y="3382963"/>
          <p14:tracePt t="84472" x="7339013" y="3375025"/>
          <p14:tracePt t="84534" x="7312025" y="3375025"/>
          <p14:tracePt t="84564" x="7029450" y="3402013"/>
          <p14:tracePt t="84566" x="6900863" y="3419475"/>
          <p14:tracePt t="84597" x="6226175" y="3455988"/>
          <p14:tracePt t="84629" x="5616575" y="3402013"/>
          <p14:tracePt t="84659" x="5414963" y="3246438"/>
          <p14:tracePt t="84692" x="5351463" y="3054350"/>
          <p14:tracePt t="84729" x="5260975" y="2863850"/>
          <p14:tracePt t="84761" x="5178425" y="2800350"/>
          <p14:tracePt t="84790" x="5086350" y="2790825"/>
          <p14:tracePt t="84822" x="5005388" y="2800350"/>
          <p14:tracePt t="84852" x="4905375" y="2817813"/>
          <p14:tracePt t="84884" x="4767263" y="2854325"/>
          <p14:tracePt t="84914" x="4722813" y="2881313"/>
          <p14:tracePt t="84947" x="4713288" y="2927350"/>
          <p14:tracePt t="84980" x="4759325" y="2936875"/>
          <p14:tracePt t="85011" x="5178425" y="2890838"/>
          <p14:tracePt t="85042" x="5797550" y="2844800"/>
          <p14:tracePt t="85075" x="6335713" y="2800350"/>
          <p14:tracePt t="85117" x="6946900" y="2744788"/>
          <p14:tracePt t="85149" x="7202488" y="2800350"/>
          <p14:tracePt t="85180" x="7429500" y="2990850"/>
          <p14:tracePt t="85211" x="7539038" y="3146425"/>
          <p14:tracePt t="85242" x="7539038" y="3228975"/>
          <p14:tracePt t="85273" x="7531100" y="3255963"/>
          <p14:tracePt t="85343" x="7548563" y="3127375"/>
          <p14:tracePt t="85373" x="7539038" y="3009900"/>
          <p14:tracePt t="85405" x="7502525" y="2900363"/>
          <p14:tracePt t="85435" x="7485063" y="2881313"/>
          <p14:tracePt t="85496" x="7485063" y="2900363"/>
          <p14:tracePt t="85525" x="7502525" y="3063875"/>
          <p14:tracePt t="85557" x="7512050" y="3273425"/>
          <p14:tracePt t="85587" x="7475538" y="3328988"/>
          <p14:tracePt t="85620" x="7439025" y="3338513"/>
          <p14:tracePt t="85650" x="7256463" y="3236913"/>
          <p14:tracePt t="85693" x="6637338" y="3100388"/>
          <p14:tracePt t="85724" x="6016625" y="3100388"/>
          <p14:tracePt t="85757" x="5570538" y="3163888"/>
          <p14:tracePt t="85788" x="5287963" y="3173413"/>
          <p14:tracePt t="85820" x="5041900" y="3090863"/>
          <p14:tracePt t="85851" x="4949825" y="2973388"/>
          <p14:tracePt t="85852" x="4941888" y="2946400"/>
          <p14:tracePt t="85883" x="4932363" y="2927350"/>
          <p14:tracePt t="85944" x="4913313" y="3119438"/>
          <p14:tracePt t="85975" x="4968875" y="3338513"/>
          <p14:tracePt t="86026" x="5005388" y="3419475"/>
          <p14:tracePt t="86147" x="5005388" y="3402013"/>
          <p14:tracePt t="86175" x="5005388" y="3392488"/>
          <p14:tracePt t="86209" x="5005388" y="3382963"/>
          <p14:tracePt t="86270" x="4995863" y="3382963"/>
          <p14:tracePt t="86300" x="4978400" y="3382963"/>
          <p14:tracePt t="86400" x="4968875" y="3382963"/>
          <p14:tracePt t="87567" x="4968875" y="3402013"/>
          <p14:tracePt t="87598" x="5005388" y="3402013"/>
          <p14:tracePt t="87630" x="5005388" y="3382963"/>
          <p14:tracePt t="89995" x="5005388" y="3392488"/>
          <p14:tracePt t="90027" x="5014913" y="3419475"/>
          <p14:tracePt t="90060" x="5014913" y="3429000"/>
          <p14:tracePt t="90092" x="5032375" y="3429000"/>
          <p14:tracePt t="93670" x="5022850" y="3438525"/>
          <p14:tracePt t="93704" x="4759325" y="3648075"/>
          <p14:tracePt t="93740" x="4394200" y="3875088"/>
          <p14:tracePt t="93772" x="4157663" y="4021138"/>
          <p14:tracePt t="93806" x="3965575" y="4167188"/>
          <p14:tracePt t="93838" x="3765550" y="4286250"/>
          <p14:tracePt t="93871" x="3482975" y="4432300"/>
          <p14:tracePt t="93903" x="3236913" y="4532313"/>
          <p14:tracePt t="93937" x="3108325" y="4559300"/>
          <p14:tracePt t="93972" x="2962275" y="4587875"/>
          <p14:tracePt t="94006" x="2889250" y="4605338"/>
          <p14:tracePt t="94038" x="2852738" y="4605338"/>
          <p14:tracePt t="94071" x="2844800" y="4614863"/>
          <p14:tracePt t="94102" x="2852738" y="4624388"/>
          <p14:tracePt t="94135" x="2862263" y="4660900"/>
          <p14:tracePt t="94167" x="2862263" y="4668838"/>
          <p14:tracePt t="94231" x="2871788" y="4678363"/>
          <p14:tracePt t="94356" x="2889250" y="4660900"/>
          <p14:tracePt t="94388" x="2944813" y="4595813"/>
          <p14:tracePt t="94421" x="2944813" y="4578350"/>
          <p14:tracePt t="94546" x="2935288" y="4551363"/>
          <p14:tracePt t="94579" x="2935288" y="4532313"/>
          <p14:tracePt t="94612" x="2935288" y="4522788"/>
          <p14:tracePt t="101366" x="3063875" y="4522788"/>
          <p14:tracePt t="101415" x="3400425" y="4532313"/>
          <p14:tracePt t="101462" x="3902075" y="4624388"/>
          <p14:tracePt t="101499" x="4248150" y="4660900"/>
          <p14:tracePt t="101554" x="4586288" y="4705350"/>
          <p14:tracePt t="101597" x="4695825" y="4741863"/>
          <p14:tracePt t="101632" x="4776788" y="4787900"/>
          <p14:tracePt t="101681" x="4922838" y="4841875"/>
          <p14:tracePt t="101731" x="5141913" y="4878388"/>
          <p14:tracePt t="101765" x="5151438" y="4878388"/>
          <p14:tracePt t="101881" x="5141913" y="4860925"/>
          <p14:tracePt t="101936" x="5132388" y="4897438"/>
          <p14:tracePt t="102230" x="5232400" y="4824413"/>
          <p14:tracePt t="102264" x="5268913" y="4787900"/>
          <p14:tracePt t="102301" x="5268913" y="4778375"/>
          <p14:tracePt t="102381" x="5260975" y="4760913"/>
          <p14:tracePt t="102428" x="5205413" y="4751388"/>
          <p14:tracePt t="102463" x="5151438" y="4751388"/>
          <p14:tracePt t="102497" x="5049838" y="4760913"/>
          <p14:tracePt t="102533" x="4978400" y="4760913"/>
          <p14:tracePt t="102579" x="4803775" y="4724400"/>
          <p14:tracePt t="102615" x="4713288" y="4714875"/>
          <p14:tracePt t="102660" x="4613275" y="4687888"/>
          <p14:tracePt t="102697" x="4503738" y="4651375"/>
          <p14:tracePt t="102733" x="4394200" y="4632325"/>
          <p14:tracePt t="102779" x="4211638" y="4632325"/>
          <p14:tracePt t="102814" x="4065588" y="4641850"/>
          <p14:tracePt t="102865" x="3975100" y="4641850"/>
          <p14:tracePt t="102912" x="3892550" y="4614863"/>
          <p14:tracePt t="102946" x="3865563" y="4605338"/>
          <p14:tracePt t="102979" x="3819525" y="4587875"/>
          <p14:tracePt t="103020" x="3783013" y="4578350"/>
          <p14:tracePt t="103055" x="3765550" y="4578350"/>
          <p14:tracePt t="103090" x="3756025" y="4568825"/>
          <p14:tracePt t="103154" x="3746500" y="4568825"/>
          <p14:tracePt t="103249" x="3719513" y="4559300"/>
          <p14:tracePt t="103281" x="3709988" y="4551363"/>
          <p14:tracePt t="103314" x="3683000" y="4541838"/>
          <p14:tracePt t="103346" x="3656013" y="4514850"/>
          <p14:tracePt t="103380" x="3646488" y="4505325"/>
          <p14:tracePt t="103662" x="3729038" y="4551363"/>
          <p14:tracePt t="103696" x="3783013" y="4578350"/>
          <p14:tracePt t="103730" x="3792538" y="4578350"/>
          <p14:tracePt t="103795" x="3792538" y="4587875"/>
          <p14:tracePt t="103861" x="3802063" y="4587875"/>
          <p14:tracePt t="103955" x="3810000" y="4587875"/>
          <p14:tracePt t="103987" x="3892550" y="4587875"/>
          <p14:tracePt t="104021" x="3984625" y="4605338"/>
          <p14:tracePt t="104053" x="4129088" y="4614863"/>
          <p14:tracePt t="104088" x="4257675" y="4614863"/>
          <p14:tracePt t="104119" x="4394200" y="4614863"/>
          <p14:tracePt t="104154" x="4440238" y="4605338"/>
          <p14:tracePt t="104283" x="4440238" y="4578350"/>
          <p14:tracePt t="104347" x="4421188" y="4551363"/>
          <p14:tracePt t="104378" x="4376738" y="4541838"/>
          <p14:tracePt t="104413" x="4321175" y="4522788"/>
          <p14:tracePt t="104446" x="4267200" y="4522788"/>
          <p14:tracePt t="104479" x="4238625" y="4522788"/>
          <p14:tracePt t="104638" x="4321175" y="4568825"/>
          <p14:tracePt t="104670" x="4421188" y="4605338"/>
          <p14:tracePt t="104708" x="4567238" y="4641850"/>
          <p14:tracePt t="104740" x="4667250" y="4632325"/>
          <p14:tracePt t="104777" x="4740275" y="4595813"/>
          <p14:tracePt t="104810" x="4795838" y="4551363"/>
          <p14:tracePt t="104845" x="4959350" y="4522788"/>
          <p14:tracePt t="104878" x="5059363" y="4514850"/>
          <p14:tracePt t="104911" x="5141913" y="4522788"/>
          <p14:tracePt t="104945" x="5232400" y="4595813"/>
          <p14:tracePt t="104980" x="5305425" y="4641850"/>
          <p14:tracePt t="105013" x="5387975" y="4668838"/>
          <p14:tracePt t="105048" x="5461000" y="4651375"/>
          <p14:tracePt t="105081" x="5653088" y="4605338"/>
          <p14:tracePt t="105114" x="5807075" y="4605338"/>
          <p14:tracePt t="105146" x="5926138" y="4632325"/>
          <p14:tracePt t="105180" x="6062663" y="4678363"/>
          <p14:tracePt t="105214" x="6162675" y="4705350"/>
          <p14:tracePt t="105248" x="6189663" y="4724400"/>
          <p14:tracePt t="105279" x="6226175" y="4724400"/>
          <p14:tracePt t="105314" x="6335713" y="4705350"/>
          <p14:tracePt t="105346" x="6464300" y="4705350"/>
          <p14:tracePt t="105379" x="6554788" y="4705350"/>
          <p14:tracePt t="105412" x="6637338" y="4705350"/>
          <p14:tracePt t="105445" x="6727825" y="4724400"/>
          <p14:tracePt t="105477" x="6837363" y="4760913"/>
          <p14:tracePt t="105510" x="7029450" y="4797425"/>
          <p14:tracePt t="105543" x="7202488" y="4797425"/>
          <p14:tracePt t="105576" x="7302500" y="4797425"/>
          <p14:tracePt t="105608" x="7312025" y="4787900"/>
          <p14:tracePt t="105825" x="7312025" y="4768850"/>
          <p14:tracePt t="105855" x="7312025" y="4751388"/>
          <p14:tracePt t="105890" x="7312025" y="4741863"/>
          <p14:tracePt t="105920" x="7319963" y="4714875"/>
          <p14:tracePt t="105953" x="7356475" y="4697413"/>
          <p14:tracePt t="105985" x="7392988" y="4660900"/>
          <p14:tracePt t="106019" x="7466013" y="4605338"/>
          <p14:tracePt t="106050" x="7575550" y="4568825"/>
          <p14:tracePt t="106087" x="7694613" y="4532313"/>
          <p14:tracePt t="106121" x="7813675" y="4514850"/>
          <p14:tracePt t="106155" x="7940675" y="4514850"/>
          <p14:tracePt t="106187" x="8013700" y="4532313"/>
          <p14:tracePt t="106223" x="8123238" y="4568825"/>
          <p14:tracePt t="106254" x="8286750" y="4578350"/>
          <p14:tracePt t="106288" x="8415338" y="4578350"/>
          <p14:tracePt t="106321" x="8542338" y="4578350"/>
          <p14:tracePt t="106354" x="8596313" y="4587875"/>
          <p14:tracePt t="106384" x="8605838" y="4595813"/>
          <p14:tracePt t="106417" x="8588375" y="4632325"/>
          <p14:tracePt t="106448" x="8488363" y="4687888"/>
          <p14:tracePt t="106484" x="8259763" y="4741863"/>
          <p14:tracePt t="106517" x="7885113" y="4797425"/>
          <p14:tracePt t="106551" x="7439025" y="4860925"/>
          <p14:tracePt t="106583" x="7073900" y="4914900"/>
          <p14:tracePt t="106617" x="6710363" y="4997450"/>
          <p14:tracePt t="106648" x="6299200" y="5060950"/>
          <p14:tracePt t="106684" x="5634038" y="5153025"/>
          <p14:tracePt t="106718" x="5086350" y="5160963"/>
          <p14:tracePt t="106752" x="4676775" y="5160963"/>
          <p14:tracePt t="106784" x="4513263" y="5170488"/>
          <p14:tracePt t="106818" x="4357688" y="5197475"/>
          <p14:tracePt t="106849" x="4194175" y="5216525"/>
          <p14:tracePt t="106885" x="3975100" y="5216525"/>
          <p14:tracePt t="106918" x="3819525" y="5207000"/>
          <p14:tracePt t="106951" x="3709988" y="5189538"/>
          <p14:tracePt t="106956" x="3692525" y="5180013"/>
          <p14:tracePt t="106987" x="3665538" y="5170488"/>
          <p14:tracePt t="107021" x="3646488" y="5153025"/>
          <p14:tracePt t="107053" x="3646488" y="5143500"/>
          <p14:tracePt t="107086" x="3646488" y="5133975"/>
          <p14:tracePt t="107118" x="3646488" y="5116513"/>
          <p14:tracePt t="107150" x="3673475" y="5097463"/>
          <p14:tracePt t="107182" x="3775075" y="5097463"/>
          <p14:tracePt t="107216" x="3892550" y="5153025"/>
          <p14:tracePt t="107248" x="3965575" y="5189538"/>
          <p14:tracePt t="107281" x="4048125" y="5189538"/>
          <p14:tracePt t="107312" x="4221163" y="5170488"/>
          <p14:tracePt t="107345" x="4311650" y="5133975"/>
          <p14:tracePt t="107378" x="4448175" y="5089525"/>
          <p14:tracePt t="107418" x="4613275" y="5053013"/>
          <p14:tracePt t="107456" x="4749800" y="5043488"/>
          <p14:tracePt t="107488" x="4776788" y="5043488"/>
          <p14:tracePt t="107519" x="4795838" y="5053013"/>
          <p14:tracePt t="107551" x="4813300" y="5053013"/>
          <p14:tracePt t="107583" x="4822825" y="5060950"/>
          <p14:tracePt t="107835" x="4813300" y="5060950"/>
          <p14:tracePt t="111413" x="4832350" y="5089525"/>
          <p14:tracePt t="111446" x="4849813" y="5106988"/>
          <p14:tracePt t="111604" x="4849813" y="5097463"/>
          <p14:tracePt t="111636" x="4840288" y="5080000"/>
          <p14:tracePt t="111672" x="4803775" y="5060950"/>
          <p14:tracePt t="111672" x="4795838" y="5060950"/>
          <p14:tracePt t="111708" x="4749800" y="5024438"/>
          <p14:tracePt t="111743" x="4603750" y="4951413"/>
          <p14:tracePt t="111775" x="4494213" y="4914900"/>
          <p14:tracePt t="111810" x="4440238" y="4887913"/>
          <p14:tracePt t="111843" x="4413250" y="4851400"/>
          <p14:tracePt t="111876" x="4403725" y="4851400"/>
          <p14:tracePt t="115502" x="4413250" y="4860925"/>
          <p14:tracePt t="115551" x="4722813" y="5024438"/>
          <p14:tracePt t="115584" x="5005388" y="5170488"/>
          <p14:tracePt t="115618" x="5168900" y="5233988"/>
          <p14:tracePt t="115651" x="5278438" y="5307013"/>
          <p14:tracePt t="115682" x="5405438" y="5372100"/>
          <p14:tracePt t="115718" x="5534025" y="5489575"/>
          <p14:tracePt t="115750" x="5588000" y="5608638"/>
          <p14:tracePt t="115783" x="5634038" y="5708650"/>
          <p14:tracePt t="115814" x="5634038" y="5772150"/>
          <p14:tracePt t="115847" x="5616575" y="5808663"/>
          <p14:tracePt t="115878" x="5570538" y="5845175"/>
          <p14:tracePt t="115913" x="5461000" y="5891213"/>
          <p14:tracePt t="115944" x="5251450" y="5964238"/>
          <p14:tracePt t="115981" x="5041900" y="6010275"/>
          <p14:tracePt t="116012" x="4913313" y="6046788"/>
          <p14:tracePt t="116045" x="4749800" y="6046788"/>
          <p14:tracePt t="116076" x="4622800" y="6046788"/>
          <p14:tracePt t="116110" x="4503738" y="6046788"/>
          <p14:tracePt t="116141" x="4413250" y="6073775"/>
          <p14:tracePt t="116174" x="4330700" y="6073775"/>
          <p14:tracePt t="116205" x="4267200" y="6054725"/>
          <p14:tracePt t="116208" x="4257675" y="6046788"/>
          <p14:tracePt t="116242" x="4211638" y="6027738"/>
          <p14:tracePt t="116275" x="4194175" y="6027738"/>
          <p14:tracePt t="116368" x="4294188" y="6018213"/>
          <p14:tracePt t="116399" x="4530725" y="5991225"/>
          <p14:tracePt t="116433" x="4759325" y="5991225"/>
          <p14:tracePt t="116466" x="4949825" y="5964238"/>
          <p14:tracePt t="116503" x="5195888" y="5937250"/>
          <p14:tracePt t="116535" x="5351463" y="5927725"/>
          <p14:tracePt t="116537" x="5387975" y="5927725"/>
          <p14:tracePt t="116571" x="5514975" y="5918200"/>
          <p14:tracePt t="116605" x="5661025" y="5900738"/>
          <p14:tracePt t="116637" x="5724525" y="5900738"/>
          <p14:tracePt t="116670" x="5753100" y="5900738"/>
          <p14:tracePt t="116702" x="5807075" y="5910263"/>
          <p14:tracePt t="116737" x="5916613" y="5918200"/>
          <p14:tracePt t="116770" x="5962650" y="5946775"/>
          <p14:tracePt t="116806" x="6035675" y="5964238"/>
          <p14:tracePt t="116837" x="6053138" y="5964238"/>
          <p14:tracePt t="122685" x="6116638" y="5910263"/>
          <p14:tracePt t="122718" x="6218238" y="5772150"/>
          <p14:tracePt t="122750" x="6272213" y="5626100"/>
          <p14:tracePt t="122782" x="6281738" y="5489575"/>
          <p14:tracePt t="122816" x="6281738" y="5380038"/>
          <p14:tracePt t="122848" x="6254750" y="5289550"/>
          <p14:tracePt t="122882" x="6189663" y="5153025"/>
          <p14:tracePt t="122914" x="6145213" y="5106988"/>
          <p14:tracePt t="122948" x="6072188" y="5070475"/>
          <p14:tracePt t="122982" x="5943600" y="5033963"/>
          <p14:tracePt t="123020" x="5816600" y="5033963"/>
          <p14:tracePt t="123059" x="5543550" y="5089525"/>
          <p14:tracePt t="123092" x="5378450" y="5097463"/>
          <p14:tracePt t="123124" x="5214938" y="5089525"/>
          <p14:tracePt t="123157" x="5032375" y="5053013"/>
          <p14:tracePt t="123189" x="4730750" y="5033963"/>
          <p14:tracePt t="123223" x="4513263" y="4997450"/>
          <p14:tracePt t="123254" x="4376738" y="4987925"/>
          <p14:tracePt t="123288" x="4257675" y="4997450"/>
          <p14:tracePt t="123319" x="4111625" y="5043488"/>
          <p14:tracePt t="123352" x="3929063" y="5197475"/>
          <p14:tracePt t="123384" x="3846513" y="5316538"/>
          <p14:tracePt t="123417" x="3792538" y="5389563"/>
          <p14:tracePt t="123449" x="3783013" y="5453063"/>
          <p14:tracePt t="123451" x="3783013" y="5462588"/>
          <p14:tracePt t="123484" x="3792538" y="5581650"/>
          <p14:tracePt t="123519" x="3829050" y="5745163"/>
          <p14:tracePt t="123551" x="3875088" y="5900738"/>
          <p14:tracePt t="123585" x="3965575" y="6037263"/>
          <p14:tracePt t="123619" x="4138613" y="6192838"/>
          <p14:tracePt t="123655" x="4294188" y="6265863"/>
          <p14:tracePt t="123687" x="4403725" y="6310313"/>
          <p14:tracePt t="123723" x="4530725" y="6375400"/>
          <p14:tracePt t="123754" x="4676775" y="6429375"/>
          <p14:tracePt t="123787" x="4932363" y="6492875"/>
          <p14:tracePt t="123820" x="5151438" y="6548438"/>
          <p14:tracePt t="123858" x="5341938" y="6548438"/>
          <p14:tracePt t="123896" x="5507038" y="6548438"/>
          <p14:tracePt t="123933" x="5616575" y="6519863"/>
          <p14:tracePt t="123963" x="5707063" y="6446838"/>
          <p14:tracePt t="124000" x="5797550" y="6319838"/>
          <p14:tracePt t="124033" x="5843588" y="6156325"/>
          <p14:tracePt t="124066" x="5862638" y="6000750"/>
          <p14:tracePt t="124099" x="5853113" y="5881688"/>
          <p14:tracePt t="124132" x="5797550" y="5754688"/>
          <p14:tracePt t="124164" x="5716588" y="5654675"/>
          <p14:tracePt t="124199" x="5653088" y="5608638"/>
          <p14:tracePt t="124231" x="5543550" y="5535613"/>
          <p14:tracePt t="124267" x="5268913" y="5435600"/>
          <p14:tracePt t="124300" x="4978400" y="5372100"/>
          <p14:tracePt t="124334" x="4576763" y="5307013"/>
          <p14:tracePt t="124366" x="4311650" y="5289550"/>
          <p14:tracePt t="124400" x="4102100" y="5289550"/>
          <p14:tracePt t="124432" x="3984625" y="5326063"/>
          <p14:tracePt t="124432" x="3948113" y="5335588"/>
          <p14:tracePt t="124467" x="3883025" y="5372100"/>
          <p14:tracePt t="124500" x="3838575" y="5518150"/>
          <p14:tracePt t="124534" x="3810000" y="5626100"/>
          <p14:tracePt t="124566" x="3810000" y="5791200"/>
          <p14:tracePt t="124600" x="3865563" y="5983288"/>
          <p14:tracePt t="124632" x="3929063" y="6091238"/>
          <p14:tracePt t="124667" x="4002088" y="6200775"/>
          <p14:tracePt t="124699" x="4138613" y="6283325"/>
          <p14:tracePt t="124734" x="4384675" y="6346825"/>
          <p14:tracePt t="124765" x="4676775" y="6402388"/>
          <p14:tracePt t="124799" x="4832350" y="6419850"/>
          <p14:tracePt t="124832" x="5032375" y="6438900"/>
          <p14:tracePt t="124866" x="5224463" y="6456363"/>
          <p14:tracePt t="124898" x="5424488" y="6429375"/>
          <p14:tracePt t="124933" x="5597525" y="6375400"/>
          <p14:tracePt t="124964" x="5716588" y="6219825"/>
          <p14:tracePt t="124998" x="5780088" y="6064250"/>
          <p14:tracePt t="125030" x="5826125" y="5900738"/>
          <p14:tracePt t="125066" x="5826125" y="5808663"/>
          <p14:tracePt t="125099" x="5789613" y="5691188"/>
          <p14:tracePt t="125132" x="5743575" y="5581650"/>
          <p14:tracePt t="125163" x="5716588" y="5545138"/>
          <p14:tracePt t="125197" x="5670550" y="5508625"/>
          <p14:tracePt t="125229" x="5643563" y="5481638"/>
          <p14:tracePt t="125264" x="5570538" y="5445125"/>
          <p14:tracePt t="125297" x="5470525" y="5416550"/>
          <p14:tracePt t="125330" x="5297488" y="5380038"/>
          <p14:tracePt t="125361" x="5122863" y="5353050"/>
          <p14:tracePt t="125395" x="4959350" y="5307013"/>
          <p14:tracePt t="125426" x="4749800" y="5262563"/>
          <p14:tracePt t="125460" x="4567238" y="5262563"/>
          <p14:tracePt t="125493" x="4484688" y="5289550"/>
          <p14:tracePt t="125527" x="4448175" y="5316538"/>
          <p14:tracePt t="125558" x="4413250" y="5343525"/>
          <p14:tracePt t="125592" x="4376738" y="5389563"/>
          <p14:tracePt t="125625" x="4357688" y="5416550"/>
          <p14:tracePt t="125658" x="4330700" y="5453063"/>
          <p14:tracePt t="125691" x="4311650" y="5535613"/>
          <p14:tracePt t="125727" x="4311650" y="5608638"/>
          <p14:tracePt t="125758" x="4348163" y="5708650"/>
          <p14:tracePt t="125793" x="4440238" y="5864225"/>
          <p14:tracePt t="125825" x="4557713" y="5973763"/>
          <p14:tracePt t="125860" x="4640263" y="6018213"/>
          <p14:tracePt t="125892" x="4649788" y="6027738"/>
          <p14:tracePt t="126050" x="4667250" y="6010275"/>
          <p14:tracePt t="126082" x="4667250" y="6000750"/>
          <p14:tracePt t="126084" x="4676775" y="6000750"/>
          <p14:tracePt t="126116" x="4676775" y="5973763"/>
          <p14:tracePt t="126272" x="4676775" y="5964238"/>
          <p14:tracePt t="126303" x="4676775" y="5954713"/>
          <p14:tracePt t="126366" x="4676775" y="5946775"/>
          <p14:tracePt t="126398" x="4686300" y="5937250"/>
          <p14:tracePt t="126461" x="4686300" y="5927725"/>
          <p14:tracePt t="126493" x="4695825" y="5910263"/>
          <p14:tracePt t="126993" x="4695825" y="5900738"/>
          <p14:tracePt t="127181" x="4695825" y="5891213"/>
          <p14:tracePt t="128599" x="4695825" y="5864225"/>
          <p14:tracePt t="128631" x="4695825" y="5781675"/>
          <p14:tracePt t="128664" x="4695825" y="5662613"/>
          <p14:tracePt t="128696" x="4667250" y="5508625"/>
          <p14:tracePt t="128732" x="4586288" y="5270500"/>
          <p14:tracePt t="128764" x="4440238" y="4997450"/>
          <p14:tracePt t="128796" x="4284663" y="4787900"/>
          <p14:tracePt t="128827" x="4129088" y="4614863"/>
          <p14:tracePt t="128861" x="3875088" y="4432300"/>
          <p14:tracePt t="128892" x="3582988" y="4332288"/>
          <p14:tracePt t="128926" x="3273425" y="4276725"/>
          <p14:tracePt t="128958" x="2844800" y="4249738"/>
          <p14:tracePt t="128991" x="2643188" y="4286250"/>
          <p14:tracePt t="129026" x="2506663" y="4340225"/>
          <p14:tracePt t="129060" x="2397125" y="4386263"/>
          <p14:tracePt t="129091" x="2379663" y="4405313"/>
          <p14:tracePt t="129125" x="2343150" y="4422775"/>
          <p14:tracePt t="129156" x="2316163" y="4449763"/>
          <p14:tracePt t="129189" x="2287588" y="4495800"/>
          <p14:tracePt t="129223" x="2270125" y="4541838"/>
          <p14:tracePt t="129256" x="2279650" y="4605338"/>
          <p14:tracePt t="129289" x="2316163" y="4678363"/>
          <p14:tracePt t="129322" x="2389188" y="4705350"/>
          <p14:tracePt t="129353" x="2498725" y="4751388"/>
          <p14:tracePt t="129387" x="2625725" y="4787900"/>
          <p14:tracePt t="129419" x="2662238" y="4787900"/>
          <p14:tracePt t="129420" x="2671763" y="4787900"/>
          <p14:tracePt t="129453" x="2689225" y="4760913"/>
          <p14:tracePt t="129487" x="2708275" y="4705350"/>
          <p14:tracePt t="129519" x="2708275" y="4624388"/>
          <p14:tracePt t="129553" x="2679700" y="4532313"/>
          <p14:tracePt t="129584" x="2652713" y="4495800"/>
          <p14:tracePt t="129619" x="2606675" y="4449763"/>
          <p14:tracePt t="129650" x="2579688" y="4422775"/>
          <p14:tracePt t="129684" x="2552700" y="4395788"/>
          <p14:tracePt t="129717" x="2506663" y="4386263"/>
          <p14:tracePt t="129751" x="2462213" y="4386263"/>
          <p14:tracePt t="129783" x="2416175" y="4395788"/>
          <p14:tracePt t="129819" x="2379663" y="4422775"/>
          <p14:tracePt t="129852" x="2352675" y="4432300"/>
          <p14:tracePt t="130069" x="2343150" y="4432300"/>
          <p14:tracePt t="130289" x="2324100" y="4449763"/>
          <p14:tracePt t="130320" x="2306638" y="4478338"/>
          <p14:tracePt t="130354" x="2306638" y="4514850"/>
          <p14:tracePt t="130384" x="2306638" y="4568825"/>
          <p14:tracePt t="130417" x="2360613" y="4624388"/>
          <p14:tracePt t="130449" x="2397125" y="4668838"/>
          <p14:tracePt t="130483" x="2433638" y="4697413"/>
          <p14:tracePt t="130514" x="2462213" y="4697413"/>
          <p14:tracePt t="130548" x="2489200" y="4697413"/>
          <p14:tracePt t="130579" x="2506663" y="4651375"/>
          <p14:tracePt t="130612" x="2516188" y="4605338"/>
          <p14:tracePt t="130645" x="2516188" y="4532313"/>
          <p14:tracePt t="130680" x="2489200" y="4478338"/>
          <p14:tracePt t="130711" x="2452688" y="4441825"/>
          <p14:tracePt t="130748" x="2425700" y="4413250"/>
          <p14:tracePt t="130779" x="2397125" y="4405313"/>
          <p14:tracePt t="130812" x="2370138" y="4395788"/>
          <p14:tracePt t="130844" x="2352675" y="4386263"/>
          <p14:tracePt t="130879" x="2343150" y="4386263"/>
          <p14:tracePt t="131159" x="2343150" y="4376738"/>
          <p14:tracePt t="131576" x="2324100" y="4359275"/>
          <p14:tracePt t="131609" x="2297113" y="4322763"/>
          <p14:tracePt t="131643" x="2187575" y="4286250"/>
          <p14:tracePt t="131675" x="2024063" y="4240213"/>
          <p14:tracePt t="131677" x="1997075" y="4232275"/>
          <p14:tracePt t="131712" x="1860550" y="4232275"/>
          <p14:tracePt t="131747" x="1685925" y="4286250"/>
          <p14:tracePt t="131778" x="1604963" y="4322763"/>
          <p14:tracePt t="131811" x="1568450" y="4359275"/>
          <p14:tracePt t="131843" x="1512888" y="4441825"/>
          <p14:tracePt t="131878" x="1476375" y="4614863"/>
          <p14:tracePt t="131911" x="1485900" y="4797425"/>
          <p14:tracePt t="131944" x="1631950" y="5060950"/>
          <p14:tracePt t="131979" x="1695450" y="5133975"/>
          <p14:tracePt t="132013" x="1841500" y="5160963"/>
          <p14:tracePt t="132044" x="1951038" y="5126038"/>
          <p14:tracePt t="132078" x="2014538" y="5006975"/>
          <p14:tracePt t="132110" x="2087563" y="4851400"/>
          <p14:tracePt t="132144" x="2114550" y="4732338"/>
          <p14:tracePt t="132176" x="2097088" y="4697413"/>
          <p14:tracePt t="132211" x="2078038" y="4668838"/>
          <p14:tracePt t="132242" x="2051050" y="4651375"/>
          <p14:tracePt t="132275" x="2041525" y="4632325"/>
          <p14:tracePt t="132306" x="2041525" y="4624388"/>
          <p14:tracePt t="133142" x="2106613" y="4614863"/>
          <p14:tracePt t="133173" x="2206625" y="4578350"/>
          <p14:tracePt t="133206" x="2287588" y="4532313"/>
          <p14:tracePt t="133238" x="2333625" y="4495800"/>
          <p14:tracePt t="133273" x="2360613" y="4449763"/>
          <p14:tracePt t="133306" x="2370138" y="4405313"/>
          <p14:tracePt t="133339" x="2370138" y="4376738"/>
          <p14:tracePt t="133370" x="2370138" y="4340225"/>
          <p14:tracePt t="133404" x="2324100" y="4303713"/>
          <p14:tracePt t="133437" x="2287588" y="4276725"/>
          <p14:tracePt t="133471" x="2233613" y="4276725"/>
          <p14:tracePt t="133503" x="2151063" y="4295775"/>
          <p14:tracePt t="133538" x="2070100" y="4322763"/>
          <p14:tracePt t="133570" x="1978025" y="4359275"/>
          <p14:tracePt t="133570" x="1951038" y="4368800"/>
          <p14:tracePt t="133604" x="1851025" y="4405313"/>
          <p14:tracePt t="133636" x="1768475" y="4468813"/>
          <p14:tracePt t="133671" x="1722438" y="4514850"/>
          <p14:tracePt t="133707" x="1714500" y="4541838"/>
          <p14:tracePt t="133711" x="1704975" y="4551363"/>
          <p14:tracePt t="133745" x="1704975" y="4641850"/>
          <p14:tracePt t="133779" x="1741488" y="4814888"/>
          <p14:tracePt t="133810" x="1824038" y="4970463"/>
          <p14:tracePt t="133844" x="1941513" y="5053013"/>
          <p14:tracePt t="133875" x="2070100" y="5080000"/>
          <p14:tracePt t="133909" x="2214563" y="5080000"/>
          <p14:tracePt t="133942" x="2333625" y="5033963"/>
          <p14:tracePt t="133977" x="2416175" y="4933950"/>
          <p14:tracePt t="134009" x="2470150" y="4760913"/>
          <p14:tracePt t="134042" x="2470150" y="4641850"/>
          <p14:tracePt t="134073" x="2443163" y="4505325"/>
          <p14:tracePt t="134107" x="2397125" y="4376738"/>
          <p14:tracePt t="134141" x="2343150" y="4232275"/>
          <p14:tracePt t="134173" x="2279650" y="4176713"/>
          <p14:tracePt t="134206" x="2224088" y="4149725"/>
          <p14:tracePt t="134241" x="2133600" y="4130675"/>
          <p14:tracePt t="134272" x="2087563" y="4122738"/>
          <p14:tracePt t="134305" x="2041525" y="4122738"/>
          <p14:tracePt t="134337" x="2005013" y="4140200"/>
          <p14:tracePt t="134370" x="1960563" y="4186238"/>
          <p14:tracePt t="134400" x="1895475" y="4222750"/>
          <p14:tracePt t="134434" x="1824038" y="4268788"/>
          <p14:tracePt t="134466" x="1778000" y="4303713"/>
          <p14:tracePt t="134499" x="1778000" y="4359275"/>
          <p14:tracePt t="134531" x="1804988" y="4449763"/>
          <p14:tracePt t="134564" x="1851025" y="4486275"/>
          <p14:tracePt t="134595" x="1878013" y="4505325"/>
          <p14:tracePt t="134628" x="1895475" y="4514850"/>
          <p14:tracePt t="135148" x="1914525" y="4514850"/>
          <p14:tracePt t="135180" x="2024063" y="4514850"/>
          <p14:tracePt t="135213" x="2260600" y="4495800"/>
          <p14:tracePt t="135245" x="2379663" y="4486275"/>
          <p14:tracePt t="135279" x="2425700" y="4486275"/>
          <p14:tracePt t="135310" x="2452688" y="4486275"/>
          <p14:tracePt t="135344" x="2543175" y="4514850"/>
          <p14:tracePt t="135375" x="2579688" y="4522788"/>
          <p14:tracePt t="135407" x="2606675" y="4522788"/>
          <p14:tracePt t="135438" x="2671763" y="4541838"/>
          <p14:tracePt t="135470" x="2808288" y="4568825"/>
          <p14:tracePt t="135501" x="2981325" y="4605338"/>
          <p14:tracePt t="135533" x="3373438" y="4641850"/>
          <p14:tracePt t="135566" x="4111625" y="4641850"/>
          <p14:tracePt t="135600" x="4730750" y="4641850"/>
          <p14:tracePt t="135632" x="5068888" y="4651375"/>
          <p14:tracePt t="135667" x="5187950" y="4687888"/>
          <p14:tracePt t="135699" x="5224463" y="4724400"/>
          <p14:tracePt t="135732" x="5241925" y="4741863"/>
          <p14:tracePt t="135826" x="5049838" y="4668838"/>
          <p14:tracePt t="135857" x="4749800" y="4559300"/>
          <p14:tracePt t="135890" x="4376738" y="4505325"/>
          <p14:tracePt t="135921" x="4267200" y="4486275"/>
          <p14:tracePt t="135955" x="4257675" y="4486275"/>
          <p14:tracePt t="136113" x="4248150" y="4486275"/>
          <p14:tracePt t="136144" x="4175125" y="4478338"/>
          <p14:tracePt t="136177" x="4084638" y="4468813"/>
          <p14:tracePt t="136210" x="4048125" y="4432300"/>
          <p14:tracePt t="136246" x="4038600" y="4432300"/>
          <p14:tracePt t="136309" x="4048125" y="4432300"/>
          <p14:tracePt t="136341" x="4184650" y="4568825"/>
          <p14:tracePt t="136375" x="4321175" y="4697413"/>
          <p14:tracePt t="136406" x="4430713" y="4732338"/>
          <p14:tracePt t="136441" x="4567238" y="4705350"/>
          <p14:tracePt t="136472" x="4695825" y="4624388"/>
          <p14:tracePt t="136506" x="4913313" y="4532313"/>
          <p14:tracePt t="136537" x="5141913" y="4486275"/>
          <p14:tracePt t="136571" x="5278438" y="4514850"/>
          <p14:tracePt t="136604" x="5414963" y="4605338"/>
          <p14:tracePt t="136637" x="5543550" y="4660900"/>
          <p14:tracePt t="136668" x="5688013" y="4668838"/>
          <p14:tracePt t="136703" x="6007100" y="4595813"/>
          <p14:tracePt t="136736" x="6335713" y="4486275"/>
          <p14:tracePt t="136770" x="6545263" y="4441825"/>
          <p14:tracePt t="136802" x="6618288" y="4449763"/>
          <p14:tracePt t="136833" x="6664325" y="4514850"/>
          <p14:tracePt t="136865" x="6800850" y="4624388"/>
          <p14:tracePt t="136899" x="6973888" y="4678363"/>
          <p14:tracePt t="136931" x="7037388" y="4678363"/>
          <p14:tracePt t="137058" x="7010400" y="4668838"/>
          <p14:tracePt t="137090" x="6983413" y="4668838"/>
          <p14:tracePt t="137124" x="6873875" y="4705350"/>
          <p14:tracePt t="137155" x="6654800" y="4760913"/>
          <p14:tracePt t="137189" x="6218238" y="4860925"/>
          <p14:tracePt t="137222" x="5834063" y="4951413"/>
          <p14:tracePt t="137255" x="5761038" y="4970463"/>
          <p14:tracePt t="137319" x="5661025" y="4979988"/>
          <p14:tracePt t="137351" x="5543550" y="5016500"/>
          <p14:tracePt t="137383" x="5424488" y="5060950"/>
          <p14:tracePt t="137419" x="5360988" y="5106988"/>
          <p14:tracePt t="137454" x="5351463" y="5106988"/>
          <p14:tracePt t="138704" x="5324475" y="5016500"/>
          <p14:tracePt t="138736" x="5287963" y="4824413"/>
          <p14:tracePt t="138772" x="5324475" y="4468813"/>
          <p14:tracePt t="138804" x="5368925" y="4295775"/>
          <p14:tracePt t="138838" x="5378450" y="4113213"/>
          <p14:tracePt t="138870" x="5360988" y="3911600"/>
          <p14:tracePt t="138904" x="5324475" y="3757613"/>
          <p14:tracePt t="138940" x="5324475" y="3684588"/>
          <p14:tracePt t="138972" x="5305425" y="3648075"/>
          <p14:tracePt t="139003" x="5297488" y="3648075"/>
          <p14:tracePt t="139038" x="5287963" y="3629025"/>
          <p14:tracePt t="139070" x="5260975" y="3621088"/>
          <p14:tracePt t="139104" x="5251450" y="3621088"/>
          <p14:tracePt t="139258" x="5232400" y="3738563"/>
          <p14:tracePt t="139289" x="5241925" y="3857625"/>
          <p14:tracePt t="139323" x="5287963" y="3948113"/>
          <p14:tracePt t="139355" x="5334000" y="4076700"/>
          <p14:tracePt t="139389" x="5387975" y="4130675"/>
          <p14:tracePt t="139483" x="5360988" y="4030663"/>
          <p14:tracePt t="139514" x="5351463" y="3976688"/>
          <p14:tracePt t="139549" x="5268913" y="3984625"/>
          <p14:tracePt t="139580" x="5224463" y="4049713"/>
          <p14:tracePt t="139613" x="5214938" y="4067175"/>
          <p14:tracePt t="139830" x="5195888" y="4049713"/>
          <p14:tracePt t="139862" x="5195888" y="4040188"/>
          <p14:tracePt t="139896" x="5360988" y="3857625"/>
          <p14:tracePt t="139928" x="5524500" y="3621088"/>
          <p14:tracePt t="139962" x="5534025" y="3365500"/>
          <p14:tracePt t="139995" x="5487988" y="3219450"/>
          <p14:tracePt t="140030" x="5451475" y="3090863"/>
          <p14:tracePt t="140062" x="5397500" y="3000375"/>
          <p14:tracePt t="140096" x="5334000" y="2881313"/>
          <p14:tracePt t="140128" x="5187950" y="2817813"/>
          <p14:tracePt t="140162" x="4949825" y="2771775"/>
          <p14:tracePt t="140194" x="4603750" y="2717800"/>
          <p14:tracePt t="140228" x="4394200" y="2735263"/>
          <p14:tracePt t="140261" x="4165600" y="2954338"/>
          <p14:tracePt t="140295" x="3965575" y="3328988"/>
          <p14:tracePt t="140326" x="3911600" y="3721100"/>
          <p14:tracePt t="140361" x="4165600" y="4113213"/>
          <p14:tracePt t="140393" x="4494213" y="4213225"/>
          <p14:tracePt t="140427" x="5049838" y="4086225"/>
          <p14:tracePt t="140460" x="5734050" y="3738563"/>
          <p14:tracePt t="140494" x="5843588" y="3529013"/>
          <p14:tracePt t="140526" x="5834063" y="3402013"/>
          <p14:tracePt t="140561" x="5789613" y="3273425"/>
          <p14:tracePt t="140592" x="5770563" y="3265488"/>
          <p14:tracePt t="140658" x="5880100" y="3319463"/>
          <p14:tracePt t="140691" x="6345238" y="3482975"/>
          <p14:tracePt t="140727" x="6864350" y="3511550"/>
          <p14:tracePt t="140758" x="7348538" y="3392488"/>
          <p14:tracePt t="140792" x="7466013" y="3209925"/>
          <p14:tracePt t="140824" x="7448550" y="3090863"/>
          <p14:tracePt t="140858" x="7402513" y="3009900"/>
          <p14:tracePt t="140890" x="7292975" y="2946400"/>
          <p14:tracePt t="140924" x="7175500" y="2909888"/>
          <p14:tracePt t="140956" x="7102475" y="2982913"/>
          <p14:tracePt t="140992" x="6946900" y="3200400"/>
          <p14:tracePt t="141027" x="6973888" y="3338513"/>
          <p14:tracePt t="141062" x="7539038" y="3338513"/>
          <p14:tracePt t="141094" x="7885113" y="3119438"/>
          <p14:tracePt t="141130" x="7877175" y="2881313"/>
          <p14:tracePt t="141161" x="7731125" y="2771775"/>
          <p14:tracePt t="141195" x="7639050" y="2735263"/>
          <p14:tracePt t="141228" x="7539038" y="2690813"/>
          <p14:tracePt t="141261" x="7485063" y="2681288"/>
          <p14:tracePt t="141326" x="7475538" y="2681288"/>
          <p14:tracePt t="142167" x="7229475" y="2781300"/>
          <p14:tracePt t="142198" x="6783388" y="2990850"/>
          <p14:tracePt t="142231" x="6308725" y="3273425"/>
          <p14:tracePt t="142262" x="6108700" y="3375025"/>
          <p14:tracePt t="142297" x="6062663" y="3355975"/>
          <p14:tracePt t="142328" x="6026150" y="3255963"/>
          <p14:tracePt t="142362" x="5953125" y="3155950"/>
          <p14:tracePt t="142394" x="5789613" y="3017838"/>
          <p14:tracePt t="142434" x="5734050" y="2946400"/>
          <p14:tracePt t="142472" x="5697538" y="2836863"/>
          <p14:tracePt t="142520" x="5570538" y="2554288"/>
          <p14:tracePt t="142554" x="5397500" y="2352675"/>
          <p14:tracePt t="142591" x="4959350" y="2125663"/>
          <p14:tracePt t="142623" x="4630738" y="2070100"/>
          <p14:tracePt t="142656" x="4238625" y="2089150"/>
          <p14:tracePt t="142689" x="3810000" y="2143125"/>
          <p14:tracePt t="142728" x="3382963" y="2262188"/>
          <p14:tracePt t="142760" x="3171825" y="2425700"/>
          <p14:tracePt t="142795" x="3044825" y="2662238"/>
          <p14:tracePt t="142827" x="3044825" y="2982913"/>
          <p14:tracePt t="142861" x="3154363" y="3346450"/>
          <p14:tracePt t="142892" x="3673475" y="3948113"/>
          <p14:tracePt t="142927" x="4330700" y="4240213"/>
          <p14:tracePt t="142962" x="5032375" y="4313238"/>
          <p14:tracePt t="142996" x="5597525" y="4013200"/>
          <p14:tracePt t="143032" x="5753100" y="3665538"/>
          <p14:tracePt t="143070" x="5734050" y="3465513"/>
          <p14:tracePt t="143107" x="5707063" y="3382963"/>
          <p14:tracePt t="143108" x="5707063" y="3375025"/>
          <p14:tracePt t="143143" x="5688013" y="3365500"/>
          <p14:tracePt t="144842" x="5497513" y="3511550"/>
          <p14:tracePt t="144875" x="5195888" y="3757613"/>
          <p14:tracePt t="144908" x="4803775" y="4167188"/>
          <p14:tracePt t="144940" x="4503738" y="4687888"/>
          <p14:tracePt t="144974" x="4330700" y="5226050"/>
          <p14:tracePt t="145005" x="4303713" y="5380038"/>
          <p14:tracePt t="145040" x="4294188" y="5445125"/>
          <p14:tracePt t="145071" x="4275138" y="5445125"/>
          <p14:tracePt t="145104" x="4238625" y="5445125"/>
          <p14:tracePt t="145135" x="4148138" y="5445125"/>
          <p14:tracePt t="145168" x="4029075" y="5462588"/>
          <p14:tracePt t="145199" x="3965575" y="5489575"/>
          <p14:tracePt t="145232" x="3919538" y="5518150"/>
          <p14:tracePt t="145263" x="3911600" y="5526088"/>
          <p14:tracePt t="145355" x="4029075" y="5518150"/>
          <p14:tracePt t="145387" x="4275138" y="5518150"/>
          <p14:tracePt t="145419" x="4457700" y="5518150"/>
          <p14:tracePt t="145450" x="4476750" y="5518150"/>
          <p14:tracePt t="146451" x="4448175" y="5526088"/>
          <p14:tracePt t="146482" x="4348163" y="5581650"/>
          <p14:tracePt t="146518" x="4303713" y="5635625"/>
          <p14:tracePt t="146550" x="4294188" y="5691188"/>
          <p14:tracePt t="146586" x="4294188" y="5727700"/>
          <p14:tracePt t="146618" x="4267200" y="5754688"/>
          <p14:tracePt t="146652" x="4211638" y="5781675"/>
          <p14:tracePt t="146683" x="4094163" y="5800725"/>
          <p14:tracePt t="146721" x="3984625" y="5800725"/>
          <p14:tracePt t="146754" x="3965575" y="5800725"/>
          <p14:tracePt t="147094" x="3965575" y="5791200"/>
          <p14:tracePt t="147125" x="4029075" y="5672138"/>
          <p14:tracePt t="147158" x="4284663" y="5326063"/>
          <p14:tracePt t="147189" x="4630738" y="4751388"/>
          <p14:tracePt t="147192" x="4695825" y="4578350"/>
          <p14:tracePt t="147226" x="4795838" y="4130675"/>
          <p14:tracePt t="147261" x="4895850" y="3738563"/>
          <p14:tracePt t="147292" x="4949825" y="3629025"/>
          <p14:tracePt t="147326" x="5005388" y="3575050"/>
          <p14:tracePt t="147356" x="5032375" y="3556000"/>
          <p14:tracePt t="147389" x="5032375" y="3548063"/>
          <p14:tracePt t="147764" x="4513263" y="3492500"/>
          <p14:tracePt t="147802" x="3054350" y="3338513"/>
          <p14:tracePt t="147837" x="1978025" y="2909888"/>
          <p14:tracePt t="147867" x="1585913" y="2681288"/>
          <p14:tracePt t="147902" x="1468438" y="2517775"/>
          <p14:tracePt t="147933" x="1468438" y="2398713"/>
          <p14:tracePt t="147967" x="1522413" y="2252663"/>
          <p14:tracePt t="147999" x="1558925" y="2160588"/>
          <p14:tracePt t="148033" x="1595438" y="2089150"/>
          <p14:tracePt t="148067" x="1641475" y="1997075"/>
          <p14:tracePt t="148101" x="1677988" y="1887538"/>
          <p14:tracePt t="148133" x="1714500" y="1851025"/>
          <p14:tracePt t="148169" x="1851025" y="1906588"/>
          <p14:tracePt t="148201" x="1951038" y="2016125"/>
          <p14:tracePt t="148235" x="1978025" y="2070100"/>
          <p14:tracePt t="148482" x="1905000" y="2125663"/>
          <p14:tracePt t="148514" x="1531938" y="2362200"/>
          <p14:tracePt t="148548" x="1047750" y="2662238"/>
          <p14:tracePt t="148579" x="984250" y="2690813"/>
          <p14:tracePt t="148614" x="974725" y="2690813"/>
          <p14:tracePt t="148648" x="984250" y="2690813"/>
          <p14:tracePt t="148683" x="993775" y="2690813"/>
          <p14:tracePt t="148716" x="1047750" y="2690813"/>
          <p14:tracePt t="148750" x="1203325" y="2727325"/>
          <p14:tracePt t="148781" x="1512888" y="2781300"/>
          <p14:tracePt t="148815" x="1731963" y="2909888"/>
          <p14:tracePt t="148846" x="1831975" y="3082925"/>
          <p14:tracePt t="148880" x="2060575" y="3538538"/>
          <p14:tracePt t="148912" x="2133600" y="3638550"/>
          <p14:tracePt t="148946" x="2143125" y="3657600"/>
          <p14:tracePt t="149074" x="2151063" y="3584575"/>
          <p14:tracePt t="149105" x="2233613" y="3392488"/>
          <p14:tracePt t="149139" x="2406650" y="3136900"/>
          <p14:tracePt t="149173" x="2598738" y="3000375"/>
          <p14:tracePt t="149206" x="2716213" y="2909888"/>
          <p14:tracePt t="149238" x="2771775" y="2863850"/>
          <p14:tracePt t="149270" x="2771775" y="2854325"/>
          <p14:tracePt t="149544" x="2971800" y="2863850"/>
          <p14:tracePt t="149575" x="3556000" y="2936875"/>
          <p14:tracePt t="149609" x="4211638" y="2954338"/>
          <p14:tracePt t="149640" x="4448175" y="2954338"/>
          <p14:tracePt t="149673" x="4586288" y="2927350"/>
          <p14:tracePt t="149706" x="4695825" y="2790825"/>
          <p14:tracePt t="149742" x="4730750" y="2662238"/>
          <p14:tracePt t="149776" x="4713288" y="2517775"/>
          <p14:tracePt t="149811" x="4676775" y="2444750"/>
          <p14:tracePt t="149844" x="4667250" y="2352675"/>
          <p14:tracePt t="149877" x="4667250" y="2289175"/>
          <p14:tracePt t="149909" x="4667250" y="2262188"/>
          <p14:tracePt t="149944" x="4713288" y="2252663"/>
          <p14:tracePt t="149977" x="4749800" y="2270125"/>
          <p14:tracePt t="150014" x="4676775" y="2444750"/>
          <p14:tracePt t="150050" x="4357688" y="2708275"/>
          <p14:tracePt t="150083" x="3938588" y="3027363"/>
          <p14:tracePt t="150113" x="3856038" y="3100388"/>
          <p14:tracePt t="150116" x="3856038" y="3119438"/>
          <p14:tracePt t="150149" x="3992563" y="3173413"/>
          <p14:tracePt t="150182" x="4521200" y="3338513"/>
          <p14:tracePt t="150183" x="4622800" y="3375025"/>
          <p14:tracePt t="150214" x="4713288" y="3492500"/>
          <p14:tracePt t="150249" x="4703763" y="3648075"/>
          <p14:tracePt t="150281" x="4695825" y="3811588"/>
          <p14:tracePt t="150315" x="4703763" y="3821113"/>
          <p14:tracePt t="150345" x="4886325" y="3611563"/>
          <p14:tracePt t="150379" x="5341938" y="3282950"/>
          <p14:tracePt t="150412" x="5597525" y="3109913"/>
          <p14:tracePt t="150446" x="5634038" y="3046413"/>
          <p14:tracePt t="150477" x="5634038" y="3036888"/>
          <p14:tracePt t="151789" x="5461000" y="3173413"/>
          <p14:tracePt t="151823" x="5334000" y="3328988"/>
          <p14:tracePt t="151857" x="5122863" y="3702050"/>
          <p14:tracePt t="151889" x="5078413" y="3921125"/>
          <p14:tracePt t="151922" x="5059363" y="4203700"/>
          <p14:tracePt t="151954" x="5049838" y="4687888"/>
          <p14:tracePt t="151990" x="5122863" y="5207000"/>
          <p14:tracePt t="152022" x="5232400" y="5572125"/>
          <p14:tracePt t="152057" x="5334000" y="5837238"/>
          <p14:tracePt t="152089" x="5360988" y="5910263"/>
          <p14:tracePt t="152121" x="5341938" y="5927725"/>
          <p14:tracePt t="152152" x="5260975" y="5954713"/>
          <p14:tracePt t="152186" x="5168900" y="5983288"/>
          <p14:tracePt t="152218" x="5032375" y="6010275"/>
          <p14:tracePt t="152251" x="4803775" y="6027738"/>
          <p14:tracePt t="152282" x="4567238" y="5991225"/>
          <p14:tracePt t="152316" x="4467225" y="5964238"/>
          <p14:tracePt t="152347" x="4448175" y="5964238"/>
          <p14:tracePt t="152379" x="4384675" y="6010275"/>
          <p14:tracePt t="152411" x="4284663" y="6127750"/>
          <p14:tracePt t="152445" x="4267200" y="6246813"/>
          <p14:tracePt t="152475" x="4294188" y="6419850"/>
          <p14:tracePt t="152509" x="4448175" y="6538913"/>
          <p14:tracePt t="152540" x="4613275" y="6565900"/>
          <p14:tracePt t="152575" x="4886325" y="6565900"/>
          <p14:tracePt t="152607" x="5178425" y="6548438"/>
          <p14:tracePt t="152642" x="5378450" y="6456363"/>
          <p14:tracePt t="152675" x="5451475" y="6392863"/>
          <p14:tracePt t="152677" x="5461000" y="6383338"/>
          <p14:tracePt t="152717" x="5441950" y="6346825"/>
          <p14:tracePt t="152752" x="5405438" y="6319838"/>
          <p14:tracePt t="152786" x="5334000" y="6273800"/>
          <p14:tracePt t="152820" x="5260975" y="6256338"/>
          <p14:tracePt t="152854" x="5205413" y="6246813"/>
          <p14:tracePt t="152888" x="5195888" y="6246813"/>
          <p14:tracePt t="153019" x="5195888" y="6237288"/>
          <p14:tracePt t="153579" x="5205413" y="6200775"/>
          <p14:tracePt t="153610" x="5241925" y="6046788"/>
          <p14:tracePt t="153644" x="5287963" y="5618163"/>
          <p14:tracePt t="153676" x="5324475" y="5207000"/>
          <p14:tracePt t="153715" x="5378450" y="4705350"/>
          <p14:tracePt t="153746" x="5414963" y="4405313"/>
          <p14:tracePt t="153778" x="5434013" y="4086225"/>
          <p14:tracePt t="153809" x="5478463" y="3830638"/>
          <p14:tracePt t="153846" x="5524500" y="3556000"/>
          <p14:tracePt t="153877" x="5497513" y="3346450"/>
          <p14:tracePt t="153910" x="5441950" y="3209925"/>
          <p14:tracePt t="153941" x="5387975" y="3082925"/>
          <p14:tracePt t="153979" x="5268913" y="2890838"/>
          <p14:tracePt t="154011" x="5151438" y="2808288"/>
          <p14:tracePt t="154045" x="4995863" y="2763838"/>
          <p14:tracePt t="154076" x="4776788" y="2763838"/>
          <p14:tracePt t="154109" x="4521200" y="2808288"/>
          <p14:tracePt t="154140" x="4367213" y="2844800"/>
          <p14:tracePt t="154174" x="4330700" y="2863850"/>
          <p14:tracePt t="154207" x="4257675" y="2909888"/>
          <p14:tracePt t="154241" x="4202113" y="2946400"/>
          <p14:tracePt t="154273" x="4157663" y="3009900"/>
          <p14:tracePt t="154305" x="4129088" y="3119438"/>
          <p14:tracePt t="154338" x="4121150" y="3282950"/>
          <p14:tracePt t="154373" x="4194175" y="3482975"/>
          <p14:tracePt t="154407" x="4284663" y="3611563"/>
          <p14:tracePt t="154440" x="4457700" y="3711575"/>
          <p14:tracePt t="154472" x="4676775" y="3848100"/>
          <p14:tracePt t="154507" x="4832350" y="3867150"/>
          <p14:tracePt t="154538" x="5078413" y="3784600"/>
          <p14:tracePt t="154572" x="5405438" y="3584575"/>
          <p14:tracePt t="154604" x="5570538" y="3338513"/>
          <p14:tracePt t="154640" x="5661025" y="3063875"/>
          <p14:tracePt t="154672" x="5653088" y="2836863"/>
          <p14:tracePt t="154709" x="5451475" y="2544763"/>
          <p14:tracePt t="154743" x="5251450" y="2425700"/>
          <p14:tracePt t="154778" x="4959350" y="2379663"/>
          <p14:tracePt t="154810" x="4876800" y="2362200"/>
          <p14:tracePt t="154845" x="4868863" y="2362200"/>
          <p14:tracePt t="155670" x="4840288" y="2408238"/>
          <p14:tracePt t="155702" x="4603750" y="2690813"/>
          <p14:tracePt t="155737" x="4549775" y="2800350"/>
          <p14:tracePt t="155769" x="4622800" y="2863850"/>
          <p14:tracePt t="155806" x="4759325" y="2917825"/>
          <p14:tracePt t="155838" x="4868863" y="2963863"/>
          <p14:tracePt t="155872" x="4922838" y="3017838"/>
          <p14:tracePt t="155903" x="4968875" y="3082925"/>
          <p14:tracePt t="155936" x="4978400" y="3090863"/>
          <p14:tracePt t="156187" x="4932363" y="3073400"/>
          <p14:tracePt t="156221" x="4576763" y="2990850"/>
          <p14:tracePt t="156255" x="3956050" y="2954338"/>
          <p14:tracePt t="156287" x="3490913" y="2909888"/>
          <p14:tracePt t="156321" x="3127375" y="2836863"/>
          <p14:tracePt t="156353" x="2835275" y="2790825"/>
          <p14:tracePt t="156386" x="2671763" y="2763838"/>
          <p14:tracePt t="156418" x="2516188" y="2735263"/>
          <p14:tracePt t="156450" x="2343150" y="2690813"/>
          <p14:tracePt t="156483" x="2197100" y="2662238"/>
          <p14:tracePt t="156518" x="2087563" y="2662238"/>
          <p14:tracePt t="156551" x="2060575" y="2681288"/>
          <p14:tracePt t="156585" x="2024063" y="2708275"/>
          <p14:tracePt t="156617" x="1987550" y="2808288"/>
          <p14:tracePt t="156650" x="1978025" y="3009900"/>
          <p14:tracePt t="156682" x="2033588" y="3192463"/>
          <p14:tracePt t="156717" x="2051050" y="3219450"/>
          <p14:tracePt t="157003" x="2051050" y="3209925"/>
          <p14:tracePt t="157069" x="2041525" y="3209925"/>
          <p14:tracePt t="157227" x="2041525" y="3200400"/>
          <p14:tracePt t="157443" x="2041525" y="3192463"/>
          <p14:tracePt t="157476" x="2041525" y="3182938"/>
          <p14:tracePt t="157630" x="2033588" y="3182938"/>
          <p14:tracePt t="157662" x="2297113" y="3200400"/>
          <p14:tracePt t="157663" x="2406650" y="3246438"/>
          <p14:tracePt t="157696" x="2898775" y="3365500"/>
          <p14:tracePt t="157730" x="3536950" y="3438525"/>
          <p14:tracePt t="157762" x="4540250" y="3565525"/>
          <p14:tracePt t="157797" x="5514975" y="3565525"/>
          <p14:tracePt t="157830" x="6272213" y="3538538"/>
          <p14:tracePt t="157863" x="6800850" y="3402013"/>
          <p14:tracePt t="157894" x="6983413" y="3282950"/>
          <p14:tracePt t="157928" x="7000875" y="3182938"/>
          <p14:tracePt t="157960" x="7019925" y="3100388"/>
          <p14:tracePt t="157994" x="7065963" y="3017838"/>
          <p14:tracePt t="158028" x="7092950" y="2990850"/>
          <p14:tracePt t="158031" x="7102475" y="2990850"/>
          <p14:tracePt t="158066" x="7175500" y="2954338"/>
          <p14:tracePt t="158101" x="7366000" y="2900363"/>
          <p14:tracePt t="158131" x="7548563" y="2917825"/>
          <p14:tracePt t="158164" x="7667625" y="2936875"/>
          <p14:tracePt t="158293" x="7667625" y="2946400"/>
          <p14:tracePt t="158325" x="7675563" y="2963863"/>
          <p14:tracePt t="158357" x="7685088" y="2982913"/>
          <p14:tracePt t="158513" x="7685088" y="3000375"/>
          <p14:tracePt t="158544" x="7639050" y="3046413"/>
          <p14:tracePt t="158578" x="7602538" y="3082925"/>
          <p14:tracePt t="158611" x="7539038" y="3146425"/>
          <p14:tracePt t="158646" x="7448550" y="3219450"/>
          <p14:tracePt t="158677" x="7375525" y="3255963"/>
          <p14:tracePt t="158713" x="7339013" y="3292475"/>
          <p14:tracePt t="158745" x="7275513" y="3346450"/>
          <p14:tracePt t="158778" x="7239000" y="3382963"/>
          <p14:tracePt t="158810" x="7212013" y="3455988"/>
          <p14:tracePt t="158845" x="7156450" y="3548063"/>
          <p14:tracePt t="158878" x="7083425" y="3629025"/>
          <p14:tracePt t="158913" x="7056438" y="3648075"/>
          <p14:tracePt t="159164" x="7056438" y="3592513"/>
          <p14:tracePt t="159195" x="7092950" y="3429000"/>
          <p14:tracePt t="159232" x="7146925" y="3146425"/>
          <p14:tracePt t="159265" x="7165975" y="2982913"/>
          <p14:tracePt t="159299" x="7110413" y="2781300"/>
          <p14:tracePt t="159330" x="7056438" y="2690813"/>
          <p14:tracePt t="159362" x="7029450" y="2654300"/>
          <p14:tracePt t="163230" x="6929438" y="2771775"/>
          <p14:tracePt t="163264" x="6746875" y="3073400"/>
          <p14:tracePt t="163298" x="6545263" y="3538538"/>
          <p14:tracePt t="163329" x="6381750" y="3984625"/>
          <p14:tracePt t="163362" x="6308725" y="4468813"/>
          <p14:tracePt t="163394" x="6281738" y="4814888"/>
          <p14:tracePt t="163395" x="6281738" y="4878388"/>
          <p14:tracePt t="163427" x="6254750" y="5143500"/>
          <p14:tracePt t="163461" x="6245225" y="5307013"/>
          <p14:tracePt t="163492" x="6208713" y="5472113"/>
          <p14:tracePt t="163525" x="6162675" y="5662613"/>
          <p14:tracePt t="163556" x="6108700" y="5764213"/>
          <p14:tracePt t="163590" x="6035675" y="5845175"/>
          <p14:tracePt t="163622" x="5972175" y="5973763"/>
          <p14:tracePt t="163656" x="5926138" y="6091238"/>
          <p14:tracePt t="163687" x="5870575" y="6219825"/>
          <p14:tracePt t="163721" x="5834063" y="6338888"/>
          <p14:tracePt t="163753" x="5797550" y="6411913"/>
          <p14:tracePt t="163755" x="5789613" y="6419850"/>
          <p14:tracePt t="163788" x="5761038" y="6438900"/>
          <p14:tracePt t="163882" x="5753100" y="6438900"/>
          <p14:tracePt t="163913" x="5743575" y="6438900"/>
          <p14:tracePt t="163977" x="5743575" y="6429375"/>
          <p14:tracePt t="164850" x="5743575" y="6419850"/>
          <p14:tracePt t="164880" x="5761038" y="6383338"/>
          <p14:tracePt t="164915" x="5780088" y="6302375"/>
          <p14:tracePt t="164949" x="5807075" y="6246813"/>
          <p14:tracePt t="164985" x="5862638" y="6091238"/>
          <p14:tracePt t="165017" x="5899150" y="5927725"/>
          <p14:tracePt t="165051" x="5935663" y="5837238"/>
          <p14:tracePt t="165084" x="6053138" y="5691188"/>
          <p14:tracePt t="165120" x="6172200" y="5526088"/>
          <p14:tracePt t="165152" x="6254750" y="5445125"/>
          <p14:tracePt t="165185" x="6508750" y="5326063"/>
          <p14:tracePt t="165216" x="6710363" y="5243513"/>
          <p14:tracePt t="165249" x="6827838" y="5170488"/>
          <p14:tracePt t="165281" x="6900863" y="5133975"/>
          <p14:tracePt t="165314" x="6937375" y="5106988"/>
          <p14:tracePt t="165346" x="6937375" y="5097463"/>
          <p14:tracePt t="165530" x="6937375" y="5089525"/>
          <p14:tracePt t="165561" x="6937375" y="5070475"/>
          <p14:tracePt t="165718" x="6937375" y="5060950"/>
          <p14:tracePt t="165749" x="6946900" y="5033963"/>
          <p14:tracePt t="165783" x="6983413" y="4943475"/>
          <p14:tracePt t="165814" x="7110413" y="4624388"/>
          <p14:tracePt t="165848" x="7348538" y="4140200"/>
          <p14:tracePt t="165880" x="7548563" y="3757613"/>
          <p14:tracePt t="165914" x="7704138" y="3565525"/>
          <p14:tracePt t="165947" x="7804150" y="3482975"/>
          <p14:tracePt t="165984" x="7894638" y="3429000"/>
          <p14:tracePt t="166016" x="7904163" y="3429000"/>
          <p14:tracePt t="166080" x="7904163" y="3419475"/>
          <p14:tracePt t="166112" x="7867650" y="3402013"/>
          <p14:tracePt t="166146" x="7721600" y="3382963"/>
          <p14:tracePt t="166178" x="7631113" y="3346450"/>
          <p14:tracePt t="166212" x="7602538" y="3328988"/>
          <p14:tracePt t="166618" x="7512050" y="3182938"/>
          <p14:tracePt t="166650" x="7421563" y="3017838"/>
          <p14:tracePt t="166683" x="7366000" y="2844800"/>
          <p14:tracePt t="166714" x="7239000" y="2708275"/>
          <p14:tracePt t="166749" x="7110413" y="2554288"/>
          <p14:tracePt t="166782" x="7073900" y="2425700"/>
          <p14:tracePt t="166815" x="7037388" y="2379663"/>
          <p14:tracePt t="166848" x="7029450" y="2362200"/>
          <p14:tracePt t="166941" x="7119938" y="2435225"/>
          <p14:tracePt t="166974" x="7740650" y="2690813"/>
          <p14:tracePt t="167014" x="8213725" y="2808288"/>
          <p14:tracePt t="167046" x="8150225" y="2800350"/>
          <p14:tracePt t="167080" x="7904163" y="2808288"/>
          <p14:tracePt t="167111" x="7675563" y="2900363"/>
          <p14:tracePt t="167146" x="7429500" y="3090863"/>
          <p14:tracePt t="167178" x="7256463" y="3355975"/>
          <p14:tracePt t="167212" x="7102475" y="3675063"/>
          <p14:tracePt t="167246" x="7029450" y="3811588"/>
          <p14:tracePt t="171663" x="7029450" y="3784600"/>
          <p14:tracePt t="171695" x="6992938" y="3757613"/>
          <p14:tracePt t="171731" x="6856413" y="3702050"/>
          <p14:tracePt t="171764" x="6710363" y="3675063"/>
          <p14:tracePt t="171798" x="6435725" y="3694113"/>
          <p14:tracePt t="171830" x="5962650" y="3848100"/>
          <p14:tracePt t="171866" x="5424488" y="4103688"/>
          <p14:tracePt t="171897" x="4403725" y="4422775"/>
          <p14:tracePt t="171932" x="3656013" y="4678363"/>
          <p14:tracePt t="171968" x="3117850" y="4732338"/>
          <p14:tracePt t="172009" x="2881313" y="4768850"/>
          <p14:tracePt t="172047" x="2635250" y="4760913"/>
          <p14:tracePt t="172083" x="2379663" y="4578350"/>
          <p14:tracePt t="172119" x="2124075" y="4276725"/>
          <p14:tracePt t="172152" x="2005013" y="4094163"/>
          <p14:tracePt t="172184" x="1914525" y="3875088"/>
          <p14:tracePt t="172218" x="1804988" y="3803650"/>
          <p14:tracePt t="172254" x="1641475" y="3840163"/>
          <p14:tracePt t="172288" x="1212850" y="4040188"/>
          <p14:tracePt t="172320" x="711200" y="4376738"/>
          <p14:tracePt t="172353" x="665163" y="4651375"/>
          <p14:tracePt t="172385" x="728663" y="4860925"/>
          <p14:tracePt t="172418" x="884238" y="5070475"/>
          <p14:tracePt t="172449" x="1093788" y="5160963"/>
          <p14:tracePt t="172485" x="1522413" y="5116513"/>
          <p14:tracePt t="172515" x="1887538" y="5033963"/>
          <p14:tracePt t="172550" x="1931988" y="4887913"/>
          <p14:tracePt t="172581" x="1878013" y="4660900"/>
          <p14:tracePt t="172615" x="1841500" y="4514850"/>
          <p14:tracePt t="172647" x="1814513" y="4413250"/>
          <p14:tracePt t="172682" x="1677988" y="4213225"/>
          <p14:tracePt t="172716" x="1476375" y="4040188"/>
          <p14:tracePt t="172750" x="1303338" y="4013200"/>
          <p14:tracePt t="172782" x="1039813" y="4067175"/>
          <p14:tracePt t="172815" x="747713" y="4222750"/>
          <p14:tracePt t="172847" x="601663" y="4340225"/>
          <p14:tracePt t="172882" x="601663" y="4522788"/>
          <p14:tracePt t="172913" x="711200" y="4778375"/>
          <p14:tracePt t="172946" x="893763" y="4987925"/>
          <p14:tracePt t="172950" x="947738" y="5033963"/>
          <p14:tracePt t="172982" x="1203325" y="5180013"/>
          <p14:tracePt t="173021" x="1549400" y="5226050"/>
          <p14:tracePt t="173055" x="2024063" y="4997450"/>
          <p14:tracePt t="173092" x="2370138" y="4614863"/>
          <p14:tracePt t="173124" x="2389188" y="4468813"/>
          <p14:tracePt t="173158" x="2360613" y="4113213"/>
          <p14:tracePt t="173189" x="2243138" y="3984625"/>
          <p14:tracePt t="173223" x="2060575" y="3867150"/>
          <p14:tracePt t="173256" x="1722438" y="3811588"/>
          <p14:tracePt t="173291" x="1485900" y="3857625"/>
          <p14:tracePt t="173324" x="1312863" y="3940175"/>
          <p14:tracePt t="173358" x="1258888" y="4003675"/>
          <p14:tracePt t="173389" x="1239838" y="4030663"/>
          <p14:tracePt t="173423" x="1239838" y="4040188"/>
          <p14:tracePt t="173637" x="1230313" y="4021138"/>
          <p14:tracePt t="174042" x="1249363" y="4067175"/>
          <p14:tracePt t="174074" x="1303338" y="4186238"/>
          <p14:tracePt t="174110" x="1412875" y="4313238"/>
          <p14:tracePt t="174141" x="1622425" y="4468813"/>
          <p14:tracePt t="174175" x="2078038" y="4705350"/>
          <p14:tracePt t="174207" x="2206625" y="4741863"/>
          <p14:tracePt t="174241" x="2243138" y="4751388"/>
          <p14:tracePt t="174458" x="2233613" y="4751388"/>
          <p14:tracePt t="174489" x="2224088" y="4732338"/>
          <p14:tracePt t="174552" x="2224088" y="4724400"/>
          <p14:tracePt t="174583" x="2214563" y="4705350"/>
          <p14:tracePt t="174617" x="2214563" y="4687888"/>
          <p14:tracePt t="174649" x="2206625" y="4678363"/>
          <p14:tracePt t="175081" x="2206625" y="4660900"/>
          <p14:tracePt t="175112" x="2206625" y="4651375"/>
          <p14:tracePt t="175296" x="2206625" y="4641850"/>
          <p14:tracePt t="175328" x="2206625" y="4632325"/>
          <p14:tracePt t="175361" x="2197100" y="4614863"/>
          <p14:tracePt t="175393" x="2197100" y="4595813"/>
          <p14:tracePt t="175458" x="2197100" y="4587875"/>
          <p14:tracePt t="175645" x="2197100" y="4578350"/>
          <p14:tracePt t="175740" x="2197100" y="4568825"/>
          <p14:tracePt t="175836" x="2197100" y="4559300"/>
          <p14:tracePt t="175931" x="2197100" y="4551363"/>
          <p14:tracePt t="175963" x="2197100" y="4541838"/>
          <p14:tracePt t="176122" x="2214563" y="4522788"/>
          <p14:tracePt t="176152" x="2224088" y="4505325"/>
          <p14:tracePt t="176279" x="2224088" y="4495800"/>
          <p14:tracePt t="176738" x="2233613" y="4495800"/>
          <p14:tracePt t="177081" x="2243138" y="4468813"/>
          <p14:tracePt t="178967" x="2324100" y="4349750"/>
          <p14:tracePt t="178999" x="2479675" y="4076700"/>
          <p14:tracePt t="179041" x="2708275" y="3711575"/>
          <p14:tracePt t="179079" x="2990850" y="3346450"/>
          <p14:tracePt t="179117" x="3363913" y="2881313"/>
          <p14:tracePt t="179150" x="3692525" y="2535238"/>
          <p14:tracePt t="179184" x="3984625" y="2362200"/>
          <p14:tracePt t="179217" x="4048125" y="2316163"/>
          <p14:tracePt t="179314" x="3956050" y="2335213"/>
          <p14:tracePt t="179345" x="3746500" y="2343150"/>
          <p14:tracePt t="179348" x="3702050" y="2343150"/>
          <p14:tracePt t="179384" x="3482975" y="2343150"/>
          <p14:tracePt t="179418" x="3309938" y="2335213"/>
          <p14:tracePt t="179450" x="3217863" y="2289175"/>
          <p14:tracePt t="179484" x="3108325" y="2243138"/>
          <p14:tracePt t="179516" x="2981325" y="2206625"/>
          <p14:tracePt t="179549" x="2808288" y="2097088"/>
          <p14:tracePt t="179582" x="2635250" y="2033588"/>
          <p14:tracePt t="179617" x="2443163" y="1960563"/>
          <p14:tracePt t="179650" x="2251075" y="1897063"/>
          <p14:tracePt t="179682" x="2070100" y="1851025"/>
          <p14:tracePt t="179718" x="1887538" y="1851025"/>
          <p14:tracePt t="179751" x="1731963" y="1906588"/>
          <p14:tracePt t="179785" x="1504950" y="2043113"/>
          <p14:tracePt t="179818" x="1376363" y="2189163"/>
          <p14:tracePt t="179850" x="1293813" y="2335213"/>
          <p14:tracePt t="179885" x="1176338" y="2671763"/>
          <p14:tracePt t="179918" x="1139825" y="2946400"/>
          <p14:tracePt t="179951" x="1149350" y="3209925"/>
          <p14:tracePt t="179985" x="1385888" y="3657600"/>
          <p14:tracePt t="180019" x="1576388" y="3884613"/>
          <p14:tracePt t="180051" x="1841500" y="3984625"/>
          <p14:tracePt t="180052" x="1914525" y="3994150"/>
          <p14:tracePt t="180091" x="2243138" y="4057650"/>
          <p14:tracePt t="180125" x="2598738" y="4040188"/>
          <p14:tracePt t="180159" x="3008313" y="3857625"/>
          <p14:tracePt t="180162" x="3127375" y="3803650"/>
          <p14:tracePt t="180197" x="3446463" y="3519488"/>
          <p14:tracePt t="180231" x="3573463" y="3127375"/>
          <p14:tracePt t="180262" x="3536950" y="2854325"/>
          <p14:tracePt t="180297" x="3390900" y="2644775"/>
          <p14:tracePt t="180329" x="3190875" y="2435225"/>
          <p14:tracePt t="180364" x="3054350" y="2343150"/>
          <p14:tracePt t="180396" x="2908300" y="2289175"/>
          <p14:tracePt t="180430" x="2698750" y="2225675"/>
          <p14:tracePt t="180461" x="2498725" y="2179638"/>
          <p14:tracePt t="180496" x="2333625" y="2170113"/>
          <p14:tracePt t="180528" x="2224088" y="2170113"/>
          <p14:tracePt t="180562" x="2133600" y="2170113"/>
          <p14:tracePt t="180598" x="2078038" y="2170113"/>
          <p14:tracePt t="180633" x="2041525" y="2179638"/>
          <p14:tracePt t="180667" x="2005013" y="2189163"/>
          <p14:tracePt t="180703" x="1997075" y="2197100"/>
          <p14:tracePt t="180737" x="1931988" y="2216150"/>
          <p14:tracePt t="180773" x="1887538" y="2252663"/>
          <p14:tracePt t="180807" x="1778000" y="2289175"/>
          <p14:tracePt t="180843" x="1604963" y="2452688"/>
          <p14:tracePt t="180877" x="1422400" y="2754313"/>
          <p14:tracePt t="180910" x="1293813" y="3046413"/>
          <p14:tracePt t="180942" x="1276350" y="3265488"/>
          <p14:tracePt t="180974" x="1312863" y="3592513"/>
          <p14:tracePt t="181007" x="1439863" y="3830638"/>
          <p14:tracePt t="181042" x="1704975" y="4094163"/>
          <p14:tracePt t="181078" x="1968500" y="4259263"/>
          <p14:tracePt t="181112" x="2197100" y="4340225"/>
          <p14:tracePt t="181143" x="2625725" y="4340225"/>
          <p14:tracePt t="181178" x="2881313" y="4295775"/>
          <p14:tracePt t="181210" x="2971800" y="4240213"/>
          <p14:tracePt t="181245" x="2971800" y="4232275"/>
          <p14:tracePt t="181278" x="2971800" y="4213225"/>
          <p14:tracePt t="181311" x="2962275" y="4195763"/>
          <p14:tracePt t="181495" x="2954338" y="4195763"/>
          <p14:tracePt t="183489" x="2925763" y="4195763"/>
          <p14:tracePt t="183521" x="2825750" y="4313238"/>
          <p14:tracePt t="183555" x="2533650" y="4587875"/>
          <p14:tracePt t="183587" x="2379663" y="4724400"/>
          <p14:tracePt t="183622" x="2352675" y="4732338"/>
          <p14:tracePt t="183654" x="2306638" y="4587875"/>
          <p14:tracePt t="183688" x="2197100" y="4405313"/>
          <p14:tracePt t="183724" x="2070100" y="4276725"/>
          <p14:tracePt t="183759" x="1968500" y="4140200"/>
          <p14:tracePt t="183790" x="1804988" y="4057650"/>
          <p14:tracePt t="183824" x="1612900" y="4013200"/>
          <p14:tracePt t="183863" x="1376363" y="3976688"/>
          <p14:tracePt t="183902" x="1157288" y="3984625"/>
          <p14:tracePt t="183934" x="974725" y="4076700"/>
          <p14:tracePt t="183966" x="774700" y="4232275"/>
          <p14:tracePt t="184000" x="711200" y="4349750"/>
          <p14:tracePt t="184034" x="692150" y="4532313"/>
          <p14:tracePt t="184069" x="728663" y="4697413"/>
          <p14:tracePt t="184102" x="857250" y="4914900"/>
          <p14:tracePt t="184134" x="1103313" y="5106988"/>
          <p14:tracePt t="184135" x="1212850" y="5160963"/>
          <p14:tracePt t="184167" x="1604963" y="5326063"/>
          <p14:tracePt t="184200" x="1914525" y="5362575"/>
          <p14:tracePt t="184231" x="2197100" y="5280025"/>
          <p14:tracePt t="184269" x="2324100" y="5016500"/>
          <p14:tracePt t="184300" x="2343150" y="4833938"/>
          <p14:tracePt t="184333" x="2324100" y="4687888"/>
          <p14:tracePt t="184364" x="2270125" y="4568825"/>
          <p14:tracePt t="184401" x="2033588" y="4386263"/>
          <p14:tracePt t="184439" x="1831975" y="4313238"/>
          <p14:tracePt t="184480" x="1677988" y="4276725"/>
          <p14:tracePt t="184515" x="1595438" y="4286250"/>
          <p14:tracePt t="184552" x="1568450" y="4295775"/>
          <p14:tracePt t="185375" x="1576388" y="4322763"/>
          <p14:tracePt t="185407" x="1768475" y="4478338"/>
          <p14:tracePt t="185441" x="2143125" y="4841875"/>
          <p14:tracePt t="185472" x="2606675" y="5080000"/>
          <p14:tracePt t="185507" x="3263900" y="5307013"/>
          <p14:tracePt t="185539" x="3992563" y="5362575"/>
          <p14:tracePt t="185574" x="4403725" y="5435600"/>
          <p14:tracePt t="185606" x="4759325" y="5526088"/>
          <p14:tracePt t="185640" x="4905375" y="5562600"/>
          <p14:tracePt t="185671" x="4932363" y="5572125"/>
          <p14:tracePt t="185737" x="4922838" y="5572125"/>
          <p14:tracePt t="185770" x="4767263" y="5554663"/>
          <p14:tracePt t="185804" x="4376738" y="5435600"/>
          <p14:tracePt t="185835" x="4094163" y="5380038"/>
          <p14:tracePt t="185868" x="3902075" y="5372100"/>
          <p14:tracePt t="185900" x="3883025" y="5372100"/>
          <p14:tracePt t="185967" x="3902075" y="5372100"/>
          <p14:tracePt t="185997" x="4057650" y="5372100"/>
          <p14:tracePt t="186034" x="4230688" y="5416550"/>
          <p14:tracePt t="186068" x="4348163" y="5453063"/>
          <p14:tracePt t="186104" x="4357688" y="5462588"/>
          <p14:tracePt t="186260" x="4357688" y="5453063"/>
          <p14:tracePt t="186326" x="4403725" y="5554663"/>
          <p14:tracePt t="186359" x="4467225" y="5681663"/>
          <p14:tracePt t="186394" x="4494213" y="5818188"/>
          <p14:tracePt t="186427" x="4484688" y="5854700"/>
          <p14:tracePt t="186429" x="4476750" y="5854700"/>
          <p14:tracePt t="186462" x="4413250" y="5881688"/>
          <p14:tracePt t="186497" x="4303713" y="5918200"/>
          <p14:tracePt t="186528" x="4194175" y="5937250"/>
          <p14:tracePt t="186565" x="4075113" y="5937250"/>
          <p14:tracePt t="186598" x="3956050" y="5910263"/>
          <p14:tracePt t="186600" x="3929063" y="5910263"/>
          <p14:tracePt t="186636" x="3829050" y="5900738"/>
          <p14:tracePt t="186674" x="3802063" y="5900738"/>
          <p14:tracePt t="186882" x="3984625" y="5927725"/>
          <p14:tracePt t="186913" x="4194175" y="5910263"/>
          <p14:tracePt t="186948" x="4567238" y="5881688"/>
          <p14:tracePt t="186978" x="5014913" y="5881688"/>
          <p14:tracePt t="187011" x="5297488" y="5845175"/>
          <p14:tracePt t="187045" x="5434013" y="5808663"/>
          <p14:tracePt t="187052" x="5441950" y="5808663"/>
          <p14:tracePt t="187084" x="5451475" y="5800725"/>
          <p14:tracePt t="187483" x="5461000" y="5873750"/>
          <p14:tracePt t="187514" x="5414963" y="6027738"/>
          <p14:tracePt t="187546" x="5324475" y="6164263"/>
          <p14:tracePt t="187576" x="5178425" y="6273800"/>
          <p14:tracePt t="187607" x="4959350" y="6319838"/>
          <p14:tracePt t="187639" x="4695825" y="6356350"/>
          <p14:tracePt t="187670" x="4476750" y="6375400"/>
          <p14:tracePt t="187702" x="4311650" y="6383338"/>
          <p14:tracePt t="187733" x="4111625" y="6411913"/>
          <p14:tracePt t="187762" x="4029075" y="6429375"/>
          <p14:tracePt t="187794" x="3956050" y="6465888"/>
          <p14:tracePt t="187825" x="3938588" y="6475413"/>
          <p14:tracePt t="187943" x="4048125" y="6492875"/>
          <p14:tracePt t="187975" x="4238625" y="6492875"/>
          <p14:tracePt t="188016" x="4667250" y="6475413"/>
          <p14:tracePt t="188047" x="4959350" y="6483350"/>
          <p14:tracePt t="188079" x="5341938" y="6511925"/>
          <p14:tracePt t="188109" x="5607050" y="6502400"/>
          <p14:tracePt t="188140" x="5724525" y="6502400"/>
          <p14:tracePt t="188181" x="5807075" y="6502400"/>
          <p14:tracePt t="190536" x="5807075" y="6483350"/>
          <p14:tracePt t="190566" x="5807075" y="6475413"/>
          <p14:tracePt t="190599" x="5807075" y="6465888"/>
          <p14:tracePt t="190836" x="5807075" y="6456363"/>
          <p14:tracePt t="190867" x="5807075" y="6446838"/>
          <p14:tracePt t="191998" x="5816600" y="6446838"/>
          <p14:tracePt t="192031" x="5862638" y="6402388"/>
          <p14:tracePt t="192064" x="5916613" y="6302375"/>
          <p14:tracePt t="192094" x="5972175" y="6146800"/>
          <p14:tracePt t="192125" x="6053138" y="5918200"/>
          <p14:tracePt t="192155" x="6108700" y="5735638"/>
          <p14:tracePt t="192191" x="6116638" y="5426075"/>
          <p14:tracePt t="192227" x="5926138" y="4951413"/>
          <p14:tracePt t="192267" x="5643563" y="4478338"/>
          <p14:tracePt t="192300" x="5214938" y="4130675"/>
          <p14:tracePt t="192302" x="5078413" y="4003675"/>
          <p14:tracePt t="192334" x="4586288" y="3629025"/>
          <p14:tracePt t="192368" x="3838575" y="3100388"/>
          <p14:tracePt t="192399" x="3327400" y="2909888"/>
          <p14:tracePt t="192433" x="2844800" y="2817813"/>
          <p14:tracePt t="192466" x="2489200" y="2963863"/>
          <p14:tracePt t="192500" x="2051050" y="3328988"/>
          <p14:tracePt t="192532" x="1741488" y="3657600"/>
          <p14:tracePt t="192565" x="1641475" y="4103688"/>
          <p14:tracePt t="192597" x="1612900" y="4568825"/>
          <p14:tracePt t="192632" x="1878013" y="5180013"/>
          <p14:tracePt t="192664" x="2078038" y="5408613"/>
          <p14:tracePt t="192696" x="2379663" y="5608638"/>
          <p14:tracePt t="192729" x="2835275" y="5735638"/>
          <p14:tracePt t="192763" x="3236913" y="5691188"/>
          <p14:tracePt t="192795" x="3719513" y="5435600"/>
          <p14:tracePt t="192828" x="4321175" y="4897438"/>
          <p14:tracePt t="192861" x="4603750" y="4359275"/>
          <p14:tracePt t="192895" x="4703763" y="3940175"/>
          <p14:tracePt t="192926" x="4676775" y="3629025"/>
          <p14:tracePt t="192958" x="4430713" y="3302000"/>
          <p14:tracePt t="192989" x="4211638" y="3146425"/>
          <p14:tracePt t="193029" x="3846513" y="2954338"/>
          <p14:tracePt t="193063" x="3646488" y="2909888"/>
          <p14:tracePt t="193096" x="3427413" y="2863850"/>
          <p14:tracePt t="193128" x="3244850" y="2863850"/>
          <p14:tracePt t="193160" x="3035300" y="3000375"/>
          <p14:tracePt t="193190" x="2889250" y="3136900"/>
          <p14:tracePt t="193222" x="2652713" y="3382963"/>
          <p14:tracePt t="193252" x="2516188" y="3638550"/>
          <p14:tracePt t="193295" x="2416175" y="4040188"/>
          <p14:tracePt t="193325" x="2389188" y="4432300"/>
          <p14:tracePt t="193356" x="2533650" y="4851400"/>
          <p14:tracePt t="193385" x="2917825" y="5316538"/>
          <p14:tracePt t="193417" x="3556000" y="5589588"/>
          <p14:tracePt t="193451" x="4594225" y="5562600"/>
          <p14:tracePt t="193483" x="5132388" y="5262563"/>
          <p14:tracePt t="193515" x="5351463" y="4914900"/>
          <p14:tracePt t="193547" x="5360988" y="4787900"/>
          <p14:tracePt t="193578" x="5341938" y="4732338"/>
          <p14:tracePt t="193610" x="5341938" y="4714875"/>
          <p14:tracePt t="193732" x="5341938" y="4705350"/>
          <p14:tracePt t="194112" x="5514975" y="4660900"/>
          <p14:tracePt t="194142" x="6299200" y="4432300"/>
          <p14:tracePt t="194175" x="6673850" y="4286250"/>
          <p14:tracePt t="194205" x="7010400" y="4149725"/>
          <p14:tracePt t="194238" x="7348538" y="3984625"/>
          <p14:tracePt t="194268" x="7777163" y="3848100"/>
          <p14:tracePt t="194312" x="8313738" y="3821113"/>
          <p14:tracePt t="194341" x="8532813" y="3821113"/>
          <p14:tracePt t="194374" x="8751888" y="3840163"/>
          <p14:tracePt t="194404" x="8924925" y="3875088"/>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266" name="Group 23"/>
          <p:cNvGrpSpPr/>
          <p:nvPr/>
        </p:nvGrpSpPr>
        <p:grpSpPr bwMode="auto">
          <a:xfrm>
            <a:off x="611188" y="620713"/>
            <a:ext cx="1739900" cy="2125662"/>
            <a:chOff x="3734" y="2619"/>
            <a:chExt cx="1154" cy="1339"/>
          </a:xfrm>
        </p:grpSpPr>
        <p:sp>
          <p:nvSpPr>
            <p:cNvPr id="11305" name="AutoShape 24"/>
            <p:cNvSpPr>
              <a:spLocks noChangeArrowheads="1"/>
            </p:cNvSpPr>
            <p:nvPr/>
          </p:nvSpPr>
          <p:spPr bwMode="auto">
            <a:xfrm>
              <a:off x="3734" y="2906"/>
              <a:ext cx="1154" cy="1052"/>
            </a:xfrm>
            <a:prstGeom prst="diamond">
              <a:avLst/>
            </a:prstGeom>
            <a:noFill/>
            <a:ln w="28575">
              <a:solidFill>
                <a:schemeClr val="tx1"/>
              </a:solidFill>
              <a:miter lim="800000"/>
            </a:ln>
            <a:extLst>
              <a:ext uri="{909E8E84-426E-40DD-AFC4-6F175D3DCCD1}">
                <a14:hiddenFill xmlns:a14="http://schemas.microsoft.com/office/drawing/2010/main">
                  <a:solidFill>
                    <a:schemeClr val="bg1"/>
                  </a:solidFill>
                </a14:hiddenFill>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1306" name="Arc 25"/>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lnTo>
                    <a:pt x="0" y="21599"/>
                  </a:lnTo>
                  <a:close/>
                </a:path>
              </a:pathLst>
            </a:custGeom>
            <a:noFill/>
            <a:ln w="2857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1307" name="Line 26"/>
            <p:cNvSpPr>
              <a:spLocks noChangeShapeType="1"/>
            </p:cNvSpPr>
            <p:nvPr/>
          </p:nvSpPr>
          <p:spPr bwMode="auto">
            <a:xfrm>
              <a:off x="4320" y="2906"/>
              <a:ext cx="0" cy="105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8" name="Line 27"/>
            <p:cNvSpPr>
              <a:spLocks noChangeShapeType="1"/>
            </p:cNvSpPr>
            <p:nvPr/>
          </p:nvSpPr>
          <p:spPr bwMode="auto">
            <a:xfrm>
              <a:off x="3736" y="3426"/>
              <a:ext cx="584" cy="53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9" name="Line 28"/>
            <p:cNvSpPr>
              <a:spLocks noChangeShapeType="1"/>
            </p:cNvSpPr>
            <p:nvPr/>
          </p:nvSpPr>
          <p:spPr bwMode="auto">
            <a:xfrm flipH="1">
              <a:off x="4320" y="3424"/>
              <a:ext cx="568" cy="53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67" name="Group 29"/>
          <p:cNvGrpSpPr/>
          <p:nvPr/>
        </p:nvGrpSpPr>
        <p:grpSpPr bwMode="auto">
          <a:xfrm>
            <a:off x="2843213" y="981075"/>
            <a:ext cx="1368425" cy="1439863"/>
            <a:chOff x="2304" y="1776"/>
            <a:chExt cx="538" cy="646"/>
          </a:xfrm>
        </p:grpSpPr>
        <p:sp>
          <p:nvSpPr>
            <p:cNvPr id="11302" name="Line 30"/>
            <p:cNvSpPr>
              <a:spLocks noChangeShapeType="1"/>
            </p:cNvSpPr>
            <p:nvPr/>
          </p:nvSpPr>
          <p:spPr bwMode="auto">
            <a:xfrm>
              <a:off x="2304" y="1991"/>
              <a:ext cx="288" cy="431"/>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31"/>
            <p:cNvSpPr>
              <a:spLocks noChangeShapeType="1"/>
            </p:cNvSpPr>
            <p:nvPr/>
          </p:nvSpPr>
          <p:spPr bwMode="auto">
            <a:xfrm>
              <a:off x="2592" y="1776"/>
              <a:ext cx="0" cy="64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32"/>
            <p:cNvSpPr>
              <a:spLocks noChangeShapeType="1"/>
            </p:cNvSpPr>
            <p:nvPr/>
          </p:nvSpPr>
          <p:spPr bwMode="auto">
            <a:xfrm flipV="1">
              <a:off x="2592" y="1991"/>
              <a:ext cx="250" cy="431"/>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68" name="Group 33"/>
          <p:cNvGrpSpPr/>
          <p:nvPr/>
        </p:nvGrpSpPr>
        <p:grpSpPr bwMode="auto">
          <a:xfrm>
            <a:off x="4500563" y="836613"/>
            <a:ext cx="1584325" cy="1728787"/>
            <a:chOff x="4474" y="2618"/>
            <a:chExt cx="844" cy="816"/>
          </a:xfrm>
        </p:grpSpPr>
        <p:sp>
          <p:nvSpPr>
            <p:cNvPr id="11298" name="Line 34"/>
            <p:cNvSpPr>
              <a:spLocks noChangeShapeType="1"/>
            </p:cNvSpPr>
            <p:nvPr/>
          </p:nvSpPr>
          <p:spPr bwMode="auto">
            <a:xfrm flipH="1">
              <a:off x="4474" y="2618"/>
              <a:ext cx="412" cy="385"/>
            </a:xfrm>
            <a:prstGeom prst="line">
              <a:avLst/>
            </a:prstGeom>
            <a:noFill/>
            <a:ln w="28575">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99" name="Group 35"/>
            <p:cNvGrpSpPr/>
            <p:nvPr/>
          </p:nvGrpSpPr>
          <p:grpSpPr bwMode="auto">
            <a:xfrm>
              <a:off x="4886" y="2618"/>
              <a:ext cx="432" cy="816"/>
              <a:chOff x="4886" y="2618"/>
              <a:chExt cx="432" cy="816"/>
            </a:xfrm>
          </p:grpSpPr>
          <p:sp>
            <p:nvSpPr>
              <p:cNvPr id="11300" name="Line 36"/>
              <p:cNvSpPr>
                <a:spLocks noChangeShapeType="1"/>
              </p:cNvSpPr>
              <p:nvPr/>
            </p:nvSpPr>
            <p:spPr bwMode="auto">
              <a:xfrm>
                <a:off x="4886" y="2618"/>
                <a:ext cx="432" cy="385"/>
              </a:xfrm>
              <a:prstGeom prst="line">
                <a:avLst/>
              </a:prstGeom>
              <a:noFill/>
              <a:ln w="28575">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37"/>
              <p:cNvSpPr>
                <a:spLocks noChangeShapeType="1"/>
              </p:cNvSpPr>
              <p:nvPr/>
            </p:nvSpPr>
            <p:spPr bwMode="auto">
              <a:xfrm flipH="1">
                <a:off x="4886" y="3003"/>
                <a:ext cx="432" cy="431"/>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1269" name="Text Box 38"/>
          <p:cNvSpPr txBox="1">
            <a:spLocks noChangeArrowheads="1"/>
          </p:cNvSpPr>
          <p:nvPr/>
        </p:nvSpPr>
        <p:spPr bwMode="auto">
          <a:xfrm>
            <a:off x="6953250" y="6040438"/>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endParaRPr kumimoji="1" lang="zh-CN" altLang="zh-CN" b="0">
              <a:solidFill>
                <a:srgbClr val="000000"/>
              </a:solidFill>
              <a:ea typeface="宋体" panose="02010600030101010101" pitchFamily="2" charset="-122"/>
            </a:endParaRPr>
          </a:p>
        </p:txBody>
      </p:sp>
      <p:sp>
        <p:nvSpPr>
          <p:cNvPr id="11270" name="Text Box 40"/>
          <p:cNvSpPr txBox="1">
            <a:spLocks noChangeArrowheads="1"/>
          </p:cNvSpPr>
          <p:nvPr/>
        </p:nvSpPr>
        <p:spPr bwMode="auto">
          <a:xfrm>
            <a:off x="250825" y="2852738"/>
            <a:ext cx="36861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zh-CN" altLang="en-US" sz="2800">
                <a:solidFill>
                  <a:srgbClr val="000000"/>
                </a:solidFill>
                <a:latin typeface="楷体_GB2312"/>
              </a:rPr>
              <a:t>树支：构成树的支路</a:t>
            </a:r>
            <a:endParaRPr kumimoji="1" lang="zh-CN" altLang="en-US" sz="2800" b="0">
              <a:solidFill>
                <a:srgbClr val="000000"/>
              </a:solidFill>
              <a:latin typeface="楷体_GB2312"/>
            </a:endParaRPr>
          </a:p>
        </p:txBody>
      </p:sp>
      <p:sp>
        <p:nvSpPr>
          <p:cNvPr id="11271" name="Text Box 41"/>
          <p:cNvSpPr txBox="1">
            <a:spLocks noChangeArrowheads="1"/>
          </p:cNvSpPr>
          <p:nvPr/>
        </p:nvSpPr>
        <p:spPr bwMode="auto">
          <a:xfrm>
            <a:off x="3860800" y="2852738"/>
            <a:ext cx="49260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zh-CN" altLang="en-US" sz="2800">
                <a:solidFill>
                  <a:srgbClr val="000000"/>
                </a:solidFill>
                <a:latin typeface="楷体_GB2312"/>
              </a:rPr>
              <a:t>连支：属于</a:t>
            </a:r>
            <a:r>
              <a:rPr kumimoji="1" lang="en-US" altLang="zh-CN" sz="2800" b="0">
                <a:solidFill>
                  <a:srgbClr val="000000"/>
                </a:solidFill>
              </a:rPr>
              <a:t>G</a:t>
            </a:r>
            <a:r>
              <a:rPr kumimoji="1" lang="zh-CN" altLang="en-US" sz="2800">
                <a:solidFill>
                  <a:srgbClr val="000000"/>
                </a:solidFill>
                <a:latin typeface="楷体_GB2312"/>
              </a:rPr>
              <a:t>而不属于</a:t>
            </a:r>
            <a:r>
              <a:rPr kumimoji="1" lang="en-US" altLang="zh-CN" sz="2800" b="0">
                <a:solidFill>
                  <a:srgbClr val="000000"/>
                </a:solidFill>
              </a:rPr>
              <a:t>T</a:t>
            </a:r>
            <a:r>
              <a:rPr kumimoji="1" lang="zh-CN" altLang="en-US" sz="2800">
                <a:solidFill>
                  <a:srgbClr val="000000"/>
                </a:solidFill>
                <a:latin typeface="楷体_GB2312"/>
              </a:rPr>
              <a:t>的支路</a:t>
            </a:r>
            <a:endParaRPr kumimoji="1" lang="zh-CN" altLang="en-US" sz="2800" b="0">
              <a:solidFill>
                <a:srgbClr val="000000"/>
              </a:solidFill>
              <a:latin typeface="楷体_GB2312"/>
            </a:endParaRPr>
          </a:p>
        </p:txBody>
      </p:sp>
      <p:sp>
        <p:nvSpPr>
          <p:cNvPr id="11272" name="Text Box 42"/>
          <p:cNvSpPr txBox="1">
            <a:spLocks noChangeArrowheads="1"/>
          </p:cNvSpPr>
          <p:nvPr/>
        </p:nvSpPr>
        <p:spPr bwMode="auto">
          <a:xfrm>
            <a:off x="1908175" y="4149725"/>
            <a:ext cx="44640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buFontTx/>
              <a:buAutoNum type="circleNumDbPlain" startAt="2"/>
            </a:pPr>
            <a:r>
              <a:rPr kumimoji="1" lang="zh-CN" altLang="en-US" sz="2800">
                <a:solidFill>
                  <a:srgbClr val="000000"/>
                </a:solidFill>
                <a:latin typeface="楷体_GB2312"/>
              </a:rPr>
              <a:t>树支的数目是一定的</a:t>
            </a:r>
            <a:endParaRPr kumimoji="1" lang="zh-CN" altLang="en-US" sz="2800" b="0">
              <a:solidFill>
                <a:srgbClr val="000000"/>
              </a:solidFill>
              <a:latin typeface="楷体_GB2312"/>
            </a:endParaRPr>
          </a:p>
        </p:txBody>
      </p:sp>
      <p:sp>
        <p:nvSpPr>
          <p:cNvPr id="11273" name="Text Box 43"/>
          <p:cNvSpPr txBox="1">
            <a:spLocks noChangeArrowheads="1"/>
          </p:cNvSpPr>
          <p:nvPr/>
        </p:nvSpPr>
        <p:spPr bwMode="auto">
          <a:xfrm>
            <a:off x="539750" y="4941888"/>
            <a:ext cx="1612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zh-CN" altLang="en-US" sz="2800">
                <a:solidFill>
                  <a:srgbClr val="000000"/>
                </a:solidFill>
                <a:latin typeface="楷体_GB2312"/>
              </a:rPr>
              <a:t>连支数：</a:t>
            </a:r>
            <a:endParaRPr kumimoji="1" lang="zh-CN" altLang="en-US" sz="2800" b="0">
              <a:solidFill>
                <a:srgbClr val="000000"/>
              </a:solidFill>
              <a:latin typeface="楷体_GB2312"/>
            </a:endParaRPr>
          </a:p>
        </p:txBody>
      </p:sp>
      <p:grpSp>
        <p:nvGrpSpPr>
          <p:cNvPr id="11274" name="Group 67"/>
          <p:cNvGrpSpPr/>
          <p:nvPr/>
        </p:nvGrpSpPr>
        <p:grpSpPr bwMode="auto">
          <a:xfrm>
            <a:off x="6372225" y="765175"/>
            <a:ext cx="1584325" cy="1728788"/>
            <a:chOff x="4195" y="346"/>
            <a:chExt cx="998" cy="1089"/>
          </a:xfrm>
        </p:grpSpPr>
        <p:grpSp>
          <p:nvGrpSpPr>
            <p:cNvPr id="11292" name="Group 55"/>
            <p:cNvGrpSpPr/>
            <p:nvPr/>
          </p:nvGrpSpPr>
          <p:grpSpPr bwMode="auto">
            <a:xfrm>
              <a:off x="4195" y="346"/>
              <a:ext cx="998" cy="1089"/>
              <a:chOff x="4474" y="2618"/>
              <a:chExt cx="844" cy="816"/>
            </a:xfrm>
          </p:grpSpPr>
          <p:sp>
            <p:nvSpPr>
              <p:cNvPr id="11294" name="Line 56"/>
              <p:cNvSpPr>
                <a:spLocks noChangeShapeType="1"/>
              </p:cNvSpPr>
              <p:nvPr/>
            </p:nvSpPr>
            <p:spPr bwMode="auto">
              <a:xfrm flipH="1">
                <a:off x="4474" y="2618"/>
                <a:ext cx="412" cy="385"/>
              </a:xfrm>
              <a:prstGeom prst="line">
                <a:avLst/>
              </a:prstGeom>
              <a:noFill/>
              <a:ln w="28575">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95" name="Group 57"/>
              <p:cNvGrpSpPr/>
              <p:nvPr/>
            </p:nvGrpSpPr>
            <p:grpSpPr bwMode="auto">
              <a:xfrm>
                <a:off x="4886" y="2618"/>
                <a:ext cx="432" cy="816"/>
                <a:chOff x="4886" y="2618"/>
                <a:chExt cx="432" cy="816"/>
              </a:xfrm>
            </p:grpSpPr>
            <p:sp>
              <p:nvSpPr>
                <p:cNvPr id="11296" name="Line 58"/>
                <p:cNvSpPr>
                  <a:spLocks noChangeShapeType="1"/>
                </p:cNvSpPr>
                <p:nvPr/>
              </p:nvSpPr>
              <p:spPr bwMode="auto">
                <a:xfrm>
                  <a:off x="4886" y="2618"/>
                  <a:ext cx="432" cy="385"/>
                </a:xfrm>
                <a:prstGeom prst="line">
                  <a:avLst/>
                </a:prstGeom>
                <a:noFill/>
                <a:ln w="28575">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59"/>
                <p:cNvSpPr>
                  <a:spLocks noChangeShapeType="1"/>
                </p:cNvSpPr>
                <p:nvPr/>
              </p:nvSpPr>
              <p:spPr bwMode="auto">
                <a:xfrm flipH="1">
                  <a:off x="4886" y="3003"/>
                  <a:ext cx="432" cy="431"/>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1293" name="Line 60"/>
            <p:cNvSpPr>
              <a:spLocks noChangeShapeType="1"/>
            </p:cNvSpPr>
            <p:nvPr/>
          </p:nvSpPr>
          <p:spPr bwMode="auto">
            <a:xfrm>
              <a:off x="4195" y="845"/>
              <a:ext cx="499" cy="59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5" name="AutoShape 62" descr="羊皮纸"/>
          <p:cNvSpPr>
            <a:spLocks noChangeArrowheads="1"/>
          </p:cNvSpPr>
          <p:nvPr/>
        </p:nvSpPr>
        <p:spPr bwMode="auto">
          <a:xfrm>
            <a:off x="8388350" y="1341438"/>
            <a:ext cx="539750" cy="1439862"/>
          </a:xfrm>
          <a:prstGeom prst="wedgeRoundRectCallout">
            <a:avLst>
              <a:gd name="adj1" fmla="val -216472"/>
              <a:gd name="adj2" fmla="val -18139"/>
              <a:gd name="adj3" fmla="val 16667"/>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sz="2800">
                <a:solidFill>
                  <a:srgbClr val="000000"/>
                </a:solidFill>
                <a:latin typeface="Arial" panose="020B0604020202020204" pitchFamily="34" charset="0"/>
              </a:rPr>
              <a:t>不是树</a:t>
            </a:r>
          </a:p>
        </p:txBody>
      </p:sp>
      <p:graphicFrame>
        <p:nvGraphicFramePr>
          <p:cNvPr id="11276" name="Object 63"/>
          <p:cNvGraphicFramePr>
            <a:graphicFrameLocks noChangeAspect="1"/>
          </p:cNvGraphicFramePr>
          <p:nvPr/>
        </p:nvGraphicFramePr>
        <p:xfrm>
          <a:off x="6372225" y="4061460"/>
          <a:ext cx="2193925" cy="695325"/>
        </p:xfrm>
        <a:graphic>
          <a:graphicData uri="http://schemas.openxmlformats.org/presentationml/2006/ole">
            <mc:AlternateContent xmlns:mc="http://schemas.openxmlformats.org/markup-compatibility/2006">
              <mc:Choice xmlns:v="urn:schemas-microsoft-com:vml" Requires="v">
                <p:oleObj spid="_x0000_s11604" name="公式" r:id="rId7" imgW="492125" imgH="144780" progId="Equation.3">
                  <p:embed/>
                </p:oleObj>
              </mc:Choice>
              <mc:Fallback>
                <p:oleObj name="公式" r:id="rId7" imgW="492125" imgH="144780"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4061460"/>
                        <a:ext cx="2193925" cy="695325"/>
                      </a:xfrm>
                      <a:prstGeom prst="rect">
                        <a:avLst/>
                      </a:prstGeom>
                      <a:gradFill rotWithShape="1">
                        <a:gsLst>
                          <a:gs pos="0">
                            <a:srgbClr val="0099FF"/>
                          </a:gs>
                          <a:gs pos="50000">
                            <a:schemeClr val="bg1"/>
                          </a:gs>
                          <a:gs pos="100000">
                            <a:srgbClr val="0099FF"/>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64"/>
          <p:cNvGraphicFramePr>
            <a:graphicFrameLocks noChangeAspect="1"/>
          </p:cNvGraphicFramePr>
          <p:nvPr/>
        </p:nvGraphicFramePr>
        <p:xfrm>
          <a:off x="2252980" y="5654040"/>
          <a:ext cx="5269230" cy="725805"/>
        </p:xfrm>
        <a:graphic>
          <a:graphicData uri="http://schemas.openxmlformats.org/presentationml/2006/ole">
            <mc:AlternateContent xmlns:mc="http://schemas.openxmlformats.org/markup-compatibility/2006">
              <mc:Choice xmlns:v="urn:schemas-microsoft-com:vml" Requires="v">
                <p:oleObj spid="_x0000_s11605" name="公式" r:id="rId9" imgW="1186180" imgH="144780" progId="Equation.3">
                  <p:embed/>
                </p:oleObj>
              </mc:Choice>
              <mc:Fallback>
                <p:oleObj name="公式" r:id="rId9" imgW="1186180" imgH="144780" progId="Equation.3">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2980" y="5654040"/>
                        <a:ext cx="5269230" cy="725805"/>
                      </a:xfrm>
                      <a:prstGeom prst="rect">
                        <a:avLst/>
                      </a:prstGeom>
                      <a:gradFill rotWithShape="1">
                        <a:gsLst>
                          <a:gs pos="0">
                            <a:srgbClr val="0099FF"/>
                          </a:gs>
                          <a:gs pos="50000">
                            <a:schemeClr val="bg1"/>
                          </a:gs>
                          <a:gs pos="100000">
                            <a:srgbClr val="0099FF"/>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8" name="AutoShape 68" descr="羊皮纸"/>
          <p:cNvSpPr>
            <a:spLocks noChangeArrowheads="1"/>
          </p:cNvSpPr>
          <p:nvPr/>
        </p:nvSpPr>
        <p:spPr bwMode="auto">
          <a:xfrm>
            <a:off x="4140200" y="476250"/>
            <a:ext cx="576263" cy="863600"/>
          </a:xfrm>
          <a:prstGeom prst="downArrowCallout">
            <a:avLst>
              <a:gd name="adj1" fmla="val 25000"/>
              <a:gd name="adj2" fmla="val 25000"/>
              <a:gd name="adj3" fmla="val 24977"/>
              <a:gd name="adj4" fmla="val 66667"/>
            </a:avLst>
          </a:prstGeom>
          <a:solidFill>
            <a:srgbClr val="FF99FF"/>
          </a:solid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sz="2800">
                <a:solidFill>
                  <a:srgbClr val="000000"/>
                </a:solidFill>
                <a:latin typeface="Arial" panose="020B0604020202020204" pitchFamily="34" charset="0"/>
              </a:rPr>
              <a:t>树</a:t>
            </a:r>
          </a:p>
        </p:txBody>
      </p:sp>
      <p:grpSp>
        <p:nvGrpSpPr>
          <p:cNvPr id="11282" name="Group 83"/>
          <p:cNvGrpSpPr/>
          <p:nvPr/>
        </p:nvGrpSpPr>
        <p:grpSpPr bwMode="auto">
          <a:xfrm>
            <a:off x="163830" y="3691255"/>
            <a:ext cx="1647825" cy="850900"/>
            <a:chOff x="385" y="3022"/>
            <a:chExt cx="1038" cy="536"/>
          </a:xfrm>
        </p:grpSpPr>
        <p:pic>
          <p:nvPicPr>
            <p:cNvPr id="11286" name="Picture 84" descr="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7" name="Text Box 85"/>
            <p:cNvSpPr txBox="1">
              <a:spLocks noChangeArrowheads="1"/>
            </p:cNvSpPr>
            <p:nvPr/>
          </p:nvSpPr>
          <p:spPr bwMode="auto">
            <a:xfrm>
              <a:off x="793" y="3084"/>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zh-CN" altLang="en-US" sz="3200">
                  <a:solidFill>
                    <a:srgbClr val="000000"/>
                  </a:solidFill>
                  <a:latin typeface="楷体_GB2312"/>
                </a:rPr>
                <a:t>明确</a:t>
              </a:r>
            </a:p>
          </p:txBody>
        </p:sp>
      </p:grpSp>
      <p:sp>
        <p:nvSpPr>
          <p:cNvPr id="3" name="Text Box 70"/>
          <p:cNvSpPr txBox="1">
            <a:spLocks noChangeArrowheads="1"/>
          </p:cNvSpPr>
          <p:nvPr/>
        </p:nvSpPr>
        <p:spPr bwMode="auto">
          <a:xfrm>
            <a:off x="1908175" y="354234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spcBef>
                <a:spcPct val="50000"/>
              </a:spcBef>
              <a:buFontTx/>
              <a:buAutoNum type="circleNumDbPlain"/>
            </a:pPr>
            <a:r>
              <a:rPr lang="zh-CN" altLang="en-US" sz="2800" dirty="0">
                <a:solidFill>
                  <a:srgbClr val="000000"/>
                </a:solidFill>
                <a:latin typeface="楷体_GB2312"/>
              </a:rPr>
              <a:t>对应一个图有很多的树</a:t>
            </a:r>
          </a:p>
        </p:txBody>
      </p:sp>
      <p:pic>
        <p:nvPicPr>
          <p:cNvPr id="4" name="音频 3">
            <a:hlinkClick r:id="" action="ppaction://media"/>
            <a:extLst>
              <a:ext uri="{FF2B5EF4-FFF2-40B4-BE49-F238E27FC236}">
                <a16:creationId xmlns:a16="http://schemas.microsoft.com/office/drawing/2014/main" id="{6FA2A562-28A9-4E0A-A468-C35E2BB39C3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521700" y="6235700"/>
            <a:ext cx="406400" cy="4064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91802"/>
    </mc:Choice>
    <mc:Fallback xmlns="">
      <p:transition spd="slow" advTm="291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20" presetClass="entr" presetSubtype="0" fill="hold" nodeType="withEffect">
                                  <p:stCondLst>
                                    <p:cond delay="0"/>
                                  </p:stCondLst>
                                  <p:childTnLst>
                                    <p:set>
                                      <p:cBhvr>
                                        <p:cTn id="8" dur="1" fill="hold">
                                          <p:stCondLst>
                                            <p:cond delay="0"/>
                                          </p:stCondLst>
                                        </p:cTn>
                                        <p:tgtEl>
                                          <p:spTgt spid="11266"/>
                                        </p:tgtEl>
                                        <p:attrNameLst>
                                          <p:attrName>style.visibility</p:attrName>
                                        </p:attrNameLst>
                                      </p:cBhvr>
                                      <p:to>
                                        <p:strVal val="visible"/>
                                      </p:to>
                                    </p:set>
                                    <p:animEffect transition="in" filter="wedge">
                                      <p:cBhvr>
                                        <p:cTn id="9" dur="2000"/>
                                        <p:tgtEl>
                                          <p:spTgt spid="11266"/>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11267"/>
                                        </p:tgtEl>
                                        <p:attrNameLst>
                                          <p:attrName>style.visibility</p:attrName>
                                        </p:attrNameLst>
                                      </p:cBhvr>
                                      <p:to>
                                        <p:strVal val="visible"/>
                                      </p:to>
                                    </p:set>
                                    <p:animEffect transition="in" filter="box(out)">
                                      <p:cBhvr>
                                        <p:cTn id="14" dur="500"/>
                                        <p:tgtEl>
                                          <p:spTgt spid="11267"/>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animEffect transition="in" filter="box(out)">
                                      <p:cBhvr>
                                        <p:cTn id="19" dur="500"/>
                                        <p:tgtEl>
                                          <p:spTgt spid="11268"/>
                                        </p:tgtEl>
                                      </p:cBhvr>
                                    </p:animEffect>
                                  </p:childTnLst>
                                </p:cTn>
                              </p:par>
                            </p:childTnLst>
                          </p:cTn>
                        </p:par>
                        <p:par>
                          <p:cTn id="20" fill="hold">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11278"/>
                                        </p:tgtEl>
                                        <p:attrNameLst>
                                          <p:attrName>style.visibility</p:attrName>
                                        </p:attrNameLst>
                                      </p:cBhvr>
                                      <p:to>
                                        <p:strVal val="visible"/>
                                      </p:to>
                                    </p:set>
                                    <p:animEffect transition="in" filter="wedge">
                                      <p:cBhvr>
                                        <p:cTn id="23" dur="1000"/>
                                        <p:tgtEl>
                                          <p:spTgt spid="1127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11274"/>
                                        </p:tgtEl>
                                        <p:attrNameLst>
                                          <p:attrName>style.visibility</p:attrName>
                                        </p:attrNameLst>
                                      </p:cBhvr>
                                      <p:to>
                                        <p:strVal val="visible"/>
                                      </p:to>
                                    </p:set>
                                    <p:animEffect transition="in" filter="strips(downLeft)">
                                      <p:cBhvr>
                                        <p:cTn id="28" dur="1000"/>
                                        <p:tgtEl>
                                          <p:spTgt spid="11274"/>
                                        </p:tgtEl>
                                      </p:cBhvr>
                                    </p:animEffect>
                                  </p:childTnLst>
                                </p:cTn>
                              </p:par>
                            </p:childTnLst>
                          </p:cTn>
                        </p:par>
                        <p:par>
                          <p:cTn id="29" fill="hold">
                            <p:stCondLst>
                              <p:cond delay="1000"/>
                            </p:stCondLst>
                            <p:childTnLst>
                              <p:par>
                                <p:cTn id="30" presetID="20" presetClass="entr" presetSubtype="0" fill="hold" grpId="0" nodeType="afterEffect">
                                  <p:stCondLst>
                                    <p:cond delay="0"/>
                                  </p:stCondLst>
                                  <p:childTnLst>
                                    <p:set>
                                      <p:cBhvr>
                                        <p:cTn id="31" dur="1" fill="hold">
                                          <p:stCondLst>
                                            <p:cond delay="0"/>
                                          </p:stCondLst>
                                        </p:cTn>
                                        <p:tgtEl>
                                          <p:spTgt spid="11275"/>
                                        </p:tgtEl>
                                        <p:attrNameLst>
                                          <p:attrName>style.visibility</p:attrName>
                                        </p:attrNameLst>
                                      </p:cBhvr>
                                      <p:to>
                                        <p:strVal val="visible"/>
                                      </p:to>
                                    </p:set>
                                    <p:animEffect transition="in" filter="wedge">
                                      <p:cBhvr>
                                        <p:cTn id="32" dur="1000"/>
                                        <p:tgtEl>
                                          <p:spTgt spid="112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270"/>
                                        </p:tgtEl>
                                        <p:attrNameLst>
                                          <p:attrName>style.visibility</p:attrName>
                                        </p:attrNameLst>
                                      </p:cBhvr>
                                      <p:to>
                                        <p:strVal val="visible"/>
                                      </p:to>
                                    </p:set>
                                    <p:animEffect transition="in" filter="wipe(left)">
                                      <p:cBhvr>
                                        <p:cTn id="37" dur="2000"/>
                                        <p:tgtEl>
                                          <p:spTgt spid="112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271"/>
                                        </p:tgtEl>
                                        <p:attrNameLst>
                                          <p:attrName>style.visibility</p:attrName>
                                        </p:attrNameLst>
                                      </p:cBhvr>
                                      <p:to>
                                        <p:strVal val="visible"/>
                                      </p:to>
                                    </p:set>
                                    <p:animEffect transition="in" filter="wipe(left)">
                                      <p:cBhvr>
                                        <p:cTn id="42" dur="2000"/>
                                        <p:tgtEl>
                                          <p:spTgt spid="1127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282"/>
                                        </p:tgtEl>
                                        <p:attrNameLst>
                                          <p:attrName>style.visibility</p:attrName>
                                        </p:attrNameLst>
                                      </p:cBhvr>
                                      <p:to>
                                        <p:strVal val="visible"/>
                                      </p:to>
                                    </p:set>
                                    <p:animEffect transition="in" filter="blinds(horizontal)">
                                      <p:cBhvr>
                                        <p:cTn id="47" dur="500"/>
                                        <p:tgtEl>
                                          <p:spTgt spid="112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20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272"/>
                                        </p:tgtEl>
                                        <p:attrNameLst>
                                          <p:attrName>style.visibility</p:attrName>
                                        </p:attrNameLst>
                                      </p:cBhvr>
                                      <p:to>
                                        <p:strVal val="visible"/>
                                      </p:to>
                                    </p:set>
                                    <p:animEffect transition="in" filter="wipe(left)">
                                      <p:cBhvr>
                                        <p:cTn id="57" dur="2000"/>
                                        <p:tgtEl>
                                          <p:spTgt spid="112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276"/>
                                        </p:tgtEl>
                                        <p:attrNameLst>
                                          <p:attrName>style.visibility</p:attrName>
                                        </p:attrNameLst>
                                      </p:cBhvr>
                                      <p:to>
                                        <p:strVal val="visible"/>
                                      </p:to>
                                    </p:set>
                                    <p:animEffect transition="in" filter="wipe(left)">
                                      <p:cBhvr>
                                        <p:cTn id="62" dur="3000"/>
                                        <p:tgtEl>
                                          <p:spTgt spid="1127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273"/>
                                        </p:tgtEl>
                                        <p:attrNameLst>
                                          <p:attrName>style.visibility</p:attrName>
                                        </p:attrNameLst>
                                      </p:cBhvr>
                                      <p:to>
                                        <p:strVal val="visible"/>
                                      </p:to>
                                    </p:set>
                                    <p:animEffect transition="in" filter="wipe(left)">
                                      <p:cBhvr>
                                        <p:cTn id="67" dur="2000"/>
                                        <p:tgtEl>
                                          <p:spTgt spid="112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277"/>
                                        </p:tgtEl>
                                        <p:attrNameLst>
                                          <p:attrName>style.visibility</p:attrName>
                                        </p:attrNameLst>
                                      </p:cBhvr>
                                      <p:to>
                                        <p:strVal val="visible"/>
                                      </p:to>
                                    </p:set>
                                    <p:animEffect transition="in" filter="wipe(left)">
                                      <p:cBhvr>
                                        <p:cTn id="72" dur="30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3" fill="hold" display="0">
                  <p:stCondLst>
                    <p:cond delay="indefinite"/>
                  </p:stCondLst>
                  <p:endCondLst>
                    <p:cond evt="onStopAudio" delay="0">
                      <p:tgtEl>
                        <p:sldTgt/>
                      </p:tgtEl>
                    </p:cond>
                  </p:endCondLst>
                </p:cTn>
                <p:tgtEl>
                  <p:spTgt spid="4"/>
                </p:tgtEl>
              </p:cMediaNode>
            </p:audio>
          </p:childTnLst>
        </p:cTn>
      </p:par>
    </p:tnLst>
    <p:bldLst>
      <p:bldP spid="11270" grpId="0"/>
      <p:bldP spid="11271" grpId="0"/>
      <p:bldP spid="11272" grpId="0"/>
      <p:bldP spid="11273" grpId="0"/>
      <p:bldP spid="11275" grpId="0" animBg="1"/>
      <p:bldP spid="11278" grpId="0" animBg="1"/>
      <p:bldP spid="3" grpId="0" bldLvl="0" animBg="1"/>
    </p:bldLst>
  </p:timing>
  <p:extLst>
    <p:ext uri="{3A86A75C-4F4B-4683-9AE1-C65F6400EC91}">
      <p14:laserTraceLst xmlns:p14="http://schemas.microsoft.com/office/powerpoint/2010/main">
        <p14:tracePtLst>
          <p14:tracePt t="980" x="6326188" y="4605338"/>
          <p14:tracePt t="1018" x="5341938" y="4559300"/>
          <p14:tracePt t="1065" x="4695825" y="4441825"/>
          <p14:tracePt t="1114" x="4002088" y="4040188"/>
          <p14:tracePt t="1150" x="3629025" y="3811588"/>
          <p14:tracePt t="1151" x="3546475" y="3775075"/>
          <p14:tracePt t="1197" x="3290888" y="3775075"/>
          <p14:tracePt t="1246" x="3254375" y="3803650"/>
          <p14:tracePt t="1533" x="3254375" y="3694113"/>
          <p14:tracePt t="1580" x="3300413" y="3592513"/>
          <p14:tracePt t="1629" x="3346450" y="3375025"/>
          <p14:tracePt t="1665" x="3336925" y="3236913"/>
          <p14:tracePt t="1714" x="3317875" y="3090863"/>
          <p14:tracePt t="1761" x="3309938" y="3054350"/>
          <p14:tracePt t="1800" x="3309938" y="3046413"/>
          <p14:tracePt t="1928" x="3309938" y="3036888"/>
          <p14:tracePt t="1964" x="3300413" y="3027363"/>
          <p14:tracePt t="2013" x="3300413" y="3017838"/>
          <p14:tracePt t="2091" x="3290888" y="3009900"/>
          <p14:tracePt t="2247" x="3281363" y="3000375"/>
          <p14:tracePt t="2341" x="3273425" y="2990850"/>
          <p14:tracePt t="4552" x="3263900" y="3017838"/>
          <p14:tracePt t="4584" x="3244850" y="3090863"/>
          <p14:tracePt t="4617" x="3244850" y="3163888"/>
          <p14:tracePt t="4649" x="3273425" y="3192463"/>
          <p14:tracePt t="4684" x="3300413" y="3228975"/>
          <p14:tracePt t="4717" x="3309938" y="3265488"/>
          <p14:tracePt t="4751" x="3317875" y="3292475"/>
          <p14:tracePt t="4783" x="3317875" y="3319463"/>
          <p14:tracePt t="4941" x="3317875" y="3346450"/>
          <p14:tracePt t="4972" x="3309938" y="3375025"/>
          <p14:tracePt t="5006" x="3263900" y="3402013"/>
          <p14:tracePt t="5311" x="3273425" y="3382963"/>
          <p14:tracePt t="5374" x="3263900" y="3375025"/>
          <p14:tracePt t="5404" x="3263900" y="3365500"/>
          <p14:tracePt t="5469" x="3263900" y="3355975"/>
          <p14:tracePt t="5991" x="3236913" y="3338513"/>
          <p14:tracePt t="5993" x="3181350" y="3302000"/>
          <p14:tracePt t="6027" x="3035300" y="3246438"/>
          <p14:tracePt t="6065" x="2616200" y="2900363"/>
          <p14:tracePt t="6097" x="2279650" y="2352675"/>
          <p14:tracePt t="6132" x="2151063" y="1878013"/>
          <p14:tracePt t="6164" x="2160588" y="1577975"/>
          <p14:tracePt t="6198" x="2206625" y="1395413"/>
          <p14:tracePt t="6230" x="2233613" y="1249363"/>
          <p14:tracePt t="6232" x="2233613" y="1212850"/>
          <p14:tracePt t="6265" x="2243138" y="1066800"/>
          <p14:tracePt t="6298" x="2251075" y="847725"/>
          <p14:tracePt t="6331" x="2151063" y="601663"/>
          <p14:tracePt t="6367" x="1997075" y="309563"/>
          <p14:tracePt t="6399" x="1658938" y="100013"/>
          <p14:tracePt t="6434" x="1222375" y="17463"/>
          <p14:tracePt t="6537" x="36513" y="282575"/>
          <p14:tracePt t="6855" x="801688" y="3163888"/>
          <p14:tracePt t="6889" x="1212850" y="3090863"/>
          <p14:tracePt t="6923" x="1868488" y="2781300"/>
          <p14:tracePt t="6960" x="2397125" y="2435225"/>
          <p14:tracePt t="6993" x="2579688" y="2233613"/>
          <p14:tracePt t="7031" x="2652713" y="2070100"/>
          <p14:tracePt t="7063" x="2735263" y="1797050"/>
          <p14:tracePt t="7098" x="2744788" y="1441450"/>
          <p14:tracePt t="7128" x="2689225" y="1203325"/>
          <p14:tracePt t="7163" x="2570163" y="957263"/>
          <p14:tracePt t="7194" x="2352675" y="747713"/>
          <p14:tracePt t="7230" x="2097088" y="538163"/>
          <p14:tracePt t="7263" x="1914525" y="428625"/>
          <p14:tracePt t="7297" x="1714500" y="392113"/>
          <p14:tracePt t="7328" x="1568450" y="392113"/>
          <p14:tracePt t="7365" x="1330325" y="465138"/>
          <p14:tracePt t="7396" x="1103313" y="555625"/>
          <p14:tracePt t="7432" x="874713" y="774700"/>
          <p14:tracePt t="7465" x="674688" y="1112838"/>
          <p14:tracePt t="7500" x="628650" y="1368425"/>
          <p14:tracePt t="7533" x="655638" y="1568450"/>
          <p14:tracePt t="7568" x="728663" y="1870075"/>
          <p14:tracePt t="7600" x="801688" y="2125663"/>
          <p14:tracePt t="7635" x="1011238" y="2462213"/>
          <p14:tracePt t="7668" x="1149350" y="2635250"/>
          <p14:tracePt t="7707" x="1403350" y="2844800"/>
          <p14:tracePt t="7738" x="1641475" y="2982913"/>
          <p14:tracePt t="7775" x="1968500" y="3109913"/>
          <p14:tracePt t="7807" x="2297113" y="3163888"/>
          <p14:tracePt t="7842" x="2479675" y="3073400"/>
          <p14:tracePt t="7875" x="2506663" y="2917825"/>
          <p14:tracePt t="7910" x="2543175" y="2800350"/>
          <p14:tracePt t="7941" x="2570163" y="2681288"/>
          <p14:tracePt t="7975" x="2570163" y="2671763"/>
          <p14:tracePt t="8680" x="2562225" y="2671763"/>
          <p14:tracePt t="8713" x="2533650" y="2671763"/>
          <p14:tracePt t="8746" x="2516188" y="2671763"/>
          <p14:tracePt t="8778" x="2489200" y="2662238"/>
          <p14:tracePt t="8814" x="2443163" y="2654300"/>
          <p14:tracePt t="8846" x="2433638" y="2644775"/>
          <p14:tracePt t="8910" x="2425700" y="2644775"/>
          <p14:tracePt t="8943" x="2416175" y="2644775"/>
          <p14:tracePt t="9036" x="2416175" y="2635250"/>
          <p14:tracePt t="10796" x="2416175" y="2625725"/>
          <p14:tracePt t="11851" x="2425700" y="2625725"/>
          <p14:tracePt t="11888" x="2443163" y="2625725"/>
          <p14:tracePt t="11937" x="2452688" y="2625725"/>
          <p14:tracePt t="11986" x="2498725" y="2635250"/>
          <p14:tracePt t="12070" x="2562225" y="2644775"/>
          <p14:tracePt t="12106" x="2616200" y="2644775"/>
          <p14:tracePt t="12107" x="2643188" y="2654300"/>
          <p14:tracePt t="12154" x="2898775" y="2671763"/>
          <p14:tracePt t="12203" x="3390900" y="2754313"/>
          <p14:tracePt t="12251" x="3819525" y="2817813"/>
          <p14:tracePt t="12288" x="4075113" y="2781300"/>
          <p14:tracePt t="12337" x="4238625" y="2708275"/>
          <p14:tracePt t="12387" x="4294188" y="2654300"/>
          <p14:tracePt t="12439" x="4448175" y="2571750"/>
          <p14:tracePt t="12488" x="4557713" y="2489200"/>
          <p14:tracePt t="12534" x="4622800" y="2389188"/>
          <p14:tracePt t="12567" x="4667250" y="2298700"/>
          <p14:tracePt t="12602" x="4703763" y="2225675"/>
          <p14:tracePt t="12634" x="4722813" y="2152650"/>
          <p14:tracePt t="12670" x="4730750" y="2024063"/>
          <p14:tracePt t="12702" x="4730750" y="1914525"/>
          <p14:tracePt t="12737" x="4703763" y="1851025"/>
          <p14:tracePt t="12768" x="4686300" y="1804988"/>
          <p14:tracePt t="12803" x="4676775" y="1778000"/>
          <p14:tracePt t="12835" x="4676775" y="1768475"/>
          <p14:tracePt t="12870" x="4676775" y="1760538"/>
          <p14:tracePt t="12939" x="4676775" y="1787525"/>
          <p14:tracePt t="12971" x="4703763" y="1870075"/>
          <p14:tracePt t="13005" x="4813300" y="1970088"/>
          <p14:tracePt t="13037" x="4941888" y="2006600"/>
          <p14:tracePt t="13072" x="5141913" y="2043113"/>
          <p14:tracePt t="13103" x="5297488" y="2070100"/>
          <p14:tracePt t="13140" x="5441950" y="2133600"/>
          <p14:tracePt t="13180" x="5487988" y="2189163"/>
          <p14:tracePt t="13224" x="5497513" y="2289175"/>
          <p14:tracePt t="13257" x="5487988" y="2398713"/>
          <p14:tracePt t="13291" x="5461000" y="2444750"/>
          <p14:tracePt t="13322" x="5461000" y="2452688"/>
          <p14:tracePt t="15220" x="5424488" y="2525713"/>
          <p14:tracePt t="15251" x="5278438" y="2571750"/>
          <p14:tracePt t="15286" x="4667250" y="2635250"/>
          <p14:tracePt t="15318" x="4129088" y="2681288"/>
          <p14:tracePt t="15354" x="3819525" y="2525713"/>
          <p14:tracePt t="15389" x="3619500" y="2316163"/>
          <p14:tracePt t="15424" x="3317875" y="2070100"/>
          <p14:tracePt t="15463" x="2671763" y="1797050"/>
          <p14:tracePt t="15502" x="2170113" y="1587500"/>
          <p14:tracePt t="15536" x="2033588" y="1477963"/>
          <p14:tracePt t="15572" x="1968500" y="1385888"/>
          <p14:tracePt t="15607" x="1951038" y="1295400"/>
          <p14:tracePt t="15644" x="1914525" y="1231900"/>
          <p14:tracePt t="15675" x="1741488" y="1103313"/>
          <p14:tracePt t="15717" x="1558925" y="1003300"/>
          <p14:tracePt t="15749" x="1549400" y="993775"/>
          <p14:tracePt t="15908" x="1549400" y="1057275"/>
          <p14:tracePt t="15939" x="1585913" y="1276350"/>
          <p14:tracePt t="15974" x="1585913" y="1458913"/>
          <p14:tracePt t="16009" x="1549400" y="1797050"/>
          <p14:tracePt t="16044" x="1468438" y="2371725"/>
          <p14:tracePt t="16077" x="1403350" y="2608263"/>
          <p14:tracePt t="16112" x="1403350" y="2625725"/>
          <p14:tracePt t="16239" x="1439863" y="2589213"/>
          <p14:tracePt t="16273" x="1612900" y="2452688"/>
          <p14:tracePt t="16276" x="1658938" y="2416175"/>
          <p14:tracePt t="16309" x="1960563" y="2143125"/>
          <p14:tracePt t="16342" x="2370138" y="1914525"/>
          <p14:tracePt t="16374" x="2452688" y="1870075"/>
          <p14:tracePt t="16474" x="2370138" y="1897063"/>
          <p14:tracePt t="16506" x="2170113" y="1924050"/>
          <p14:tracePt t="16543" x="1741488" y="1943100"/>
          <p14:tracePt t="16575" x="1103313" y="1870075"/>
          <p14:tracePt t="16612" x="628650" y="1833563"/>
          <p14:tracePt t="16645" x="620713" y="1824038"/>
          <p14:tracePt t="17317" x="620713" y="1814513"/>
          <p14:tracePt t="17383" x="620713" y="1804988"/>
          <p14:tracePt t="17480" x="638175" y="1804988"/>
          <p14:tracePt t="17511" x="747713" y="1797050"/>
          <p14:tracePt t="17546" x="1011238" y="1804988"/>
          <p14:tracePt t="17578" x="1658938" y="1979613"/>
          <p14:tracePt t="17613" x="2679700" y="2006600"/>
          <p14:tracePt t="17645" x="3290888" y="2024063"/>
          <p14:tracePt t="17679" x="3490913" y="1970088"/>
          <p14:tracePt t="17710" x="3527425" y="1851025"/>
          <p14:tracePt t="17744" x="3546475" y="1624013"/>
          <p14:tracePt t="17775" x="3600450" y="1331913"/>
          <p14:tracePt t="17811" x="3702050" y="1103313"/>
          <p14:tracePt t="17845" x="3756025" y="993775"/>
          <p14:tracePt t="17879" x="3765550" y="947738"/>
          <p14:tracePt t="17910" x="3765550" y="939800"/>
          <p14:tracePt t="17978" x="3656013" y="1012825"/>
          <p14:tracePt t="18009" x="3181350" y="1322388"/>
          <p14:tracePt t="18045" x="2781300" y="1477963"/>
          <p14:tracePt t="18075" x="2671763" y="1514475"/>
          <p14:tracePt t="18143" x="2798763" y="1651000"/>
          <p14:tracePt t="18181" x="3400425" y="2216150"/>
          <p14:tracePt t="18216" x="3665538" y="2781300"/>
          <p14:tracePt t="18248" x="3729038" y="3009900"/>
          <p14:tracePt t="18283" x="3756025" y="3027363"/>
          <p14:tracePt t="18315" x="4002088" y="2581275"/>
          <p14:tracePt t="18349" x="4348163" y="2143125"/>
          <p14:tracePt t="18382" x="4521200" y="1933575"/>
          <p14:tracePt t="18416" x="4549775" y="1914525"/>
          <p14:tracePt t="18449" x="4549775" y="1906588"/>
          <p14:tracePt t="18544" x="4540250" y="1887538"/>
          <p14:tracePt t="18576" x="4540250" y="1878013"/>
          <p14:tracePt t="18670" x="4594225" y="1814513"/>
          <p14:tracePt t="18701" x="4895850" y="1541463"/>
          <p14:tracePt t="18737" x="5224463" y="1231900"/>
          <p14:tracePt t="18769" x="5334000" y="1093788"/>
          <p14:tracePt t="18802" x="5351463" y="1049338"/>
          <p14:tracePt t="18959" x="5360988" y="1039813"/>
          <p14:tracePt t="18992" x="5360988" y="1030288"/>
          <p14:tracePt t="19029" x="5351463" y="1049338"/>
          <p14:tracePt t="19062" x="4876800" y="1441450"/>
          <p14:tracePt t="19097" x="4457700" y="1778000"/>
          <p14:tracePt t="19127" x="4448175" y="1787525"/>
          <p14:tracePt t="19192" x="4467225" y="1768475"/>
          <p14:tracePt t="19223" x="4530725" y="1731963"/>
          <p14:tracePt t="19258" x="4740275" y="1833563"/>
          <p14:tracePt t="19290" x="5159375" y="2233613"/>
          <p14:tracePt t="19327" x="5351463" y="2654300"/>
          <p14:tracePt t="19359" x="5351463" y="2781300"/>
          <p14:tracePt t="19394" x="5351463" y="2790825"/>
          <p14:tracePt t="19425" x="5351463" y="2781300"/>
          <p14:tracePt t="19427" x="5360988" y="2708275"/>
          <p14:tracePt t="19463" x="5597525" y="2225675"/>
          <p14:tracePt t="19497" x="5943600" y="1824038"/>
          <p14:tracePt t="19529" x="6089650" y="1668463"/>
          <p14:tracePt t="19564" x="6099175" y="1660525"/>
          <p14:tracePt t="19595" x="6108700" y="1660525"/>
          <p14:tracePt t="19661" x="6053138" y="1595438"/>
          <p14:tracePt t="19693" x="5907088" y="1385888"/>
          <p14:tracePt t="19727" x="5661025" y="1076325"/>
          <p14:tracePt t="19757" x="5607050" y="911225"/>
          <p14:tracePt t="19791" x="5597525" y="847725"/>
          <p14:tracePt t="19888" x="5514975" y="893763"/>
          <p14:tracePt t="19918" x="5405438" y="939800"/>
          <p14:tracePt t="19920" x="5387975" y="939800"/>
          <p14:tracePt t="19953" x="5351463" y="930275"/>
          <p14:tracePt t="19986" x="5334000" y="903288"/>
          <p14:tracePt t="20018" x="5314950" y="893763"/>
          <p14:tracePt t="20632" x="5314950" y="930275"/>
          <p14:tracePt t="20664" x="5287963" y="1039813"/>
          <p14:tracePt t="20699" x="5241925" y="1158875"/>
          <p14:tracePt t="20731" x="5195888" y="1285875"/>
          <p14:tracePt t="20765" x="5151438" y="1412875"/>
          <p14:tracePt t="20796" x="5032375" y="1577975"/>
          <p14:tracePt t="20831" x="4886325" y="1741488"/>
          <p14:tracePt t="20864" x="4713288" y="1841500"/>
          <p14:tracePt t="20899" x="4367213" y="1933575"/>
          <p14:tracePt t="20901" x="4238625" y="1960563"/>
          <p14:tracePt t="20936" x="3829050" y="2016125"/>
          <p14:tracePt t="20969" x="3546475" y="1906588"/>
          <p14:tracePt t="21002" x="3436938" y="1660525"/>
          <p14:tracePt t="21036" x="3317875" y="1358900"/>
          <p14:tracePt t="21067" x="3281363" y="1258888"/>
          <p14:tracePt t="21102" x="3217863" y="1285875"/>
          <p14:tracePt t="21135" x="3071813" y="1495425"/>
          <p14:tracePt t="21170" x="2954338" y="1906588"/>
          <p14:tracePt t="21203" x="3217863" y="2206625"/>
          <p14:tracePt t="21237" x="3883025" y="2425700"/>
          <p14:tracePt t="21268" x="4284663" y="2362200"/>
          <p14:tracePt t="21304" x="4922838" y="2216150"/>
          <p14:tracePt t="21336" x="4968875" y="2197100"/>
          <p14:tracePt t="21404" x="4959350" y="2179638"/>
          <p14:tracePt t="21438" x="4922838" y="2152650"/>
          <p14:tracePt t="21929" x="4932363" y="2152650"/>
          <p14:tracePt t="21962" x="4941888" y="2152650"/>
          <p14:tracePt t="21996" x="4968875" y="2152650"/>
          <p14:tracePt t="22037" x="5032375" y="2043113"/>
          <p14:tracePt t="22080" x="5041900" y="1851025"/>
          <p14:tracePt t="22122" x="5014913" y="1558925"/>
          <p14:tracePt t="22161" x="4995863" y="1249363"/>
          <p14:tracePt t="22195" x="5168900" y="1122363"/>
          <p14:tracePt t="22234" x="5580063" y="1030288"/>
          <p14:tracePt t="22270" x="6172200" y="947738"/>
          <p14:tracePt t="22309" x="6481763" y="1049338"/>
          <p14:tracePt t="22345" x="6610350" y="1258888"/>
          <p14:tracePt t="22384" x="6618288" y="1660525"/>
          <p14:tracePt t="22419" x="6427788" y="2060575"/>
          <p14:tracePt t="22459" x="6153150" y="2270125"/>
          <p14:tracePt t="22496" x="5853113" y="2225675"/>
          <p14:tracePt t="22537" x="5597525" y="1943100"/>
          <p14:tracePt t="22569" x="5461000" y="1731963"/>
          <p14:tracePt t="22601" x="5424488" y="1595438"/>
          <p14:tracePt t="22631" x="5424488" y="1522413"/>
          <p14:tracePt t="22665" x="5487988" y="1468438"/>
          <p14:tracePt t="22696" x="5616575" y="1449388"/>
          <p14:tracePt t="22731" x="5816600" y="1458913"/>
          <p14:tracePt t="22762" x="5989638" y="1604963"/>
          <p14:tracePt t="22795" x="6080125" y="1906588"/>
          <p14:tracePt t="22825" x="6062663" y="2079625"/>
          <p14:tracePt t="22858" x="5980113" y="2216150"/>
          <p14:tracePt t="22888" x="5889625" y="2270125"/>
          <p14:tracePt t="22922" x="5870575" y="2279650"/>
          <p14:tracePt t="24290" x="5834063" y="2289175"/>
          <p14:tracePt t="24320" x="5478463" y="2335213"/>
          <p14:tracePt t="24353" x="4730750" y="2398713"/>
          <p14:tracePt t="24386" x="4403725" y="2343150"/>
          <p14:tracePt t="24420" x="4275138" y="2216150"/>
          <p14:tracePt t="24452" x="4194175" y="2079625"/>
          <p14:tracePt t="24485" x="4021138" y="1914525"/>
          <p14:tracePt t="24515" x="3775075" y="1760538"/>
          <p14:tracePt t="24548" x="3592513" y="1714500"/>
          <p14:tracePt t="24579" x="3490913" y="1668463"/>
          <p14:tracePt t="24613" x="3482975" y="1651000"/>
          <p14:tracePt t="24702" x="3482975" y="1778000"/>
          <p14:tracePt t="24733" x="3546475" y="2160588"/>
          <p14:tracePt t="24768" x="3636963" y="2379663"/>
          <p14:tracePt t="24800" x="3646488" y="2398713"/>
          <p14:tracePt t="24833" x="3819525" y="2225675"/>
          <p14:tracePt t="24865" x="4421188" y="1887538"/>
          <p14:tracePt t="24900" x="5341938" y="1349375"/>
          <p14:tracePt t="24932" x="5470525" y="1295400"/>
          <p14:tracePt t="24967" x="5497513" y="1422400"/>
          <p14:tracePt t="25000" x="5507038" y="1804988"/>
          <p14:tracePt t="25033" x="5507038" y="2070100"/>
          <p14:tracePt t="25066" x="5497513" y="2143125"/>
          <p14:tracePt t="25133" x="5378450" y="2125663"/>
          <p14:tracePt t="25165" x="4949825" y="2052638"/>
          <p14:tracePt t="25199" x="4021138" y="1987550"/>
          <p14:tracePt t="25230" x="3427413" y="2052638"/>
          <p14:tracePt t="25266" x="2944813" y="2106613"/>
          <p14:tracePt t="25297" x="2552700" y="2106613"/>
          <p14:tracePt t="25330" x="2206625" y="2006600"/>
          <p14:tracePt t="25362" x="1960563" y="1833563"/>
          <p14:tracePt t="25395" x="1804988" y="1697038"/>
          <p14:tracePt t="25426" x="1751013" y="1660525"/>
          <p14:tracePt t="25429" x="1741488" y="1660525"/>
          <p14:tracePt t="25496" x="1731963" y="1660525"/>
          <p14:tracePt t="25528" x="1722438" y="1787525"/>
          <p14:tracePt t="25563" x="1758950" y="1979613"/>
          <p14:tracePt t="25599" x="1804988" y="2125663"/>
          <p14:tracePt t="25639" x="1824038" y="2160588"/>
          <p14:tracePt t="25960" x="1824038" y="2152650"/>
          <p14:tracePt t="26033" x="1814513" y="2152650"/>
          <p14:tracePt t="26267" x="1804988" y="2152650"/>
          <p14:tracePt t="26333" x="1795463" y="2152650"/>
          <p14:tracePt t="26401" x="1787525" y="2152650"/>
          <p14:tracePt t="26501" x="1787525" y="2143125"/>
          <p14:tracePt t="26633" x="1778000" y="2143125"/>
          <p14:tracePt t="26728" x="1778000" y="2133600"/>
          <p14:tracePt t="26854" x="1768475" y="2133600"/>
          <p14:tracePt t="26919" x="1768475" y="2125663"/>
          <p14:tracePt t="30879" x="1778000" y="2106613"/>
          <p14:tracePt t="30913" x="1868488" y="2097088"/>
          <p14:tracePt t="30949" x="1987550" y="2097088"/>
          <p14:tracePt t="30981" x="2360613" y="2133600"/>
          <p14:tracePt t="31017" x="3108325" y="2216150"/>
          <p14:tracePt t="31051" x="4503738" y="2306638"/>
          <p14:tracePt t="31087" x="5680075" y="2362200"/>
          <p14:tracePt t="31119" x="6089650" y="2289175"/>
          <p14:tracePt t="31121" x="6172200" y="2279650"/>
          <p14:tracePt t="31154" x="6408738" y="2206625"/>
          <p14:tracePt t="31190" x="6545263" y="2143125"/>
          <p14:tracePt t="31221" x="6591300" y="2043113"/>
          <p14:tracePt t="31257" x="6554788" y="1897063"/>
          <p14:tracePt t="31289" x="6427788" y="1804988"/>
          <p14:tracePt t="31326" x="6189663" y="1760538"/>
          <p14:tracePt t="31359" x="5707063" y="1741488"/>
          <p14:tracePt t="31394" x="5278438" y="1778000"/>
          <p14:tracePt t="31427" x="4959350" y="1778000"/>
          <p14:tracePt t="31463" x="4759325" y="1833563"/>
          <p14:tracePt t="31495" x="4549775" y="1870075"/>
          <p14:tracePt t="31529" x="4275138" y="1741488"/>
          <p14:tracePt t="31562" x="4094163" y="1631950"/>
          <p14:tracePt t="31598" x="4011613" y="1577975"/>
          <p14:tracePt t="31629" x="3992563" y="1558925"/>
          <p14:tracePt t="31695" x="3965575" y="1604963"/>
          <p14:tracePt t="31727" x="3929063" y="1714500"/>
          <p14:tracePt t="31762" x="3892550" y="1833563"/>
          <p14:tracePt t="31796" x="3829050" y="1979613"/>
          <p14:tracePt t="31836" x="3729038" y="2152650"/>
          <p14:tracePt t="31871" x="3592513" y="2243138"/>
          <p14:tracePt t="31906" x="3582988" y="2243138"/>
          <p14:tracePt t="31974" x="3592513" y="2233613"/>
          <p14:tracePt t="32006" x="3729038" y="2089150"/>
          <p14:tracePt t="32041" x="3948113" y="1897063"/>
          <p14:tracePt t="32072" x="4048125" y="1851025"/>
          <p14:tracePt t="32106" x="4165600" y="1804988"/>
          <p14:tracePt t="32138" x="4440238" y="1731963"/>
          <p14:tracePt t="32174" x="4795838" y="1631950"/>
          <p14:tracePt t="32205" x="5151438" y="1495425"/>
          <p14:tracePt t="32241" x="5634038" y="1303338"/>
          <p14:tracePt t="32276" x="5834063" y="1231900"/>
          <p14:tracePt t="32319" x="5880100" y="1212850"/>
          <p14:tracePt t="32360" x="5899150" y="1285875"/>
          <p14:tracePt t="32401" x="5953125" y="1668463"/>
          <p14:tracePt t="32440" x="5962650" y="1751013"/>
          <p14:tracePt t="32481" x="6053138" y="1804988"/>
          <p14:tracePt t="32516" x="6145213" y="1851025"/>
          <p14:tracePt t="32555" x="6181725" y="1924050"/>
          <p14:tracePt t="32591" x="6108700" y="2097088"/>
          <p14:tracePt t="32594" x="6072188" y="2143125"/>
          <p14:tracePt t="32632" x="5680075" y="2525713"/>
          <p14:tracePt t="32668" x="5214938" y="2727325"/>
          <p14:tracePt t="32700" x="5059363" y="2781300"/>
          <p14:tracePt t="33120" x="4995863" y="2790825"/>
          <p14:tracePt t="33151" x="4659313" y="2781300"/>
          <p14:tracePt t="33185" x="4148138" y="2800350"/>
          <p14:tracePt t="33216" x="4029075" y="2790825"/>
          <p14:tracePt t="33250" x="3919538" y="2644775"/>
          <p14:tracePt t="33280" x="3775075" y="2444750"/>
          <p14:tracePt t="33315" x="3636963" y="2270125"/>
          <p14:tracePt t="33348" x="3509963" y="2189163"/>
          <p14:tracePt t="33385" x="3427413" y="2170113"/>
          <p14:tracePt t="33421" x="3419475" y="2343150"/>
          <p14:tracePt t="33464" x="3436938" y="2416175"/>
          <p14:tracePt t="33529" x="3419475" y="2416175"/>
          <p14:tracePt t="33561" x="3263900" y="2398713"/>
          <p14:tracePt t="33594" x="2935288" y="2325688"/>
          <p14:tracePt t="33626" x="2570163" y="2216150"/>
          <p14:tracePt t="33660" x="2087563" y="1970088"/>
          <p14:tracePt t="33691" x="1878013" y="1768475"/>
          <p14:tracePt t="33727" x="1714500" y="1614488"/>
          <p14:tracePt t="33761" x="1612900" y="1595438"/>
          <p14:tracePt t="33799" x="1495425" y="1741488"/>
          <p14:tracePt t="33830" x="1330325" y="1933575"/>
          <p14:tracePt t="33864" x="1293813" y="2070100"/>
          <p14:tracePt t="33895" x="1276350" y="2152650"/>
          <p14:tracePt t="33932" x="1276350" y="2170113"/>
          <p14:tracePt t="34056" x="1276350" y="2179638"/>
          <p14:tracePt t="34298" x="1266825" y="2170113"/>
          <p14:tracePt t="34329" x="1266825" y="2160588"/>
          <p14:tracePt t="36483" x="1322388" y="2052638"/>
          <p14:tracePt t="36515" x="1449388" y="1851025"/>
          <p14:tracePt t="36551" x="1504950" y="1604963"/>
          <p14:tracePt t="36583" x="1495425" y="1485900"/>
          <p14:tracePt t="36617" x="1449388" y="1449388"/>
          <p14:tracePt t="36648" x="1422400" y="1449388"/>
          <p14:tracePt t="36681" x="1339850" y="1477963"/>
          <p14:tracePt t="36713" x="1130300" y="1631950"/>
          <p14:tracePt t="36748" x="1020763" y="1778000"/>
          <p14:tracePt t="36782" x="993775" y="2033588"/>
          <p14:tracePt t="36817" x="1120775" y="2325688"/>
          <p14:tracePt t="36848" x="1485900" y="2544763"/>
          <p14:tracePt t="36883" x="1978025" y="2644775"/>
          <p14:tracePt t="36915" x="2379663" y="2535238"/>
          <p14:tracePt t="36949" x="2725738" y="2298700"/>
          <p14:tracePt t="36981" x="2925763" y="1951038"/>
          <p14:tracePt t="37018" x="2889250" y="1778000"/>
          <p14:tracePt t="37049" x="2771775" y="1641475"/>
          <p14:tracePt t="37083" x="2443163" y="1504950"/>
          <p14:tracePt t="37115" x="2151063" y="1441450"/>
          <p14:tracePt t="37150" x="1997075" y="1441450"/>
          <p14:tracePt t="37181" x="1824038" y="1504950"/>
          <p14:tracePt t="37215" x="1677988" y="1660525"/>
          <p14:tracePt t="37246" x="1522413" y="1914525"/>
          <p14:tracePt t="37281" x="1495425" y="2160588"/>
          <p14:tracePt t="37312" x="1568450" y="2389188"/>
          <p14:tracePt t="37346" x="1685925" y="2481263"/>
          <p14:tracePt t="37379" x="1751013" y="2489200"/>
          <p14:tracePt t="37506" x="1751013" y="2481263"/>
          <p14:tracePt t="37537" x="1751013" y="2471738"/>
          <p14:tracePt t="37571" x="1751013" y="2452688"/>
          <p14:tracePt t="37604" x="1751013" y="2444750"/>
          <p14:tracePt t="37732" x="1741488" y="2444750"/>
          <p14:tracePt t="37797" x="1741488" y="2435225"/>
          <p14:tracePt t="38863" x="1814513" y="2435225"/>
          <p14:tracePt t="38910" x="2078038" y="2444750"/>
          <p14:tracePt t="38947" x="2233613" y="2444750"/>
          <p14:tracePt t="38995" x="2498725" y="2471738"/>
          <p14:tracePt t="39046" x="3390900" y="2617788"/>
          <p14:tracePt t="39084" x="4367213" y="2763838"/>
          <p14:tracePt t="39120" x="5360988" y="2844800"/>
          <p14:tracePt t="39162" x="7110413" y="2844800"/>
          <p14:tracePt t="39210" x="8269288" y="2790825"/>
          <p14:tracePt t="39246" x="8851900" y="2617788"/>
          <p14:tracePt t="39294" x="8943975" y="2598738"/>
          <p14:tracePt t="39331" x="8770938" y="2717800"/>
          <p14:tracePt t="39381" x="8140700" y="2946400"/>
          <p14:tracePt t="39427" x="7748588" y="2946400"/>
          <p14:tracePt t="39481" x="7548563" y="2873375"/>
          <p14:tracePt t="39526" x="7466013" y="2817813"/>
          <p14:tracePt t="39563" x="7366000" y="2727325"/>
          <p14:tracePt t="39610" x="7229475" y="2608263"/>
          <p14:tracePt t="39647" x="7212013" y="2589213"/>
          <p14:tracePt t="39694" x="7202488" y="2589213"/>
          <p14:tracePt t="42915" x="7175500" y="2635250"/>
          <p14:tracePt t="42946" x="7175500" y="2644775"/>
          <p14:tracePt t="43043" x="7183438" y="2571750"/>
          <p14:tracePt t="43075" x="7183438" y="2471738"/>
          <p14:tracePt t="43109" x="7219950" y="2481263"/>
          <p14:tracePt t="43140" x="7219950" y="2498725"/>
          <p14:tracePt t="43353" x="7219950" y="2352675"/>
          <p14:tracePt t="43384" x="7329488" y="1970088"/>
          <p14:tracePt t="43420" x="7439025" y="1404938"/>
          <p14:tracePt t="43456" x="7385050" y="1039813"/>
          <p14:tracePt t="43492" x="7312025" y="893763"/>
          <p14:tracePt t="43528" x="7283450" y="866775"/>
          <p14:tracePt t="43569" x="7256463" y="866775"/>
          <p14:tracePt t="43601" x="7129463" y="984250"/>
          <p14:tracePt t="43603" x="7073900" y="1066800"/>
          <p14:tracePt t="43638" x="6718300" y="1412875"/>
          <p14:tracePt t="43671" x="6281738" y="1778000"/>
          <p14:tracePt t="43703" x="6099175" y="1887538"/>
          <p14:tracePt t="43772" x="6218238" y="1887538"/>
          <p14:tracePt t="43805" x="6545263" y="1979613"/>
          <p14:tracePt t="43839" x="6727825" y="2133600"/>
          <p14:tracePt t="43870" x="6819900" y="2316163"/>
          <p14:tracePt t="43873" x="6819900" y="2352675"/>
          <p14:tracePt t="43906" x="6837363" y="2498725"/>
          <p14:tracePt t="43945" x="6864350" y="2554288"/>
          <p14:tracePt t="43976" x="6910388" y="2525713"/>
          <p14:tracePt t="44010" x="7156450" y="2225675"/>
          <p14:tracePt t="44041" x="7502525" y="1833563"/>
          <p14:tracePt t="44076" x="7721600" y="1587500"/>
          <p14:tracePt t="44107" x="7794625" y="1531938"/>
          <p14:tracePt t="44141" x="7804150" y="1531938"/>
          <p14:tracePt t="44206" x="7840663" y="1531938"/>
          <p14:tracePt t="44239" x="7894638" y="1568450"/>
          <p14:tracePt t="44273" x="7904163" y="1568450"/>
          <p14:tracePt t="44741" x="7821613" y="1504950"/>
          <p14:tracePt t="44773" x="7494588" y="1303338"/>
          <p14:tracePt t="44808" x="7165975" y="1066800"/>
          <p14:tracePt t="44841" x="7092950" y="976313"/>
          <p14:tracePt t="44877" x="7092950" y="911225"/>
          <p14:tracePt t="44910" x="7102475" y="857250"/>
          <p14:tracePt t="44945" x="7110413" y="811213"/>
          <p14:tracePt t="44981" x="7110413" y="774700"/>
          <p14:tracePt t="45017" x="7102475" y="757238"/>
          <p14:tracePt t="45112" x="7110413" y="784225"/>
          <p14:tracePt t="45143" x="7146925" y="830263"/>
          <p14:tracePt t="45178" x="7165975" y="947738"/>
          <p14:tracePt t="45211" x="7083425" y="1130300"/>
          <p14:tracePt t="45245" x="6681788" y="1358900"/>
          <p14:tracePt t="45276" x="6308725" y="1468438"/>
          <p14:tracePt t="45311" x="6218238" y="1477963"/>
          <p14:tracePt t="45378" x="6218238" y="1485900"/>
          <p14:tracePt t="45411" x="6399213" y="1624013"/>
          <p14:tracePt t="45413" x="6500813" y="1677988"/>
          <p14:tracePt t="45447" x="6892925" y="2033588"/>
          <p14:tracePt t="45481" x="7219950" y="2571750"/>
          <p14:tracePt t="45512" x="7402513" y="2982913"/>
          <p14:tracePt t="45546" x="7439025" y="3046413"/>
          <p14:tracePt t="45579" x="7439025" y="2954338"/>
          <p14:tracePt t="45613" x="7521575" y="2435225"/>
          <p14:tracePt t="45644" x="7704138" y="1987550"/>
          <p14:tracePt t="45677" x="7885113" y="1577975"/>
          <p14:tracePt t="45710" x="7921625" y="1468438"/>
          <p14:tracePt t="45743" x="7950200" y="1441450"/>
          <p14:tracePt t="45775" x="7950200" y="1422400"/>
          <p14:tracePt t="45811" x="7950200" y="1404938"/>
          <p14:tracePt t="45904" x="7950200" y="1395413"/>
          <p14:tracePt t="46153" x="7967663" y="1422400"/>
          <p14:tracePt t="46183" x="7994650" y="1477963"/>
          <p14:tracePt t="46217" x="8013700" y="1495425"/>
          <p14:tracePt t="47326" x="7913688" y="1412875"/>
          <p14:tracePt t="47359" x="7621588" y="1231900"/>
          <p14:tracePt t="47394" x="7283450" y="939800"/>
          <p14:tracePt t="47424" x="7248525" y="803275"/>
          <p14:tracePt t="47461" x="7248525" y="738188"/>
          <p14:tracePt t="47493" x="7248525" y="711200"/>
          <p14:tracePt t="47528" x="7239000" y="711200"/>
          <p14:tracePt t="47594" x="7056438" y="784225"/>
          <p14:tracePt t="47625" x="6754813" y="1085850"/>
          <p14:tracePt t="47661" x="6362700" y="1477963"/>
          <p14:tracePt t="47693" x="6254750" y="1568450"/>
          <p14:tracePt t="47728" x="6254750" y="1577975"/>
          <p14:tracePt t="47853" x="6281738" y="1614488"/>
          <p14:tracePt t="47885" x="6564313" y="1841500"/>
          <p14:tracePt t="47920" x="6910388" y="2197100"/>
          <p14:tracePt t="47953" x="7429500" y="2827338"/>
          <p14:tracePt t="47991" x="7531100" y="2973388"/>
          <p14:tracePt t="48057" x="7531100" y="2917825"/>
          <p14:tracePt t="48088" x="7521575" y="2644775"/>
          <p14:tracePt t="48123" x="7602538" y="2233613"/>
          <p14:tracePt t="48156" x="7821613" y="1768475"/>
          <p14:tracePt t="48193" x="8169275" y="1368425"/>
          <p14:tracePt t="48227" x="8305800" y="1239838"/>
          <p14:tracePt t="48229" x="8313738" y="1239838"/>
          <p14:tracePt t="48325" x="8277225" y="1231900"/>
          <p14:tracePt t="48357" x="7740650" y="1130300"/>
          <p14:tracePt t="48391" x="7019925" y="766763"/>
          <p14:tracePt t="48424" x="6892925" y="565150"/>
          <p14:tracePt t="48461" x="6883400" y="474663"/>
          <p14:tracePt t="51035" x="6883400" y="465138"/>
          <p14:tracePt t="51100" x="6883400" y="455613"/>
          <p14:tracePt t="51164" x="6883400" y="446088"/>
          <p14:tracePt t="52641" x="6800850" y="665163"/>
          <p14:tracePt t="52674" x="6600825" y="957263"/>
          <p14:tracePt t="52709" x="6262688" y="1395413"/>
          <p14:tracePt t="52741" x="6053138" y="1797050"/>
          <p14:tracePt t="52781" x="6145213" y="1906588"/>
          <p14:tracePt t="52811" x="6427788" y="2033588"/>
          <p14:tracePt t="52847" x="6929438" y="2270125"/>
          <p14:tracePt t="52879" x="7319963" y="2525713"/>
          <p14:tracePt t="52913" x="7329488" y="2535238"/>
          <p14:tracePt t="52978" x="7302500" y="2481263"/>
          <p14:tracePt t="53012" x="7256463" y="2352675"/>
          <p14:tracePt t="53048" x="7229475" y="2262188"/>
          <p14:tracePt t="53080" x="7212013" y="2060575"/>
          <p14:tracePt t="53115" x="7219950" y="1924050"/>
          <p14:tracePt t="53147" x="7275513" y="1677988"/>
          <p14:tracePt t="53181" x="7302500" y="1595438"/>
          <p14:tracePt t="53974" x="7319963" y="1441450"/>
          <p14:tracePt t="54008" x="7319963" y="1231900"/>
          <p14:tracePt t="54043" x="7275513" y="966788"/>
          <p14:tracePt t="54075" x="7229475" y="830263"/>
          <p14:tracePt t="54112" x="7192963" y="811213"/>
          <p14:tracePt t="54145" x="6992938" y="939800"/>
          <p14:tracePt t="54179" x="6645275" y="1149350"/>
          <p14:tracePt t="54211" x="6445250" y="1349375"/>
          <p14:tracePt t="54244" x="6391275" y="1422400"/>
          <p14:tracePt t="54275" x="6418263" y="1495425"/>
          <p14:tracePt t="54311" x="6581775" y="1751013"/>
          <p14:tracePt t="54342" x="6764338" y="2006600"/>
          <p14:tracePt t="54377" x="6892925" y="2389188"/>
          <p14:tracePt t="54409" x="6973888" y="2562225"/>
          <p14:tracePt t="54445" x="7029450" y="2598738"/>
          <p14:tracePt t="54475" x="7265988" y="2435225"/>
          <p14:tracePt t="54511" x="7777163" y="1979613"/>
          <p14:tracePt t="54542" x="7994650" y="1687513"/>
          <p14:tracePt t="54582" x="8004175" y="1568450"/>
          <p14:tracePt t="55468" x="7931150" y="1660525"/>
          <p14:tracePt t="55501" x="7521575" y="1960563"/>
          <p14:tracePt t="55536" x="6937375" y="2298700"/>
          <p14:tracePt t="55571" x="6581775" y="2408238"/>
          <p14:tracePt t="55605" x="6335713" y="2371725"/>
          <p14:tracePt t="55641" x="6245225" y="2233613"/>
          <p14:tracePt t="55673" x="6135688" y="2097088"/>
          <p14:tracePt t="55707" x="5989638" y="2016125"/>
          <p14:tracePt t="55739" x="5870575" y="1970088"/>
          <p14:tracePt t="55773" x="5724525" y="1887538"/>
          <p14:tracePt t="55804" x="5707063" y="1760538"/>
          <p14:tracePt t="55838" x="5680075" y="1631950"/>
          <p14:tracePt t="55869" x="5634038" y="1531938"/>
          <p14:tracePt t="55904" x="5580063" y="1441450"/>
          <p14:tracePt t="55938" x="5507038" y="1385888"/>
          <p14:tracePt t="55973" x="5397500" y="1331913"/>
          <p14:tracePt t="56005" x="5341938" y="1339850"/>
          <p14:tracePt t="56041" x="5305425" y="1550988"/>
          <p14:tracePt t="56072" x="5360988" y="1960563"/>
          <p14:tracePt t="56106" x="5405438" y="2189163"/>
          <p14:tracePt t="56138" x="5405438" y="2233613"/>
          <p14:tracePt t="56173" x="5324475" y="2270125"/>
          <p14:tracePt t="56205" x="5041900" y="2270125"/>
          <p14:tracePt t="56239" x="4238625" y="2097088"/>
          <p14:tracePt t="56270" x="3819525" y="2043113"/>
          <p14:tracePt t="56303" x="3527425" y="1878013"/>
          <p14:tracePt t="56335" x="3482975" y="1787525"/>
          <p14:tracePt t="56368" x="3473450" y="1778000"/>
          <p14:tracePt t="56399" x="3490913" y="1851025"/>
          <p14:tracePt t="56402" x="3500438" y="1878013"/>
          <p14:tracePt t="56436" x="3582988" y="2052638"/>
          <p14:tracePt t="56471" x="3729038" y="2335213"/>
          <p14:tracePt t="56503" x="3792538" y="2462213"/>
          <p14:tracePt t="56537" x="3802063" y="2462213"/>
          <p14:tracePt t="56631" x="3802063" y="2452688"/>
          <p14:tracePt t="56662" x="3802063" y="2444750"/>
          <p14:tracePt t="56696" x="3802063" y="2435225"/>
          <p14:tracePt t="56728" x="3802063" y="2425700"/>
          <p14:tracePt t="56763" x="3802063" y="2398713"/>
          <p14:tracePt t="56795" x="3802063" y="2389188"/>
          <p14:tracePt t="56888" x="3792538" y="2362200"/>
          <p14:tracePt t="56920" x="3765550" y="2252663"/>
          <p14:tracePt t="56954" x="3709988" y="2079625"/>
          <p14:tracePt t="56988" x="3646488" y="1797050"/>
          <p14:tracePt t="57027" x="3509963" y="1504950"/>
          <p14:tracePt t="57058" x="3382963" y="1331913"/>
          <p14:tracePt t="57093" x="3336925" y="1276350"/>
          <p14:tracePt t="57124" x="3327400" y="1268413"/>
          <p14:tracePt t="57189" x="3354388" y="1385888"/>
          <p14:tracePt t="57219" x="3436938" y="1587500"/>
          <p14:tracePt t="57254" x="3473450" y="1724025"/>
          <p14:tracePt t="57286" x="3473450" y="1741488"/>
          <p14:tracePt t="57319" x="3473450" y="1751013"/>
          <p14:tracePt t="57350" x="3400425" y="1731963"/>
          <p14:tracePt t="57386" x="3127375" y="1668463"/>
          <p14:tracePt t="57416" x="2652713" y="1660525"/>
          <p14:tracePt t="57452" x="2024063" y="1624013"/>
          <p14:tracePt t="57483" x="1522413" y="1568450"/>
          <p14:tracePt t="57518" x="1258888" y="1485900"/>
          <p14:tracePt t="57550" x="1193800" y="1449388"/>
          <p14:tracePt t="57584" x="1185863" y="1449388"/>
          <p14:tracePt t="57618" x="1185863" y="1495425"/>
          <p14:tracePt t="57651" x="1203325" y="1631950"/>
          <p14:tracePt t="57682" x="1293813" y="1824038"/>
          <p14:tracePt t="57716" x="1504950" y="2052638"/>
          <p14:tracePt t="57748" x="1585913" y="2170113"/>
          <p14:tracePt t="57783" x="1585913" y="2179638"/>
          <p14:tracePt t="57816" x="1585913" y="2170113"/>
          <p14:tracePt t="57851" x="1576388" y="2116138"/>
          <p14:tracePt t="57883" x="1568450" y="2060575"/>
          <p14:tracePt t="57918" x="1558925" y="2033588"/>
          <p14:tracePt t="58051" x="1568450" y="2079625"/>
          <p14:tracePt t="58084" x="1576388" y="2097088"/>
          <p14:tracePt t="58451" x="1568450" y="2052638"/>
          <p14:tracePt t="58482" x="1485900" y="1914525"/>
          <p14:tracePt t="58517" x="1349375" y="1741488"/>
          <p14:tracePt t="58550" x="1239838" y="1631950"/>
          <p14:tracePt t="58585" x="1222375" y="1614488"/>
          <p14:tracePt t="58653" x="1222375" y="1687513"/>
          <p14:tracePt t="58684" x="1322388" y="1933575"/>
          <p14:tracePt t="58719" x="1485900" y="2160588"/>
          <p14:tracePt t="58751" x="1595438" y="2316163"/>
          <p14:tracePt t="58785" x="1612900" y="2335213"/>
          <p14:tracePt t="58817" x="1585913" y="2243138"/>
          <p14:tracePt t="58851" x="1512888" y="2043113"/>
          <p14:tracePt t="58882" x="1485900" y="1987550"/>
          <p14:tracePt t="58952" x="1504950" y="2006600"/>
          <p14:tracePt t="58984" x="1612900" y="2116138"/>
          <p14:tracePt t="59018" x="1704975" y="2189163"/>
          <p14:tracePt t="59050" x="1714500" y="2197100"/>
          <p14:tracePt t="59327" x="1714500" y="2189163"/>
          <p14:tracePt t="59357" x="1751013" y="2160588"/>
          <p14:tracePt t="59392" x="2124075" y="2179638"/>
          <p14:tracePt t="59422" x="2781300" y="2189163"/>
          <p14:tracePt t="59458" x="3436938" y="2225675"/>
          <p14:tracePt t="59491" x="3519488" y="2197100"/>
          <p14:tracePt t="59524" x="3556000" y="2097088"/>
          <p14:tracePt t="59555" x="3582988" y="1970088"/>
          <p14:tracePt t="59594" x="3629025" y="1824038"/>
          <p14:tracePt t="59626" x="3629025" y="1724025"/>
          <p14:tracePt t="59660" x="3629025" y="1697038"/>
          <p14:tracePt t="59694" x="3629025" y="1651000"/>
          <p14:tracePt t="59727" x="3592513" y="1624013"/>
          <p14:tracePt t="59760" x="3563938" y="1587500"/>
          <p14:tracePt t="59762" x="3556000" y="1587500"/>
          <p14:tracePt t="59796" x="3509963" y="1541463"/>
          <p14:tracePt t="59831" x="3500438" y="1514475"/>
          <p14:tracePt t="59927" x="3556000" y="1604963"/>
          <p14:tracePt t="59958" x="3702050" y="1851025"/>
          <p14:tracePt t="59991" x="3783013" y="2060575"/>
          <p14:tracePt t="60027" x="3838575" y="2152650"/>
          <p14:tracePt t="60061" x="3856038" y="2160588"/>
          <p14:tracePt t="60093" x="3875088" y="2097088"/>
          <p14:tracePt t="60127" x="3965575" y="1960563"/>
          <p14:tracePt t="60159" x="4230688" y="1751013"/>
          <p14:tracePt t="60194" x="4530725" y="1631950"/>
          <p14:tracePt t="60226" x="4905375" y="1577975"/>
          <p14:tracePt t="60261" x="5178425" y="1568450"/>
          <p14:tracePt t="60293" x="5297488" y="1604963"/>
          <p14:tracePt t="60327" x="5478463" y="1851025"/>
          <p14:tracePt t="60359" x="5688013" y="2262188"/>
          <p14:tracePt t="60393" x="5816600" y="2352675"/>
          <p14:tracePt t="60425" x="5826125" y="2362200"/>
          <p14:tracePt t="60495" x="5761038" y="2335213"/>
          <p14:tracePt t="60527" x="5497513" y="2243138"/>
          <p14:tracePt t="60529" x="5368925" y="2206625"/>
          <p14:tracePt t="60564" x="4722813" y="2052638"/>
          <p14:tracePt t="60598" x="3600450" y="1797050"/>
          <p14:tracePt t="60630" x="2835275" y="1704975"/>
          <p14:tracePt t="60665" x="2060575" y="1504950"/>
          <p14:tracePt t="60697" x="1222375" y="1431925"/>
          <p14:tracePt t="60733" x="984250" y="1395413"/>
          <p14:tracePt t="60764" x="974725" y="1395413"/>
          <p14:tracePt t="60765" x="966788" y="1412875"/>
          <p14:tracePt t="60798" x="957263" y="1631950"/>
          <p14:tracePt t="60836" x="984250" y="1960563"/>
          <p14:tracePt t="60868" x="1084263" y="2143125"/>
          <p14:tracePt t="60904" x="1157288" y="2262188"/>
          <p14:tracePt t="60937" x="1166813" y="2270125"/>
          <p14:tracePt t="61032" x="1176338" y="2262188"/>
          <p14:tracePt t="61065" x="1176338" y="2206625"/>
          <p14:tracePt t="61101" x="1176338" y="2133600"/>
          <p14:tracePt t="61133" x="1176338" y="2089150"/>
          <p14:tracePt t="61167" x="1176338" y="2070100"/>
          <p14:tracePt t="61231" x="1249363" y="2125663"/>
          <p14:tracePt t="61262" x="1312863" y="2179638"/>
          <p14:tracePt t="61296" x="1330325" y="2206625"/>
          <p14:tracePt t="61422" x="1330325" y="2189163"/>
          <p14:tracePt t="61457" x="1330325" y="2179638"/>
          <p14:tracePt t="61736" x="1322388" y="2179638"/>
          <p14:tracePt t="61766" x="1312863" y="2170113"/>
          <p14:tracePt t="62681" x="1312863" y="2160588"/>
          <p14:tracePt t="62713" x="1303338" y="2143125"/>
          <p14:tracePt t="62746" x="1303338" y="2133600"/>
          <p14:tracePt t="62932" x="1303338" y="2125663"/>
          <p14:tracePt t="62963" x="1303338" y="2116138"/>
          <p14:tracePt t="63090" x="1303338" y="2106613"/>
          <p14:tracePt t="63213" x="1303338" y="2097088"/>
          <p14:tracePt t="63244" x="1303338" y="2089150"/>
          <p14:tracePt t="63279" x="1303338" y="2079625"/>
          <p14:tracePt t="63310" x="1303338" y="2070100"/>
          <p14:tracePt t="63556" x="1303338" y="2060575"/>
          <p14:tracePt t="63680" x="1312863" y="2033588"/>
          <p14:tracePt t="63714" x="1312863" y="2024063"/>
          <p14:tracePt t="65561" x="1322388" y="2024063"/>
          <p14:tracePt t="65591" x="1531938" y="2179638"/>
          <p14:tracePt t="65623" x="1649413" y="2279650"/>
          <p14:tracePt t="65656" x="1668463" y="2335213"/>
          <p14:tracePt t="65686" x="1668463" y="2352675"/>
          <p14:tracePt t="65719" x="1649413" y="2389188"/>
          <p14:tracePt t="65748" x="1612900" y="2408238"/>
          <p14:tracePt t="65791" x="1504950" y="2435225"/>
          <p14:tracePt t="65822" x="1468438" y="2435225"/>
          <p14:tracePt t="65854" x="1449388" y="2435225"/>
          <p14:tracePt t="65884" x="1439863" y="2435225"/>
          <p14:tracePt t="66003" x="1431925" y="2435225"/>
          <p14:tracePt t="66032" x="1422400" y="2425700"/>
          <p14:tracePt t="66066" x="1412875" y="2408238"/>
          <p14:tracePt t="66324" x="1412875" y="2398713"/>
          <p14:tracePt t="66354" x="1412875" y="2379663"/>
          <p14:tracePt t="66396" x="1412875" y="2362200"/>
          <p14:tracePt t="66517" x="1422400" y="2389188"/>
          <p14:tracePt t="66548" x="1458913" y="2444750"/>
          <p14:tracePt t="66581" x="1568450" y="2589213"/>
          <p14:tracePt t="66610" x="1576388" y="2608263"/>
          <p14:tracePt t="66671" x="1585913" y="2617788"/>
          <p14:tracePt t="66973" x="1612900" y="2581275"/>
          <p14:tracePt t="67004" x="1649413" y="2554288"/>
          <p14:tracePt t="67039" x="1677988" y="2525713"/>
          <p14:tracePt t="67071" x="1722438" y="2508250"/>
          <p14:tracePt t="67114" x="1814513" y="2489200"/>
          <p14:tracePt t="67143" x="1831975" y="2489200"/>
          <p14:tracePt t="69913" x="2041525" y="2435225"/>
          <p14:tracePt t="69950" x="2606675" y="2206625"/>
          <p14:tracePt t="69985" x="3154363" y="1987550"/>
          <p14:tracePt t="70029" x="3636963" y="1760538"/>
          <p14:tracePt t="70063" x="3709988" y="1641475"/>
          <p14:tracePt t="70094" x="3746500" y="1504950"/>
          <p14:tracePt t="70128" x="3802063" y="1322388"/>
          <p14:tracePt t="70159" x="3802063" y="1203325"/>
          <p14:tracePt t="70192" x="3738563" y="1076325"/>
          <p14:tracePt t="70223" x="3592513" y="920750"/>
          <p14:tracePt t="70257" x="3390900" y="839788"/>
          <p14:tracePt t="70288" x="3263900" y="884238"/>
          <p14:tracePt t="70323" x="3144838" y="1139825"/>
          <p14:tracePt t="70355" x="3063875" y="1504950"/>
          <p14:tracePt t="70389" x="3008313" y="1970088"/>
          <p14:tracePt t="70421" x="3117850" y="2471738"/>
          <p14:tracePt t="70456" x="3527425" y="3017838"/>
          <p14:tracePt t="70488" x="4002088" y="2982913"/>
          <p14:tracePt t="70522" x="4284663" y="2617788"/>
          <p14:tracePt t="70555" x="4303713" y="2197100"/>
          <p14:tracePt t="70589" x="4230688" y="2033588"/>
          <p14:tracePt t="70620" x="4211638" y="1997075"/>
          <p14:tracePt t="70713" x="4202113" y="1997075"/>
          <p14:tracePt t="70743" x="4194175" y="1997075"/>
          <p14:tracePt t="71467" x="4194175" y="1987550"/>
          <p14:tracePt t="71498" x="4175125" y="1979613"/>
          <p14:tracePt t="71532" x="4175125" y="1970088"/>
          <p14:tracePt t="71597" x="4165600" y="1960563"/>
          <p14:tracePt t="71628" x="4165600" y="1943100"/>
          <p14:tracePt t="71629" x="4165600" y="1933575"/>
          <p14:tracePt t="71692" x="4157663" y="1924050"/>
          <p14:tracePt t="71724" x="4157663" y="1897063"/>
          <p14:tracePt t="71758" x="4138613" y="1878013"/>
          <p14:tracePt t="71791" x="4129088" y="1878013"/>
          <p14:tracePt t="71887" x="4121150" y="1878013"/>
          <p14:tracePt t="71918" x="4121150" y="1860550"/>
          <p14:tracePt t="71953" x="4111625" y="1860550"/>
          <p14:tracePt t="76180" x="4094163" y="1851025"/>
          <p14:tracePt t="76211" x="4048125" y="1833563"/>
          <p14:tracePt t="76247" x="3984625" y="1824038"/>
          <p14:tracePt t="76280" x="3938588" y="1833563"/>
          <p14:tracePt t="76314" x="3892550" y="1870075"/>
          <p14:tracePt t="76346" x="3875088" y="1897063"/>
          <p14:tracePt t="76380" x="3865563" y="1906588"/>
          <p14:tracePt t="77567" x="3810000" y="1943100"/>
          <p14:tracePt t="77599" x="3400425" y="2170113"/>
          <p14:tracePt t="77632" x="3044825" y="2371725"/>
          <p14:tracePt t="77674" x="2625725" y="2681288"/>
          <p14:tracePt t="77707" x="2087563" y="3027363"/>
          <p14:tracePt t="77738" x="1704975" y="3292475"/>
          <p14:tracePt t="77771" x="1431925" y="3492500"/>
          <p14:tracePt t="77801" x="1276350" y="3556000"/>
          <p14:tracePt t="77836" x="1230313" y="3565525"/>
          <p14:tracePt t="77880" x="1222375" y="3565525"/>
          <p14:tracePt t="78001" x="1230313" y="3548063"/>
          <p14:tracePt t="78042" x="1249363" y="3511550"/>
          <p14:tracePt t="78080" x="1266825" y="3475038"/>
          <p14:tracePt t="78112" x="1276350" y="3465513"/>
          <p14:tracePt t="78148" x="1285875" y="3446463"/>
          <p14:tracePt t="78217" x="1312863" y="3438525"/>
          <p14:tracePt t="78249" x="1468438" y="3338513"/>
          <p14:tracePt t="78283" x="2060575" y="2982913"/>
          <p14:tracePt t="78315" x="2844800" y="2535238"/>
          <p14:tracePt t="78349" x="3154363" y="2289175"/>
          <p14:tracePt t="78381" x="3200400" y="2197100"/>
          <p14:tracePt t="78417" x="3200400" y="2189163"/>
          <p14:tracePt t="78485" x="3208338" y="2298700"/>
          <p14:tracePt t="78516" x="3263900" y="2371725"/>
          <p14:tracePt t="78552" x="3281363" y="2398713"/>
          <p14:tracePt t="78585" x="3390900" y="2435225"/>
          <p14:tracePt t="78622" x="3546475" y="2435225"/>
          <p14:tracePt t="78835" x="3546475" y="2408238"/>
          <p14:tracePt t="78866" x="3556000" y="2389188"/>
          <p14:tracePt t="78900" x="3563938" y="2371725"/>
          <p14:tracePt t="79057" x="3573463" y="2371725"/>
          <p14:tracePt t="80158" x="3573463" y="2352675"/>
          <p14:tracePt t="80498" x="3582988" y="2352675"/>
          <p14:tracePt t="82156" x="3592513" y="2352675"/>
          <p14:tracePt t="82204" x="3592513" y="2335213"/>
          <p14:tracePt t="82289" x="3629025" y="2352675"/>
          <p14:tracePt t="82335" x="3646488" y="2379663"/>
          <p14:tracePt t="82371" x="3646488" y="2398713"/>
          <p14:tracePt t="82420" x="3646488" y="2425700"/>
          <p14:tracePt t="82456" x="3636963" y="2425700"/>
          <p14:tracePt t="82501" x="3619500" y="2425700"/>
          <p14:tracePt t="82536" x="3600450" y="2398713"/>
          <p14:tracePt t="82574" x="3563938" y="2352675"/>
          <p14:tracePt t="82621" x="3546475" y="2306638"/>
          <p14:tracePt t="82674" x="3582988" y="2052638"/>
          <p14:tracePt t="82720" x="3646488" y="1604963"/>
          <p14:tracePt t="82756" x="3646488" y="1185863"/>
          <p14:tracePt t="82803" x="3656013" y="893763"/>
          <p14:tracePt t="82853" x="3683000" y="738188"/>
          <p14:tracePt t="82889" x="3692525" y="693738"/>
          <p14:tracePt t="82935" x="3683000" y="693738"/>
          <p14:tracePt t="82972" x="3619500" y="966788"/>
          <p14:tracePt t="82991" x="3556000" y="1195388"/>
          <p14:tracePt t="83038" x="3500438" y="1914525"/>
          <p14:tracePt t="83087" x="3236913" y="2125663"/>
          <p14:tracePt t="83134" x="2898775" y="1870075"/>
          <p14:tracePt t="83181" x="2825750" y="1624013"/>
          <p14:tracePt t="83211" x="2852738" y="1595438"/>
          <p14:tracePt t="83245" x="2889250" y="1595438"/>
          <p14:tracePt t="83278" x="2962275" y="1741488"/>
          <p14:tracePt t="83312" x="3090863" y="1960563"/>
          <p14:tracePt t="83343" x="3163888" y="2125663"/>
          <p14:tracePt t="83379" x="3163888" y="2133600"/>
          <p14:tracePt t="83410" x="3090863" y="1951038"/>
          <p14:tracePt t="83447" x="2990850" y="1714500"/>
          <p14:tracePt t="83479" x="2935288" y="1587500"/>
          <p14:tracePt t="83513" x="2925763" y="1568450"/>
          <p14:tracePt t="83579" x="3063875" y="1724025"/>
          <p14:tracePt t="83611" x="3300413" y="2052638"/>
          <p14:tracePt t="83645" x="3592513" y="2462213"/>
          <p14:tracePt t="83677" x="3636963" y="2581275"/>
          <p14:tracePt t="83746" x="3573463" y="2252663"/>
          <p14:tracePt t="83782" x="3609975" y="1751013"/>
          <p14:tracePt t="83784" x="3619500" y="1624013"/>
          <p14:tracePt t="83821" x="3673475" y="1122363"/>
          <p14:tracePt t="83855" x="3729038" y="957263"/>
          <p14:tracePt t="83887" x="3746500" y="911225"/>
          <p14:tracePt t="83956" x="3719513" y="966788"/>
          <p14:tracePt t="83992" x="3692525" y="1641475"/>
          <p14:tracePt t="84033" x="3629025" y="2243138"/>
          <p14:tracePt t="84037" x="3629025" y="2279650"/>
          <p14:tracePt t="84072" x="3619500" y="2352675"/>
          <p14:tracePt t="84137" x="3765550" y="2170113"/>
          <p14:tracePt t="84167" x="4029075" y="1797050"/>
          <p14:tracePt t="84202" x="4248150" y="1595438"/>
          <p14:tracePt t="84233" x="4294188" y="1541463"/>
          <p14:tracePt t="84296" x="4294188" y="1531938"/>
          <p14:tracePt t="84329" x="4211638" y="1631950"/>
          <p14:tracePt t="84363" x="3975100" y="2016125"/>
          <p14:tracePt t="84395" x="3673475" y="2416175"/>
          <p14:tracePt t="84431" x="3582988" y="2525713"/>
          <p14:tracePt t="84525" x="3582988" y="2508250"/>
          <p14:tracePt t="84556" x="3582988" y="2498725"/>
          <p14:tracePt t="84591" x="3582988" y="2481263"/>
          <p14:tracePt t="84623" x="3582988" y="2471738"/>
          <p14:tracePt t="84688" x="3802063" y="2298700"/>
          <p14:tracePt t="84719" x="4476750" y="1704975"/>
          <p14:tracePt t="84757" x="4876800" y="1239838"/>
          <p14:tracePt t="84790" x="4895850" y="1195388"/>
          <p14:tracePt t="84855" x="4859338" y="1249363"/>
          <p14:tracePt t="84886" x="4749800" y="1395413"/>
          <p14:tracePt t="84887" x="4703763" y="1431925"/>
          <p14:tracePt t="84920" x="4521200" y="1577975"/>
          <p14:tracePt t="84958" x="4413250" y="1687513"/>
          <p14:tracePt t="85052" x="4421188" y="1668463"/>
          <p14:tracePt t="85084" x="4649788" y="1468438"/>
          <p14:tracePt t="85118" x="5105400" y="1139825"/>
          <p14:tracePt t="85150" x="5414963" y="628650"/>
          <p14:tracePt t="85185" x="5451475" y="419100"/>
          <p14:tracePt t="85216" x="5470525" y="382588"/>
          <p14:tracePt t="85397" x="5461000" y="382588"/>
          <p14:tracePt t="85431" x="5424488" y="382588"/>
          <p14:tracePt t="85435" x="5414963" y="392113"/>
          <p14:tracePt t="85468" x="5334000" y="428625"/>
          <p14:tracePt t="85502" x="5287963" y="465138"/>
          <p14:tracePt t="85533" x="5268913" y="538163"/>
          <p14:tracePt t="85568" x="5268913" y="665163"/>
          <p14:tracePt t="85600" x="5287963" y="730250"/>
          <p14:tracePt t="85634" x="5314950" y="774700"/>
          <p14:tracePt t="85667" x="5351463" y="820738"/>
          <p14:tracePt t="85700" x="5351463" y="839788"/>
          <p14:tracePt t="85733" x="5351463" y="866775"/>
          <p14:tracePt t="85768" x="5324475" y="884238"/>
          <p14:tracePt t="85800" x="5268913" y="847725"/>
          <p14:tracePt t="85834" x="5187950" y="766763"/>
          <p14:tracePt t="85867" x="5168900" y="720725"/>
          <p14:tracePt t="85902" x="5168900" y="684213"/>
          <p14:tracePt t="85934" x="5205413" y="665163"/>
          <p14:tracePt t="85970" x="5543550" y="847725"/>
          <p14:tracePt t="86002" x="5789613" y="1166813"/>
          <p14:tracePt t="86036" x="6026150" y="1577975"/>
          <p14:tracePt t="86067" x="6199188" y="2024063"/>
          <p14:tracePt t="86101" x="6326188" y="2216150"/>
          <p14:tracePt t="86132" x="6335713" y="2225675"/>
          <p14:tracePt t="86196" x="6335713" y="2216150"/>
          <p14:tracePt t="86229" x="6245225" y="2160588"/>
          <p14:tracePt t="86264" x="6108700" y="2152650"/>
          <p14:tracePt t="86294" x="5972175" y="2170113"/>
          <p14:tracePt t="86329" x="5816600" y="2298700"/>
          <p14:tracePt t="86360" x="5616575" y="2525713"/>
          <p14:tracePt t="86395" x="5260975" y="2854325"/>
          <p14:tracePt t="86428" x="5122863" y="3000375"/>
          <p14:tracePt t="86464" x="5114925" y="3009900"/>
          <p14:tracePt t="86527" x="5105400" y="3009900"/>
          <p14:tracePt t="86622" x="5105400" y="3000375"/>
          <p14:tracePt t="86687" x="5095875" y="2982913"/>
          <p14:tracePt t="86719" x="5095875" y="2973388"/>
          <p14:tracePt t="87736" x="5086350" y="2954338"/>
          <p14:tracePt t="87766" x="4995863" y="2881313"/>
          <p14:tracePt t="87801" x="4832350" y="2873375"/>
          <p14:tracePt t="87833" x="4403725" y="2946400"/>
          <p14:tracePt t="87868" x="3636963" y="3200400"/>
          <p14:tracePt t="87899" x="3227388" y="3302000"/>
          <p14:tracePt t="87936" x="3027363" y="3309938"/>
          <p14:tracePt t="87969" x="2852738" y="3309938"/>
          <p14:tracePt t="88003" x="2352675" y="3292475"/>
          <p14:tracePt t="88034" x="1968500" y="3209925"/>
          <p14:tracePt t="88068" x="1495425" y="3219450"/>
          <p14:tracePt t="88099" x="1011238" y="3282950"/>
          <p14:tracePt t="88137" x="482600" y="3382963"/>
          <p14:tracePt t="88173" x="182563" y="3402013"/>
          <p14:tracePt t="88211" x="155575" y="3392488"/>
          <p14:tracePt t="88277" x="155575" y="3365500"/>
          <p14:tracePt t="88307" x="163513" y="3365500"/>
          <p14:tracePt t="88341" x="192088" y="3365500"/>
          <p14:tracePt t="88373" x="219075" y="3375025"/>
          <p14:tracePt t="88409" x="255588" y="3392488"/>
          <p14:tracePt t="88439" x="292100" y="3411538"/>
          <p14:tracePt t="88474" x="409575" y="3419475"/>
          <p14:tracePt t="88506" x="446088" y="3419475"/>
          <p14:tracePt t="88542" x="492125" y="3419475"/>
          <p14:tracePt t="88574" x="628650" y="3411538"/>
          <p14:tracePt t="88610" x="884238" y="3429000"/>
          <p14:tracePt t="88642" x="1157288" y="3429000"/>
          <p14:tracePt t="88676" x="1330325" y="3402013"/>
          <p14:tracePt t="88707" x="1366838" y="3375025"/>
          <p14:tracePt t="88743" x="1385888" y="3219450"/>
          <p14:tracePt t="88776" x="1349375" y="3073400"/>
          <p14:tracePt t="88777" x="1322388" y="3036888"/>
          <p14:tracePt t="88814" x="1185863" y="2954338"/>
          <p14:tracePt t="88848" x="857250" y="2963863"/>
          <p14:tracePt t="88881" x="592138" y="3063875"/>
          <p14:tracePt t="88914" x="492125" y="3246438"/>
          <p14:tracePt t="88947" x="492125" y="3392488"/>
          <p14:tracePt t="88982" x="684213" y="3538538"/>
          <p14:tracePt t="89016" x="947738" y="3575050"/>
          <p14:tracePt t="89053" x="993775" y="3556000"/>
          <p14:tracePt t="89087" x="993775" y="3538538"/>
          <p14:tracePt t="89181" x="993775" y="3519488"/>
          <p14:tracePt t="89245" x="993775" y="3511550"/>
          <p14:tracePt t="89308" x="984250" y="3511550"/>
          <p14:tracePt t="89673" x="1011238" y="3511550"/>
          <p14:tracePt t="89705" x="1193800" y="3511550"/>
          <p14:tracePt t="89738" x="1385888" y="3511550"/>
          <p14:tracePt t="89772" x="1549400" y="3511550"/>
          <p14:tracePt t="89809" x="1768475" y="3511550"/>
          <p14:tracePt t="89840" x="2014538" y="3511550"/>
          <p14:tracePt t="89874" x="2343150" y="3492500"/>
          <p14:tracePt t="89904" x="2798763" y="3482975"/>
          <p14:tracePt t="89941" x="3281363" y="3482975"/>
          <p14:tracePt t="89974" x="3729038" y="3511550"/>
          <p14:tracePt t="90007" x="4294188" y="3529013"/>
          <p14:tracePt t="90039" x="4594225" y="3519488"/>
          <p14:tracePt t="90072" x="4759325" y="3511550"/>
          <p14:tracePt t="90103" x="4813300" y="3482975"/>
          <p14:tracePt t="90105" x="4822825" y="3482975"/>
          <p14:tracePt t="90264" x="4822825" y="3475038"/>
          <p14:tracePt t="90295" x="4795838" y="3475038"/>
          <p14:tracePt t="90330" x="4667250" y="3502025"/>
          <p14:tracePt t="90362" x="4586288" y="3502025"/>
          <p14:tracePt t="90396" x="4530725" y="3492500"/>
          <p14:tracePt t="90427" x="4503738" y="3492500"/>
          <p14:tracePt t="90523" x="4484688" y="3492500"/>
          <p14:tracePt t="90555" x="4467225" y="3492500"/>
          <p14:tracePt t="90741" x="4440238" y="3482975"/>
          <p14:tracePt t="90773" x="4413250" y="3455988"/>
          <p14:tracePt t="90871" x="4403725" y="3446463"/>
          <p14:tracePt t="90905" x="4367213" y="3438525"/>
          <p14:tracePt t="90943" x="4348163" y="3438525"/>
          <p14:tracePt t="91072" x="4421188" y="3419475"/>
          <p14:tracePt t="91104" x="4649788" y="3411538"/>
          <p14:tracePt t="91139" x="4795838" y="3392488"/>
          <p14:tracePt t="91170" x="4949825" y="3365500"/>
          <p14:tracePt t="91205" x="5122863" y="3355975"/>
          <p14:tracePt t="91236" x="5224463" y="3355975"/>
          <p14:tracePt t="91273" x="5360988" y="3355975"/>
          <p14:tracePt t="91304" x="5478463" y="3355975"/>
          <p14:tracePt t="91340" x="5616575" y="3375025"/>
          <p14:tracePt t="91371" x="5680075" y="3382963"/>
          <p14:tracePt t="91406" x="5707063" y="3402013"/>
          <p14:tracePt t="91440" x="5724525" y="3411538"/>
          <p14:tracePt t="92031" x="5653088" y="3411538"/>
          <p14:tracePt t="92062" x="5497513" y="3365500"/>
          <p14:tracePt t="92097" x="5278438" y="3319463"/>
          <p14:tracePt t="92130" x="5049838" y="3228975"/>
          <p14:tracePt t="92131" x="5005388" y="3200400"/>
          <p14:tracePt t="92167" x="4849813" y="3027363"/>
          <p14:tracePt t="92203" x="4586288" y="2698750"/>
          <p14:tracePt t="92236" x="4394200" y="2554288"/>
          <p14:tracePt t="92270" x="4194175" y="2408238"/>
          <p14:tracePt t="92301" x="4111625" y="2408238"/>
          <p14:tracePt t="92336" x="4057650" y="2416175"/>
          <p14:tracePt t="92369" x="3938588" y="2517775"/>
          <p14:tracePt t="92405" x="3810000" y="2581275"/>
          <p14:tracePt t="92438" x="3592513" y="2644775"/>
          <p14:tracePt t="92473" x="3382963" y="2690813"/>
          <p14:tracePt t="92505" x="3236913" y="2698750"/>
          <p14:tracePt t="92542" x="3108325" y="2690813"/>
          <p14:tracePt t="92573" x="2798763" y="2508250"/>
          <p14:tracePt t="92576" x="2716213" y="2444750"/>
          <p14:tracePt t="92610" x="2452688" y="2189163"/>
          <p14:tracePt t="92645" x="2270125" y="1833563"/>
          <p14:tracePt t="92676" x="2360613" y="1522413"/>
          <p14:tracePt t="92711" x="2525713" y="1331913"/>
          <p14:tracePt t="92744" x="2543175" y="1130300"/>
          <p14:tracePt t="92780" x="2516188" y="976313"/>
          <p14:tracePt t="92813" x="2406650" y="766763"/>
          <p14:tracePt t="92848" x="2243138" y="584200"/>
          <p14:tracePt t="92879" x="2051050" y="446088"/>
          <p14:tracePt t="92914" x="1641475" y="328613"/>
          <p14:tracePt t="92946" x="1176338" y="309563"/>
          <p14:tracePt t="92980" x="757238" y="392113"/>
          <p14:tracePt t="92983" x="684213" y="419100"/>
          <p14:tracePt t="93017" x="382588" y="547688"/>
          <p14:tracePt t="93052" x="236538" y="738188"/>
          <p14:tracePt t="93085" x="182563" y="976313"/>
          <p14:tracePt t="93119" x="146050" y="1358900"/>
          <p14:tracePt t="93150" x="109538" y="1704975"/>
          <p14:tracePt t="93153" x="109538" y="1797050"/>
          <p14:tracePt t="93186" x="192088" y="2233613"/>
          <p14:tracePt t="93220" x="392113" y="2717800"/>
          <p14:tracePt t="93253" x="711200" y="3000375"/>
          <p14:tracePt t="93286" x="1120775" y="3036888"/>
          <p14:tracePt t="93319" x="1695450" y="2881313"/>
          <p14:tracePt t="93353" x="1887538" y="2744788"/>
          <p14:tracePt t="93384" x="2078038" y="2481263"/>
          <p14:tracePt t="93419" x="2324100" y="2033588"/>
          <p14:tracePt t="93453" x="2343150" y="1841500"/>
          <p14:tracePt t="93490" x="2324100" y="1614488"/>
          <p14:tracePt t="93522" x="2297113" y="1495425"/>
          <p14:tracePt t="93556" x="2279650" y="1441450"/>
          <p14:tracePt t="93994" x="2287588" y="1504950"/>
          <p14:tracePt t="94025" x="2462213" y="1697038"/>
          <p14:tracePt t="94062" x="2752725" y="1878013"/>
          <p14:tracePt t="94096" x="3163888" y="2097088"/>
          <p14:tracePt t="94137" x="3281363" y="2125663"/>
          <p14:tracePt t="94173" x="3373438" y="2133600"/>
          <p14:tracePt t="94210" x="3400425" y="2133600"/>
          <p14:tracePt t="94367" x="3382963" y="2133600"/>
          <p14:tracePt t="94398" x="3363913" y="2106613"/>
          <p14:tracePt t="94431" x="3309938" y="2070100"/>
          <p14:tracePt t="94465" x="3290888" y="2060575"/>
          <p14:tracePt t="94715" x="3382963" y="2097088"/>
          <p14:tracePt t="94748" x="3536950" y="2152650"/>
          <p14:tracePt t="94785" x="3883025" y="2325688"/>
          <p14:tracePt t="94822" x="4394200" y="2525713"/>
          <p14:tracePt t="94825" x="4530725" y="2554288"/>
          <p14:tracePt t="94858" x="5178425" y="2727325"/>
          <p14:tracePt t="94892" x="6135688" y="2990850"/>
          <p14:tracePt t="94926" x="6664325" y="3200400"/>
          <p14:tracePt t="94961" x="7092950" y="3319463"/>
          <p14:tracePt t="94994" x="7192963" y="3355975"/>
          <p14:tracePt t="95031" x="7265988" y="3402013"/>
          <p14:tracePt t="95064" x="7283450" y="3429000"/>
          <p14:tracePt t="95099" x="7292975" y="3446463"/>
          <p14:tracePt t="95130" x="7292975" y="3455988"/>
          <p14:tracePt t="95195" x="7275513" y="3455988"/>
          <p14:tracePt t="95227" x="7256463" y="3455988"/>
          <p14:tracePt t="95262" x="7248525" y="3446463"/>
          <p14:tracePt t="95294" x="7239000" y="3438525"/>
          <p14:tracePt t="95327" x="7229475" y="3438525"/>
          <p14:tracePt t="95357" x="7219950" y="3429000"/>
          <p14:tracePt t="95483" x="7212013" y="3429000"/>
          <p14:tracePt t="95608" x="7202488" y="3429000"/>
          <p14:tracePt t="95640" x="7056438" y="3382963"/>
          <p14:tracePt t="95674" x="6610350" y="3355975"/>
          <p14:tracePt t="95704" x="5797550" y="3136900"/>
          <p14:tracePt t="95739" x="4759325" y="2635250"/>
          <p14:tracePt t="95770" x="4175125" y="2252663"/>
          <p14:tracePt t="95805" x="3810000" y="1997075"/>
          <p14:tracePt t="95837" x="3802063" y="1943100"/>
          <p14:tracePt t="95871" x="3802063" y="1933575"/>
          <p14:tracePt t="95936" x="3792538" y="1897063"/>
          <p14:tracePt t="95968" x="3829050" y="1860550"/>
          <p14:tracePt t="96004" x="3902075" y="1841500"/>
          <p14:tracePt t="96035" x="4367213" y="1906588"/>
          <p14:tracePt t="96069" x="4530725" y="1979613"/>
          <p14:tracePt t="96101" x="4540250" y="1979613"/>
          <p14:tracePt t="96136" x="4530725" y="1979613"/>
          <p14:tracePt t="96168" x="4503738" y="1924050"/>
          <p14:tracePt t="96203" x="4457700" y="1804988"/>
          <p14:tracePt t="96237" x="4421188" y="1687513"/>
          <p14:tracePt t="96271" x="4394200" y="1614488"/>
          <p14:tracePt t="96303" x="4330700" y="1624013"/>
          <p14:tracePt t="96339" x="4184650" y="1768475"/>
          <p14:tracePt t="96371" x="4011613" y="1924050"/>
          <p14:tracePt t="96374" x="3975100" y="1951038"/>
          <p14:tracePt t="96407" x="3902075" y="2006600"/>
          <p14:tracePt t="96441" x="3892550" y="2006600"/>
          <p14:tracePt t="96473" x="3892550" y="2016125"/>
          <p14:tracePt t="96749" x="3875088" y="2043113"/>
          <p14:tracePt t="96783" x="3846513" y="2070100"/>
          <p14:tracePt t="96818" x="3810000" y="2106613"/>
          <p14:tracePt t="96850" x="3792538" y="2133600"/>
          <p14:tracePt t="96886" x="3775075" y="2170113"/>
          <p14:tracePt t="96917" x="3746500" y="2197100"/>
          <p14:tracePt t="96954" x="3738563" y="2216150"/>
          <p14:tracePt t="96986" x="3729038" y="2225675"/>
          <p14:tracePt t="96987" x="3719513" y="2225675"/>
          <p14:tracePt t="97025" x="3683000" y="2262188"/>
          <p14:tracePt t="97059" x="3656013" y="2289175"/>
          <p14:tracePt t="97093" x="3629025" y="2325688"/>
          <p14:tracePt t="97127" x="3609975" y="2352675"/>
          <p14:tracePt t="97157" x="3609975" y="2362200"/>
          <p14:tracePt t="97192" x="3600450" y="2362200"/>
          <p14:tracePt t="98526" x="3600450" y="2306638"/>
          <p14:tracePt t="98558" x="3646488" y="2160588"/>
          <p14:tracePt t="98594" x="3673475" y="2024063"/>
          <p14:tracePt t="98625" x="3673475" y="1960563"/>
          <p14:tracePt t="98659" x="3673475" y="1887538"/>
          <p14:tracePt t="98690" x="3673475" y="1731963"/>
          <p14:tracePt t="98726" x="3665538" y="1485900"/>
          <p14:tracePt t="98758" x="3656013" y="1276350"/>
          <p14:tracePt t="98793" x="3609975" y="1122363"/>
          <p14:tracePt t="98825" x="3592513" y="1103313"/>
          <p14:tracePt t="98859" x="3519488" y="1368425"/>
          <p14:tracePt t="98891" x="3446463" y="1778000"/>
          <p14:tracePt t="98927" x="3409950" y="2160588"/>
          <p14:tracePt t="98959" x="3463925" y="2289175"/>
          <p14:tracePt t="98995" x="3463925" y="2298700"/>
          <p14:tracePt t="99121" x="3463925" y="2243138"/>
          <p14:tracePt t="99151" x="3463925" y="2089150"/>
          <p14:tracePt t="99186" x="3382963" y="1897063"/>
          <p14:tracePt t="99219" x="2862263" y="1550988"/>
          <p14:tracePt t="99254" x="2297113" y="1431925"/>
          <p14:tracePt t="99286" x="1751013" y="1422400"/>
          <p14:tracePt t="99319" x="1312863" y="1531938"/>
          <p14:tracePt t="99350" x="1185863" y="1568450"/>
          <p14:tracePt t="99386" x="1157288" y="1595438"/>
          <p14:tracePt t="99419" x="1030288" y="1604963"/>
          <p14:tracePt t="99455" x="884238" y="1604963"/>
          <p14:tracePt t="99487" x="811213" y="1604963"/>
          <p14:tracePt t="99521" x="757238" y="1651000"/>
          <p14:tracePt t="99553" x="720725" y="1677988"/>
          <p14:tracePt t="99588" x="665163" y="1724025"/>
          <p14:tracePt t="99619" x="628650" y="1751013"/>
          <p14:tracePt t="99654" x="620713" y="1760538"/>
          <p14:tracePt t="99718" x="620713" y="1751013"/>
          <p14:tracePt t="99749" x="638175" y="1668463"/>
          <p14:tracePt t="99784" x="692150" y="1531938"/>
          <p14:tracePt t="99818" x="801688" y="1249363"/>
          <p14:tracePt t="99856" x="974725" y="957263"/>
          <p14:tracePt t="99888" x="1120775" y="803275"/>
          <p14:tracePt t="99923" x="1239838" y="693738"/>
          <p14:tracePt t="99955" x="1395413" y="657225"/>
          <p14:tracePt t="99990" x="1522413" y="657225"/>
          <p14:tracePt t="100022" x="1695450" y="711200"/>
          <p14:tracePt t="100059" x="1878013" y="811213"/>
          <p14:tracePt t="100091" x="1978025" y="911225"/>
          <p14:tracePt t="100126" x="2097088" y="1093788"/>
          <p14:tracePt t="100158" x="2170113" y="1368425"/>
          <p14:tracePt t="100193" x="2343150" y="1851025"/>
          <p14:tracePt t="100225" x="2397125" y="1970088"/>
          <p14:tracePt t="100445" x="2397125" y="1906588"/>
          <p14:tracePt t="100477" x="2406650" y="1814513"/>
          <p14:tracePt t="100571" x="2316163" y="1677988"/>
          <p14:tracePt t="100603" x="2143125" y="1485900"/>
          <p14:tracePt t="100637" x="1951038" y="1331913"/>
          <p14:tracePt t="100671" x="1887538" y="1285875"/>
          <p14:tracePt t="100705" x="1868488" y="1268413"/>
          <p14:tracePt t="100738" x="1824038" y="1222375"/>
          <p14:tracePt t="100772" x="1787525" y="1185863"/>
          <p14:tracePt t="100804" x="1731963" y="1149350"/>
          <p14:tracePt t="100839" x="1649413" y="1112838"/>
          <p14:tracePt t="100872" x="1631950" y="1093788"/>
          <p14:tracePt t="100907" x="1622425" y="1093788"/>
          <p14:tracePt t="100975" x="1631950" y="1130300"/>
          <p14:tracePt t="101007" x="1768475" y="1331913"/>
          <p14:tracePt t="101040" x="2033588" y="1550988"/>
          <p14:tracePt t="101072" x="2370138" y="1851025"/>
          <p14:tracePt t="101107" x="2543175" y="2016125"/>
          <p14:tracePt t="101139" x="2543175" y="2024063"/>
          <p14:tracePt t="101324" x="2498725" y="1797050"/>
          <p14:tracePt t="101356" x="2352675" y="1614488"/>
          <p14:tracePt t="101390" x="2070100" y="1441450"/>
          <p14:tracePt t="101422" x="1860550" y="1339850"/>
          <p14:tracePt t="101459" x="1722438" y="1295400"/>
          <p14:tracePt t="101491" x="1641475" y="1249363"/>
          <p14:tracePt t="101526" x="1612900" y="1212850"/>
          <p14:tracePt t="101557" x="1576388" y="1185863"/>
          <p14:tracePt t="101593" x="1541463" y="1158875"/>
          <p14:tracePt t="101624" x="1531938" y="1158875"/>
          <p14:tracePt t="101870" x="1468438" y="1212850"/>
          <p14:tracePt t="101903" x="1322388" y="1322388"/>
          <p14:tracePt t="101938" x="1139825" y="1477963"/>
          <p14:tracePt t="101971" x="847725" y="1724025"/>
          <p14:tracePt t="101980" x="765175" y="1797050"/>
          <p14:tracePt t="101982" x="684213" y="1860550"/>
          <p14:tracePt t="102015" x="428625" y="2006600"/>
          <p14:tracePt t="102049" x="392113" y="2016125"/>
          <p14:tracePt t="103425" x="738188" y="1860550"/>
          <p14:tracePt t="103462" x="1431925" y="1651000"/>
          <p14:tracePt t="103497" x="1914525" y="1550988"/>
          <p14:tracePt t="103529" x="2462213" y="1541463"/>
          <p14:tracePt t="103565" x="2954338" y="1641475"/>
          <p14:tracePt t="103598" x="3027363" y="1660525"/>
          <p14:tracePt t="103694" x="3027363" y="1631950"/>
          <p14:tracePt t="103725" x="2998788" y="1604963"/>
          <p14:tracePt t="103762" x="2981325" y="1558925"/>
          <p14:tracePt t="103799" x="3035300" y="1477963"/>
          <p14:tracePt t="103833" x="3171825" y="1368425"/>
          <p14:tracePt t="103867" x="3419475" y="1303338"/>
          <p14:tracePt t="103902" x="3911600" y="1385888"/>
          <p14:tracePt t="103933" x="3948113" y="1504950"/>
          <p14:tracePt t="103967" x="3911600" y="1624013"/>
          <p14:tracePt t="104002" x="3902075" y="1624013"/>
          <p14:tracePt t="104154" x="3902075" y="1604963"/>
          <p14:tracePt t="104190" x="3902075" y="1595438"/>
          <p14:tracePt t="104268" x="3902075" y="1614488"/>
          <p14:tracePt t="104301" x="3929063" y="1704975"/>
          <p14:tracePt t="104334" x="4311650" y="1933575"/>
          <p14:tracePt t="104365" x="4795838" y="2006600"/>
          <p14:tracePt t="104397" x="5305425" y="1933575"/>
          <p14:tracePt t="104428" x="5414963" y="1851025"/>
          <p14:tracePt t="104430" x="5424488" y="1833563"/>
          <p14:tracePt t="104464" x="5461000" y="1787525"/>
          <p14:tracePt t="104497" x="5470525" y="1731963"/>
          <p14:tracePt t="104527" x="5461000" y="1668463"/>
          <p14:tracePt t="104559" x="5451475" y="1604963"/>
          <p14:tracePt t="104592" x="5434013" y="1558925"/>
          <p14:tracePt t="104630" x="5397500" y="1458913"/>
          <p14:tracePt t="104662" x="5397500" y="1376363"/>
          <p14:tracePt t="104697" x="5397500" y="1339850"/>
          <p14:tracePt t="104729" x="5405438" y="1312863"/>
          <p14:tracePt t="104764" x="5405438" y="1303338"/>
          <p14:tracePt t="104920" x="5414963" y="1303338"/>
          <p14:tracePt t="104950" x="5414963" y="1322388"/>
          <p14:tracePt t="105859" x="5405438" y="1358900"/>
          <p14:tracePt t="105889" x="5168900" y="1604963"/>
          <p14:tracePt t="105924" x="4922838" y="1833563"/>
          <p14:tracePt t="105961" x="4795838" y="1914525"/>
          <p14:tracePt t="105993" x="4749800" y="1906588"/>
          <p14:tracePt t="106027" x="4722813" y="1860550"/>
          <p14:tracePt t="106058" x="4686300" y="1778000"/>
          <p14:tracePt t="106094" x="4649788" y="1731963"/>
          <p14:tracePt t="106124" x="4622800" y="1704975"/>
          <p14:tracePt t="106158" x="4603750" y="1677988"/>
          <p14:tracePt t="106190" x="4576763" y="1651000"/>
          <p14:tracePt t="106224" x="4530725" y="1604963"/>
          <p14:tracePt t="106255" x="4513263" y="1595438"/>
          <p14:tracePt t="106349" x="4503738" y="1595438"/>
          <p14:tracePt t="106445" x="4494213" y="1595438"/>
          <p14:tracePt t="106540" x="4430713" y="1614488"/>
          <p14:tracePt t="106571" x="4275138" y="1687513"/>
          <p14:tracePt t="106606" x="3783013" y="1851025"/>
          <p14:tracePt t="106637" x="3090863" y="2097088"/>
          <p14:tracePt t="106672" x="2543175" y="2279650"/>
          <p14:tracePt t="106704" x="2005013" y="2379663"/>
          <p14:tracePt t="106738" x="1668463" y="2371725"/>
          <p14:tracePt t="106770" x="1612900" y="2298700"/>
          <p14:tracePt t="106805" x="1512888" y="2206625"/>
          <p14:tracePt t="106837" x="1403350" y="2125663"/>
          <p14:tracePt t="106873" x="1339850" y="2089150"/>
          <p14:tracePt t="106904" x="1212850" y="2043113"/>
          <p14:tracePt t="106940" x="1011238" y="2006600"/>
          <p14:tracePt t="106975" x="830263" y="1951038"/>
          <p14:tracePt t="107010" x="711200" y="1924050"/>
          <p14:tracePt t="107041" x="655638" y="1914525"/>
          <p14:tracePt t="107167" x="665163" y="1924050"/>
          <p14:tracePt t="107198" x="711200" y="1997075"/>
          <p14:tracePt t="107232" x="820738" y="2070100"/>
          <p14:tracePt t="107265" x="1030288" y="2325688"/>
          <p14:tracePt t="107299" x="1276350" y="2535238"/>
          <p14:tracePt t="107332" x="1376363" y="2635250"/>
          <p14:tracePt t="107368" x="1385888" y="2654300"/>
          <p14:tracePt t="107529" x="1395413" y="2662238"/>
          <p14:tracePt t="107625" x="1395413" y="2671763"/>
          <p14:tracePt t="107690" x="1403350" y="2671763"/>
          <p14:tracePt t="107786" x="1412875" y="2617788"/>
          <p14:tracePt t="107818" x="1458913" y="2389188"/>
          <p14:tracePt t="107852" x="1549400" y="1933575"/>
          <p14:tracePt t="107885" x="1612900" y="1614488"/>
          <p14:tracePt t="107919" x="1604963" y="1395413"/>
          <p14:tracePt t="107952" x="1604963" y="1303338"/>
          <p14:tracePt t="107985" x="1604963" y="1268413"/>
          <p14:tracePt t="108019" x="1595438" y="1249363"/>
          <p14:tracePt t="108149" x="1576388" y="1239838"/>
          <p14:tracePt t="108182" x="1558925" y="1231900"/>
          <p14:tracePt t="108217" x="1558925" y="1222375"/>
          <p14:tracePt t="108250" x="1531938" y="1312863"/>
          <p14:tracePt t="108285" x="1485900" y="1550988"/>
          <p14:tracePt t="108317" x="1403350" y="2079625"/>
          <p14:tracePt t="108350" x="1385888" y="2462213"/>
          <p14:tracePt t="108382" x="1385888" y="2535238"/>
          <p14:tracePt t="108417" x="1385888" y="2544763"/>
          <p14:tracePt t="108513" x="1395413" y="2571750"/>
          <p14:tracePt t="108543" x="1395413" y="2598738"/>
          <p14:tracePt t="108579" x="1395413" y="2608263"/>
          <p14:tracePt t="108644" x="1395413" y="2535238"/>
          <p14:tracePt t="108675" x="1395413" y="2362200"/>
          <p14:tracePt t="108709" x="1222375" y="2133600"/>
          <p14:tracePt t="108741" x="966788" y="2060575"/>
          <p14:tracePt t="108776" x="838200" y="2033588"/>
          <p14:tracePt t="108808" x="801688" y="2033588"/>
          <p14:tracePt t="108842" x="774700" y="2033588"/>
          <p14:tracePt t="108873" x="765175" y="2033588"/>
          <p14:tracePt t="108971" x="738188" y="2006600"/>
          <p14:tracePt t="109002" x="728663" y="1943100"/>
          <p14:tracePt t="109036" x="720725" y="1851025"/>
          <p14:tracePt t="109068" x="757238" y="1704975"/>
          <p14:tracePt t="109070" x="765175" y="1668463"/>
          <p14:tracePt t="109103" x="847725" y="1514475"/>
          <p14:tracePt t="109139" x="993775" y="1231900"/>
          <p14:tracePt t="109171" x="1103313" y="1039813"/>
          <p14:tracePt t="109206" x="1222375" y="903288"/>
          <p14:tracePt t="109239" x="1385888" y="730250"/>
          <p14:tracePt t="109274" x="1541463" y="647700"/>
          <p14:tracePt t="109304" x="1695450" y="647700"/>
          <p14:tracePt t="109341" x="1951038" y="766763"/>
          <p14:tracePt t="109374" x="2151063" y="947738"/>
          <p14:tracePt t="109409" x="2316163" y="1331913"/>
          <p14:tracePt t="109442" x="2360613" y="1550988"/>
          <p14:tracePt t="109476" x="2370138" y="1587500"/>
          <p14:tracePt t="109664" x="2370138" y="1614488"/>
          <p14:tracePt t="109948" x="2370138" y="1604963"/>
          <p14:tracePt t="109980" x="2370138" y="1595438"/>
          <p14:tracePt t="110016" x="2370138" y="1587500"/>
          <p14:tracePt t="110142" x="2370138" y="1577975"/>
          <p14:tracePt t="110236" x="2370138" y="1568450"/>
          <p14:tracePt t="110361" x="2360613" y="1558925"/>
          <p14:tracePt t="110392" x="2352675" y="1550988"/>
          <p14:tracePt t="110428" x="2352675" y="1541463"/>
          <p14:tracePt t="110615" x="2352675" y="1550988"/>
          <p14:tracePt t="110647" x="2379663" y="1677988"/>
          <p14:tracePt t="110681" x="2543175" y="1804988"/>
          <p14:tracePt t="110712" x="2798763" y="1841500"/>
          <p14:tracePt t="110746" x="3236913" y="1841500"/>
          <p14:tracePt t="110779" x="3792538" y="1804988"/>
          <p14:tracePt t="110816" x="4367213" y="1724025"/>
          <p14:tracePt t="110849" x="4695825" y="1660525"/>
          <p14:tracePt t="110886" x="4995863" y="1541463"/>
          <p14:tracePt t="110919" x="5132388" y="1477963"/>
          <p14:tracePt t="110954" x="5151438" y="1431925"/>
          <p14:tracePt t="110987" x="5178425" y="1295400"/>
          <p14:tracePt t="111023" x="5241925" y="1203325"/>
          <p14:tracePt t="111057" x="5278438" y="1057275"/>
          <p14:tracePt t="111093" x="5287963" y="993775"/>
          <p14:tracePt t="111123" x="5287963" y="984250"/>
          <p14:tracePt t="111188" x="4986338" y="1231900"/>
          <p14:tracePt t="111220" x="4613275" y="1577975"/>
          <p14:tracePt t="111257" x="4513263" y="1677988"/>
          <p14:tracePt t="111321" x="4659313" y="1431925"/>
          <p14:tracePt t="111355" x="5078413" y="893763"/>
          <p14:tracePt t="111389" x="5214938" y="757238"/>
          <p14:tracePt t="111420" x="5214938" y="747713"/>
          <p14:tracePt t="111485" x="5397500" y="984250"/>
          <p14:tracePt t="111516" x="5688013" y="1458913"/>
          <p14:tracePt t="111550" x="6299200" y="2024063"/>
          <p14:tracePt t="111582" x="6435725" y="2143125"/>
          <p14:tracePt t="111617" x="6408738" y="2143125"/>
          <p14:tracePt t="111649" x="6272213" y="2070100"/>
          <p14:tracePt t="111683" x="6145213" y="2016125"/>
          <p14:tracePt t="111714" x="6043613" y="1987550"/>
          <p14:tracePt t="111748" x="5935663" y="2033588"/>
          <p14:tracePt t="111780" x="5716588" y="2316163"/>
          <p14:tracePt t="111815" x="5570538" y="2498725"/>
          <p14:tracePt t="111847" x="5561013" y="2562225"/>
          <p14:tracePt t="111882" x="5570538" y="2571750"/>
          <p14:tracePt t="112015" x="5524500" y="2535238"/>
          <p14:tracePt t="112045" x="5451475" y="2471738"/>
          <p14:tracePt t="112079" x="4895850" y="2243138"/>
          <p14:tracePt t="112111" x="3846513" y="2216150"/>
          <p14:tracePt t="112145" x="2525713" y="2306638"/>
          <p14:tracePt t="112177" x="1887538" y="2316163"/>
          <p14:tracePt t="112209" x="1531938" y="2225675"/>
          <p14:tracePt t="112240" x="1449388" y="2033588"/>
          <p14:tracePt t="112273" x="1449388" y="1768475"/>
          <p14:tracePt t="112305" x="1476375" y="1595438"/>
          <p14:tracePt t="112340" x="1522413" y="1458913"/>
          <p14:tracePt t="112371" x="1549400" y="1395413"/>
          <p14:tracePt t="112406" x="1585913" y="1276350"/>
          <p14:tracePt t="112439" x="1585913" y="1085850"/>
          <p14:tracePt t="112473" x="1549400" y="939800"/>
          <p14:tracePt t="112506" x="1458913" y="884238"/>
          <p14:tracePt t="112541" x="1185863" y="884238"/>
          <p14:tracePt t="112574" x="893763" y="993775"/>
          <p14:tracePt t="112576" x="811213" y="1030288"/>
          <p14:tracePt t="112609" x="574675" y="1185863"/>
          <p14:tracePt t="112644" x="392113" y="1358900"/>
          <p14:tracePt t="112675" x="236538" y="1577975"/>
          <p14:tracePt t="112710" x="173038" y="1833563"/>
          <p14:tracePt t="112743" x="155575" y="2033588"/>
          <p14:tracePt t="112778" x="228600" y="2371725"/>
          <p14:tracePt t="112809" x="428625" y="2625725"/>
          <p14:tracePt t="112844" x="620713" y="2827338"/>
          <p14:tracePt t="112877" x="866775" y="2900363"/>
          <p14:tracePt t="112913" x="1385888" y="2890838"/>
          <p14:tracePt t="112945" x="1731963" y="2817813"/>
          <p14:tracePt t="112981" x="1997075" y="2608263"/>
          <p14:tracePt t="113014" x="2097088" y="2481263"/>
          <p14:tracePt t="113052" x="2133600" y="2133600"/>
          <p14:tracePt t="113085" x="2087563" y="1814513"/>
          <p14:tracePt t="113121" x="1868488" y="1441450"/>
          <p14:tracePt t="113152" x="1622425" y="1176338"/>
          <p14:tracePt t="113187" x="1358900" y="1030288"/>
          <p14:tracePt t="113218" x="1112838" y="966788"/>
          <p14:tracePt t="113253" x="684213" y="957263"/>
          <p14:tracePt t="113286" x="365125" y="984250"/>
          <p14:tracePt t="113320" x="155575" y="1076325"/>
          <p14:tracePt t="113352" x="46038" y="1185863"/>
          <p14:tracePt t="113578" x="355600" y="2598738"/>
          <p14:tracePt t="113613" x="774700" y="2608263"/>
          <p14:tracePt t="113646" x="1112838" y="2498725"/>
          <p14:tracePt t="113680" x="1495425" y="2197100"/>
          <p14:tracePt t="113713" x="1622425" y="1914525"/>
          <p14:tracePt t="113749" x="1641475" y="1677988"/>
          <p14:tracePt t="113785" x="1631950" y="1504950"/>
          <p14:tracePt t="113825" x="1485900" y="1222375"/>
          <p14:tracePt t="113858" x="1403350" y="1103313"/>
          <p14:tracePt t="113893" x="1349375" y="1039813"/>
          <p14:tracePt t="113925" x="1222375" y="1003300"/>
          <p14:tracePt t="113963" x="1020763" y="1003300"/>
          <p14:tracePt t="113995" x="774700" y="1020763"/>
          <p14:tracePt t="114031" x="628650" y="1049338"/>
          <p14:tracePt t="114064" x="584200" y="1085850"/>
          <p14:tracePt t="114098" x="528638" y="1203325"/>
          <p14:tracePt t="114130" x="492125" y="1331913"/>
          <p14:tracePt t="114167" x="465138" y="1477963"/>
          <p14:tracePt t="114199" x="492125" y="1624013"/>
          <p14:tracePt t="114234" x="711200" y="1951038"/>
          <p14:tracePt t="114265" x="993775" y="2170113"/>
          <p14:tracePt t="114299" x="1293813" y="2289175"/>
          <p14:tracePt t="114334" x="1741488" y="2270125"/>
          <p14:tracePt t="114381" x="1905000" y="2197100"/>
          <p14:tracePt t="114420" x="1924050" y="2125663"/>
          <p14:tracePt t="114457" x="1931988" y="2070100"/>
          <p14:tracePt t="114489" x="1931988" y="2016125"/>
          <p14:tracePt t="114524" x="1931988" y="1987550"/>
          <p14:tracePt t="114556" x="1924050" y="1970088"/>
          <p14:tracePt t="114742" x="1968500" y="1970088"/>
          <p14:tracePt t="114774" x="2033588" y="1979613"/>
          <p14:tracePt t="116177" x="2033588" y="1987550"/>
          <p14:tracePt t="116208" x="2033588" y="2006600"/>
          <p14:tracePt t="116243" x="2033588" y="2052638"/>
          <p14:tracePt t="116274" x="2033588" y="2079625"/>
          <p14:tracePt t="116309" x="2024063" y="2097088"/>
          <p14:tracePt t="116341" x="2024063" y="2133600"/>
          <p14:tracePt t="116374" x="2024063" y="2152650"/>
          <p14:tracePt t="117645" x="2024063" y="2197100"/>
          <p14:tracePt t="117677" x="2078038" y="2335213"/>
          <p14:tracePt t="117712" x="2206625" y="2489200"/>
          <p14:tracePt t="117746" x="2343150" y="2635250"/>
          <p14:tracePt t="117781" x="2506663" y="2771775"/>
          <p14:tracePt t="117812" x="2643188" y="2881313"/>
          <p14:tracePt t="117846" x="2862263" y="3046413"/>
          <p14:tracePt t="117878" x="2925763" y="3109913"/>
          <p14:tracePt t="117913" x="2944813" y="3127375"/>
          <p14:tracePt t="118011" x="2935288" y="3146425"/>
          <p14:tracePt t="118042" x="2908300" y="3173413"/>
          <p14:tracePt t="118078" x="2881313" y="3182938"/>
          <p14:tracePt t="118111" x="2844800" y="3200400"/>
          <p14:tracePt t="118148" x="2817813" y="3219450"/>
          <p14:tracePt t="118181" x="2798763" y="3228975"/>
          <p14:tracePt t="118218" x="2781300" y="3246438"/>
          <p14:tracePt t="118249" x="2781300" y="3255963"/>
          <p14:tracePt t="118314" x="2771775" y="3255963"/>
          <p14:tracePt t="118872" x="2762250" y="3273425"/>
          <p14:tracePt t="118903" x="2735263" y="3302000"/>
          <p14:tracePt t="118905" x="2716213" y="3302000"/>
          <p14:tracePt t="118939" x="2606675" y="3309938"/>
          <p14:tracePt t="118974" x="2343150" y="3302000"/>
          <p14:tracePt t="119006" x="2041525" y="3255963"/>
          <p14:tracePt t="119041" x="1860550" y="3228975"/>
          <p14:tracePt t="119075" x="1641475" y="3219450"/>
          <p14:tracePt t="119110" x="1576388" y="3182938"/>
          <p14:tracePt t="119144" x="1576388" y="3136900"/>
          <p14:tracePt t="119179" x="1585913" y="3136900"/>
          <p14:tracePt t="119210" x="1641475" y="3136900"/>
          <p14:tracePt t="119212" x="1668463" y="3146425"/>
          <p14:tracePt t="119245" x="1804988" y="3228975"/>
          <p14:tracePt t="119279" x="2014538" y="3382963"/>
          <p14:tracePt t="119311" x="2416175" y="3584575"/>
          <p14:tracePt t="119346" x="2562225" y="3621088"/>
          <p14:tracePt t="119376" x="2579688" y="3611563"/>
          <p14:tracePt t="119411" x="2598738" y="3482975"/>
          <p14:tracePt t="119445" x="2716213" y="3265488"/>
          <p14:tracePt t="119480" x="2917825" y="3119438"/>
          <p14:tracePt t="119515" x="3181350" y="3109913"/>
          <p14:tracePt t="119551" x="3719513" y="3063875"/>
          <p14:tracePt t="119581" x="4165600" y="3036888"/>
          <p14:tracePt t="119617" x="4521200" y="3136900"/>
          <p14:tracePt t="119648" x="4613275" y="3209925"/>
          <p14:tracePt t="119649" x="4659313" y="3228975"/>
          <p14:tracePt t="119685" x="4776788" y="3282950"/>
          <p14:tracePt t="119718" x="4849813" y="3309938"/>
          <p14:tracePt t="121033" x="4849813" y="3319463"/>
          <p14:tracePt t="121067" x="4586288" y="3365500"/>
          <p14:tracePt t="121103" x="4194175" y="3392488"/>
          <p14:tracePt t="121135" x="3683000" y="3355975"/>
          <p14:tracePt t="121170" x="3171825" y="3163888"/>
          <p14:tracePt t="121201" x="2835275" y="3090863"/>
          <p14:tracePt t="121236" x="2570163" y="3036888"/>
          <p14:tracePt t="121269" x="2416175" y="3000375"/>
          <p14:tracePt t="121302" x="2406650" y="3000375"/>
          <p14:tracePt t="121333" x="2397125" y="3027363"/>
          <p14:tracePt t="121367" x="2397125" y="3163888"/>
          <p14:tracePt t="121398" x="2552700" y="3446463"/>
          <p14:tracePt t="121435" x="2716213" y="3621088"/>
          <p14:tracePt t="121469" x="2798763" y="3638550"/>
          <p14:tracePt t="121503" x="2889250" y="3575050"/>
          <p14:tracePt t="121535" x="3281363" y="3355975"/>
          <p14:tracePt t="121569" x="3619500" y="3209925"/>
          <p14:tracePt t="121601" x="4011613" y="3119438"/>
          <p14:tracePt t="121636" x="4357688" y="3119438"/>
          <p14:tracePt t="121668" x="4484688" y="3163888"/>
          <p14:tracePt t="121702" x="4594225" y="3236913"/>
          <p14:tracePt t="121735" x="4730750" y="3402013"/>
          <p14:tracePt t="121771" x="4832350" y="3565525"/>
          <p14:tracePt t="121802" x="4876800" y="3638550"/>
          <p14:tracePt t="121836" x="4886325" y="3648075"/>
          <p14:tracePt t="122028" x="4886325" y="3638550"/>
          <p14:tracePt t="122059" x="4868863" y="3556000"/>
          <p14:tracePt t="122095" x="4549775" y="3273425"/>
          <p14:tracePt t="122127" x="3938588" y="2946400"/>
          <p14:tracePt t="122161" x="3290888" y="2554288"/>
          <p14:tracePt t="122191" x="2852738" y="2189163"/>
          <p14:tracePt t="122226" x="2708275" y="1979613"/>
          <p14:tracePt t="122258" x="2689225" y="1824038"/>
          <p14:tracePt t="122293" x="2689225" y="1714500"/>
          <p14:tracePt t="122326" x="2689225" y="1624013"/>
          <p14:tracePt t="122359" x="2716213" y="1531938"/>
          <p14:tracePt t="122389" x="2735263" y="1368425"/>
          <p14:tracePt t="122423" x="2708275" y="1185863"/>
          <p14:tracePt t="122460" x="2516188" y="866775"/>
          <p14:tracePt t="122495" x="2114550" y="601663"/>
          <p14:tracePt t="122528" x="1787525" y="538163"/>
          <p14:tracePt t="122564" x="1395413" y="428625"/>
          <p14:tracePt t="122596" x="1093788" y="382588"/>
          <p14:tracePt t="122630" x="884238" y="438150"/>
          <p14:tracePt t="122661" x="628650" y="592138"/>
          <p14:tracePt t="122696" x="428625" y="738188"/>
          <p14:tracePt t="122729" x="265113" y="903288"/>
          <p14:tracePt t="122765" x="82550" y="1122363"/>
          <p14:tracePt t="122923" x="163513" y="2444750"/>
          <p14:tracePt t="122925" x="209550" y="2489200"/>
          <p14:tracePt t="122959" x="373063" y="2635250"/>
          <p14:tracePt t="122994" x="592138" y="2790825"/>
          <p14:tracePt t="123026" x="747713" y="2890838"/>
          <p14:tracePt t="123065" x="1112838" y="2946400"/>
          <p14:tracePt t="123097" x="1541463" y="2917825"/>
          <p14:tracePt t="123131" x="2051050" y="2790825"/>
          <p14:tracePt t="123162" x="2206625" y="2681288"/>
          <p14:tracePt t="123197" x="2397125" y="2362200"/>
          <p14:tracePt t="123228" x="2533650" y="2079625"/>
          <p14:tracePt t="123264" x="2606675" y="1760538"/>
          <p14:tracePt t="123296" x="2643188" y="1485900"/>
          <p14:tracePt t="123330" x="2616200" y="1258888"/>
          <p14:tracePt t="123362" x="2516188" y="1020763"/>
          <p14:tracePt t="123396" x="2370138" y="830263"/>
          <p14:tracePt t="123427" x="2187575" y="647700"/>
          <p14:tracePt t="123466" x="1924050" y="519113"/>
          <p14:tracePt t="123499" x="1722438" y="465138"/>
          <p14:tracePt t="123534" x="1641475" y="438150"/>
          <p14:tracePt t="123566" x="1612900" y="428625"/>
          <p14:tracePt t="123600" x="1568450" y="419100"/>
          <p14:tracePt t="123632" x="1549400" y="419100"/>
          <p14:tracePt t="123669" x="1512888" y="419100"/>
          <p14:tracePt t="123700" x="1495425" y="419100"/>
          <p14:tracePt t="123804" x="1485900" y="419100"/>
          <p14:tracePt t="123837" x="1476375" y="419100"/>
          <p14:tracePt t="125563" x="1476375" y="428625"/>
          <p14:tracePt t="125595" x="1541463" y="592138"/>
          <p14:tracePt t="125630" x="1649413" y="793750"/>
          <p14:tracePt t="125662" x="1804988" y="984250"/>
          <p14:tracePt t="125697" x="2087563" y="1285875"/>
          <p14:tracePt t="125728" x="2287588" y="1568450"/>
          <p14:tracePt t="125763" x="2533650" y="1897063"/>
          <p14:tracePt t="125794" x="2825750" y="2179638"/>
          <p14:tracePt t="125830" x="3117850" y="2489200"/>
          <p14:tracePt t="125863" x="3436938" y="2808288"/>
          <p14:tracePt t="125898" x="3683000" y="3090863"/>
          <p14:tracePt t="125931" x="3929063" y="3455988"/>
          <p14:tracePt t="125967" x="4129088" y="3748088"/>
          <p14:tracePt t="125998" x="4311650" y="4113213"/>
          <p14:tracePt t="126001" x="4348163" y="4186238"/>
          <p14:tracePt t="126035" x="4413250" y="4432300"/>
          <p14:tracePt t="126068" x="4421188" y="4559300"/>
          <p14:tracePt t="126100" x="4421188" y="4605338"/>
          <p14:tracePt t="126133" x="4376738" y="4595813"/>
          <p14:tracePt t="126166" x="4194175" y="4495800"/>
          <p14:tracePt t="126200" x="3819525" y="4359275"/>
          <p14:tracePt t="126233" x="3509963" y="4240213"/>
          <p14:tracePt t="126267" x="3446463" y="4222750"/>
          <p14:tracePt t="126332" x="3446463" y="4195763"/>
          <p14:tracePt t="126363" x="3390900" y="4167188"/>
          <p14:tracePt t="126397" x="3354388" y="4176713"/>
          <p14:tracePt t="126524" x="3346450" y="4176713"/>
          <p14:tracePt t="126619" x="3363913" y="4159250"/>
          <p14:tracePt t="126650" x="3400425" y="4140200"/>
          <p14:tracePt t="126685" x="3427413" y="4130675"/>
          <p14:tracePt t="137608" x="3200400" y="3903663"/>
          <p14:tracePt t="137641" x="2817813" y="3419475"/>
          <p14:tracePt t="137674" x="2662238" y="3236913"/>
          <p14:tracePt t="137707" x="2533650" y="3109913"/>
          <p14:tracePt t="137744" x="2197100" y="2836863"/>
          <p14:tracePt t="137775" x="2070100" y="2690813"/>
          <p14:tracePt t="137809" x="2106613" y="2617788"/>
          <p14:tracePt t="137841" x="2106613" y="2598738"/>
          <p14:tracePt t="137934" x="2114550" y="2598738"/>
          <p14:tracePt t="137969" x="2114550" y="2735263"/>
          <p14:tracePt t="137972" x="2106613" y="2781300"/>
          <p14:tracePt t="138006" x="2060575" y="2936875"/>
          <p14:tracePt t="138041" x="1960563" y="3000375"/>
          <p14:tracePt t="138072" x="1768475" y="2554288"/>
          <p14:tracePt t="138109" x="1631950" y="1778000"/>
          <p14:tracePt t="138145" x="1558925" y="1558925"/>
          <p14:tracePt t="138184" x="1522413" y="1504950"/>
          <p14:tracePt t="138216" x="1458913" y="1477963"/>
          <p14:tracePt t="138218" x="1431925" y="1477963"/>
          <p14:tracePt t="138251" x="1303338" y="1485900"/>
          <p14:tracePt t="138284" x="1093788" y="1550988"/>
          <p14:tracePt t="138316" x="947738" y="1595438"/>
          <p14:tracePt t="138349" x="811213" y="1760538"/>
          <p14:tracePt t="138379" x="757238" y="1943100"/>
          <p14:tracePt t="138413" x="866775" y="2116138"/>
          <p14:tracePt t="138446" x="1076325" y="2262188"/>
          <p14:tracePt t="138447" x="1139825" y="2298700"/>
          <p14:tracePt t="138481" x="1376363" y="2371725"/>
          <p14:tracePt t="138515" x="1731963" y="2416175"/>
          <p14:tracePt t="138547" x="1960563" y="2233613"/>
          <p14:tracePt t="138581" x="1987550" y="2024063"/>
          <p14:tracePt t="138613" x="1914525" y="1870075"/>
          <p14:tracePt t="138649" x="1677988" y="1687513"/>
          <p14:tracePt t="138681" x="1541463" y="1651000"/>
          <p14:tracePt t="138715" x="1522413" y="1651000"/>
          <p14:tracePt t="139619" x="1778000" y="1760538"/>
          <p14:tracePt t="139652" x="2443163" y="1860550"/>
          <p14:tracePt t="139687" x="2752725" y="1897063"/>
          <p14:tracePt t="139719" x="2981325" y="1814513"/>
          <p14:tracePt t="139754" x="3573463" y="1614488"/>
          <p14:tracePt t="139787" x="4065588" y="1422400"/>
          <p14:tracePt t="139824" x="4194175" y="1249363"/>
          <p14:tracePt t="139856" x="4194175" y="1130300"/>
          <p14:tracePt t="139890" x="4065588" y="957263"/>
          <p14:tracePt t="139924" x="3975100" y="847725"/>
          <p14:tracePt t="139960" x="3883025" y="738188"/>
          <p14:tracePt t="139992" x="3719513" y="620713"/>
          <p14:tracePt t="140030" x="3519488" y="592138"/>
          <p14:tracePt t="140061" x="3373438" y="638175"/>
          <p14:tracePt t="140101" x="3044825" y="766763"/>
          <p14:tracePt t="140134" x="2898775" y="920750"/>
          <p14:tracePt t="140136" x="2881313" y="957263"/>
          <p14:tracePt t="140169" x="2835275" y="1112838"/>
          <p14:tracePt t="140205" x="2862263" y="1441450"/>
          <p14:tracePt t="140237" x="3054350" y="1751013"/>
          <p14:tracePt t="140270" x="3190875" y="1943100"/>
          <p14:tracePt t="140302" x="3363913" y="2060575"/>
          <p14:tracePt t="140337" x="3673475" y="2070100"/>
          <p14:tracePt t="140369" x="4029075" y="1914525"/>
          <p14:tracePt t="140405" x="4221163" y="1614488"/>
          <p14:tracePt t="140439" x="4257675" y="1339850"/>
          <p14:tracePt t="140473" x="4138613" y="993775"/>
          <p14:tracePt t="140505" x="4029075" y="911225"/>
          <p14:tracePt t="140539" x="3856038" y="884238"/>
          <p14:tracePt t="140571" x="3692525" y="893763"/>
          <p14:tracePt t="140573" x="3646488" y="920750"/>
          <p14:tracePt t="140607" x="3446463" y="1039813"/>
          <p14:tracePt t="140641" x="3217863" y="1249363"/>
          <p14:tracePt t="140672" x="3127375" y="1495425"/>
          <p14:tracePt t="140707" x="3127375" y="1778000"/>
          <p14:tracePt t="140740" x="3190875" y="1943100"/>
          <p14:tracePt t="140775" x="3509963" y="2189163"/>
          <p14:tracePt t="140808" x="3992563" y="2233613"/>
          <p14:tracePt t="140842" x="4667250" y="2016125"/>
          <p14:tracePt t="140874" x="5068888" y="1741488"/>
          <p14:tracePt t="140910" x="5414963" y="1358900"/>
          <p14:tracePt t="140943" x="5497513" y="1203325"/>
          <p14:tracePt t="140979" x="5487988" y="1158875"/>
          <p14:tracePt t="141013" x="5397500" y="1122363"/>
          <p14:tracePt t="141050" x="5168900" y="1158875"/>
          <p14:tracePt t="141083" x="4759325" y="1312863"/>
          <p14:tracePt t="141117" x="4476750" y="1668463"/>
          <p14:tracePt t="141148" x="4467225" y="1851025"/>
          <p14:tracePt t="141182" x="4557713" y="2033588"/>
          <p14:tracePt t="141215" x="4922838" y="2152650"/>
          <p14:tracePt t="141249" x="5570538" y="2079625"/>
          <p14:tracePt t="141280" x="5780088" y="1914525"/>
          <p14:tracePt t="141314" x="5743575" y="1804988"/>
          <p14:tracePt t="141345" x="5588000" y="1614488"/>
          <p14:tracePt t="141348" x="5543550" y="1568450"/>
          <p14:tracePt t="141381" x="5324475" y="1441450"/>
          <p14:tracePt t="141418" x="5095875" y="1422400"/>
          <p14:tracePt t="141453" x="4849813" y="1550988"/>
          <p14:tracePt t="141487" x="4640263" y="1870075"/>
          <p14:tracePt t="141519" x="4594225" y="2179638"/>
          <p14:tracePt t="141552" x="4695825" y="2398713"/>
          <p14:tracePt t="141584" x="4968875" y="2489200"/>
          <p14:tracePt t="141620" x="5497513" y="2398713"/>
          <p14:tracePt t="141652" x="5707063" y="2206625"/>
          <p14:tracePt t="141688" x="5661025" y="2024063"/>
          <p14:tracePt t="141719" x="5514975" y="1924050"/>
          <p14:tracePt t="141753" x="5424488" y="1897063"/>
          <p14:tracePt t="141786" x="5397500" y="1887538"/>
          <p14:tracePt t="141821" x="5378450" y="1887538"/>
          <p14:tracePt t="142738" x="5241925" y="2016125"/>
          <p14:tracePt t="142771" x="5041900" y="2160588"/>
          <p14:tracePt t="142806" x="4786313" y="2243138"/>
          <p14:tracePt t="142837" x="4622800" y="2252663"/>
          <p14:tracePt t="142873" x="4467225" y="2233613"/>
          <p14:tracePt t="142905" x="4430713" y="2206625"/>
          <p14:tracePt t="142941" x="4403725" y="2170113"/>
          <p14:tracePt t="142974" x="4330700" y="2133600"/>
          <p14:tracePt t="143009" x="4057650" y="2079625"/>
          <p14:tracePt t="143040" x="3509963" y="2033588"/>
          <p14:tracePt t="143074" x="2798763" y="1924050"/>
          <p14:tracePt t="143106" x="2233613" y="1924050"/>
          <p14:tracePt t="143140" x="1824038" y="1897063"/>
          <p14:tracePt t="143173" x="1604963" y="1887538"/>
          <p14:tracePt t="143209" x="1531938" y="1878013"/>
          <p14:tracePt t="143243" x="1458913" y="1833563"/>
          <p14:tracePt t="143277" x="1422400" y="1814513"/>
          <p14:tracePt t="143307" x="1422400" y="1804988"/>
          <p14:tracePt t="143403" x="1439863" y="1814513"/>
          <p14:tracePt t="143435" x="1458913" y="1814513"/>
          <p14:tracePt t="143653" x="1458913" y="1824038"/>
          <p14:tracePt t="143683" x="1449388" y="1824038"/>
          <p14:tracePt t="143755" x="1449388" y="1851025"/>
          <p14:tracePt t="143791" x="1522413" y="1933575"/>
          <p14:tracePt t="143827" x="1631950" y="2043113"/>
          <p14:tracePt t="143858" x="1641475" y="2052638"/>
          <p14:tracePt t="143892" x="1649413" y="2052638"/>
          <p14:tracePt t="143957" x="1631950" y="2016125"/>
          <p14:tracePt t="144088" x="1905000" y="2079625"/>
          <p14:tracePt t="144119" x="2643188" y="2143125"/>
          <p14:tracePt t="144152" x="3090863" y="2125663"/>
          <p14:tracePt t="144183" x="3181350" y="2043113"/>
          <p14:tracePt t="144219" x="3208338" y="1870075"/>
          <p14:tracePt t="144252" x="3200400" y="1697038"/>
          <p14:tracePt t="144287" x="3181350" y="1558925"/>
          <p14:tracePt t="144319" x="3171825" y="1531938"/>
          <p14:tracePt t="144382" x="3236913" y="1624013"/>
          <p14:tracePt t="144416" x="3765550" y="2016125"/>
          <p14:tracePt t="144453" x="4284663" y="2106613"/>
          <p14:tracePt t="144485" x="4421188" y="2089150"/>
          <p14:tracePt t="144520" x="4530725" y="1933575"/>
          <p14:tracePt t="144552" x="4905375" y="1604963"/>
          <p14:tracePt t="144587" x="5224463" y="1312863"/>
          <p14:tracePt t="144619" x="5268913" y="1258888"/>
          <p14:tracePt t="144654" x="5341938" y="1322388"/>
          <p14:tracePt t="144693" x="5524500" y="1604963"/>
          <p14:tracePt t="144732" x="5816600" y="2006600"/>
          <p14:tracePt t="144770" x="6108700" y="2225675"/>
          <p14:tracePt t="144803" x="6126163" y="2233613"/>
          <p14:tracePt t="145016" x="6116638" y="2225675"/>
          <p14:tracePt t="145603" x="5943600" y="2206625"/>
          <p14:tracePt t="145635" x="5151438" y="2133600"/>
          <p14:tracePt t="145669" x="4540250" y="1997075"/>
          <p14:tracePt t="145700" x="4121150" y="1841500"/>
          <p14:tracePt t="145733" x="3865563" y="1714500"/>
          <p14:tracePt t="145764" x="3829050" y="1714500"/>
          <p14:tracePt t="145766" x="3829050" y="1731963"/>
          <p14:tracePt t="145799" x="3819525" y="1951038"/>
          <p14:tracePt t="145844" x="3919538" y="2279650"/>
          <p14:tracePt t="145875" x="4057650" y="2325688"/>
          <p14:tracePt t="145910" x="4294188" y="2243138"/>
          <p14:tracePt t="145940" x="4667250" y="1970088"/>
          <p14:tracePt t="145976" x="5168900" y="1614488"/>
          <p14:tracePt t="146008" x="5251450" y="1568450"/>
          <p14:tracePt t="146043" x="5368925" y="1731963"/>
          <p14:tracePt t="146075" x="5441950" y="1951038"/>
          <p14:tracePt t="146108" x="5470525" y="2043113"/>
          <p14:tracePt t="146139" x="5478463" y="2060575"/>
          <p14:tracePt t="146787" x="5487988" y="2125663"/>
          <p14:tracePt t="146818" x="5514975" y="2362200"/>
          <p14:tracePt t="146854" x="5497513" y="2589213"/>
          <p14:tracePt t="146886" x="5461000" y="2698750"/>
          <p14:tracePt t="146921" x="5434013" y="2727325"/>
          <p14:tracePt t="146954" x="5397500" y="2781300"/>
          <p14:tracePt t="146989" x="5351463" y="2808288"/>
          <p14:tracePt t="147021" x="5287963" y="2790825"/>
          <p14:tracePt t="147057" x="5068888" y="2717800"/>
          <p14:tracePt t="147090" x="4713288" y="2717800"/>
          <p14:tracePt t="147124" x="4513263" y="2836863"/>
          <p14:tracePt t="147246" x="4513263" y="2844800"/>
          <p14:tracePt t="147370" x="4513263" y="2808288"/>
          <p14:tracePt t="147401" x="4513263" y="2781300"/>
          <p14:tracePt t="147435" x="4513263" y="2771775"/>
          <p14:tracePt t="147501" x="4513263" y="2754313"/>
          <p14:tracePt t="147994" x="4503738" y="2754313"/>
          <p14:tracePt t="148026" x="4457700" y="2800350"/>
          <p14:tracePt t="148059" x="4430713" y="2827338"/>
          <p14:tracePt t="148092" x="4421188" y="2836863"/>
          <p14:tracePt t="148127" x="4403725" y="2854325"/>
          <p14:tracePt t="148165" x="4394200" y="2881313"/>
          <p14:tracePt t="148208" x="4384675" y="2890838"/>
          <p14:tracePt t="148244" x="4376738" y="2900363"/>
          <p14:tracePt t="148282" x="4367213" y="2927350"/>
          <p14:tracePt t="148317" x="4367213" y="2982913"/>
          <p14:tracePt t="148355" x="4384675" y="3054350"/>
          <p14:tracePt t="148391" x="4421188" y="3100388"/>
          <p14:tracePt t="148438" x="4448175" y="3182938"/>
          <p14:tracePt t="148679" x="4448175" y="3173413"/>
          <p14:tracePt t="148713" x="4457700" y="3146425"/>
          <p14:tracePt t="148749" x="4430713" y="3109913"/>
          <p14:tracePt t="153292" x="4357688" y="3136900"/>
          <p14:tracePt t="153326" x="4138613" y="3200400"/>
          <p14:tracePt t="153365" x="4021138" y="3182938"/>
          <p14:tracePt t="153401" x="3984625" y="3146425"/>
          <p14:tracePt t="153438" x="3965575" y="3100388"/>
          <p14:tracePt t="153470" x="3956050" y="3082925"/>
          <p14:tracePt t="153503" x="3938588" y="3054350"/>
          <p14:tracePt t="153535" x="3919538" y="3017838"/>
          <p14:tracePt t="153569" x="3883025" y="2982913"/>
          <p14:tracePt t="153600" x="3856038" y="2990850"/>
          <p14:tracePt t="153634" x="3856038" y="3000375"/>
          <p14:tracePt t="153822" x="3856038" y="2982913"/>
          <p14:tracePt t="153853" x="3846513" y="2917825"/>
          <p14:tracePt t="153887" x="3856038" y="2827338"/>
          <p14:tracePt t="153917" x="3856038" y="2690813"/>
          <p14:tracePt t="153953" x="3838575" y="2498725"/>
          <p14:tracePt t="153984" x="3792538" y="2289175"/>
          <p14:tracePt t="154018" x="3756025" y="2133600"/>
          <p14:tracePt t="154049" x="3729038" y="2016125"/>
          <p14:tracePt t="154084" x="3673475" y="1906588"/>
          <p14:tracePt t="154115" x="3646488" y="1878013"/>
          <p14:tracePt t="154179" x="3636963" y="1878013"/>
          <p14:tracePt t="154210" x="3656013" y="1906588"/>
          <p14:tracePt t="154244" x="3719513" y="1951038"/>
          <p14:tracePt t="154276" x="3802063" y="1987550"/>
          <p14:tracePt t="157051" x="3846513" y="2060575"/>
          <p14:tracePt t="157088" x="4138613" y="2262188"/>
          <p14:tracePt t="157123" x="4503738" y="2471738"/>
          <p14:tracePt t="157167" x="5178425" y="2946400"/>
          <p14:tracePt t="157216" x="5980113" y="3346450"/>
          <p14:tracePt t="157251" x="6791325" y="3830638"/>
          <p14:tracePt t="157299" x="7539038" y="4322763"/>
          <p14:tracePt t="157336" x="7986713" y="4595813"/>
          <p14:tracePt t="157386" x="8196263" y="4797425"/>
          <p14:tracePt t="157438" x="8213725" y="4851400"/>
          <p14:tracePt t="157490" x="8213725" y="4878388"/>
          <p14:tracePt t="157587" x="8213725" y="4805363"/>
          <p14:tracePt t="157639" x="8196263" y="4687888"/>
          <p14:tracePt t="157685" x="8150225" y="4614863"/>
          <p14:tracePt t="157736" x="8096250" y="4559300"/>
          <p14:tracePt t="157785" x="8050213" y="4514850"/>
          <p14:tracePt t="157838" x="7986713" y="4459288"/>
          <p14:tracePt t="157885" x="7840663" y="4313238"/>
          <p14:tracePt t="157935" x="7639050" y="4232275"/>
          <p14:tracePt t="157985" x="7439025" y="4186238"/>
          <p14:tracePt t="158031" x="7192963" y="4213225"/>
          <p14:tracePt t="158070" x="6929438" y="4268788"/>
          <p14:tracePt t="158120" x="6681788" y="4395788"/>
          <p14:tracePt t="158175" x="6500813" y="4687888"/>
          <p14:tracePt t="158225" x="6537325" y="4914900"/>
          <p14:tracePt t="158266" x="6800850" y="5033963"/>
          <p14:tracePt t="158304" x="7366000" y="5033963"/>
          <p14:tracePt t="158354" x="8059738" y="4914900"/>
          <p14:tracePt t="158405" x="8423275" y="4624388"/>
          <p14:tracePt t="158453" x="8442325" y="4514850"/>
          <p14:tracePt t="158497" x="8442325" y="4495800"/>
          <p14:tracePt t="158846" x="8386763" y="4522788"/>
          <p14:tracePt t="159651" x="8259763" y="4522788"/>
          <p14:tracePt t="159689" x="7448550" y="4468813"/>
          <p14:tracePt t="159736" x="5834063" y="3948113"/>
          <p14:tracePt t="159776" x="4905375" y="3255963"/>
          <p14:tracePt t="159832" x="4267200" y="2508250"/>
          <p14:tracePt t="159871" x="4048125" y="2152650"/>
          <p14:tracePt t="159911" x="3919538" y="1924050"/>
          <p14:tracePt t="159954" x="3810000" y="1787525"/>
          <p14:tracePt t="159997" x="3775075" y="1724025"/>
          <p14:tracePt t="160035" x="3702050" y="1604963"/>
          <p14:tracePt t="160081" x="3656013" y="1558925"/>
          <p14:tracePt t="160121" x="3609975" y="1514475"/>
          <p14:tracePt t="160162" x="3582988" y="1495425"/>
          <p14:tracePt t="160486" x="3509963" y="1458913"/>
          <p14:tracePt t="160519" x="3473450" y="1431925"/>
          <p14:tracePt t="160589" x="3473450" y="1422400"/>
          <p14:tracePt t="160621" x="3473450" y="1412875"/>
          <p14:tracePt t="160655" x="3473450" y="1395413"/>
          <p14:tracePt t="160687" x="3463925" y="1368425"/>
          <p14:tracePt t="160722" x="3455988" y="1339850"/>
          <p14:tracePt t="160755" x="3446463" y="1322388"/>
          <p14:tracePt t="160820" x="3436938" y="1358900"/>
          <p14:tracePt t="160851" x="3519488" y="1495425"/>
          <p14:tracePt t="160888" x="3802063" y="1714500"/>
          <p14:tracePt t="160924" x="4048125" y="1851025"/>
          <p14:tracePt t="160960" x="4057650" y="1851025"/>
          <p14:tracePt t="160994" x="4111625" y="1824038"/>
          <p14:tracePt t="160997" x="4165600" y="1787525"/>
          <p14:tracePt t="161031" x="4457700" y="1568450"/>
          <p14:tracePt t="161068" x="4667250" y="1422400"/>
          <p14:tracePt t="161101" x="4676775" y="1385888"/>
          <p14:tracePt t="161169" x="4695825" y="1395413"/>
          <p14:tracePt t="161201" x="4849813" y="1558925"/>
          <p14:tracePt t="161237" x="5195888" y="1841500"/>
          <p14:tracePt t="161269" x="5434013" y="2006600"/>
          <p14:tracePt t="161307" x="5441950" y="2016125"/>
          <p14:tracePt t="161853" x="5297488" y="1997075"/>
          <p14:tracePt t="161885" x="4740275" y="1943100"/>
          <p14:tracePt t="161919" x="4340225" y="1970088"/>
          <p14:tracePt t="161950" x="4121150" y="1960563"/>
          <p14:tracePt t="161984" x="4002088" y="1906588"/>
          <p14:tracePt t="162015" x="3838575" y="1797050"/>
          <p14:tracePt t="162049" x="3729038" y="1687513"/>
          <p14:tracePt t="162083" x="3609975" y="1558925"/>
          <p14:tracePt t="162119" x="3427413" y="1485900"/>
          <p14:tracePt t="162151" x="3419475" y="1485900"/>
          <p14:tracePt t="162187" x="3409950" y="1687513"/>
          <p14:tracePt t="162218" x="3556000" y="2024063"/>
          <p14:tracePt t="162257" x="3819525" y="2343150"/>
          <p14:tracePt t="162296" x="4048125" y="2398713"/>
          <p14:tracePt t="162330" x="4294188" y="2225675"/>
          <p14:tracePt t="162363" x="4557713" y="1987550"/>
          <p14:tracePt t="162398" x="4767263" y="1768475"/>
          <p14:tracePt t="162429" x="4959350" y="1604963"/>
          <p14:tracePt t="162466" x="5059363" y="1550988"/>
          <p14:tracePt t="162497" x="5105400" y="1568450"/>
          <p14:tracePt t="162533" x="5224463" y="1751013"/>
          <p14:tracePt t="162565" x="5305425" y="1997075"/>
          <p14:tracePt t="162600" x="5368925" y="2170113"/>
          <p14:tracePt t="162633" x="5387975" y="2206625"/>
          <p14:tracePt t="165515" x="5397500" y="2233613"/>
          <p14:tracePt t="165557" x="5487988" y="2379663"/>
          <p14:tracePt t="165591" x="5972175" y="2863850"/>
          <p14:tracePt t="165622" x="6545263" y="3392488"/>
          <p14:tracePt t="165664" x="7283450" y="4013200"/>
          <p14:tracePt t="165697" x="7694613" y="4459288"/>
          <p14:tracePt t="165700" x="7785100" y="4541838"/>
          <p14:tracePt t="165741" x="8059738" y="4833938"/>
          <p14:tracePt t="165779" x="8140700" y="4960938"/>
          <p14:tracePt t="165812" x="8150225" y="4979988"/>
          <p14:tracePt t="165930" x="8150225" y="4951413"/>
          <p14:tracePt t="165961" x="8140700" y="4906963"/>
          <p14:tracePt t="165994" x="8123238" y="4860925"/>
          <p14:tracePt t="166023" x="8113713" y="4841875"/>
          <p14:tracePt t="166144" x="8113713" y="4833938"/>
          <p14:tracePt t="167111" x="8096250" y="4824413"/>
          <p14:tracePt t="167141" x="8040688" y="4805363"/>
          <p14:tracePt t="167174" x="8004175" y="4805363"/>
          <p14:tracePt t="167205" x="7967663" y="4805363"/>
          <p14:tracePt t="167238" x="7921625" y="4833938"/>
          <p14:tracePt t="167268" x="7904163" y="4860925"/>
          <p14:tracePt t="167311" x="7877175" y="4887913"/>
          <p14:tracePt t="167373" x="7867650" y="4887913"/>
          <p14:tracePt t="167437" x="7840663" y="4914900"/>
          <p14:tracePt t="167469" x="7821613" y="4924425"/>
          <p14:tracePt t="167472" x="7813675" y="4924425"/>
          <p14:tracePt t="167505" x="7777163" y="4933950"/>
          <p14:tracePt t="167540" x="7704138" y="4943475"/>
          <p14:tracePt t="167571" x="7685088" y="4951413"/>
          <p14:tracePt t="167698" x="7685088" y="4960938"/>
          <p14:tracePt t="167763" x="7685088" y="4970463"/>
          <p14:tracePt t="168005" x="7685088" y="4933950"/>
          <p14:tracePt t="168008" x="7685088" y="4914900"/>
          <p14:tracePt t="168041" x="7694613" y="4887913"/>
          <p14:tracePt t="168076" x="7704138" y="4851400"/>
          <p14:tracePt t="168108" x="7704138" y="4833938"/>
          <p14:tracePt t="169969" x="7704138" y="4814888"/>
          <p14:tracePt t="170000" x="7704138" y="4805363"/>
          <p14:tracePt t="170066" x="7704138" y="4797425"/>
          <p14:tracePt t="170099" x="7704138" y="4778375"/>
          <p14:tracePt t="170374" x="7704138" y="4751388"/>
          <p14:tracePt t="170404" x="7704138" y="4741863"/>
          <p14:tracePt t="170529" x="7704138" y="4732338"/>
          <p14:tracePt t="185762" x="7694613" y="4724400"/>
          <p14:tracePt t="185795" x="7639050" y="4697413"/>
          <p14:tracePt t="185799" x="7631113" y="4687888"/>
          <p14:tracePt t="185831" x="7531100" y="4678363"/>
          <p14:tracePt t="185866" x="7348538" y="4651375"/>
          <p14:tracePt t="185899" x="7083425" y="4587875"/>
          <p14:tracePt t="185933" x="6673850" y="4505325"/>
          <p14:tracePt t="185967" x="5953125" y="4368800"/>
          <p14:tracePt t="186001" x="5387975" y="4240213"/>
          <p14:tracePt t="186033" x="4840288" y="4049713"/>
          <p14:tracePt t="186067" x="4194175" y="3794125"/>
          <p14:tracePt t="186098" x="3810000" y="3511550"/>
          <p14:tracePt t="186133" x="3546475" y="3273425"/>
          <p14:tracePt t="186164" x="3327400" y="2946400"/>
          <p14:tracePt t="186199" x="3163888" y="2625725"/>
          <p14:tracePt t="186231" x="3117850" y="2389188"/>
          <p14:tracePt t="186266" x="3163888" y="2170113"/>
          <p14:tracePt t="186297" x="3163888" y="1887538"/>
          <p14:tracePt t="186333" x="3090863" y="1660525"/>
          <p14:tracePt t="186365" x="2998788" y="1541463"/>
          <p14:tracePt t="186399" x="2917825" y="1468438"/>
          <p14:tracePt t="186433" x="2889250" y="1431925"/>
          <p14:tracePt t="186499" x="2889250" y="1422400"/>
          <p14:tracePt t="186530" x="2935288" y="1368425"/>
          <p14:tracePt t="186564" x="3090863" y="1268413"/>
          <p14:tracePt t="186595" x="3273425" y="1149350"/>
          <p14:tracePt t="186632" x="3346450" y="1085850"/>
          <p14:tracePt t="186663" x="3363913" y="1076325"/>
          <p14:tracePt t="186728" x="3446463" y="1195388"/>
          <p14:tracePt t="186761" x="3527425" y="1541463"/>
          <p14:tracePt t="186795" x="3519488" y="2070100"/>
          <p14:tracePt t="186827" x="3500438" y="2379663"/>
          <p14:tracePt t="186862" x="3482975" y="2481263"/>
          <p14:tracePt t="186893" x="3482975" y="2517775"/>
          <p14:tracePt t="186926" x="3482975" y="2525713"/>
          <p14:tracePt t="186991" x="3500438" y="2481263"/>
          <p14:tracePt t="187027" x="3756025" y="2160588"/>
          <p14:tracePt t="187062" x="4221163" y="1804988"/>
          <p14:tracePt t="187093" x="4740275" y="1577975"/>
          <p14:tracePt t="187129" x="4803775" y="1550988"/>
          <p14:tracePt t="187404" x="4786313" y="1550988"/>
          <p14:tracePt t="187437" x="4440238" y="1441450"/>
          <p14:tracePt t="187471" x="4157663" y="1258888"/>
          <p14:tracePt t="187503" x="4094163" y="1122363"/>
          <p14:tracePt t="187538" x="4057650" y="966788"/>
          <p14:tracePt t="187570" x="4021138" y="847725"/>
          <p14:tracePt t="187608" x="3992563" y="839788"/>
          <p14:tracePt t="187641" x="3875088" y="866775"/>
          <p14:tracePt t="187676" x="3463925" y="1085850"/>
          <p14:tracePt t="187708" x="2889250" y="1258888"/>
          <p14:tracePt t="187743" x="2643188" y="1312863"/>
          <p14:tracePt t="187774" x="2625725" y="1312863"/>
          <p14:tracePt t="187842" x="2643188" y="1322388"/>
          <p14:tracePt t="187873" x="2944813" y="1504950"/>
          <p14:tracePt t="187909" x="3346450" y="1778000"/>
          <p14:tracePt t="187941" x="3556000" y="2060575"/>
          <p14:tracePt t="187975" x="3702050" y="2298700"/>
          <p14:tracePt t="188006" x="3709988" y="2325688"/>
          <p14:tracePt t="188073" x="3756025" y="2306638"/>
          <p14:tracePt t="188104" x="4038600" y="1933575"/>
          <p14:tracePt t="188105" x="4129088" y="1814513"/>
          <p14:tracePt t="188141" x="4549775" y="1431925"/>
          <p14:tracePt t="188176" x="4713288" y="1322388"/>
          <p14:tracePt t="188639" x="4686300" y="1404938"/>
          <p14:tracePt t="188671" x="4603750" y="1841500"/>
          <p14:tracePt t="188706" x="5224463" y="2662238"/>
          <p14:tracePt t="188738" x="6181725" y="3146425"/>
          <p14:tracePt t="188773" x="7146925" y="3684588"/>
          <p14:tracePt t="188805" x="7539038" y="4067175"/>
          <p14:tracePt t="188839" x="7648575" y="4259263"/>
          <p14:tracePt t="188872" x="7685088" y="4340225"/>
          <p14:tracePt t="188906" x="7712075" y="4422775"/>
          <p14:tracePt t="188941" x="7867650" y="4614863"/>
          <p14:tracePt t="188974" x="7931150" y="4678363"/>
          <p14:tracePt t="189038" x="7940675" y="4678363"/>
          <p14:tracePt t="189103" x="7850188" y="4551363"/>
          <p14:tracePt t="189135" x="7767638" y="4495800"/>
          <p14:tracePt t="189168" x="7748588" y="4478338"/>
          <p14:tracePt t="189232" x="7748588" y="4587875"/>
          <p14:tracePt t="189263" x="7667625" y="4787900"/>
          <p14:tracePt t="189297" x="7639050" y="4870450"/>
          <p14:tracePt t="189327" x="7631113" y="4870450"/>
          <p14:tracePt t="189360" x="7621588" y="4751388"/>
          <p14:tracePt t="189392" x="7648575" y="4605338"/>
          <p14:tracePt t="189425" x="7721600" y="4459288"/>
          <p14:tracePt t="189458" x="7813675" y="4359275"/>
          <p14:tracePt t="189492" x="7913688" y="4322763"/>
          <p14:tracePt t="189522" x="7950200" y="4349750"/>
          <p14:tracePt t="189556" x="7994650" y="4632325"/>
          <p14:tracePt t="189588" x="7967663" y="4760913"/>
          <p14:tracePt t="189622" x="7931150" y="4805363"/>
          <p14:tracePt t="189654" x="7931150" y="4814888"/>
          <p14:tracePt t="194844" x="7921625" y="4805363"/>
          <p14:tracePt t="195060" x="7921625" y="4797425"/>
          <p14:tracePt t="195317" x="7913688" y="4787900"/>
          <p14:tracePt t="195358" x="7904163" y="4751388"/>
          <p14:tracePt t="195401" x="7894638" y="4697413"/>
          <p14:tracePt t="195442" x="7885113" y="4660900"/>
          <p14:tracePt t="195486" x="7858125" y="4624388"/>
          <p14:tracePt t="195523" x="7850188" y="4595813"/>
          <p14:tracePt t="195561" x="7831138" y="4559300"/>
          <p14:tracePt t="195596" x="7821613" y="4541838"/>
          <p14:tracePt t="195634" x="7821613" y="4522788"/>
          <p14:tracePt t="195670" x="7813675" y="4522788"/>
          <p14:tracePt t="201921" x="7813675" y="4532313"/>
          <p14:tracePt t="201955" x="7794625" y="4578350"/>
          <p14:tracePt t="201990" x="7794625" y="4605338"/>
          <p14:tracePt t="202021" x="7794625" y="4624388"/>
          <p14:tracePt t="202024" x="7794625" y="4641850"/>
          <p14:tracePt t="202060" x="7794625" y="4697413"/>
          <p14:tracePt t="202093" x="7813675" y="4768850"/>
          <p14:tracePt t="202126" x="7821613" y="4824413"/>
          <p14:tracePt t="202160" x="7821613" y="4860925"/>
          <p14:tracePt t="202192" x="7813675" y="4887913"/>
          <p14:tracePt t="202227" x="7813675" y="4906963"/>
          <p14:tracePt t="202293" x="7794625" y="4878388"/>
          <p14:tracePt t="202324" x="7777163" y="4824413"/>
          <p14:tracePt t="202358" x="7767638" y="4768850"/>
          <p14:tracePt t="202390" x="7758113" y="4760913"/>
          <p14:tracePt t="202455" x="7758113" y="4741863"/>
          <p14:tracePt t="202486" x="7758113" y="4732338"/>
          <p14:tracePt t="202612" x="7758113" y="4705350"/>
          <p14:tracePt t="202677" x="7758113" y="4697413"/>
          <p14:tracePt t="203609" x="7758113" y="4678363"/>
          <p14:tracePt t="203642" x="7758113" y="4559300"/>
          <p14:tracePt t="203678" x="7758113" y="4449763"/>
          <p14:tracePt t="203708" x="7740650" y="4395788"/>
          <p14:tracePt t="203746" x="7731125" y="4368800"/>
          <p14:tracePt t="203783" x="7731125" y="4359275"/>
          <p14:tracePt t="203852" x="7704138" y="4505325"/>
          <p14:tracePt t="203884" x="7675563" y="4624388"/>
          <p14:tracePt t="203919" x="7675563" y="4632325"/>
          <p14:tracePt t="203950" x="7667625" y="4632325"/>
          <p14:tracePt t="203988" x="7712075" y="4441825"/>
          <p14:tracePt t="204018" x="7748588" y="4332288"/>
          <p14:tracePt t="204054" x="7777163" y="4313238"/>
          <p14:tracePt t="204085" x="7840663" y="4386263"/>
          <p14:tracePt t="204119" x="7913688" y="4751388"/>
          <p14:tracePt t="204150" x="7913688" y="4833938"/>
          <p14:tracePt t="204183" x="7913688" y="4851400"/>
          <p14:tracePt t="204249" x="7894638" y="4714875"/>
          <p14:tracePt t="204280" x="7894638" y="4587875"/>
          <p14:tracePt t="204313" x="7958138" y="4551363"/>
          <p14:tracePt t="204344" x="8286750" y="4568825"/>
          <p14:tracePt t="204379" x="8615363" y="4595813"/>
          <p14:tracePt t="204410" x="8642350" y="4587875"/>
          <p14:tracePt t="204447" x="8688388" y="4495800"/>
          <p14:tracePt t="204478" x="8688388" y="4432300"/>
          <p14:tracePt t="204513" x="8688388" y="4395788"/>
          <p14:tracePt t="204544" x="8678863" y="4359275"/>
          <p14:tracePt t="204577" x="8669338" y="4359275"/>
          <p14:tracePt t="204608" x="8661400" y="4368800"/>
          <p14:tracePt t="204642" x="8642350" y="4805363"/>
          <p14:tracePt t="204675" x="8615363" y="5006975"/>
          <p14:tracePt t="204710" x="8615363" y="5033963"/>
          <p14:tracePt t="204741" x="8605838" y="5033963"/>
          <p14:tracePt t="204774" x="8596313" y="5024438"/>
          <p14:tracePt t="204804" x="8596313" y="5006975"/>
          <p14:tracePt t="204869" x="8596313" y="4987925"/>
          <p14:tracePt t="204900" x="8588375" y="4979988"/>
          <p14:tracePt t="208726" x="8578850" y="4960938"/>
          <p14:tracePt t="208755" x="8569325" y="4951413"/>
          <p14:tracePt t="209222" x="8523288" y="4924425"/>
          <p14:tracePt t="209252" x="8386763" y="4870450"/>
          <p14:tracePt t="209285" x="8240713" y="4860925"/>
          <p14:tracePt t="209315" x="8096250" y="4897438"/>
          <p14:tracePt t="209349" x="7894638" y="4914900"/>
          <p14:tracePt t="209379" x="7794625" y="4914900"/>
          <p14:tracePt t="209412" x="7602538" y="4906963"/>
          <p14:tracePt t="209444" x="7329488" y="4878388"/>
          <p14:tracePt t="209489" x="7073900" y="4878388"/>
          <p14:tracePt t="209520" x="6992938" y="4878388"/>
          <p14:tracePt t="209552" x="6983413" y="4878388"/>
          <p14:tracePt t="209584" x="6973888" y="4897438"/>
          <p14:tracePt t="209617" x="6964363" y="4951413"/>
          <p14:tracePt t="209649" x="7000875" y="4979988"/>
          <p14:tracePt t="209955" x="7010400" y="4933950"/>
          <p14:tracePt t="209974" x="7010400" y="4924425"/>
          <p14:tracePt t="210021" x="6983413" y="4924425"/>
          <p14:tracePt t="210071" x="6983413" y="4914900"/>
          <p14:tracePt t="210451" x="6983413" y="4906963"/>
          <p14:tracePt t="210499" x="6973888" y="4897438"/>
          <p14:tracePt t="210588" x="6964363" y="4897438"/>
          <p14:tracePt t="212176" x="6946900" y="4878388"/>
          <p14:tracePt t="212208" x="6873875" y="4778375"/>
          <p14:tracePt t="212242" x="6627813" y="4705350"/>
          <p14:tracePt t="212273" x="6435725" y="4668838"/>
          <p14:tracePt t="212309" x="6262688" y="4668838"/>
          <p14:tracePt t="212341" x="5743575" y="4705350"/>
          <p14:tracePt t="212374" x="5405438" y="4705350"/>
          <p14:tracePt t="212407" x="5178425" y="4714875"/>
          <p14:tracePt t="212442" x="4895850" y="4687888"/>
          <p14:tracePt t="212473" x="4586288" y="4641850"/>
          <p14:tracePt t="212508" x="4238625" y="4559300"/>
          <p14:tracePt t="212540" x="3810000" y="4505325"/>
          <p14:tracePt t="212542" x="3729038" y="4478338"/>
          <p14:tracePt t="212577" x="3427413" y="4441825"/>
          <p14:tracePt t="212614" x="3127375" y="4432300"/>
          <p14:tracePt t="212646" x="2998788" y="4432300"/>
          <p14:tracePt t="212682" x="2971800" y="4441825"/>
          <p14:tracePt t="212748" x="2962275" y="4441825"/>
          <p14:tracePt t="212812" x="2935288" y="4468813"/>
          <p14:tracePt t="212844" x="2908300" y="4532313"/>
          <p14:tracePt t="212879" x="2898775" y="4532313"/>
          <p14:tracePt t="213004" x="2825750" y="4568825"/>
          <p14:tracePt t="213036" x="2525713" y="4724400"/>
          <p14:tracePt t="213070" x="2143125" y="4970463"/>
          <p14:tracePt t="213101" x="1814513" y="5197475"/>
          <p14:tracePt t="213136" x="1612900" y="5372100"/>
          <p14:tracePt t="213166" x="1276350" y="5562600"/>
          <p14:tracePt t="213201" x="857250" y="5645150"/>
          <p14:tracePt t="213234" x="774700" y="5654675"/>
          <p14:tracePt t="213268" x="774700" y="5645150"/>
          <p14:tracePt t="213299" x="774700" y="5626100"/>
          <p14:tracePt t="213334" x="838200" y="5545138"/>
          <p14:tracePt t="213365" x="947738" y="5426075"/>
          <p14:tracePt t="213399" x="974725" y="5372100"/>
          <p14:tracePt t="213432" x="984250" y="5372100"/>
          <p14:tracePt t="213467" x="984250" y="5362575"/>
          <p14:tracePt t="213744" x="1203325" y="5180013"/>
          <p14:tracePt t="213777" x="1860550" y="4824413"/>
          <p14:tracePt t="213817" x="2406650" y="4551363"/>
          <p14:tracePt t="213848" x="2835275" y="4303713"/>
          <p14:tracePt t="213883" x="3227388" y="4103688"/>
          <p14:tracePt t="213916" x="3463925" y="4030663"/>
          <p14:tracePt t="213950" x="3636963" y="4013200"/>
          <p14:tracePt t="213981" x="3802063" y="4013200"/>
          <p14:tracePt t="214016" x="4011613" y="4057650"/>
          <p14:tracePt t="214047" x="4248150" y="4103688"/>
          <p14:tracePt t="214084" x="4695825" y="4113213"/>
          <p14:tracePt t="214115" x="4986338" y="4113213"/>
          <p14:tracePt t="214149" x="5297488" y="4167188"/>
          <p14:tracePt t="214183" x="5707063" y="4176713"/>
          <p14:tracePt t="214183" x="5780088" y="4176713"/>
          <p14:tracePt t="214218" x="6080125" y="4203700"/>
          <p14:tracePt t="214250" x="6291263" y="4259263"/>
          <p14:tracePt t="214285" x="6399213" y="4313238"/>
          <p14:tracePt t="214317" x="6508750" y="4359275"/>
          <p14:tracePt t="214351" x="6591300" y="4405313"/>
          <p14:tracePt t="214383" x="6627813" y="4422775"/>
          <p14:tracePt t="214417" x="6645275" y="4432300"/>
          <p14:tracePt t="214517" x="6710363" y="4340225"/>
          <p14:tracePt t="214549" x="6773863" y="4213225"/>
          <p14:tracePt t="214584" x="6864350" y="4030663"/>
          <p14:tracePt t="214616" x="6900863" y="3911600"/>
          <p14:tracePt t="214650" x="6900863" y="3875088"/>
          <p14:tracePt t="214683" x="6900863" y="3867150"/>
          <p14:tracePt t="214839" x="6900863" y="3857625"/>
          <p14:tracePt t="215517" x="6883400" y="3840163"/>
          <p14:tracePt t="215551" x="6864350" y="3775075"/>
          <p14:tracePt t="215595" x="6856413" y="3721100"/>
          <p14:tracePt t="215669" x="6810375" y="3821113"/>
          <p14:tracePt t="215711" x="6618288" y="4468813"/>
          <p14:tracePt t="215755" x="6291263" y="4943475"/>
          <p14:tracePt t="215785" x="6235700" y="5016500"/>
          <p14:tracePt t="215859" x="6226175" y="4906963"/>
          <p14:tracePt t="215890" x="6254750" y="4741863"/>
          <p14:tracePt t="215925" x="6308725" y="4605338"/>
          <p14:tracePt t="215956" x="6418263" y="4532313"/>
          <p14:tracePt t="215994" x="6691313" y="4514850"/>
          <p14:tracePt t="216025" x="6937375" y="4522788"/>
          <p14:tracePt t="216058" x="7019925" y="4595813"/>
          <p14:tracePt t="216089" x="7029450" y="4687888"/>
          <p14:tracePt t="216126" x="6964363" y="4814888"/>
          <p14:tracePt t="216157" x="6754813" y="4960938"/>
          <p14:tracePt t="216191" x="6381750" y="5024438"/>
          <p14:tracePt t="216222" x="6254750" y="4997450"/>
          <p14:tracePt t="216224" x="6254750" y="4987925"/>
          <p14:tracePt t="216258" x="6254750" y="4970463"/>
          <p14:tracePt t="216263" x="6254750" y="4960938"/>
          <p14:tracePt t="216296" x="6254750" y="4933950"/>
          <p14:tracePt t="216330" x="6262688" y="4914900"/>
          <p14:tracePt t="216932" x="6272213" y="4906963"/>
          <p14:tracePt t="216964" x="6591300" y="4805363"/>
          <p14:tracePt t="216998" x="7175500" y="4705350"/>
          <p14:tracePt t="217029" x="7421563" y="4678363"/>
          <p14:tracePt t="217066" x="7502525" y="4678363"/>
          <p14:tracePt t="217131" x="7531100" y="4668838"/>
          <p14:tracePt t="217164" x="7675563" y="4641850"/>
          <p14:tracePt t="217198" x="7748588" y="4624388"/>
          <p14:tracePt t="217263" x="7748588" y="4614863"/>
          <p14:tracePt t="217293" x="7758113" y="4605338"/>
          <p14:tracePt t="217387" x="7740650" y="4614863"/>
          <p14:tracePt t="217419" x="7731125" y="4632325"/>
          <p14:tracePt t="217454" x="7721600" y="4632325"/>
          <p14:tracePt t="217796" x="7648575" y="4660900"/>
          <p14:tracePt t="217828" x="7275513" y="4724400"/>
          <p14:tracePt t="217864" x="6883400" y="4751388"/>
          <p14:tracePt t="217895" x="6754813" y="4724400"/>
          <p14:tracePt t="217931" x="6737350" y="4687888"/>
          <p14:tracePt t="217964" x="6737350" y="4641850"/>
          <p14:tracePt t="217965" x="6737350" y="4632325"/>
          <p14:tracePt t="217999" x="6737350" y="4605338"/>
          <p14:tracePt t="218032" x="6737350" y="4595813"/>
          <p14:tracePt t="219341" x="6746875" y="4595813"/>
          <p14:tracePt t="219372" x="6754813" y="4595813"/>
          <p14:tracePt t="219439" x="6764338" y="4595813"/>
          <p14:tracePt t="219504" x="6764338" y="4605338"/>
          <p14:tracePt t="219534" x="6764338" y="4624388"/>
          <p14:tracePt t="219570" x="6746875" y="4651375"/>
          <p14:tracePt t="219602" x="6654800" y="4678363"/>
          <p14:tracePt t="219637" x="6291263" y="4724400"/>
          <p14:tracePt t="219670" x="5761038" y="4751388"/>
          <p14:tracePt t="219705" x="5122863" y="4824413"/>
          <p14:tracePt t="219737" x="4667250" y="4841875"/>
          <p14:tracePt t="219772" x="4294188" y="4878388"/>
          <p14:tracePt t="219805" x="4021138" y="4851400"/>
          <p14:tracePt t="219839" x="3892550" y="4805363"/>
          <p14:tracePt t="219871" x="3738563" y="4768850"/>
          <p14:tracePt t="219906" x="3482975" y="4687888"/>
          <p14:tracePt t="219940" x="3227388" y="4632325"/>
          <p14:tracePt t="219975" x="2898775" y="4587875"/>
          <p14:tracePt t="220006" x="2762250" y="4587875"/>
          <p14:tracePt t="220041" x="2716213" y="4587875"/>
          <p14:tracePt t="220074" x="2708275" y="4587875"/>
          <p14:tracePt t="220320" x="2862263" y="4587875"/>
          <p14:tracePt t="220352" x="3409950" y="4624388"/>
          <p14:tracePt t="220385" x="4311650" y="4541838"/>
          <p14:tracePt t="220416" x="5068888" y="4514850"/>
          <p14:tracePt t="220452" x="5797550" y="4668838"/>
          <p14:tracePt t="220484" x="6189663" y="4697413"/>
          <p14:tracePt t="220520" x="6481763" y="4697413"/>
          <p14:tracePt t="220551" x="6491288" y="4687888"/>
          <p14:tracePt t="220587" x="6491288" y="4668838"/>
          <p14:tracePt t="220620" x="6454775" y="4651375"/>
          <p14:tracePt t="220659" x="6435725" y="4624388"/>
          <p14:tracePt t="220787" x="6472238" y="4614863"/>
          <p14:tracePt t="220819" x="6508750" y="4614863"/>
          <p14:tracePt t="220855" x="6654800" y="4614863"/>
          <p14:tracePt t="220887" x="6873875" y="4651375"/>
          <p14:tracePt t="220922" x="7065963" y="4697413"/>
          <p14:tracePt t="220957" x="7512050" y="4724400"/>
          <p14:tracePt t="220991" x="7904163" y="4705350"/>
          <p14:tracePt t="221025" x="7967663" y="4697413"/>
          <p14:tracePt t="221060" x="7967663" y="4687888"/>
          <p14:tracePt t="221183" x="7958138" y="4687888"/>
          <p14:tracePt t="221214" x="7904163" y="4697413"/>
          <p14:tracePt t="221248" x="7785100" y="4714875"/>
          <p14:tracePt t="221280" x="7740650" y="4705350"/>
          <p14:tracePt t="221343" x="7767638" y="4705350"/>
          <p14:tracePt t="221374" x="8240713" y="4651375"/>
          <p14:tracePt t="221409" x="8661400" y="4678363"/>
          <p14:tracePt t="221442" x="8678863" y="4678363"/>
          <p14:tracePt t="221536" x="8661400" y="4668838"/>
          <p14:tracePt t="221600" x="8651875" y="4668838"/>
          <p14:tracePt t="221631" x="8642350" y="4660900"/>
          <p14:tracePt t="221670" x="8559800" y="4660900"/>
          <p14:tracePt t="221701" x="8423275" y="4651375"/>
          <p14:tracePt t="221736" x="8123238" y="4687888"/>
          <p14:tracePt t="221767" x="7667625" y="4787900"/>
          <p14:tracePt t="221803" x="6919913" y="4979988"/>
          <p14:tracePt t="221835" x="6108700" y="5143500"/>
          <p14:tracePt t="221869" x="5387975" y="5233988"/>
          <p14:tracePt t="221902" x="4941888" y="5289550"/>
          <p14:tracePt t="221939" x="4184650" y="5408613"/>
          <p14:tracePt t="221970" x="3582988" y="5453063"/>
          <p14:tracePt t="222005" x="3054350" y="5462588"/>
          <p14:tracePt t="222039" x="2470150" y="5462588"/>
          <p14:tracePt t="222072" x="2187575" y="5489575"/>
          <p14:tracePt t="222104" x="1978025" y="5489575"/>
          <p14:tracePt t="222138" x="1714500" y="5481638"/>
          <p14:tracePt t="222169" x="1576388" y="5435600"/>
          <p14:tracePt t="222204" x="1495425" y="5399088"/>
          <p14:tracePt t="222236" x="1422400" y="5343525"/>
          <p14:tracePt t="222270" x="1366838" y="5307013"/>
          <p14:tracePt t="222301" x="1293813" y="5280025"/>
          <p14:tracePt t="222336" x="1249363" y="5253038"/>
          <p14:tracePt t="222367" x="1230313" y="5253038"/>
          <p14:tracePt t="222494" x="1293813" y="5253038"/>
          <p14:tracePt t="222526" x="1439863" y="5270500"/>
          <p14:tracePt t="222559" x="1641475" y="5270500"/>
          <p14:tracePt t="222592" x="1668463" y="5270500"/>
          <p14:tracePt t="224153" x="1804988" y="5243513"/>
          <p14:tracePt t="224190" x="2124075" y="5262563"/>
          <p14:tracePt t="224238" x="2606675" y="5335588"/>
          <p14:tracePt t="224288" x="3354388" y="5618163"/>
          <p14:tracePt t="224336" x="4021138" y="5864225"/>
          <p14:tracePt t="224374" x="4549775" y="5964238"/>
          <p14:tracePt t="224421" x="5168900" y="6064250"/>
          <p14:tracePt t="224458" x="5441950" y="6100763"/>
          <p14:tracePt t="224505" x="5514975" y="6119813"/>
          <p14:tracePt t="224590" x="5461000" y="6183313"/>
          <p14:tracePt t="224643" x="4995863" y="6375400"/>
          <p14:tracePt t="224688" x="4549775" y="6475413"/>
          <p14:tracePt t="224722" x="4413250" y="6492875"/>
          <p14:tracePt t="224771" x="4357688" y="6483350"/>
          <p14:tracePt t="224806" x="4311650" y="6438900"/>
          <p14:tracePt t="224854" x="4202113" y="6365875"/>
          <p14:tracePt t="224904" x="4175125" y="6346825"/>
          <p14:tracePt t="224940" x="4175125" y="6319838"/>
          <p14:tracePt t="224958" x="4175125" y="6310313"/>
          <p14:tracePt t="225005" x="4284663" y="6265863"/>
          <p14:tracePt t="225054" x="4440238" y="6210300"/>
          <p14:tracePt t="225102" x="4594225" y="6192838"/>
          <p14:tracePt t="225140" x="4659313" y="6192838"/>
          <p14:tracePt t="225189" x="4730750" y="6192838"/>
          <p14:tracePt t="225236" x="4822825" y="6192838"/>
          <p14:tracePt t="225272" x="4932363" y="6192838"/>
          <p14:tracePt t="225320" x="4978400" y="6192838"/>
          <p14:tracePt t="225404" x="4986338" y="6192838"/>
          <p14:tracePt t="225539" x="5049838" y="6164263"/>
          <p14:tracePt t="225587" x="5224463" y="6146800"/>
          <p14:tracePt t="225638" x="5507038" y="6173788"/>
          <p14:tracePt t="225698" x="5524500" y="6173788"/>
          <p14:tracePt t="225746" x="5607050" y="6156325"/>
          <p14:tracePt t="225786" x="5743575" y="6127750"/>
          <p14:tracePt t="225836" x="5989638" y="6119813"/>
          <p14:tracePt t="225908" x="6299200" y="6119813"/>
          <p14:tracePt t="225952" x="6362700" y="6146800"/>
          <p14:tracePt t="225988" x="6445250" y="6173788"/>
          <p14:tracePt t="226037" x="6527800" y="6192838"/>
          <p14:tracePt t="226085" x="6664325" y="6192838"/>
          <p14:tracePt t="226120" x="6700838" y="6200775"/>
          <p14:tracePt t="226167" x="6718300" y="6200775"/>
          <p14:tracePt t="226346" x="6727825" y="6200775"/>
          <p14:tracePt t="226472" x="6727825" y="6192838"/>
          <p14:tracePt t="226519" x="6727825" y="6156325"/>
          <p14:tracePt t="226710" x="6764338" y="6183313"/>
          <p14:tracePt t="226743" x="6810375" y="6192838"/>
          <p14:tracePt t="226777" x="6864350" y="6219825"/>
          <p14:tracePt t="226809" x="6919913" y="6229350"/>
          <p14:tracePt t="226844" x="6956425" y="6237288"/>
          <p14:tracePt t="226941" x="6937375" y="6237288"/>
          <p14:tracePt t="226973" x="6827838" y="6292850"/>
          <p14:tracePt t="227188" x="6929438" y="6237288"/>
          <p14:tracePt t="227220" x="7010400" y="6229350"/>
          <p14:tracePt t="227253" x="6973888" y="6229350"/>
          <p14:tracePt t="227285" x="6700838" y="6256338"/>
          <p14:tracePt t="227320" x="6199188" y="6329363"/>
          <p14:tracePt t="227351" x="5789613" y="6319838"/>
          <p14:tracePt t="227353" x="5716588" y="6319838"/>
          <p14:tracePt t="227387" x="5534025" y="6283325"/>
          <p14:tracePt t="227423" x="5470525" y="6229350"/>
          <p14:tracePt t="227456" x="5461000" y="6192838"/>
          <p14:tracePt t="227492" x="5441950" y="6064250"/>
          <p14:tracePt t="227525" x="5441950" y="5946775"/>
          <p14:tracePt t="227558" x="5461000" y="5827713"/>
          <p14:tracePt t="227591" x="5478463" y="5718175"/>
          <p14:tracePt t="227627" x="5487988" y="5654675"/>
          <p14:tracePt t="227659" x="5487988" y="5645150"/>
          <p14:tracePt t="227693" x="5478463" y="5718175"/>
          <p14:tracePt t="227726" x="5387975" y="5991225"/>
          <p14:tracePt t="227761" x="5305425" y="6127750"/>
          <p14:tracePt t="227793" x="5287963" y="6137275"/>
          <p14:tracePt t="227859" x="5397500" y="6027738"/>
          <p14:tracePt t="227890" x="5707063" y="5954713"/>
          <p14:tracePt t="227925" x="5843588" y="5964238"/>
          <p14:tracePt t="227957" x="5853113" y="6027738"/>
          <p14:tracePt t="227991" x="5743575" y="6100763"/>
          <p14:tracePt t="228025" x="5707063" y="6127750"/>
          <p14:tracePt t="228059" x="5697538" y="6110288"/>
          <p14:tracePt t="228090" x="5688013" y="6064250"/>
          <p14:tracePt t="228125" x="5707063" y="6046788"/>
          <p14:tracePt t="228161" x="5743575" y="6046788"/>
          <p14:tracePt t="228200" x="5870575" y="6100763"/>
          <p14:tracePt t="228231" x="6043613" y="6146800"/>
          <p14:tracePt t="228265" x="6226175" y="6146800"/>
          <p14:tracePt t="228297" x="6254750" y="6110288"/>
          <p14:tracePt t="228331" x="6291263" y="6073775"/>
          <p14:tracePt t="228362" x="6318250" y="6018213"/>
          <p14:tracePt t="228395" x="6318250" y="6027738"/>
          <p14:tracePt t="228426" x="6318250" y="6119813"/>
          <p14:tracePt t="228461" x="6272213" y="6237288"/>
          <p14:tracePt t="228491" x="6254750" y="6246813"/>
          <p14:tracePt t="228526" x="6235700" y="6192838"/>
          <p14:tracePt t="228558" x="6427788" y="6037263"/>
          <p14:tracePt t="228593" x="6764338" y="6037263"/>
          <p14:tracePt t="228625" x="6810375" y="6119813"/>
          <p14:tracePt t="228663" x="6783388" y="6200775"/>
          <p14:tracePt t="228693" x="6783388" y="6210300"/>
          <p14:tracePt t="228725" x="6783388" y="6164263"/>
          <p14:tracePt t="228756" x="6791325" y="6146800"/>
          <p14:tracePt t="228789" x="6937375" y="6127750"/>
          <p14:tracePt t="228821" x="7083425" y="6127750"/>
          <p14:tracePt t="228855" x="7102475" y="6127750"/>
          <p14:tracePt t="228887" x="7102475" y="6100763"/>
          <p14:tracePt t="228923" x="7065963" y="6037263"/>
          <p14:tracePt t="228954" x="7037388" y="6027738"/>
          <p14:tracePt t="228956" x="7029450" y="6027738"/>
          <p14:tracePt t="228988" x="7000875" y="6127750"/>
          <p14:tracePt t="229022" x="7000875" y="6237288"/>
          <p14:tracePt t="229055" x="7000875" y="6246813"/>
          <p14:tracePt t="229088" x="7129463" y="6156325"/>
          <p14:tracePt t="229120" x="7329488" y="6027738"/>
          <p14:tracePt t="229155" x="7412038" y="6010275"/>
          <p14:tracePt t="229187" x="7439025" y="6127750"/>
          <p14:tracePt t="229220" x="7458075" y="6219825"/>
          <p14:tracePt t="229252" x="7475538" y="6237288"/>
          <p14:tracePt t="229286" x="7594600" y="6100763"/>
          <p14:tracePt t="229317" x="7658100" y="6054725"/>
          <p14:tracePt t="229351" x="7667625" y="6054725"/>
          <p14:tracePt t="229384" x="7667625" y="6146800"/>
          <p14:tracePt t="229385" x="7667625" y="6173788"/>
          <p14:tracePt t="229418" x="7658100" y="6256338"/>
          <p14:tracePt t="229453" x="7639050" y="6265863"/>
          <p14:tracePt t="229518" x="7639050" y="6273800"/>
          <p14:tracePt t="230133" x="7567613" y="6256338"/>
          <p14:tracePt t="230165" x="7485063" y="6219825"/>
          <p14:tracePt t="230200" x="7475538" y="6210300"/>
          <p14:tracePt t="230232" x="7475538" y="6183313"/>
          <p14:tracePt t="230267" x="7512050" y="6054725"/>
          <p14:tracePt t="230299" x="7521575" y="5954713"/>
          <p14:tracePt t="230335" x="7475538" y="5827713"/>
          <p14:tracePt t="230367" x="7265988" y="5662613"/>
          <p14:tracePt t="230402" x="6864350" y="5562600"/>
          <p14:tracePt t="230437" x="6218238" y="5481638"/>
          <p14:tracePt t="230470" x="5634038" y="5435600"/>
          <p14:tracePt t="230502" x="5095875" y="5380038"/>
          <p14:tracePt t="230538" x="4521200" y="5289550"/>
          <p14:tracePt t="230570" x="4148138" y="5253038"/>
          <p14:tracePt t="230605" x="3738563" y="5307013"/>
          <p14:tracePt t="230637" x="3490913" y="5445125"/>
          <p14:tracePt t="230673" x="3317875" y="5626100"/>
          <p14:tracePt t="230704" x="3217863" y="5754688"/>
          <p14:tracePt t="230706" x="3190875" y="5800725"/>
          <p14:tracePt t="230743" x="3154363" y="5946775"/>
          <p14:tracePt t="230780" x="3154363" y="6064250"/>
          <p14:tracePt t="230810" x="3154363" y="6192838"/>
          <p14:tracePt t="230813" x="3171825" y="6219825"/>
          <p14:tracePt t="230847" x="3317875" y="6346825"/>
          <p14:tracePt t="230882" x="3746500" y="6475413"/>
          <p14:tracePt t="230917" x="4248150" y="6548438"/>
          <p14:tracePt t="230952" x="4995863" y="6611938"/>
          <p14:tracePt t="230984" x="5661025" y="6694488"/>
          <p14:tracePt t="231019" x="6226175" y="6702425"/>
          <p14:tracePt t="231052" x="6956425" y="6648450"/>
          <p14:tracePt t="231088" x="7494588" y="6584950"/>
          <p14:tracePt t="231119" x="7977188" y="6446838"/>
          <p14:tracePt t="231156" x="8040688" y="6365875"/>
          <p14:tracePt t="231188" x="8040688" y="6183313"/>
          <p14:tracePt t="231222" x="7967663" y="6000750"/>
          <p14:tracePt t="231254" x="7804150" y="5808663"/>
          <p14:tracePt t="231288" x="7602538" y="5645150"/>
          <p14:tracePt t="231320" x="7265988" y="5499100"/>
          <p14:tracePt t="231354" x="6673850" y="5408613"/>
          <p14:tracePt t="231385" x="6199188" y="5389563"/>
          <p14:tracePt t="231421" x="5880100" y="5445125"/>
          <p14:tracePt t="231455" x="5724525" y="5589588"/>
          <p14:tracePt t="231488" x="5624513" y="5800725"/>
          <p14:tracePt t="231522" x="5607050" y="5964238"/>
          <p14:tracePt t="231558" x="5688013" y="6146800"/>
          <p14:tracePt t="231588" x="5770563" y="6200775"/>
          <p14:tracePt t="231621" x="5789613" y="6210300"/>
          <p14:tracePt t="232264" x="5989638" y="6018213"/>
          <p14:tracePt t="232297" x="6472238" y="5499100"/>
          <p14:tracePt t="232331" x="6864350" y="5033963"/>
          <p14:tracePt t="232366" x="6973888" y="4824413"/>
          <p14:tracePt t="232400" x="7010400" y="4751388"/>
          <p14:tracePt t="232469" x="7037388" y="4732338"/>
          <p14:tracePt t="232501" x="7046913" y="4732338"/>
          <p14:tracePt t="232597" x="7046913" y="4724400"/>
          <p14:tracePt t="232695" x="7029450" y="4751388"/>
          <p14:tracePt t="232726" x="6856413" y="4887913"/>
          <p14:tracePt t="232762" x="6537325" y="5207000"/>
          <p14:tracePt t="232793" x="6435725" y="5353050"/>
          <p14:tracePt t="232827" x="6399213" y="5435600"/>
          <p14:tracePt t="232859" x="6226175" y="5626100"/>
          <p14:tracePt t="232895" x="6053138" y="5781675"/>
          <p14:tracePt t="232930" x="6016625" y="5808663"/>
          <p14:tracePt t="233024" x="6007100" y="5791200"/>
          <p14:tracePt t="233055" x="6007100" y="5772150"/>
          <p14:tracePt t="233091" x="6026150" y="5727700"/>
          <p14:tracePt t="233122" x="6053138" y="5699125"/>
          <p14:tracePt t="233157" x="6108700" y="5618163"/>
          <p14:tracePt t="233187" x="6116638" y="5581650"/>
          <p14:tracePt t="233221" x="6108700" y="5545138"/>
          <p14:tracePt t="233253" x="6080125" y="5508625"/>
          <p14:tracePt t="233288" x="6062663" y="5499100"/>
          <p14:tracePt t="233319" x="6062663" y="5489575"/>
          <p14:tracePt t="233384" x="6026150" y="5545138"/>
          <p14:tracePt t="233415" x="5962650" y="5691188"/>
          <p14:tracePt t="233449" x="5935663" y="5754688"/>
          <p14:tracePt t="233573" x="5935663" y="5764213"/>
          <p14:tracePt t="233639" x="5935663" y="5745163"/>
          <p14:tracePt t="233672" x="5935663" y="5708650"/>
          <p14:tracePt t="233706" x="5972175" y="5662613"/>
          <p14:tracePt t="233741" x="5989638" y="5645150"/>
          <p14:tracePt t="233779" x="5989638" y="5635625"/>
          <p14:tracePt t="233814" x="6199188" y="5499100"/>
          <p14:tracePt t="233848" x="6381750" y="5335588"/>
          <p14:tracePt t="233879" x="6846888" y="4960938"/>
          <p14:tracePt t="233914" x="7256463" y="4624388"/>
          <p14:tracePt t="233946" x="7366000" y="4449763"/>
          <p14:tracePt t="233983" x="7375525" y="4422775"/>
          <p14:tracePt t="234015" x="7375525" y="4413250"/>
          <p14:tracePt t="234291" x="7175500" y="4705350"/>
          <p14:tracePt t="234322" x="6956425" y="5097463"/>
          <p14:tracePt t="234356" x="6810375" y="5399088"/>
          <p14:tracePt t="234389" x="6700838" y="5554663"/>
          <p14:tracePt t="234422" x="6491288" y="5800725"/>
          <p14:tracePt t="234456" x="6308725" y="6037263"/>
          <p14:tracePt t="234491" x="6291263" y="6073775"/>
          <p14:tracePt t="234616" x="6291263" y="6054725"/>
          <p14:tracePt t="234647" x="6291263" y="6037263"/>
          <p14:tracePt t="235349" x="6281738" y="6000750"/>
          <p14:tracePt t="235382" x="6281738" y="5881688"/>
          <p14:tracePt t="235416" x="6291263" y="5672138"/>
          <p14:tracePt t="235453" x="6354763" y="5435600"/>
          <p14:tracePt t="235493" x="6491288" y="5043488"/>
          <p14:tracePt t="235524" x="6737350" y="4678363"/>
          <p14:tracePt t="235559" x="7110413" y="4376738"/>
          <p14:tracePt t="235591" x="7248525" y="4268788"/>
          <p14:tracePt t="235625" x="7248525" y="4259263"/>
          <p14:tracePt t="235694" x="7219950" y="4268788"/>
          <p14:tracePt t="235726" x="7056438" y="4359275"/>
          <p14:tracePt t="235768" x="6654800" y="4505325"/>
          <p14:tracePt t="235807" x="6291263" y="4651375"/>
          <p14:tracePt t="235850" x="5980113" y="4970463"/>
          <p14:tracePt t="235884" x="5797550" y="5489575"/>
          <p14:tracePt t="235925" x="5889625" y="6000750"/>
          <p14:tracePt t="235957" x="6026150" y="6192838"/>
          <p14:tracePt t="235990" x="6162675" y="6192838"/>
          <p14:tracePt t="236022" x="6418263" y="6000750"/>
          <p14:tracePt t="236057" x="6710363" y="5599113"/>
          <p14:tracePt t="236088" x="6791325" y="5270500"/>
          <p14:tracePt t="236122" x="6764338" y="5033963"/>
          <p14:tracePt t="236155" x="6791325" y="4870450"/>
          <p14:tracePt t="236190" x="6892925" y="4724400"/>
          <p14:tracePt t="236222" x="6992938" y="4614863"/>
          <p14:tracePt t="236256" x="7065963" y="4514850"/>
          <p14:tracePt t="236288" x="7083425" y="4468813"/>
          <p14:tracePt t="236322" x="7083425" y="4459288"/>
          <p14:tracePt t="236354" x="7083425" y="4441825"/>
          <p14:tracePt t="236511" x="6846888" y="4632325"/>
          <p14:tracePt t="236543" x="6345238" y="4943475"/>
          <p14:tracePt t="236578" x="5734050" y="5270500"/>
          <p14:tracePt t="236611" x="5086350" y="5562600"/>
          <p14:tracePt t="236646" x="4676775" y="5745163"/>
          <p14:tracePt t="236677" x="4413250" y="5927725"/>
          <p14:tracePt t="236712" x="4148138" y="6083300"/>
          <p14:tracePt t="236743" x="4138613" y="6110288"/>
          <p14:tracePt t="236867" x="4138613" y="6091238"/>
          <p14:tracePt t="236899" x="4138613" y="6064250"/>
          <p14:tracePt t="236934" x="4129088" y="6027738"/>
          <p14:tracePt t="236965" x="4002088" y="5964238"/>
          <p14:tracePt t="237000" x="3856038" y="5900738"/>
          <p14:tracePt t="237034" x="3802063" y="5764213"/>
          <p14:tracePt t="237069" x="3746500" y="5599113"/>
          <p14:tracePt t="237102" x="3692525" y="5526088"/>
          <p14:tracePt t="237138" x="3673475" y="5518150"/>
          <p14:tracePt t="237170" x="3592513" y="5554663"/>
          <p14:tracePt t="237172" x="3563938" y="5581650"/>
          <p14:tracePt t="237205" x="3390900" y="5718175"/>
          <p14:tracePt t="237240" x="3244850" y="5845175"/>
          <p14:tracePt t="237271" x="3236913" y="5964238"/>
          <p14:tracePt t="237306" x="3263900" y="6164263"/>
          <p14:tracePt t="237337" x="3419475" y="6265863"/>
          <p14:tracePt t="237371" x="3892550" y="6173788"/>
          <p14:tracePt t="237402" x="4094163" y="6000750"/>
          <p14:tracePt t="237437" x="4111625" y="5808663"/>
          <p14:tracePt t="237467" x="4021138" y="5608638"/>
          <p14:tracePt t="237505" x="3902075" y="5508625"/>
          <p14:tracePt t="237537" x="3819525" y="5481638"/>
          <p14:tracePt t="237572" x="3792538" y="5472113"/>
          <p14:tracePt t="237604" x="3765550" y="5472113"/>
          <p14:tracePt t="237640" x="3738563" y="5489575"/>
          <p14:tracePt t="237671" x="3692525" y="5562600"/>
          <p14:tracePt t="237707" x="3556000" y="5727700"/>
          <p14:tracePt t="237738" x="3509963" y="5937250"/>
          <p14:tracePt t="237773" x="3582988" y="6010275"/>
          <p14:tracePt t="237803" x="3729038" y="6010275"/>
          <p14:tracePt t="237840" x="3819525" y="5864225"/>
          <p14:tracePt t="237871" x="3838575" y="5818188"/>
          <p14:tracePt t="237998" x="3838575" y="5808663"/>
          <p14:tracePt t="238121" x="3802063" y="5754688"/>
          <p14:tracePt t="238154" x="3646488" y="5380038"/>
          <p14:tracePt t="238193" x="3354388" y="4514850"/>
          <p14:tracePt t="238229" x="3035300" y="3621088"/>
          <p14:tracePt t="238264" x="2789238" y="3136900"/>
          <p14:tracePt t="238295" x="2462213" y="2790825"/>
          <p14:tracePt t="238330" x="2233613" y="2662238"/>
          <p14:tracePt t="238360" x="2078038" y="2625725"/>
          <p14:tracePt t="238395" x="1997075" y="2589213"/>
          <p14:tracePt t="238425" x="1978025" y="2554288"/>
          <p14:tracePt t="238461" x="1960563" y="2508250"/>
          <p14:tracePt t="238493" x="1924050" y="2452688"/>
          <p14:tracePt t="238528" x="1914525" y="2398713"/>
          <p14:tracePt t="238560" x="1914525" y="2371725"/>
          <p14:tracePt t="238593" x="1931988" y="2352675"/>
          <p14:tracePt t="238625" x="1960563" y="2335213"/>
          <p14:tracePt t="238659" x="1997075" y="2306638"/>
          <p14:tracePt t="238817" x="1997075" y="2298700"/>
          <p14:tracePt t="241429" x="1997075" y="2306638"/>
          <p14:tracePt t="241461" x="1997075" y="2316163"/>
          <p14:tracePt t="243941" x="1997075" y="2335213"/>
          <p14:tracePt t="243974" x="1997075" y="2352675"/>
          <p14:tracePt t="244007" x="1997075" y="2371725"/>
          <p14:tracePt t="244040" x="2005013" y="2379663"/>
          <p14:tracePt t="244075" x="2005013" y="2389188"/>
          <p14:tracePt t="246769" x="2041525" y="2408238"/>
          <p14:tracePt t="246800" x="2179638" y="2554288"/>
          <p14:tracePt t="246834" x="2425700" y="2790825"/>
          <p14:tracePt t="246865" x="2898775" y="3182938"/>
          <p14:tracePt t="246898" x="3346450" y="3575050"/>
          <p14:tracePt t="246930" x="3582988" y="3921125"/>
          <p14:tracePt t="246963" x="3846513" y="4276725"/>
          <p14:tracePt t="246993" x="4248150" y="4768850"/>
          <p14:tracePt t="247027" x="4484688" y="5262563"/>
          <p14:tracePt t="247057" x="4521200" y="5389563"/>
          <p14:tracePt t="247090" x="4257675" y="5581650"/>
          <p14:tracePt t="247121" x="3829050" y="5626100"/>
          <p14:tracePt t="247154" x="3419475" y="5589588"/>
          <p14:tracePt t="247184" x="2962275" y="5626100"/>
          <p14:tracePt t="247220" x="2525713" y="5599113"/>
          <p14:tracePt t="247251" x="2397125" y="5518150"/>
          <p14:tracePt t="247284" x="2297113" y="5453063"/>
          <p14:tracePt t="247315" x="2160588" y="5343525"/>
          <p14:tracePt t="247358" x="1987550" y="5189538"/>
          <p14:tracePt t="247389" x="1914525" y="5116513"/>
          <p14:tracePt t="247423" x="1804988" y="5080000"/>
          <p14:tracePt t="247455" x="1631950" y="5053013"/>
          <p14:tracePt t="247489" x="1322388" y="4997450"/>
          <p14:tracePt t="247523" x="1149350" y="4987925"/>
          <p14:tracePt t="247557" x="1047750" y="5024438"/>
          <p14:tracePt t="247589" x="966788" y="5143500"/>
          <p14:tracePt t="247625" x="857250" y="5280025"/>
          <p14:tracePt t="247658" x="830263" y="5416550"/>
          <p14:tracePt t="247693" x="874713" y="5589588"/>
          <p14:tracePt t="247729" x="1193800" y="5791200"/>
          <p14:tracePt t="247767" x="1758950" y="5781675"/>
          <p14:tracePt t="247800" x="2051050" y="5699125"/>
          <p14:tracePt t="247837" x="2124075" y="5499100"/>
          <p14:tracePt t="247869" x="2024063" y="5326063"/>
          <p14:tracePt t="247905" x="1778000" y="5170488"/>
          <p14:tracePt t="247937" x="1512888" y="5143500"/>
          <p14:tracePt t="247971" x="1249363" y="5253038"/>
          <p14:tracePt t="248003" x="1149350" y="5362575"/>
          <p14:tracePt t="248038" x="1120775" y="5489575"/>
          <p14:tracePt t="248072" x="1149350" y="5545138"/>
          <p14:tracePt t="248107" x="1303338" y="5581650"/>
          <p14:tracePt t="248137" x="1549400" y="5589588"/>
          <p14:tracePt t="248176" x="1677988" y="5545138"/>
          <p14:tracePt t="248209" x="1677988" y="5526088"/>
          <p14:tracePt t="248246" x="1677988" y="5508625"/>
          <p14:tracePt t="248276" x="1668463" y="5489575"/>
          <p14:tracePt t="248311" x="1658938" y="5489575"/>
          <p14:tracePt t="248437" x="1649413" y="5489575"/>
          <p14:tracePt t="248532" x="1641475" y="5489575"/>
          <p14:tracePt t="250085" x="1631950" y="5481638"/>
          <p14:tracePt t="250116" x="1631950" y="5462588"/>
          <p14:tracePt t="250150" x="1631950" y="5435600"/>
          <p14:tracePt t="250181" x="1622425" y="5435600"/>
          <p14:tracePt t="254980" x="1631950" y="5435600"/>
          <p14:tracePt t="255011" x="1768475" y="5426075"/>
          <p14:tracePt t="255047" x="2024063" y="5362575"/>
          <p14:tracePt t="255079" x="2352675" y="5280025"/>
          <p14:tracePt t="255112" x="2689225" y="5270500"/>
          <p14:tracePt t="255146" x="3290888" y="5243513"/>
          <p14:tracePt t="255180" x="3756025" y="5197475"/>
          <p14:tracePt t="255213" x="4340225" y="4997450"/>
          <p14:tracePt t="255248" x="4695825" y="4878388"/>
          <p14:tracePt t="255281" x="4795838" y="4732338"/>
          <p14:tracePt t="255316" x="4849813" y="4532313"/>
          <p14:tracePt t="255348" x="4876800" y="4395788"/>
          <p14:tracePt t="255383" x="4876800" y="4249738"/>
          <p14:tracePt t="255415" x="4876800" y="4149725"/>
          <p14:tracePt t="255451" x="4849813" y="4086225"/>
          <p14:tracePt t="255451" x="4840288" y="4067175"/>
          <p14:tracePt t="255484" x="4803775" y="4030663"/>
          <p14:tracePt t="255518" x="4749800" y="3994150"/>
          <p14:tracePt t="255550" x="4713288" y="3967163"/>
          <p14:tracePt t="255586" x="4603750" y="3911600"/>
          <p14:tracePt t="255617" x="4467225" y="3903663"/>
          <p14:tracePt t="255653" x="4257675" y="3911600"/>
          <p14:tracePt t="255685" x="4138613" y="3921125"/>
          <p14:tracePt t="255724" x="3992563" y="3967163"/>
          <p14:tracePt t="255757" x="3856038" y="4030663"/>
          <p14:tracePt t="255792" x="3673475" y="4140200"/>
          <p14:tracePt t="255823" x="3573463" y="4259263"/>
          <p14:tracePt t="255857" x="3509963" y="4413250"/>
          <p14:tracePt t="255889" x="3509963" y="4541838"/>
          <p14:tracePt t="255927" x="3592513" y="4741863"/>
          <p14:tracePt t="255958" x="3810000" y="4833938"/>
          <p14:tracePt t="255994" x="4211638" y="4787900"/>
          <p14:tracePt t="256028" x="4703763" y="4568825"/>
          <p14:tracePt t="256067" x="4968875" y="4322763"/>
          <p14:tracePt t="256105" x="5032375" y="4176713"/>
          <p14:tracePt t="256144" x="4995863" y="3994150"/>
          <p14:tracePt t="256175" x="4922838" y="3903663"/>
          <p14:tracePt t="256210" x="4795838" y="3857625"/>
          <p14:tracePt t="256241" x="4476750" y="3830638"/>
          <p14:tracePt t="256275" x="4257675" y="3830638"/>
          <p14:tracePt t="256306" x="4175125" y="3830638"/>
          <p14:tracePt t="256340" x="4138613" y="3940175"/>
          <p14:tracePt t="256371" x="4094163" y="4286250"/>
          <p14:tracePt t="256406" x="4248150" y="4578350"/>
          <p14:tracePt t="256438" x="4795838" y="4705350"/>
          <p14:tracePt t="256473" x="5470525" y="4578350"/>
          <p14:tracePt t="256504" x="5643563" y="4368800"/>
          <p14:tracePt t="256538" x="5653088" y="4313238"/>
          <p14:tracePt t="256569" x="5653088" y="4295775"/>
          <p14:tracePt t="256604" x="5643563" y="4276725"/>
          <p14:tracePt t="256636" x="5616575" y="4268788"/>
          <p14:tracePt t="256672" x="5588000" y="4249738"/>
          <p14:tracePt t="256704" x="5543550" y="4232275"/>
          <p14:tracePt t="256743" x="5524500" y="4213225"/>
          <p14:tracePt t="257267" x="5514975" y="4213225"/>
          <p14:tracePt t="257298" x="5507038" y="4203700"/>
          <p14:tracePt t="257393" x="5497513" y="4203700"/>
          <p14:tracePt t="257425" x="5487988" y="4203700"/>
          <p14:tracePt t="257643" x="5478463" y="4203700"/>
          <p14:tracePt t="260287" x="5451475" y="4259263"/>
          <p14:tracePt t="260317" x="5441950" y="4340225"/>
          <p14:tracePt t="260351" x="5497513" y="4405313"/>
          <p14:tracePt t="260381" x="5734050" y="4413250"/>
          <p14:tracePt t="260417" x="6153150" y="4413250"/>
          <p14:tracePt t="260450" x="6654800" y="4432300"/>
          <p14:tracePt t="260486" x="7219950" y="4459288"/>
          <p14:tracePt t="260516" x="7485063" y="4368800"/>
          <p14:tracePt t="260551" x="7631113" y="4240213"/>
          <p14:tracePt t="260581" x="7658100" y="4140200"/>
          <p14:tracePt t="260616" x="7648575" y="4049713"/>
          <p14:tracePt t="260648" x="7621588" y="3948113"/>
          <p14:tracePt t="260682" x="7539038" y="3821113"/>
          <p14:tracePt t="260713" x="7412038" y="3730625"/>
          <p14:tracePt t="260748" x="7156450" y="3684588"/>
          <p14:tracePt t="260780" x="6856413" y="3675063"/>
          <p14:tracePt t="260815" x="6481763" y="3775075"/>
          <p14:tracePt t="260846" x="6318250" y="3911600"/>
          <p14:tracePt t="260881" x="6208713" y="4040188"/>
          <p14:tracePt t="260913" x="6108700" y="4249738"/>
          <p14:tracePt t="260953" x="6035675" y="4478338"/>
          <p14:tracePt t="260987" x="6026150" y="4632325"/>
          <p14:tracePt t="261022" x="6181725" y="4824413"/>
          <p14:tracePt t="261056" x="6435725" y="4960938"/>
          <p14:tracePt t="261092" x="6791325" y="4997450"/>
          <p14:tracePt t="261123" x="7292975" y="4979988"/>
          <p14:tracePt t="261158" x="7694613" y="4851400"/>
          <p14:tracePt t="261190" x="7885113" y="4668838"/>
          <p14:tracePt t="261223" x="7885113" y="4514850"/>
          <p14:tracePt t="261255" x="7885113" y="4349750"/>
          <p14:tracePt t="261290" x="7813675" y="4159250"/>
          <p14:tracePt t="261322" x="7639050" y="4021138"/>
          <p14:tracePt t="261355" x="7439025" y="3976688"/>
          <p14:tracePt t="261386" x="7165975" y="3948113"/>
          <p14:tracePt t="261421" x="6637338" y="3957638"/>
          <p14:tracePt t="261455" x="6291263" y="4040188"/>
          <p14:tracePt t="261490" x="5980113" y="4186238"/>
          <p14:tracePt t="261521" x="5834063" y="4376738"/>
          <p14:tracePt t="261556" x="5753100" y="4605338"/>
          <p14:tracePt t="261588" x="5743575" y="4760913"/>
          <p14:tracePt t="261591" x="5743575" y="4805363"/>
          <p14:tracePt t="261622" x="5862638" y="4997450"/>
          <p14:tracePt t="261656" x="6345238" y="5216525"/>
          <p14:tracePt t="261688" x="6929438" y="5262563"/>
          <p14:tracePt t="261723" x="7639050" y="5097463"/>
          <p14:tracePt t="261756" x="7877175" y="4887913"/>
          <p14:tracePt t="261790" x="7913688" y="4705350"/>
          <p14:tracePt t="261821" x="7877175" y="4541838"/>
          <p14:tracePt t="261855" x="7721600" y="4376738"/>
          <p14:tracePt t="261887" x="7412038" y="4232275"/>
          <p14:tracePt t="261921" x="6946900" y="4140200"/>
          <p14:tracePt t="261952" x="6464300" y="4103688"/>
          <p14:tracePt t="261992" x="5999163" y="4130675"/>
          <p14:tracePt t="262024" x="5880100" y="4240213"/>
          <p14:tracePt t="262061" x="5816600" y="4478338"/>
          <p14:tracePt t="262094" x="5889625" y="4668838"/>
          <p14:tracePt t="262096" x="5943600" y="4724400"/>
          <p14:tracePt t="262130" x="6326188" y="4860925"/>
          <p14:tracePt t="262166" x="6937375" y="4933950"/>
          <p14:tracePt t="262198" x="7229475" y="4887913"/>
          <p14:tracePt t="262237" x="7348538" y="4768850"/>
          <p14:tracePt t="262268" x="7375525" y="4660900"/>
          <p14:tracePt t="262302" x="7375525" y="4551363"/>
          <p14:tracePt t="262335" x="7375525" y="4495800"/>
          <p14:tracePt t="262370" x="7366000" y="4478338"/>
          <p14:tracePt t="262647" x="7356475" y="4478338"/>
          <p14:tracePt t="265896" x="7356475" y="4449763"/>
          <p14:tracePt t="265927" x="7356475" y="4441825"/>
          <p14:tracePt t="266402" x="7356475" y="4422775"/>
          <p14:tracePt t="266436" x="7366000" y="4422775"/>
          <p14:tracePt t="267802" x="7375525" y="4413250"/>
          <p14:tracePt t="267869" x="7385050" y="4405313"/>
          <p14:tracePt t="267900" x="7385050" y="4395788"/>
          <p14:tracePt t="268906" x="7375525" y="4395788"/>
          <p14:tracePt t="268944" x="6964363" y="4559300"/>
          <p14:tracePt t="268976" x="6527800" y="4787900"/>
          <p14:tracePt t="268978" x="6445250" y="4851400"/>
          <p14:tracePt t="269010" x="6089650" y="5153025"/>
          <p14:tracePt t="269043" x="5907088" y="5362575"/>
          <p14:tracePt t="269073" x="5870575" y="5445125"/>
          <p14:tracePt t="269108" x="5862638" y="5445125"/>
          <p14:tracePt t="269139" x="5853113" y="5445125"/>
          <p14:tracePt t="269173" x="5743575" y="5380038"/>
          <p14:tracePt t="269203" x="5561013" y="5262563"/>
          <p14:tracePt t="269238" x="5205413" y="5189538"/>
          <p14:tracePt t="269271" x="4941888" y="5160963"/>
          <p14:tracePt t="269304" x="4622800" y="5160963"/>
          <p14:tracePt t="269335" x="4275138" y="5160963"/>
          <p14:tracePt t="269368" x="3956050" y="5189538"/>
          <p14:tracePt t="269399" x="3683000" y="5262563"/>
          <p14:tracePt t="269433" x="3519488" y="5372100"/>
          <p14:tracePt t="269466" x="3446463" y="5518150"/>
          <p14:tracePt t="269503" x="3382963" y="5854700"/>
          <p14:tracePt t="269535" x="3409950" y="6119813"/>
          <p14:tracePt t="269569" x="3619500" y="6365875"/>
          <p14:tracePt t="269599" x="4002088" y="6446838"/>
          <p14:tracePt t="269633" x="4448175" y="6383338"/>
          <p14:tracePt t="269665" x="4676775" y="6229350"/>
          <p14:tracePt t="269698" x="4722813" y="6100763"/>
          <p14:tracePt t="269730" x="4730750" y="5918200"/>
          <p14:tracePt t="269768" x="4703763" y="5772150"/>
          <p14:tracePt t="269799" x="4649788" y="5708650"/>
          <p14:tracePt t="269834" x="4549775" y="5672138"/>
          <p14:tracePt t="269867" x="4321175" y="5662613"/>
          <p14:tracePt t="269901" x="4148138" y="5635625"/>
          <p14:tracePt t="269933" x="4057650" y="5645150"/>
          <p14:tracePt t="269968" x="3956050" y="5708650"/>
          <p14:tracePt t="270001" x="3902075" y="5827713"/>
          <p14:tracePt t="270036" x="3802063" y="6183313"/>
          <p14:tracePt t="270067" x="3892550" y="6383338"/>
          <p14:tracePt t="270102" x="4340225" y="6446838"/>
          <p14:tracePt t="270134" x="4905375" y="6310313"/>
          <p14:tracePt t="270168" x="5151438" y="6064250"/>
          <p14:tracePt t="270200" x="5151438" y="5910263"/>
          <p14:tracePt t="270234" x="5114925" y="5808663"/>
          <p14:tracePt t="270267" x="5086350" y="5764213"/>
          <p14:tracePt t="270301" x="5078413" y="5745163"/>
          <p14:tracePt t="270334" x="5078413" y="5735638"/>
          <p14:tracePt t="270489" x="5068888" y="5735638"/>
          <p14:tracePt t="270552" x="5059363" y="5735638"/>
          <p14:tracePt t="271353" x="5059363" y="5727700"/>
          <p14:tracePt t="271385" x="5059363" y="5699125"/>
          <p14:tracePt t="272093" x="5059363" y="5691188"/>
          <p14:tracePt t="272125" x="5068888" y="5672138"/>
          <p14:tracePt t="274464" x="5105400" y="5645150"/>
          <p14:tracePt t="274496" x="5268913" y="5545138"/>
          <p14:tracePt t="274531" x="5624513" y="5335588"/>
          <p14:tracePt t="274563" x="6053138" y="5170488"/>
          <p14:tracePt t="274598" x="6564313" y="5024438"/>
          <p14:tracePt t="274630" x="6973888" y="4951413"/>
          <p14:tracePt t="274666" x="7392988" y="4768850"/>
          <p14:tracePt t="274697" x="7458075" y="4651375"/>
          <p14:tracePt t="274731" x="7448550" y="4486275"/>
          <p14:tracePt t="274762" x="7421563" y="4349750"/>
          <p14:tracePt t="274799" x="7256463" y="4213225"/>
          <p14:tracePt t="274830" x="7092950" y="4159250"/>
          <p14:tracePt t="274864" x="6637338" y="4103688"/>
          <p14:tracePt t="274896" x="6245225" y="4149725"/>
          <p14:tracePt t="274900" x="6135688" y="4195763"/>
          <p14:tracePt t="274936" x="5907088" y="4368800"/>
          <p14:tracePt t="274970" x="5834063" y="4705350"/>
          <p14:tracePt t="275002" x="5916613" y="4997450"/>
          <p14:tracePt t="275039" x="6218238" y="5197475"/>
          <p14:tracePt t="275070" x="6700838" y="5133975"/>
          <p14:tracePt t="275104" x="7156450" y="4887913"/>
          <p14:tracePt t="275135" x="7402513" y="4668838"/>
          <p14:tracePt t="275170" x="7475538" y="4413250"/>
          <p14:tracePt t="275201" x="7402513" y="4276725"/>
          <p14:tracePt t="275238" x="7156450" y="4203700"/>
          <p14:tracePt t="275270" x="6846888" y="4240213"/>
          <p14:tracePt t="275303" x="6564313" y="4376738"/>
          <p14:tracePt t="275335" x="6262688" y="4614863"/>
          <p14:tracePt t="275370" x="5770563" y="5097463"/>
          <p14:tracePt t="275401" x="5360988" y="5435600"/>
          <p14:tracePt t="275438" x="5132388" y="5854700"/>
          <p14:tracePt t="275468" x="5059363" y="6237288"/>
          <p14:tracePt t="275503" x="5141913" y="6402388"/>
          <p14:tracePt t="275535" x="5360988" y="6419850"/>
          <p14:tracePt t="275569" x="5624513" y="6265863"/>
          <p14:tracePt t="275599" x="5724525" y="6110288"/>
          <p14:tracePt t="275635" x="5716588" y="5918200"/>
          <p14:tracePt t="275666" x="5661025" y="5827713"/>
          <p14:tracePt t="275700" x="5451475" y="5735638"/>
          <p14:tracePt t="275732" x="5141913" y="5727700"/>
          <p14:tracePt t="275767" x="4759325" y="5818188"/>
          <p14:tracePt t="275799" x="4659313" y="5946775"/>
          <p14:tracePt t="275836" x="4695825" y="6146800"/>
          <p14:tracePt t="275868" x="4986338" y="6200775"/>
          <p14:tracePt t="275903" x="5461000" y="6110288"/>
          <p14:tracePt t="275935" x="5643563" y="5954713"/>
          <p14:tracePt t="275971" x="5653088" y="5881688"/>
          <p14:tracePt t="276004" x="5634038" y="5854700"/>
          <p14:tracePt t="276040" x="5624513" y="5845175"/>
          <p14:tracePt t="276073" x="5616575" y="5827713"/>
          <p14:tracePt t="276259" x="5607050" y="5827713"/>
          <p14:tracePt t="276429" x="5607050" y="5818188"/>
          <p14:tracePt t="276461" x="5607050" y="5808663"/>
          <p14:tracePt t="276494" x="5607050" y="5800725"/>
          <p14:tracePt t="278999" x="5607050" y="5808663"/>
          <p14:tracePt t="279036" x="5716588" y="5837238"/>
          <p14:tracePt t="279072" x="6108700" y="5691188"/>
          <p14:tracePt t="279103" x="6837363" y="5453063"/>
          <p14:tracePt t="279138" x="7356475" y="5216525"/>
          <p14:tracePt t="279169" x="7585075" y="5016500"/>
          <p14:tracePt t="279204" x="7748588" y="4778375"/>
          <p14:tracePt t="279236" x="7831138" y="4614863"/>
          <p14:tracePt t="279270" x="7867650" y="4486275"/>
          <p14:tracePt t="279302" x="7877175" y="4376738"/>
          <p14:tracePt t="279305" x="7867650" y="4349750"/>
          <p14:tracePt t="279337" x="7785100" y="4195763"/>
          <p14:tracePt t="279371" x="7621588" y="4057650"/>
          <p14:tracePt t="279403" x="7339013" y="3875088"/>
          <p14:tracePt t="279438" x="6964363" y="3757613"/>
          <p14:tracePt t="279471" x="6508750" y="3629025"/>
          <p14:tracePt t="279506" x="6272213" y="3592513"/>
          <p14:tracePt t="279538" x="6089650" y="3575050"/>
          <p14:tracePt t="279573" x="5862638" y="3621088"/>
          <p14:tracePt t="279604" x="5688013" y="3665538"/>
          <p14:tracePt t="279639" x="5470525" y="3721100"/>
          <p14:tracePt t="279671" x="5005388" y="3711575"/>
          <p14:tracePt t="279706" x="4622800" y="3730625"/>
          <p14:tracePt t="279737" x="4175125" y="3730625"/>
          <p14:tracePt t="279771" x="3792538" y="3730625"/>
          <p14:tracePt t="279803" x="3600450" y="3767138"/>
          <p14:tracePt t="279837" x="3473450" y="3803650"/>
          <p14:tracePt t="279870" x="3382963" y="3867150"/>
          <p14:tracePt t="279905" x="3300413" y="3957638"/>
          <p14:tracePt t="279937" x="3254375" y="4067175"/>
          <p14:tracePt t="279975" x="3236913" y="4213225"/>
          <p14:tracePt t="280010" x="3236913" y="4386263"/>
          <p14:tracePt t="280048" x="3354388" y="4595813"/>
          <p14:tracePt t="280082" x="3490913" y="4760913"/>
          <p14:tracePt t="280117" x="3729038" y="4887913"/>
          <p14:tracePt t="280147" x="3929063" y="4914900"/>
          <p14:tracePt t="280182" x="4194175" y="4933950"/>
          <p14:tracePt t="280214" x="4457700" y="4924425"/>
          <p14:tracePt t="280247" x="4895850" y="4860925"/>
          <p14:tracePt t="280278" x="5105400" y="4705350"/>
          <p14:tracePt t="280314" x="5205413" y="4441825"/>
          <p14:tracePt t="280344" x="5224463" y="4140200"/>
          <p14:tracePt t="280378" x="5014913" y="3848100"/>
          <p14:tracePt t="280411" x="4840288" y="3784600"/>
          <p14:tracePt t="280449" x="4594225" y="3738563"/>
          <p14:tracePt t="280479" x="4448175" y="3721100"/>
          <p14:tracePt t="280514" x="4321175" y="3702050"/>
          <p14:tracePt t="280546" x="4257675" y="3702050"/>
          <p14:tracePt t="280582" x="4230688" y="3702050"/>
          <p14:tracePt t="280613" x="4138613" y="3730625"/>
          <p14:tracePt t="280649" x="3746500" y="3921125"/>
          <p14:tracePt t="280679" x="3290888" y="4303713"/>
          <p14:tracePt t="280715" x="2635250" y="4943475"/>
          <p14:tracePt t="280746" x="2260600" y="5408613"/>
          <p14:tracePt t="280780" x="2170113" y="5635625"/>
          <p14:tracePt t="280812" x="2151063" y="5718175"/>
          <p14:tracePt t="280879" x="2143125" y="5581650"/>
          <p14:tracePt t="280912" x="2097088" y="5445125"/>
          <p14:tracePt t="280949" x="2005013" y="5262563"/>
          <p14:tracePt t="280980" x="1851025" y="5160963"/>
          <p14:tracePt t="281015" x="1641475" y="5143500"/>
          <p14:tracePt t="281049" x="1431925" y="5289550"/>
          <p14:tracePt t="281084" x="1249363" y="5572125"/>
          <p14:tracePt t="281116" x="1185863" y="5764213"/>
          <p14:tracePt t="281151" x="1176338" y="6010275"/>
          <p14:tracePt t="281182" x="1285875" y="6164263"/>
          <p14:tracePt t="281185" x="1376363" y="6237288"/>
          <p14:tracePt t="281218" x="1868488" y="6392863"/>
          <p14:tracePt t="281253" x="2679700" y="6411913"/>
          <p14:tracePt t="281284" x="3190875" y="6319838"/>
          <p14:tracePt t="281319" x="3354388" y="6110288"/>
          <p14:tracePt t="281351" x="3354388" y="5635625"/>
          <p14:tracePt t="281386" x="3263900" y="5389563"/>
          <p14:tracePt t="281418" x="3136900" y="5262563"/>
          <p14:tracePt t="281457" x="2725738" y="5133975"/>
          <p14:tracePt t="281490" x="2379663" y="5106988"/>
          <p14:tracePt t="281524" x="2324100" y="5116513"/>
          <p14:tracePt t="282361" x="2333625" y="5116513"/>
          <p14:tracePt t="282425" x="2343150" y="5106988"/>
          <p14:tracePt t="282457" x="2352675" y="5106988"/>
          <p14:tracePt t="282490" x="2360613" y="5106988"/>
          <p14:tracePt t="282735" x="2370138" y="5089525"/>
          <p14:tracePt t="282768" x="2379663" y="5080000"/>
          <p14:tracePt t="283014" x="2379663" y="5070475"/>
          <p14:tracePt t="283111" x="2397125" y="5070475"/>
          <p14:tracePt t="283204" x="2406650" y="5060950"/>
          <p14:tracePt t="283420" x="2416175" y="5060950"/>
          <p14:tracePt t="283452" x="2416175" y="5053013"/>
          <p14:tracePt t="283454" x="2416175" y="5043488"/>
          <p14:tracePt t="283550" x="2425700" y="5043488"/>
          <p14:tracePt t="283905" x="2479675" y="5033963"/>
          <p14:tracePt t="283938" x="2716213" y="5060950"/>
          <p14:tracePt t="283972" x="3035300" y="5116513"/>
          <p14:tracePt t="284003" x="3346450" y="5160963"/>
          <p14:tracePt t="284038" x="3865563" y="5189538"/>
          <p14:tracePt t="284069" x="4484688" y="5106988"/>
          <p14:tracePt t="284102" x="5224463" y="4987925"/>
          <p14:tracePt t="284165" x="6627813" y="4814888"/>
          <p14:tracePt t="284197" x="7612063" y="4697413"/>
          <p14:tracePt t="284232" x="8296275" y="4632325"/>
          <p14:tracePt t="284264" x="8807450" y="4559300"/>
          <p14:tracePt t="287843" x="7283450" y="3984625"/>
          <p14:tracePt t="287893" x="6819900" y="4140200"/>
          <p14:tracePt t="288128" x="6892925" y="4086225"/>
          <p14:tracePt t="288161" x="6892925" y="4067175"/>
          <p14:tracePt t="288198" x="6873875" y="4040188"/>
          <p14:tracePt t="288294" x="6864350" y="4040188"/>
          <p14:tracePt t="288342" x="6856413" y="4030663"/>
          <p14:tracePt t="288379" x="6856413" y="4021138"/>
          <p14:tracePt t="288426" x="6856413" y="3994150"/>
          <p14:tracePt t="288462" x="6856413" y="3976688"/>
          <p14:tracePt t="288511" x="6856413" y="3967163"/>
          <p14:tracePt t="288928" x="6883400" y="3948113"/>
          <p14:tracePt t="288976" x="7037388" y="3930650"/>
          <p14:tracePt t="289012" x="7256463" y="3940175"/>
          <p14:tracePt t="289048" x="7429500" y="3967163"/>
          <p14:tracePt t="289093" x="7675563" y="3976688"/>
          <p14:tracePt t="289143" x="7748588" y="4049713"/>
          <p14:tracePt t="289370" x="7850188" y="4021138"/>
          <p14:tracePt t="289403" x="8323263" y="4021138"/>
          <p14:tracePt t="289440" x="9117013" y="3875088"/>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468313" y="620713"/>
            <a:ext cx="2244725" cy="51911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a:cs typeface="楷体_GB2312"/>
              </a:defRPr>
            </a:lvl1pPr>
            <a:lvl2pPr marL="800100" indent="-342900">
              <a:defRPr sz="2400" b="1">
                <a:solidFill>
                  <a:srgbClr val="FFFF00"/>
                </a:solidFill>
                <a:latin typeface="Times New Roman" panose="02020603050405020304" pitchFamily="18" charset="0"/>
                <a:ea typeface="楷体_GB2312"/>
                <a:cs typeface="楷体_GB2312"/>
              </a:defRPr>
            </a:lvl2pPr>
            <a:lvl3pPr marL="1257300" indent="-342900">
              <a:defRPr sz="2400" b="1">
                <a:solidFill>
                  <a:srgbClr val="FFFF00"/>
                </a:solidFill>
                <a:latin typeface="Times New Roman" panose="02020603050405020304" pitchFamily="18" charset="0"/>
                <a:ea typeface="楷体_GB2312"/>
                <a:cs typeface="楷体_GB2312"/>
              </a:defRPr>
            </a:lvl3pPr>
            <a:lvl4pPr marL="1714500" indent="-342900">
              <a:defRPr sz="2400" b="1">
                <a:solidFill>
                  <a:srgbClr val="FFFF00"/>
                </a:solidFill>
                <a:latin typeface="Times New Roman" panose="02020603050405020304" pitchFamily="18" charset="0"/>
                <a:ea typeface="楷体_GB2312"/>
                <a:cs typeface="楷体_GB2312"/>
              </a:defRPr>
            </a:lvl4pPr>
            <a:lvl5pPr marL="2171700" indent="-342900">
              <a:defRPr sz="2400" b="1">
                <a:solidFill>
                  <a:srgbClr val="FFFF00"/>
                </a:solidFill>
                <a:latin typeface="Times New Roman" panose="02020603050405020304" pitchFamily="18" charset="0"/>
                <a:ea typeface="楷体_GB2312"/>
                <a:cs typeface="楷体_GB2312"/>
              </a:defRPr>
            </a:lvl5pPr>
            <a:lvl6pPr marL="26289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30861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5433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4000500" indent="-3429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buClr>
                <a:srgbClr val="FF9900"/>
              </a:buClr>
              <a:buSzPct val="100000"/>
              <a:buFont typeface="Wingdings" panose="05000000000000000000" pitchFamily="2" charset="2"/>
              <a:buAutoNum type="circleNumDbPlain" startAt="2"/>
            </a:pPr>
            <a:r>
              <a:rPr lang="zh-CN" altLang="en-US" sz="2800">
                <a:solidFill>
                  <a:srgbClr val="000000"/>
                </a:solidFill>
                <a:latin typeface="楷体_GB2312"/>
              </a:rPr>
              <a:t>回路</a:t>
            </a:r>
            <a:r>
              <a:rPr lang="en-US" altLang="zh-CN" sz="2800" b="0">
                <a:solidFill>
                  <a:srgbClr val="000000"/>
                </a:solidFill>
              </a:rPr>
              <a:t>(Loop)</a:t>
            </a:r>
          </a:p>
        </p:txBody>
      </p:sp>
      <p:sp>
        <p:nvSpPr>
          <p:cNvPr id="12291" name="Text Box 5"/>
          <p:cNvSpPr txBox="1">
            <a:spLocks noChangeArrowheads="1"/>
          </p:cNvSpPr>
          <p:nvPr/>
        </p:nvSpPr>
        <p:spPr bwMode="auto">
          <a:xfrm>
            <a:off x="3491865" y="136843"/>
            <a:ext cx="5400675" cy="163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lnSpc>
                <a:spcPct val="120000"/>
              </a:lnSpc>
            </a:pPr>
            <a:r>
              <a:rPr lang="en-US" altLang="zh-CN" sz="2800" b="0" dirty="0">
                <a:solidFill>
                  <a:srgbClr val="000000"/>
                </a:solidFill>
              </a:rPr>
              <a:t>L</a:t>
            </a:r>
            <a:r>
              <a:rPr lang="zh-CN" altLang="en-US" sz="2800" dirty="0">
                <a:solidFill>
                  <a:srgbClr val="000000"/>
                </a:solidFill>
                <a:latin typeface="楷体_GB2312"/>
              </a:rPr>
              <a:t>是连通图的一个子图，构成一条闭合路径，并满足：</a:t>
            </a:r>
            <a:r>
              <a:rPr lang="en-US" altLang="zh-CN" sz="2800" b="0" dirty="0">
                <a:solidFill>
                  <a:srgbClr val="000000"/>
                </a:solidFill>
              </a:rPr>
              <a:t>(1)</a:t>
            </a:r>
            <a:r>
              <a:rPr lang="zh-CN" altLang="en-US" sz="2800" dirty="0">
                <a:solidFill>
                  <a:srgbClr val="000000"/>
                </a:solidFill>
                <a:latin typeface="楷体_GB2312"/>
              </a:rPr>
              <a:t>连通，</a:t>
            </a:r>
            <a:endParaRPr lang="en-US" altLang="zh-CN" sz="2800" dirty="0">
              <a:solidFill>
                <a:srgbClr val="000000"/>
              </a:solidFill>
              <a:latin typeface="楷体_GB2312"/>
            </a:endParaRPr>
          </a:p>
          <a:p>
            <a:pPr eaLnBrk="1" hangingPunct="1">
              <a:lnSpc>
                <a:spcPct val="120000"/>
              </a:lnSpc>
            </a:pPr>
            <a:r>
              <a:rPr lang="en-US" altLang="zh-CN" sz="2800" b="0" dirty="0">
                <a:solidFill>
                  <a:srgbClr val="000000"/>
                </a:solidFill>
              </a:rPr>
              <a:t>(2)</a:t>
            </a:r>
            <a:r>
              <a:rPr lang="zh-CN" altLang="en-US" sz="2800" dirty="0">
                <a:solidFill>
                  <a:srgbClr val="000000"/>
                </a:solidFill>
                <a:latin typeface="楷体_GB2312"/>
              </a:rPr>
              <a:t>每个结点关联</a:t>
            </a:r>
            <a:r>
              <a:rPr lang="en-US" altLang="zh-CN" sz="2800" b="0" dirty="0">
                <a:solidFill>
                  <a:srgbClr val="000000"/>
                </a:solidFill>
              </a:rPr>
              <a:t>2</a:t>
            </a:r>
            <a:r>
              <a:rPr lang="zh-CN" altLang="en-US" sz="2800" dirty="0">
                <a:solidFill>
                  <a:srgbClr val="000000"/>
                </a:solidFill>
                <a:latin typeface="楷体_GB2312"/>
              </a:rPr>
              <a:t>条支路。</a:t>
            </a:r>
          </a:p>
        </p:txBody>
      </p:sp>
      <p:grpSp>
        <p:nvGrpSpPr>
          <p:cNvPr id="12292" name="Group 68"/>
          <p:cNvGrpSpPr/>
          <p:nvPr/>
        </p:nvGrpSpPr>
        <p:grpSpPr bwMode="auto">
          <a:xfrm>
            <a:off x="611188" y="1675130"/>
            <a:ext cx="1679575" cy="2017713"/>
            <a:chOff x="385" y="1085"/>
            <a:chExt cx="1058" cy="1271"/>
          </a:xfrm>
        </p:grpSpPr>
        <p:sp>
          <p:nvSpPr>
            <p:cNvPr id="12332" name="Line 7"/>
            <p:cNvSpPr>
              <a:spLocks noChangeShapeType="1"/>
            </p:cNvSpPr>
            <p:nvPr/>
          </p:nvSpPr>
          <p:spPr bwMode="auto">
            <a:xfrm>
              <a:off x="914" y="1143"/>
              <a:ext cx="0" cy="1213"/>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3" name="Line 8"/>
            <p:cNvSpPr>
              <a:spLocks noChangeShapeType="1"/>
            </p:cNvSpPr>
            <p:nvPr/>
          </p:nvSpPr>
          <p:spPr bwMode="auto">
            <a:xfrm>
              <a:off x="385" y="1778"/>
              <a:ext cx="105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4" name="Line 9"/>
            <p:cNvSpPr>
              <a:spLocks noChangeShapeType="1"/>
            </p:cNvSpPr>
            <p:nvPr/>
          </p:nvSpPr>
          <p:spPr bwMode="auto">
            <a:xfrm flipH="1">
              <a:off x="385" y="1143"/>
              <a:ext cx="529" cy="63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5" name="Line 10"/>
            <p:cNvSpPr>
              <a:spLocks noChangeShapeType="1"/>
            </p:cNvSpPr>
            <p:nvPr/>
          </p:nvSpPr>
          <p:spPr bwMode="auto">
            <a:xfrm>
              <a:off x="385" y="1778"/>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6" name="Line 11"/>
            <p:cNvSpPr>
              <a:spLocks noChangeShapeType="1"/>
            </p:cNvSpPr>
            <p:nvPr/>
          </p:nvSpPr>
          <p:spPr bwMode="auto">
            <a:xfrm flipH="1">
              <a:off x="914" y="1778"/>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7" name="Line 12"/>
            <p:cNvSpPr>
              <a:spLocks noChangeShapeType="1"/>
            </p:cNvSpPr>
            <p:nvPr/>
          </p:nvSpPr>
          <p:spPr bwMode="auto">
            <a:xfrm>
              <a:off x="914" y="1143"/>
              <a:ext cx="529"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8" name="Line 13"/>
            <p:cNvSpPr>
              <a:spLocks noChangeShapeType="1"/>
            </p:cNvSpPr>
            <p:nvPr/>
          </p:nvSpPr>
          <p:spPr bwMode="auto">
            <a:xfrm>
              <a:off x="914" y="1143"/>
              <a:ext cx="0"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9" name="Text Box 14"/>
            <p:cNvSpPr txBox="1">
              <a:spLocks noChangeArrowheads="1"/>
            </p:cNvSpPr>
            <p:nvPr/>
          </p:nvSpPr>
          <p:spPr bwMode="auto">
            <a:xfrm>
              <a:off x="533" y="1085"/>
              <a:ext cx="229"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1</a:t>
              </a:r>
            </a:p>
          </p:txBody>
        </p:sp>
        <p:sp>
          <p:nvSpPr>
            <p:cNvPr id="12340" name="Text Box 15"/>
            <p:cNvSpPr txBox="1">
              <a:spLocks noChangeArrowheads="1"/>
            </p:cNvSpPr>
            <p:nvPr/>
          </p:nvSpPr>
          <p:spPr bwMode="auto">
            <a:xfrm>
              <a:off x="884" y="125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2</a:t>
              </a:r>
            </a:p>
          </p:txBody>
        </p:sp>
        <p:sp>
          <p:nvSpPr>
            <p:cNvPr id="12341" name="Text Box 16"/>
            <p:cNvSpPr txBox="1">
              <a:spLocks noChangeArrowheads="1"/>
            </p:cNvSpPr>
            <p:nvPr/>
          </p:nvSpPr>
          <p:spPr bwMode="auto">
            <a:xfrm>
              <a:off x="1066" y="110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3</a:t>
              </a:r>
            </a:p>
          </p:txBody>
        </p:sp>
        <p:sp>
          <p:nvSpPr>
            <p:cNvPr id="12342" name="Text Box 17"/>
            <p:cNvSpPr txBox="1">
              <a:spLocks noChangeArrowheads="1"/>
            </p:cNvSpPr>
            <p:nvPr/>
          </p:nvSpPr>
          <p:spPr bwMode="auto">
            <a:xfrm>
              <a:off x="1202"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4</a:t>
              </a:r>
            </a:p>
          </p:txBody>
        </p:sp>
        <p:sp>
          <p:nvSpPr>
            <p:cNvPr id="12343" name="Text Box 18"/>
            <p:cNvSpPr txBox="1">
              <a:spLocks noChangeArrowheads="1"/>
            </p:cNvSpPr>
            <p:nvPr/>
          </p:nvSpPr>
          <p:spPr bwMode="auto">
            <a:xfrm>
              <a:off x="1020" y="148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5</a:t>
              </a:r>
            </a:p>
          </p:txBody>
        </p:sp>
        <p:sp>
          <p:nvSpPr>
            <p:cNvPr id="12344" name="Text Box 19"/>
            <p:cNvSpPr txBox="1">
              <a:spLocks noChangeArrowheads="1"/>
            </p:cNvSpPr>
            <p:nvPr/>
          </p:nvSpPr>
          <p:spPr bwMode="auto">
            <a:xfrm>
              <a:off x="431" y="197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6</a:t>
              </a:r>
            </a:p>
          </p:txBody>
        </p:sp>
        <p:sp>
          <p:nvSpPr>
            <p:cNvPr id="12345" name="Text Box 20"/>
            <p:cNvSpPr txBox="1">
              <a:spLocks noChangeArrowheads="1"/>
            </p:cNvSpPr>
            <p:nvPr/>
          </p:nvSpPr>
          <p:spPr bwMode="auto">
            <a:xfrm>
              <a:off x="638" y="148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7</a:t>
              </a:r>
            </a:p>
          </p:txBody>
        </p:sp>
        <p:sp>
          <p:nvSpPr>
            <p:cNvPr id="12346" name="Text Box 21"/>
            <p:cNvSpPr txBox="1">
              <a:spLocks noChangeArrowheads="1"/>
            </p:cNvSpPr>
            <p:nvPr/>
          </p:nvSpPr>
          <p:spPr bwMode="auto">
            <a:xfrm>
              <a:off x="884" y="184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8</a:t>
              </a:r>
            </a:p>
          </p:txBody>
        </p:sp>
      </p:grpSp>
      <p:grpSp>
        <p:nvGrpSpPr>
          <p:cNvPr id="12293" name="Group 22"/>
          <p:cNvGrpSpPr/>
          <p:nvPr/>
        </p:nvGrpSpPr>
        <p:grpSpPr bwMode="auto">
          <a:xfrm>
            <a:off x="3708400" y="2276475"/>
            <a:ext cx="1081088" cy="1500188"/>
            <a:chOff x="2198" y="1344"/>
            <a:chExt cx="586" cy="768"/>
          </a:xfrm>
        </p:grpSpPr>
        <p:sp>
          <p:nvSpPr>
            <p:cNvPr id="12326" name="Line 23"/>
            <p:cNvSpPr>
              <a:spLocks noChangeShapeType="1"/>
            </p:cNvSpPr>
            <p:nvPr/>
          </p:nvSpPr>
          <p:spPr bwMode="auto">
            <a:xfrm>
              <a:off x="2256" y="1344"/>
              <a:ext cx="0" cy="52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Line 24"/>
            <p:cNvSpPr>
              <a:spLocks noChangeShapeType="1"/>
            </p:cNvSpPr>
            <p:nvPr/>
          </p:nvSpPr>
          <p:spPr bwMode="auto">
            <a:xfrm>
              <a:off x="2256" y="1872"/>
              <a:ext cx="52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Line 25"/>
            <p:cNvSpPr>
              <a:spLocks noChangeShapeType="1"/>
            </p:cNvSpPr>
            <p:nvPr/>
          </p:nvSpPr>
          <p:spPr bwMode="auto">
            <a:xfrm>
              <a:off x="2256" y="1344"/>
              <a:ext cx="528" cy="52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9" name="Text Box 26"/>
            <p:cNvSpPr txBox="1">
              <a:spLocks noChangeArrowheads="1"/>
            </p:cNvSpPr>
            <p:nvPr/>
          </p:nvSpPr>
          <p:spPr bwMode="auto">
            <a:xfrm>
              <a:off x="2198" y="1418"/>
              <a:ext cx="196" cy="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2</a:t>
              </a:r>
            </a:p>
          </p:txBody>
        </p:sp>
        <p:sp>
          <p:nvSpPr>
            <p:cNvPr id="12330" name="Text Box 27"/>
            <p:cNvSpPr txBox="1">
              <a:spLocks noChangeArrowheads="1"/>
            </p:cNvSpPr>
            <p:nvPr/>
          </p:nvSpPr>
          <p:spPr bwMode="auto">
            <a:xfrm>
              <a:off x="2352" y="1846"/>
              <a:ext cx="196" cy="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5</a:t>
              </a:r>
            </a:p>
          </p:txBody>
        </p:sp>
        <p:sp>
          <p:nvSpPr>
            <p:cNvPr id="12331" name="Text Box 28"/>
            <p:cNvSpPr txBox="1">
              <a:spLocks noChangeArrowheads="1"/>
            </p:cNvSpPr>
            <p:nvPr/>
          </p:nvSpPr>
          <p:spPr bwMode="auto">
            <a:xfrm>
              <a:off x="2506" y="1370"/>
              <a:ext cx="196" cy="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3</a:t>
              </a:r>
            </a:p>
          </p:txBody>
        </p:sp>
      </p:grpSp>
      <p:grpSp>
        <p:nvGrpSpPr>
          <p:cNvPr id="12294" name="Group 69"/>
          <p:cNvGrpSpPr/>
          <p:nvPr/>
        </p:nvGrpSpPr>
        <p:grpSpPr bwMode="auto">
          <a:xfrm>
            <a:off x="5502910" y="2000568"/>
            <a:ext cx="1679575" cy="2019300"/>
            <a:chOff x="3470" y="1267"/>
            <a:chExt cx="1058" cy="1272"/>
          </a:xfrm>
        </p:grpSpPr>
        <p:sp>
          <p:nvSpPr>
            <p:cNvPr id="12315" name="Line 30"/>
            <p:cNvSpPr>
              <a:spLocks noChangeShapeType="1"/>
            </p:cNvSpPr>
            <p:nvPr/>
          </p:nvSpPr>
          <p:spPr bwMode="auto">
            <a:xfrm>
              <a:off x="3999" y="1325"/>
              <a:ext cx="0" cy="121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6" name="Line 31"/>
            <p:cNvSpPr>
              <a:spLocks noChangeShapeType="1"/>
            </p:cNvSpPr>
            <p:nvPr/>
          </p:nvSpPr>
          <p:spPr bwMode="auto">
            <a:xfrm>
              <a:off x="3470" y="1961"/>
              <a:ext cx="105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32"/>
            <p:cNvSpPr>
              <a:spLocks noChangeShapeType="1"/>
            </p:cNvSpPr>
            <p:nvPr/>
          </p:nvSpPr>
          <p:spPr bwMode="auto">
            <a:xfrm flipH="1">
              <a:off x="3470" y="1325"/>
              <a:ext cx="529" cy="63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33"/>
            <p:cNvSpPr>
              <a:spLocks noChangeShapeType="1"/>
            </p:cNvSpPr>
            <p:nvPr/>
          </p:nvSpPr>
          <p:spPr bwMode="auto">
            <a:xfrm flipH="1">
              <a:off x="3999" y="1961"/>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34"/>
            <p:cNvSpPr>
              <a:spLocks noChangeShapeType="1"/>
            </p:cNvSpPr>
            <p:nvPr/>
          </p:nvSpPr>
          <p:spPr bwMode="auto">
            <a:xfrm>
              <a:off x="3999" y="1325"/>
              <a:ext cx="0" cy="63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Text Box 35"/>
            <p:cNvSpPr txBox="1">
              <a:spLocks noChangeArrowheads="1"/>
            </p:cNvSpPr>
            <p:nvPr/>
          </p:nvSpPr>
          <p:spPr bwMode="auto">
            <a:xfrm>
              <a:off x="3618" y="12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1</a:t>
              </a:r>
            </a:p>
          </p:txBody>
        </p:sp>
        <p:sp>
          <p:nvSpPr>
            <p:cNvPr id="12321" name="Text Box 36"/>
            <p:cNvSpPr txBox="1">
              <a:spLocks noChangeArrowheads="1"/>
            </p:cNvSpPr>
            <p:nvPr/>
          </p:nvSpPr>
          <p:spPr bwMode="auto">
            <a:xfrm>
              <a:off x="3969" y="134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2</a:t>
              </a:r>
            </a:p>
          </p:txBody>
        </p:sp>
        <p:sp>
          <p:nvSpPr>
            <p:cNvPr id="12322" name="Text Box 37"/>
            <p:cNvSpPr txBox="1">
              <a:spLocks noChangeArrowheads="1"/>
            </p:cNvSpPr>
            <p:nvPr/>
          </p:nvSpPr>
          <p:spPr bwMode="auto">
            <a:xfrm>
              <a:off x="4286" y="206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4</a:t>
              </a:r>
            </a:p>
          </p:txBody>
        </p:sp>
        <p:sp>
          <p:nvSpPr>
            <p:cNvPr id="12323" name="Text Box 38"/>
            <p:cNvSpPr txBox="1">
              <a:spLocks noChangeArrowheads="1"/>
            </p:cNvSpPr>
            <p:nvPr/>
          </p:nvSpPr>
          <p:spPr bwMode="auto">
            <a:xfrm>
              <a:off x="4105" y="167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5</a:t>
              </a:r>
            </a:p>
          </p:txBody>
        </p:sp>
        <p:sp>
          <p:nvSpPr>
            <p:cNvPr id="12324" name="Text Box 39"/>
            <p:cNvSpPr txBox="1">
              <a:spLocks noChangeArrowheads="1"/>
            </p:cNvSpPr>
            <p:nvPr/>
          </p:nvSpPr>
          <p:spPr bwMode="auto">
            <a:xfrm>
              <a:off x="3723" y="167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7</a:t>
              </a:r>
            </a:p>
          </p:txBody>
        </p:sp>
        <p:sp>
          <p:nvSpPr>
            <p:cNvPr id="12325" name="Text Box 40"/>
            <p:cNvSpPr txBox="1">
              <a:spLocks noChangeArrowheads="1"/>
            </p:cNvSpPr>
            <p:nvPr/>
          </p:nvSpPr>
          <p:spPr bwMode="auto">
            <a:xfrm>
              <a:off x="3969" y="202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rPr>
                <a:t>8</a:t>
              </a:r>
            </a:p>
          </p:txBody>
        </p:sp>
      </p:grpSp>
      <p:sp>
        <p:nvSpPr>
          <p:cNvPr id="12295" name="AutoShape 41" descr="羊皮纸"/>
          <p:cNvSpPr>
            <a:spLocks noChangeArrowheads="1"/>
          </p:cNvSpPr>
          <p:nvPr/>
        </p:nvSpPr>
        <p:spPr bwMode="auto">
          <a:xfrm>
            <a:off x="8101013" y="1628775"/>
            <a:ext cx="574675" cy="1943100"/>
          </a:xfrm>
          <a:prstGeom prst="wedgeRoundRectCallout">
            <a:avLst>
              <a:gd name="adj1" fmla="val -207181"/>
              <a:gd name="adj2" fmla="val 31130"/>
              <a:gd name="adj3" fmla="val 16667"/>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sz="2800">
                <a:solidFill>
                  <a:srgbClr val="000000"/>
                </a:solidFill>
                <a:latin typeface="楷体_GB2312"/>
              </a:rPr>
              <a:t>不是回路</a:t>
            </a:r>
          </a:p>
        </p:txBody>
      </p:sp>
      <p:sp>
        <p:nvSpPr>
          <p:cNvPr id="12296" name="AutoShape 42" descr="羊皮纸"/>
          <p:cNvSpPr>
            <a:spLocks noChangeArrowheads="1"/>
          </p:cNvSpPr>
          <p:nvPr/>
        </p:nvSpPr>
        <p:spPr bwMode="auto">
          <a:xfrm>
            <a:off x="2339975" y="1844675"/>
            <a:ext cx="1150938" cy="504825"/>
          </a:xfrm>
          <a:prstGeom prst="wedgeRoundRectCallout">
            <a:avLst>
              <a:gd name="adj1" fmla="val 101588"/>
              <a:gd name="adj2" fmla="val 160380"/>
              <a:gd name="adj3" fmla="val 16667"/>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zh-CN" altLang="en-US" sz="2800">
                <a:solidFill>
                  <a:srgbClr val="000000"/>
                </a:solidFill>
                <a:latin typeface="楷体_GB2312"/>
              </a:rPr>
              <a:t>回路</a:t>
            </a:r>
          </a:p>
        </p:txBody>
      </p:sp>
      <p:sp>
        <p:nvSpPr>
          <p:cNvPr id="12297" name="AutoShape 44"/>
          <p:cNvSpPr>
            <a:spLocks noChangeArrowheads="1"/>
          </p:cNvSpPr>
          <p:nvPr/>
        </p:nvSpPr>
        <p:spPr bwMode="auto">
          <a:xfrm>
            <a:off x="2771775" y="765175"/>
            <a:ext cx="647700" cy="142875"/>
          </a:xfrm>
          <a:prstGeom prst="rightArrow">
            <a:avLst>
              <a:gd name="adj1" fmla="val 50000"/>
              <a:gd name="adj2" fmla="val 113333"/>
            </a:avLst>
          </a:prstGeom>
          <a:solidFill>
            <a:srgbClr val="0099FF"/>
          </a:solidFill>
          <a:ln w="9525">
            <a:solidFill>
              <a:srgbClr val="00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sp>
        <p:nvSpPr>
          <p:cNvPr id="12298" name="Text Box 45"/>
          <p:cNvSpPr txBox="1">
            <a:spLocks noChangeArrowheads="1"/>
          </p:cNvSpPr>
          <p:nvPr/>
        </p:nvSpPr>
        <p:spPr bwMode="auto">
          <a:xfrm>
            <a:off x="7096760" y="6399213"/>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endParaRPr lang="zh-CN" altLang="zh-CN">
              <a:solidFill>
                <a:srgbClr val="000000"/>
              </a:solidFill>
              <a:latin typeface="Arial" panose="020B0604020202020204" pitchFamily="34" charset="0"/>
            </a:endParaRPr>
          </a:p>
        </p:txBody>
      </p:sp>
      <p:sp>
        <p:nvSpPr>
          <p:cNvPr id="12299" name="Text Box 46"/>
          <p:cNvSpPr txBox="1">
            <a:spLocks noChangeArrowheads="1"/>
          </p:cNvSpPr>
          <p:nvPr/>
        </p:nvSpPr>
        <p:spPr bwMode="auto">
          <a:xfrm>
            <a:off x="1546860" y="4795838"/>
            <a:ext cx="71278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eaLnBrk="1" hangingPunct="1"/>
            <a:r>
              <a:rPr lang="en-US" altLang="zh-CN" sz="2800" b="0">
                <a:solidFill>
                  <a:srgbClr val="000000"/>
                </a:solidFill>
                <a:latin typeface="楷体_GB2312"/>
              </a:rPr>
              <a:t>2</a:t>
            </a:r>
            <a:r>
              <a:rPr lang="zh-CN" altLang="en-US" sz="2800" b="0">
                <a:solidFill>
                  <a:srgbClr val="000000"/>
                </a:solidFill>
                <a:latin typeface="楷体_GB2312"/>
              </a:rPr>
              <a:t>）</a:t>
            </a:r>
            <a:r>
              <a:rPr lang="zh-CN" altLang="en-US" sz="2800">
                <a:solidFill>
                  <a:srgbClr val="000000"/>
                </a:solidFill>
                <a:latin typeface="楷体_GB2312"/>
              </a:rPr>
              <a:t>基本回路的数目是一定的，为连支数；</a:t>
            </a:r>
          </a:p>
        </p:txBody>
      </p:sp>
      <p:graphicFrame>
        <p:nvGraphicFramePr>
          <p:cNvPr id="12300" name="Object 49"/>
          <p:cNvGraphicFramePr>
            <a:graphicFrameLocks noChangeAspect="1"/>
          </p:cNvGraphicFramePr>
          <p:nvPr>
            <p:extLst>
              <p:ext uri="{D42A27DB-BD31-4B8C-83A1-F6EECF244321}">
                <p14:modId xmlns:p14="http://schemas.microsoft.com/office/powerpoint/2010/main" val="350692761"/>
              </p:ext>
            </p:extLst>
          </p:nvPr>
        </p:nvGraphicFramePr>
        <p:xfrm>
          <a:off x="2398712" y="5672456"/>
          <a:ext cx="4346575" cy="728980"/>
        </p:xfrm>
        <a:graphic>
          <a:graphicData uri="http://schemas.openxmlformats.org/presentationml/2006/ole">
            <mc:AlternateContent xmlns:mc="http://schemas.openxmlformats.org/markup-compatibility/2006">
              <mc:Choice xmlns:v="urn:schemas-microsoft-com:vml" Requires="v">
                <p:oleObj spid="_x0000_s12496" name="公式" r:id="rId7" imgW="943610" imgH="144780" progId="Equation.3">
                  <p:embed/>
                </p:oleObj>
              </mc:Choice>
              <mc:Fallback>
                <p:oleObj name="公式" r:id="rId7" imgW="943610" imgH="14478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8712" y="5672456"/>
                        <a:ext cx="4346575" cy="728980"/>
                      </a:xfrm>
                      <a:prstGeom prst="rect">
                        <a:avLst/>
                      </a:prstGeom>
                      <a:gradFill rotWithShape="1">
                        <a:gsLst>
                          <a:gs pos="0">
                            <a:srgbClr val="0099FF"/>
                          </a:gs>
                          <a:gs pos="50000">
                            <a:schemeClr val="bg1"/>
                          </a:gs>
                          <a:gs pos="100000">
                            <a:srgbClr val="0099FF"/>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Text Box 51"/>
          <p:cNvSpPr txBox="1">
            <a:spLocks noChangeArrowheads="1"/>
          </p:cNvSpPr>
          <p:nvPr/>
        </p:nvSpPr>
        <p:spPr bwMode="auto">
          <a:xfrm>
            <a:off x="1691323" y="4292600"/>
            <a:ext cx="5543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en-US" altLang="zh-CN" sz="2800" b="0">
                <a:solidFill>
                  <a:srgbClr val="000000"/>
                </a:solidFill>
                <a:latin typeface="楷体_GB2312"/>
              </a:rPr>
              <a:t>1</a:t>
            </a:r>
            <a:r>
              <a:rPr lang="zh-CN" altLang="en-US" sz="2800" b="0">
                <a:solidFill>
                  <a:srgbClr val="000000"/>
                </a:solidFill>
                <a:latin typeface="楷体_GB2312"/>
              </a:rPr>
              <a:t>）</a:t>
            </a:r>
            <a:r>
              <a:rPr lang="zh-CN" altLang="en-US" sz="2800">
                <a:solidFill>
                  <a:srgbClr val="000000"/>
                </a:solidFill>
                <a:latin typeface="楷体_GB2312"/>
              </a:rPr>
              <a:t>对应一个图有很多的回路；</a:t>
            </a:r>
          </a:p>
        </p:txBody>
      </p:sp>
      <p:grpSp>
        <p:nvGrpSpPr>
          <p:cNvPr id="12305" name="Group 65"/>
          <p:cNvGrpSpPr/>
          <p:nvPr/>
        </p:nvGrpSpPr>
        <p:grpSpPr bwMode="auto">
          <a:xfrm>
            <a:off x="-196533" y="4030663"/>
            <a:ext cx="2155826" cy="830262"/>
            <a:chOff x="343" y="2997"/>
            <a:chExt cx="904" cy="536"/>
          </a:xfrm>
        </p:grpSpPr>
        <p:pic>
          <p:nvPicPr>
            <p:cNvPr id="12309" name="Picture 66"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 y="2997"/>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Text Box 67"/>
            <p:cNvSpPr txBox="1">
              <a:spLocks noChangeArrowheads="1"/>
            </p:cNvSpPr>
            <p:nvPr/>
          </p:nvSpPr>
          <p:spPr bwMode="auto">
            <a:xfrm>
              <a:off x="793" y="3084"/>
              <a:ext cx="45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zh-CN" altLang="en-US" sz="2800">
                  <a:solidFill>
                    <a:srgbClr val="000000"/>
                  </a:solidFill>
                  <a:latin typeface="楷体_GB2312"/>
                </a:rPr>
                <a:t>明确</a:t>
              </a:r>
            </a:p>
          </p:txBody>
        </p:sp>
      </p:grpSp>
      <p:pic>
        <p:nvPicPr>
          <p:cNvPr id="3" name="音频 2">
            <a:hlinkClick r:id="" action="ppaction://media"/>
            <a:extLst>
              <a:ext uri="{FF2B5EF4-FFF2-40B4-BE49-F238E27FC236}">
                <a16:creationId xmlns:a16="http://schemas.microsoft.com/office/drawing/2014/main" id="{00E2B93A-EDE2-43FE-B7E8-8E8E27A729A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521700" y="6235700"/>
            <a:ext cx="406400" cy="4064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28692"/>
    </mc:Choice>
    <mc:Fallback xmlns="">
      <p:transition spd="slow" advTm="228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2" presetClass="entr" presetSubtype="9" fill="hold" grpId="0" nodeType="withEffect">
                                  <p:stCondLst>
                                    <p:cond delay="0"/>
                                  </p:stCondLst>
                                  <p:childTnLst>
                                    <p:set>
                                      <p:cBhvr>
                                        <p:cTn id="8" dur="1" fill="hold">
                                          <p:stCondLst>
                                            <p:cond delay="0"/>
                                          </p:stCondLst>
                                        </p:cTn>
                                        <p:tgtEl>
                                          <p:spTgt spid="12290"/>
                                        </p:tgtEl>
                                        <p:attrNameLst>
                                          <p:attrName>style.visibility</p:attrName>
                                        </p:attrNameLst>
                                      </p:cBhvr>
                                      <p:to>
                                        <p:strVal val="visible"/>
                                      </p:to>
                                    </p:set>
                                    <p:anim calcmode="lin" valueType="num">
                                      <p:cBhvr additive="base">
                                        <p:cTn id="9" dur="500" fill="hold"/>
                                        <p:tgtEl>
                                          <p:spTgt spid="12290"/>
                                        </p:tgtEl>
                                        <p:attrNameLst>
                                          <p:attrName>ppt_x</p:attrName>
                                        </p:attrNameLst>
                                      </p:cBhvr>
                                      <p:tavLst>
                                        <p:tav tm="0">
                                          <p:val>
                                            <p:strVal val="0-#ppt_w/2"/>
                                          </p:val>
                                        </p:tav>
                                        <p:tav tm="100000">
                                          <p:val>
                                            <p:strVal val="#ppt_x"/>
                                          </p:val>
                                        </p:tav>
                                      </p:tavLst>
                                    </p:anim>
                                    <p:anim calcmode="lin" valueType="num">
                                      <p:cBhvr additive="base">
                                        <p:cTn id="10" dur="500" fill="hold"/>
                                        <p:tgtEl>
                                          <p:spTgt spid="12290"/>
                                        </p:tgtEl>
                                        <p:attrNameLst>
                                          <p:attrName>ppt_y</p:attrName>
                                        </p:attrNameLst>
                                      </p:cBhvr>
                                      <p:tavLst>
                                        <p:tav tm="0">
                                          <p:val>
                                            <p:strVal val="0-#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2297"/>
                                        </p:tgtEl>
                                        <p:attrNameLst>
                                          <p:attrName>style.visibility</p:attrName>
                                        </p:attrNameLst>
                                      </p:cBhvr>
                                      <p:to>
                                        <p:strVal val="visible"/>
                                      </p:to>
                                    </p:set>
                                    <p:anim calcmode="lin" valueType="num">
                                      <p:cBhvr additive="base">
                                        <p:cTn id="15" dur="500"/>
                                        <p:tgtEl>
                                          <p:spTgt spid="12297"/>
                                        </p:tgtEl>
                                        <p:attrNameLst>
                                          <p:attrName>ppt_x</p:attrName>
                                        </p:attrNameLst>
                                      </p:cBhvr>
                                      <p:tavLst>
                                        <p:tav tm="0">
                                          <p:val>
                                            <p:strVal val="#ppt_x-#ppt_w*1.125000"/>
                                          </p:val>
                                        </p:tav>
                                        <p:tav tm="100000">
                                          <p:val>
                                            <p:strVal val="#ppt_x"/>
                                          </p:val>
                                        </p:tav>
                                      </p:tavLst>
                                    </p:anim>
                                    <p:animEffect transition="in" filter="wipe(right)">
                                      <p:cBhvr>
                                        <p:cTn id="16" dur="500"/>
                                        <p:tgtEl>
                                          <p:spTgt spid="12297"/>
                                        </p:tgtEl>
                                      </p:cBhvr>
                                    </p:animEffect>
                                  </p:childTnLst>
                                </p:cTn>
                              </p:par>
                            </p:childTnLst>
                          </p:cTn>
                        </p:par>
                        <p:par>
                          <p:cTn id="17" fill="hold">
                            <p:stCondLst>
                              <p:cond delay="500"/>
                            </p:stCondLst>
                            <p:childTnLst>
                              <p:par>
                                <p:cTn id="18" presetID="55" presetClass="entr" presetSubtype="0" fill="hold" grpId="0" nodeType="afterEffect">
                                  <p:stCondLst>
                                    <p:cond delay="0"/>
                                  </p:stCondLst>
                                  <p:iterate type="lt">
                                    <p:tmPct val="100000"/>
                                  </p:iterate>
                                  <p:childTnLst>
                                    <p:set>
                                      <p:cBhvr>
                                        <p:cTn id="19" dur="1" fill="hold">
                                          <p:stCondLst>
                                            <p:cond delay="0"/>
                                          </p:stCondLst>
                                        </p:cTn>
                                        <p:tgtEl>
                                          <p:spTgt spid="12291"/>
                                        </p:tgtEl>
                                        <p:attrNameLst>
                                          <p:attrName>style.visibility</p:attrName>
                                        </p:attrNameLst>
                                      </p:cBhvr>
                                      <p:to>
                                        <p:strVal val="visible"/>
                                      </p:to>
                                    </p:set>
                                    <p:anim calcmode="lin" valueType="num">
                                      <p:cBhvr>
                                        <p:cTn id="20" dur="100" fill="hold"/>
                                        <p:tgtEl>
                                          <p:spTgt spid="12291"/>
                                        </p:tgtEl>
                                        <p:attrNameLst>
                                          <p:attrName>ppt_w</p:attrName>
                                        </p:attrNameLst>
                                      </p:cBhvr>
                                      <p:tavLst>
                                        <p:tav tm="0">
                                          <p:val>
                                            <p:strVal val="#ppt_w*0.70"/>
                                          </p:val>
                                        </p:tav>
                                        <p:tav tm="100000">
                                          <p:val>
                                            <p:strVal val="#ppt_w"/>
                                          </p:val>
                                        </p:tav>
                                      </p:tavLst>
                                    </p:anim>
                                    <p:anim calcmode="lin" valueType="num">
                                      <p:cBhvr>
                                        <p:cTn id="21" dur="100" fill="hold"/>
                                        <p:tgtEl>
                                          <p:spTgt spid="12291"/>
                                        </p:tgtEl>
                                        <p:attrNameLst>
                                          <p:attrName>ppt_h</p:attrName>
                                        </p:attrNameLst>
                                      </p:cBhvr>
                                      <p:tavLst>
                                        <p:tav tm="0">
                                          <p:val>
                                            <p:strVal val="#ppt_h"/>
                                          </p:val>
                                        </p:tav>
                                        <p:tav tm="100000">
                                          <p:val>
                                            <p:strVal val="#ppt_h"/>
                                          </p:val>
                                        </p:tav>
                                      </p:tavLst>
                                    </p:anim>
                                    <p:animEffect transition="in" filter="fade">
                                      <p:cBhvr>
                                        <p:cTn id="22" dur="100"/>
                                        <p:tgtEl>
                                          <p:spTgt spid="12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2"/>
                                        </p:tgtEl>
                                        <p:attrNameLst>
                                          <p:attrName>style.visibility</p:attrName>
                                        </p:attrNameLst>
                                      </p:cBhvr>
                                      <p:to>
                                        <p:strVal val="visible"/>
                                      </p:to>
                                    </p:set>
                                    <p:animEffect transition="in" filter="blinds(horizontal)">
                                      <p:cBhvr>
                                        <p:cTn id="27" dur="500"/>
                                        <p:tgtEl>
                                          <p:spTgt spid="1229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293"/>
                                        </p:tgtEl>
                                        <p:attrNameLst>
                                          <p:attrName>style.visibility</p:attrName>
                                        </p:attrNameLst>
                                      </p:cBhvr>
                                      <p:to>
                                        <p:strVal val="visible"/>
                                      </p:to>
                                    </p:set>
                                    <p:animEffect transition="in" filter="box(in)">
                                      <p:cBhvr>
                                        <p:cTn id="32" dur="2000"/>
                                        <p:tgtEl>
                                          <p:spTgt spid="12293"/>
                                        </p:tgtEl>
                                      </p:cBhvr>
                                    </p:animEffect>
                                  </p:childTnLst>
                                </p:cTn>
                              </p:par>
                            </p:childTnLst>
                          </p:cTn>
                        </p:par>
                        <p:par>
                          <p:cTn id="33" fill="hold">
                            <p:stCondLst>
                              <p:cond delay="2000"/>
                            </p:stCondLst>
                            <p:childTnLst>
                              <p:par>
                                <p:cTn id="34" presetID="20" presetClass="entr" presetSubtype="0" fill="hold" grpId="0" nodeType="afterEffect">
                                  <p:stCondLst>
                                    <p:cond delay="0"/>
                                  </p:stCondLst>
                                  <p:childTnLst>
                                    <p:set>
                                      <p:cBhvr>
                                        <p:cTn id="35" dur="1" fill="hold">
                                          <p:stCondLst>
                                            <p:cond delay="0"/>
                                          </p:stCondLst>
                                        </p:cTn>
                                        <p:tgtEl>
                                          <p:spTgt spid="12296"/>
                                        </p:tgtEl>
                                        <p:attrNameLst>
                                          <p:attrName>style.visibility</p:attrName>
                                        </p:attrNameLst>
                                      </p:cBhvr>
                                      <p:to>
                                        <p:strVal val="visible"/>
                                      </p:to>
                                    </p:set>
                                    <p:animEffect transition="in" filter="wedge">
                                      <p:cBhvr>
                                        <p:cTn id="36" dur="1000"/>
                                        <p:tgtEl>
                                          <p:spTgt spid="1229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2294"/>
                                        </p:tgtEl>
                                        <p:attrNameLst>
                                          <p:attrName>style.visibility</p:attrName>
                                        </p:attrNameLst>
                                      </p:cBhvr>
                                      <p:to>
                                        <p:strVal val="visible"/>
                                      </p:to>
                                    </p:set>
                                    <p:animEffect transition="in" filter="blinds(horizontal)">
                                      <p:cBhvr>
                                        <p:cTn id="41" dur="500"/>
                                        <p:tgtEl>
                                          <p:spTgt spid="12294"/>
                                        </p:tgtEl>
                                      </p:cBhvr>
                                    </p:animEffect>
                                  </p:childTnLst>
                                </p:cTn>
                              </p:par>
                            </p:childTnLst>
                          </p:cTn>
                        </p:par>
                        <p:par>
                          <p:cTn id="42" fill="hold">
                            <p:stCondLst>
                              <p:cond delay="500"/>
                            </p:stCondLst>
                            <p:childTnLst>
                              <p:par>
                                <p:cTn id="43" presetID="20" presetClass="entr" presetSubtype="0" fill="hold" grpId="0" nodeType="afterEffect">
                                  <p:stCondLst>
                                    <p:cond delay="0"/>
                                  </p:stCondLst>
                                  <p:childTnLst>
                                    <p:set>
                                      <p:cBhvr>
                                        <p:cTn id="44" dur="1" fill="hold">
                                          <p:stCondLst>
                                            <p:cond delay="0"/>
                                          </p:stCondLst>
                                        </p:cTn>
                                        <p:tgtEl>
                                          <p:spTgt spid="12295"/>
                                        </p:tgtEl>
                                        <p:attrNameLst>
                                          <p:attrName>style.visibility</p:attrName>
                                        </p:attrNameLst>
                                      </p:cBhvr>
                                      <p:to>
                                        <p:strVal val="visible"/>
                                      </p:to>
                                    </p:set>
                                    <p:animEffect transition="in" filter="wedge">
                                      <p:cBhvr>
                                        <p:cTn id="45" dur="1000"/>
                                        <p:tgtEl>
                                          <p:spTgt spid="1229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2305"/>
                                        </p:tgtEl>
                                        <p:attrNameLst>
                                          <p:attrName>style.visibility</p:attrName>
                                        </p:attrNameLst>
                                      </p:cBhvr>
                                      <p:to>
                                        <p:strVal val="visible"/>
                                      </p:to>
                                    </p:set>
                                    <p:animEffect transition="in" filter="blinds(horizontal)">
                                      <p:cBhvr>
                                        <p:cTn id="50" dur="500"/>
                                        <p:tgtEl>
                                          <p:spTgt spid="1230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301"/>
                                        </p:tgtEl>
                                        <p:attrNameLst>
                                          <p:attrName>style.visibility</p:attrName>
                                        </p:attrNameLst>
                                      </p:cBhvr>
                                      <p:to>
                                        <p:strVal val="visible"/>
                                      </p:to>
                                    </p:set>
                                    <p:animEffect transition="in" filter="wipe(left)">
                                      <p:cBhvr>
                                        <p:cTn id="55" dur="2000"/>
                                        <p:tgtEl>
                                          <p:spTgt spid="1230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299"/>
                                        </p:tgtEl>
                                        <p:attrNameLst>
                                          <p:attrName>style.visibility</p:attrName>
                                        </p:attrNameLst>
                                      </p:cBhvr>
                                      <p:to>
                                        <p:strVal val="visible"/>
                                      </p:to>
                                    </p:set>
                                    <p:animEffect transition="in" filter="wipe(left)">
                                      <p:cBhvr>
                                        <p:cTn id="60" dur="2000"/>
                                        <p:tgtEl>
                                          <p:spTgt spid="1229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2300"/>
                                        </p:tgtEl>
                                        <p:attrNameLst>
                                          <p:attrName>style.visibility</p:attrName>
                                        </p:attrNameLst>
                                      </p:cBhvr>
                                      <p:to>
                                        <p:strVal val="visible"/>
                                      </p:to>
                                    </p:set>
                                    <p:animEffect transition="in" filter="wipe(left)">
                                      <p:cBhvr>
                                        <p:cTn id="65" dur="30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6" fill="hold" display="0">
                  <p:stCondLst>
                    <p:cond delay="indefinite"/>
                  </p:stCondLst>
                  <p:endCondLst>
                    <p:cond evt="onStopAudio" delay="0">
                      <p:tgtEl>
                        <p:sldTgt/>
                      </p:tgtEl>
                    </p:cond>
                  </p:endCondLst>
                </p:cTn>
                <p:tgtEl>
                  <p:spTgt spid="3"/>
                </p:tgtEl>
              </p:cMediaNode>
            </p:audio>
          </p:childTnLst>
        </p:cTn>
      </p:par>
    </p:tnLst>
    <p:bldLst>
      <p:bldP spid="12290" grpId="0"/>
      <p:bldP spid="12291" grpId="0"/>
      <p:bldP spid="12295" grpId="0" animBg="1"/>
      <p:bldP spid="12296" grpId="0" animBg="1"/>
      <p:bldP spid="12297" grpId="0" animBg="1"/>
      <p:bldP spid="12299" grpId="0"/>
      <p:bldP spid="12301" grpId="0" bldLvl="0" animBg="1"/>
    </p:bldLst>
  </p:timing>
  <p:extLst>
    <p:ext uri="{3A86A75C-4F4B-4683-9AE1-C65F6400EC91}">
      <p14:laserTraceLst xmlns:p14="http://schemas.microsoft.com/office/powerpoint/2010/main">
        <p14:tracePtLst>
          <p14:tracePt t="201" x="3929063" y="3438525"/>
          <p14:tracePt t="249" x="3938588" y="3438525"/>
          <p14:tracePt t="371" x="3938588" y="3429000"/>
          <p14:tracePt t="922" x="3892550" y="3392488"/>
          <p14:tracePt t="956" x="3819525" y="3328988"/>
          <p14:tracePt t="996" x="3702050" y="3246438"/>
          <p14:tracePt t="1032" x="3592513" y="3192463"/>
          <p14:tracePt t="1071" x="3390900" y="3046413"/>
          <p14:tracePt t="1107" x="3217863" y="2900363"/>
          <p14:tracePt t="1146" x="3027363" y="2744788"/>
          <p14:tracePt t="1180" x="2744788" y="2462213"/>
          <p14:tracePt t="1216" x="2543175" y="2289175"/>
          <p14:tracePt t="1251" x="2389188" y="2116138"/>
          <p14:tracePt t="1289" x="2251075" y="1960563"/>
          <p14:tracePt t="1322" x="2197100" y="1897063"/>
          <p14:tracePt t="1360" x="2143125" y="1851025"/>
          <p14:tracePt t="1394" x="2106613" y="1804988"/>
          <p14:tracePt t="1433" x="2051050" y="1768475"/>
          <p14:tracePt t="1471" x="2005013" y="1731963"/>
          <p14:tracePt t="1512" x="1968500" y="1687513"/>
          <p14:tracePt t="1547" x="1931988" y="1651000"/>
          <p14:tracePt t="1584" x="1924050" y="1631950"/>
          <p14:tracePt t="1618" x="1914525" y="1624013"/>
          <p14:tracePt t="1654" x="1914525" y="1614488"/>
          <p14:tracePt t="1792" x="2005013" y="1604963"/>
          <p14:tracePt t="1827" x="2051050" y="1587500"/>
          <p14:tracePt t="5065" x="2078038" y="1587500"/>
          <p14:tracePt t="5099" x="2233613" y="1587500"/>
          <p14:tracePt t="5137" x="2416175" y="1587500"/>
          <p14:tracePt t="5173" x="2689225" y="1531938"/>
          <p14:tracePt t="5210" x="3063875" y="1441450"/>
          <p14:tracePt t="5244" x="3281363" y="1395413"/>
          <p14:tracePt t="5281" x="3473450" y="1349375"/>
          <p14:tracePt t="5315" x="3573463" y="1295400"/>
          <p14:tracePt t="5353" x="3619500" y="1222375"/>
          <p14:tracePt t="5387" x="3629025" y="1195388"/>
          <p14:tracePt t="5425" x="3619500" y="1176338"/>
          <p14:tracePt t="5462" x="3546475" y="1139825"/>
          <p14:tracePt t="5498" x="3436938" y="1103313"/>
          <p14:tracePt t="5533" x="3273425" y="1049338"/>
          <p14:tracePt t="5570" x="3071813" y="1030288"/>
          <p14:tracePt t="5604" x="2881313" y="1030288"/>
          <p14:tracePt t="5642" x="2744788" y="1030288"/>
          <p14:tracePt t="5676" x="2698750" y="1030288"/>
          <p14:tracePt t="5712" x="2689225" y="1030288"/>
          <p14:tracePt t="5746" x="2689225" y="1049338"/>
          <p14:tracePt t="5784" x="2698750" y="1076325"/>
          <p14:tracePt t="5821" x="2825750" y="1139825"/>
          <p14:tracePt t="5864" x="3044825" y="1212850"/>
          <p14:tracePt t="5899" x="3354388" y="1195388"/>
          <p14:tracePt t="5936" x="3419475" y="1166813"/>
          <p14:tracePt t="6007" x="3317875" y="1130300"/>
          <p14:tracePt t="6042" x="3081338" y="1057275"/>
          <p14:tracePt t="6081" x="2552700" y="1020763"/>
          <p14:tracePt t="6118" x="2352675" y="1039813"/>
          <p14:tracePt t="6156" x="2306638" y="1093788"/>
          <p14:tracePt t="6190" x="2343150" y="1231900"/>
          <p14:tracePt t="6225" x="2397125" y="1339850"/>
          <p14:tracePt t="6261" x="2570163" y="1477963"/>
          <p14:tracePt t="6299" x="2971800" y="1522413"/>
          <p14:tracePt t="6334" x="3200400" y="1422400"/>
          <p14:tracePt t="6371" x="3273425" y="1331913"/>
          <p14:tracePt t="6405" x="3254375" y="1249363"/>
          <p14:tracePt t="6441" x="3171825" y="1212850"/>
          <p14:tracePt t="6476" x="3044825" y="1176338"/>
          <p14:tracePt t="6514" x="2889250" y="1185863"/>
          <p14:tracePt t="6549" x="2781300" y="1239838"/>
          <p14:tracePt t="6587" x="2725738" y="1303338"/>
          <p14:tracePt t="6622" x="2716213" y="1331913"/>
          <p14:tracePt t="6659" x="2716213" y="1339850"/>
          <p14:tracePt t="12094" x="2752725" y="1404938"/>
          <p14:tracePt t="12129" x="2871788" y="1504950"/>
          <p14:tracePt t="12168" x="2998788" y="1660525"/>
          <p14:tracePt t="12202" x="3071813" y="1751013"/>
          <p14:tracePt t="12203" x="3108325" y="1787525"/>
          <p14:tracePt t="12240" x="3236913" y="1906588"/>
          <p14:tracePt t="12276" x="3317875" y="1997075"/>
          <p14:tracePt t="12310" x="3336925" y="2024063"/>
          <p14:tracePt t="12346" x="3317875" y="2060575"/>
          <p14:tracePt t="12380" x="3227388" y="2106613"/>
          <p14:tracePt t="12418" x="3108325" y="2152650"/>
          <p14:tracePt t="12453" x="3054350" y="2197100"/>
          <p14:tracePt t="12491" x="2971800" y="2233613"/>
          <p14:tracePt t="12526" x="2925763" y="2279650"/>
          <p14:tracePt t="12563" x="2925763" y="2306638"/>
          <p14:tracePt t="12597" x="2925763" y="2325688"/>
          <p14:tracePt t="12733" x="2944813" y="2362200"/>
          <p14:tracePt t="12767" x="2944813" y="2389188"/>
          <p14:tracePt t="13006" x="2944813" y="2379663"/>
          <p14:tracePt t="13039" x="2944813" y="2371725"/>
          <p14:tracePt t="13075" x="2944813" y="2362200"/>
          <p14:tracePt t="13733" x="2944813" y="2352675"/>
          <p14:tracePt t="13833" x="2944813" y="2343150"/>
          <p14:tracePt t="14848" x="2954338" y="2335213"/>
          <p14:tracePt t="14883" x="2962275" y="2335213"/>
          <p14:tracePt t="14920" x="3127375" y="2179638"/>
          <p14:tracePt t="14959" x="3463925" y="1987550"/>
          <p14:tracePt t="14998" x="3875088" y="1778000"/>
          <p14:tracePt t="15034" x="4184650" y="1495425"/>
          <p14:tracePt t="15071" x="4484688" y="1212850"/>
          <p14:tracePt t="15107" x="4640263" y="957263"/>
          <p14:tracePt t="15144" x="4667250" y="784225"/>
          <p14:tracePt t="15181" x="4640263" y="665163"/>
          <p14:tracePt t="15216" x="4603750" y="628650"/>
          <p14:tracePt t="15252" x="4549775" y="555625"/>
          <p14:tracePt t="15288" x="4403725" y="519113"/>
          <p14:tracePt t="15325" x="4294188" y="511175"/>
          <p14:tracePt t="15361" x="4211638" y="528638"/>
          <p14:tracePt t="15398" x="4094163" y="601663"/>
          <p14:tracePt t="15433" x="4038600" y="674688"/>
          <p14:tracePt t="15469" x="4029075" y="711200"/>
          <p14:tracePt t="15612" x="4038600" y="711200"/>
          <p14:tracePt t="15648" x="4211638" y="674688"/>
          <p14:tracePt t="15685" x="4376738" y="647700"/>
          <p14:tracePt t="15720" x="4476750" y="638175"/>
          <p14:tracePt t="15757" x="4557713" y="628650"/>
          <p14:tracePt t="15794" x="4594225" y="628650"/>
          <p14:tracePt t="15834" x="4622800" y="628650"/>
          <p14:tracePt t="15879" x="4695825" y="628650"/>
          <p14:tracePt t="15919" x="4840288" y="638175"/>
          <p14:tracePt t="15955" x="5059363" y="647700"/>
          <p14:tracePt t="15993" x="5324475" y="647700"/>
          <p14:tracePt t="16030" x="5597525" y="628650"/>
          <p14:tracePt t="16069" x="5834063" y="611188"/>
          <p14:tracePt t="16108" x="6053138" y="620713"/>
          <p14:tracePt t="16144" x="6262688" y="620713"/>
          <p14:tracePt t="16180" x="6435725" y="592138"/>
          <p14:tracePt t="16215" x="6508750" y="555625"/>
          <p14:tracePt t="16288" x="6518275" y="555625"/>
          <p14:tracePt t="16323" x="6664325" y="584200"/>
          <p14:tracePt t="16360" x="6900863" y="584200"/>
          <p14:tracePt t="16398" x="7119938" y="538163"/>
          <p14:tracePt t="16433" x="7129463" y="538163"/>
          <p14:tracePt t="16542" x="7083425" y="547688"/>
          <p14:tracePt t="16580" x="7010400" y="592138"/>
          <p14:tracePt t="16581" x="7000875" y="601663"/>
          <p14:tracePt t="16617" x="6983413" y="611188"/>
          <p14:tracePt t="17188" x="6983413" y="620713"/>
          <p14:tracePt t="17223" x="6992938" y="647700"/>
          <p14:tracePt t="17262" x="7037388" y="674688"/>
          <p14:tracePt t="17297" x="7192963" y="674688"/>
          <p14:tracePt t="17333" x="7402513" y="674688"/>
          <p14:tracePt t="17370" x="7567613" y="684213"/>
          <p14:tracePt t="17407" x="7758113" y="693738"/>
          <p14:tracePt t="17444" x="7894638" y="701675"/>
          <p14:tracePt t="17481" x="8040688" y="701675"/>
          <p14:tracePt t="17520" x="8469313" y="738188"/>
          <p14:tracePt t="17557" x="8897938" y="774700"/>
          <p14:tracePt t="17593" x="9034463" y="774700"/>
          <p14:tracePt t="17631" x="9043988" y="774700"/>
          <p14:tracePt t="17739" x="8951913" y="793750"/>
          <p14:tracePt t="17775" x="8834438" y="803275"/>
          <p14:tracePt t="17813" x="8651875" y="803275"/>
          <p14:tracePt t="17849" x="8459788" y="847725"/>
          <p14:tracePt t="17887" x="8313738" y="874713"/>
          <p14:tracePt t="17924" x="8223250" y="893763"/>
          <p14:tracePt t="17961" x="8040688" y="911225"/>
          <p14:tracePt t="17997" x="7767638" y="939800"/>
          <p14:tracePt t="18034" x="7356475" y="930275"/>
          <p14:tracePt t="18072" x="6791325" y="1012825"/>
          <p14:tracePt t="18109" x="6089650" y="1149350"/>
          <p14:tracePt t="18146" x="5643563" y="1203325"/>
          <p14:tracePt t="18182" x="5022850" y="1249363"/>
          <p14:tracePt t="18218" x="4557713" y="1258888"/>
          <p14:tracePt t="18255" x="4175125" y="1231900"/>
          <p14:tracePt t="18292" x="3911600" y="1231900"/>
          <p14:tracePt t="18330" x="3738563" y="1258888"/>
          <p14:tracePt t="18365" x="3619500" y="1285875"/>
          <p14:tracePt t="18404" x="3592513" y="1276350"/>
          <p14:tracePt t="18477" x="3592513" y="1268413"/>
          <p14:tracePt t="18513" x="3592513" y="1231900"/>
          <p14:tracePt t="18550" x="3609975" y="1203325"/>
          <p14:tracePt t="18583" x="3619500" y="1185863"/>
          <p14:tracePt t="18621" x="3629025" y="1185863"/>
          <p14:tracePt t="18788" x="3636963" y="1185863"/>
          <p14:tracePt t="18824" x="3692525" y="1185863"/>
          <p14:tracePt t="18862" x="3919538" y="1212850"/>
          <p14:tracePt t="18897" x="4257675" y="1195388"/>
          <p14:tracePt t="18935" x="4759325" y="1195388"/>
          <p14:tracePt t="18972" x="5005388" y="1222375"/>
          <p14:tracePt t="19010" x="5068888" y="1231900"/>
          <p14:tracePt t="20227" x="5341938" y="1276350"/>
          <p14:tracePt t="20269" x="5561013" y="1331913"/>
          <p14:tracePt t="20272" x="5580063" y="1331913"/>
          <p14:tracePt t="20320" x="5653088" y="1339850"/>
          <p14:tracePt t="20362" x="5734050" y="1339850"/>
          <p14:tracePt t="20410" x="5943600" y="1322388"/>
          <p14:tracePt t="20457" x="6062663" y="1285875"/>
          <p14:tracePt t="20506" x="6126163" y="1268413"/>
          <p14:tracePt t="20549" x="6199188" y="1285875"/>
          <p14:tracePt t="20587" x="6272213" y="1312863"/>
          <p14:tracePt t="20626" x="6326188" y="1312863"/>
          <p14:tracePt t="20661" x="6372225" y="1303338"/>
          <p14:tracePt t="20701" x="6445250" y="1303338"/>
          <p14:tracePt t="20737" x="6508750" y="1303338"/>
          <p14:tracePt t="20776" x="6573838" y="1312863"/>
          <p14:tracePt t="20810" x="6637338" y="1312863"/>
          <p14:tracePt t="21153" x="6618288" y="1312863"/>
          <p14:tracePt t="21187" x="6610350" y="1312863"/>
          <p14:tracePt t="21294" x="6600825" y="1312863"/>
          <p14:tracePt t="21399" x="6591300" y="1303338"/>
          <p14:tracePt t="21432" x="6581775" y="1303338"/>
          <p14:tracePt t="21517" x="6573838" y="1303338"/>
          <p14:tracePt t="21711" x="6564313" y="1303338"/>
          <p14:tracePt t="22199" x="6673850" y="1322388"/>
          <p14:tracePt t="22234" x="6754813" y="1322388"/>
          <p14:tracePt t="22278" x="6837363" y="1295400"/>
          <p14:tracePt t="22318" x="6892925" y="1285875"/>
          <p14:tracePt t="22363" x="6929438" y="1258888"/>
          <p14:tracePt t="22402" x="6983413" y="1249363"/>
          <p14:tracePt t="22404" x="6992938" y="1249363"/>
          <p14:tracePt t="22448" x="7029450" y="1231900"/>
          <p14:tracePt t="22492" x="7065963" y="1212850"/>
          <p14:tracePt t="22933" x="7037388" y="1195388"/>
          <p14:tracePt t="22970" x="7019925" y="1195388"/>
          <p14:tracePt t="23008" x="7010400" y="1195388"/>
          <p14:tracePt t="23080" x="7083425" y="1203325"/>
          <p14:tracePt t="23115" x="7312025" y="1231900"/>
          <p14:tracePt t="23153" x="7758113" y="1285875"/>
          <p14:tracePt t="23188" x="8104188" y="1312863"/>
          <p14:tracePt t="23226" x="8277225" y="1276350"/>
          <p14:tracePt t="23261" x="8350250" y="1222375"/>
          <p14:tracePt t="23263" x="8359775" y="1203325"/>
          <p14:tracePt t="23301" x="8369300" y="1103313"/>
          <p14:tracePt t="23339" x="8342313" y="1030288"/>
          <p14:tracePt t="23373" x="8286750" y="976313"/>
          <p14:tracePt t="23411" x="8077200" y="839788"/>
          <p14:tracePt t="23444" x="7748588" y="784225"/>
          <p14:tracePt t="23484" x="7402513" y="803275"/>
          <p14:tracePt t="23523" x="7248525" y="847725"/>
          <p14:tracePt t="23561" x="7037388" y="893763"/>
          <p14:tracePt t="23595" x="6764338" y="957263"/>
          <p14:tracePt t="23634" x="6691313" y="993775"/>
          <p14:tracePt t="23669" x="6654800" y="1066800"/>
          <p14:tracePt t="23708" x="6691313" y="1239838"/>
          <p14:tracePt t="23743" x="6791325" y="1331913"/>
          <p14:tracePt t="23782" x="7129463" y="1441450"/>
          <p14:tracePt t="23818" x="7704138" y="1449388"/>
          <p14:tracePt t="23858" x="8031163" y="1339850"/>
          <p14:tracePt t="23893" x="8077200" y="1249363"/>
          <p14:tracePt t="23932" x="8096250" y="1203325"/>
          <p14:tracePt t="23967" x="8123238" y="1185863"/>
          <p14:tracePt t="23969" x="8123238" y="1176338"/>
          <p14:tracePt t="24007" x="8123238" y="1166813"/>
          <p14:tracePt t="24542" x="7804150" y="1122363"/>
          <p14:tracePt t="24575" x="7010400" y="1012825"/>
          <p14:tracePt t="24614" x="6354763" y="866775"/>
          <p14:tracePt t="24650" x="6208713" y="820738"/>
          <p14:tracePt t="24689" x="6145213" y="757238"/>
          <p14:tracePt t="24723" x="5989638" y="684213"/>
          <p14:tracePt t="24760" x="5761038" y="565150"/>
          <p14:tracePt t="24795" x="5653088" y="519113"/>
          <p14:tracePt t="24833" x="5497513" y="501650"/>
          <p14:tracePt t="24867" x="5341938" y="482600"/>
          <p14:tracePt t="24905" x="5151438" y="474663"/>
          <p14:tracePt t="24940" x="4959350" y="538163"/>
          <p14:tracePt t="24981" x="4730750" y="665163"/>
          <p14:tracePt t="25016" x="4667250" y="720725"/>
          <p14:tracePt t="25019" x="4659313" y="720725"/>
          <p14:tracePt t="25056" x="4649788" y="757238"/>
          <p14:tracePt t="25095" x="4659313" y="793750"/>
          <p14:tracePt t="25131" x="4786313" y="857250"/>
          <p14:tracePt t="25168" x="5159375" y="839788"/>
          <p14:tracePt t="25204" x="5514975" y="747713"/>
          <p14:tracePt t="25241" x="5543550" y="711200"/>
          <p14:tracePt t="25275" x="5524500" y="684213"/>
          <p14:tracePt t="25313" x="5441950" y="665163"/>
          <p14:tracePt t="25348" x="5305425" y="620713"/>
          <p14:tracePt t="25386" x="5251450" y="601663"/>
          <p14:tracePt t="25725" x="5451475" y="628650"/>
          <p14:tracePt t="25759" x="5780088" y="657225"/>
          <p14:tracePt t="25799" x="6226175" y="766763"/>
          <p14:tracePt t="25839" x="6783388" y="911225"/>
          <p14:tracePt t="25883" x="7256463" y="993775"/>
          <p14:tracePt t="25920" x="7804150" y="993775"/>
          <p14:tracePt t="25959" x="8050213" y="957263"/>
          <p14:tracePt t="25994" x="8096250" y="920750"/>
          <p14:tracePt t="26031" x="8096250" y="884238"/>
          <p14:tracePt t="26069" x="8067675" y="847725"/>
          <p14:tracePt t="26108" x="8023225" y="839788"/>
          <p14:tracePt t="26142" x="7850188" y="820738"/>
          <p14:tracePt t="26180" x="7658100" y="839788"/>
          <p14:tracePt t="26214" x="7531100" y="874713"/>
          <p14:tracePt t="26253" x="7475538" y="920750"/>
          <p14:tracePt t="26287" x="7429500" y="957263"/>
          <p14:tracePt t="26323" x="7412038" y="1012825"/>
          <p14:tracePt t="26358" x="7402513" y="1076325"/>
          <p14:tracePt t="26395" x="7439025" y="1166813"/>
          <p14:tracePt t="26428" x="7602538" y="1258888"/>
          <p14:tracePt t="26466" x="7921625" y="1295400"/>
          <p14:tracePt t="26503" x="8040688" y="1276350"/>
          <p14:tracePt t="26542" x="8040688" y="1239838"/>
          <p14:tracePt t="26576" x="8040688" y="1212850"/>
          <p14:tracePt t="26615" x="8040688" y="1203325"/>
          <p14:tracePt t="27184" x="7894638" y="1249363"/>
          <p14:tracePt t="27219" x="7531100" y="1376363"/>
          <p14:tracePt t="27259" x="6391275" y="1714500"/>
          <p14:tracePt t="27294" x="5634038" y="1870075"/>
          <p14:tracePt t="27332" x="5151438" y="1924050"/>
          <p14:tracePt t="27367" x="4932363" y="1924050"/>
          <p14:tracePt t="27404" x="4759325" y="1833563"/>
          <p14:tracePt t="27439" x="4484688" y="1697038"/>
          <p14:tracePt t="27478" x="4165600" y="1604963"/>
          <p14:tracePt t="27515" x="3856038" y="1495425"/>
          <p14:tracePt t="27553" x="3765550" y="1458913"/>
          <p14:tracePt t="27626" x="3756025" y="1458913"/>
          <p14:tracePt t="27660" x="3738563" y="1477963"/>
          <p14:tracePt t="27700" x="3738563" y="1514475"/>
          <p14:tracePt t="27735" x="3738563" y="1522413"/>
          <p14:tracePt t="27905" x="3738563" y="1531938"/>
          <p14:tracePt t="27940" x="3802063" y="1541463"/>
          <p14:tracePt t="27977" x="4029075" y="1595438"/>
          <p14:tracePt t="28012" x="4221163" y="1631950"/>
          <p14:tracePt t="28052" x="4348163" y="1631950"/>
          <p14:tracePt t="28089" x="4403725" y="1631950"/>
          <p14:tracePt t="28260" x="4394200" y="1631950"/>
          <p14:tracePt t="28294" x="4376738" y="1631950"/>
          <p14:tracePt t="28465" x="4421188" y="1651000"/>
          <p14:tracePt t="28499" x="4557713" y="1677988"/>
          <p14:tracePt t="28545" x="4849813" y="1714500"/>
          <p14:tracePt t="28580" x="5314950" y="1741488"/>
          <p14:tracePt t="28619" x="5834063" y="1751013"/>
          <p14:tracePt t="28655" x="6218238" y="1704975"/>
          <p14:tracePt t="28692" x="6326188" y="1697038"/>
          <p14:tracePt t="28728" x="6362700" y="1697038"/>
          <p14:tracePt t="28798" x="6372225" y="1687513"/>
          <p14:tracePt t="28833" x="6381750" y="1668463"/>
          <p14:tracePt t="29441" x="6418263" y="1641475"/>
          <p14:tracePt t="29477" x="6472238" y="1550988"/>
          <p14:tracePt t="29518" x="6491288" y="1514475"/>
          <p14:tracePt t="29553" x="6472238" y="1477963"/>
          <p14:tracePt t="29592" x="6362700" y="1395413"/>
          <p14:tracePt t="29625" x="6308725" y="1368425"/>
          <p14:tracePt t="29663" x="6281738" y="1368425"/>
          <p14:tracePt t="29698" x="6254750" y="1368425"/>
          <p14:tracePt t="29737" x="6199188" y="1412875"/>
          <p14:tracePt t="29772" x="6189663" y="1495425"/>
          <p14:tracePt t="29811" x="6208713" y="1624013"/>
          <p14:tracePt t="29847" x="6354763" y="1731963"/>
          <p14:tracePt t="29886" x="6537325" y="1778000"/>
          <p14:tracePt t="29924" x="6929438" y="1768475"/>
          <p14:tracePt t="29965" x="7229475" y="1704975"/>
          <p14:tracePt t="30002" x="7275513" y="1631950"/>
          <p14:tracePt t="30041" x="7256463" y="1568450"/>
          <p14:tracePt t="30078" x="7146925" y="1522413"/>
          <p14:tracePt t="30116" x="6856413" y="1485900"/>
          <p14:tracePt t="30151" x="6537325" y="1531938"/>
          <p14:tracePt t="30190" x="6527800" y="1595438"/>
          <p14:tracePt t="30224" x="6681788" y="1731963"/>
          <p14:tracePt t="30262" x="6900863" y="1787525"/>
          <p14:tracePt t="30302" x="6983413" y="1778000"/>
          <p14:tracePt t="30305" x="6992938" y="1768475"/>
          <p14:tracePt t="30342" x="7010400" y="1741488"/>
          <p14:tracePt t="30379" x="7010400" y="1731963"/>
          <p14:tracePt t="30927" x="7010400" y="1724025"/>
          <p14:tracePt t="30964" x="7010400" y="1704975"/>
          <p14:tracePt t="31135" x="7010400" y="1731963"/>
          <p14:tracePt t="31169" x="7046913" y="1804988"/>
          <p14:tracePt t="31206" x="7102475" y="1878013"/>
          <p14:tracePt t="31241" x="7146925" y="1979613"/>
          <p14:tracePt t="31280" x="7175500" y="2033588"/>
          <p14:tracePt t="31314" x="7183438" y="2033588"/>
          <p14:tracePt t="31419" x="7183438" y="2043113"/>
          <p14:tracePt t="31453" x="7183438" y="2125663"/>
          <p14:tracePt t="31490" x="7183438" y="2133600"/>
          <p14:tracePt t="31729" x="7192963" y="2133600"/>
          <p14:tracePt t="31762" x="7219950" y="2125663"/>
          <p14:tracePt t="31802" x="7248525" y="2116138"/>
          <p14:tracePt t="31837" x="7256463" y="2106613"/>
          <p14:tracePt t="31874" x="7265988" y="2097088"/>
          <p14:tracePt t="31909" x="7283450" y="2079625"/>
          <p14:tracePt t="31947" x="7283450" y="2070100"/>
          <p14:tracePt t="32020" x="7283450" y="2060575"/>
          <p14:tracePt t="32054" x="7292975" y="2043113"/>
          <p14:tracePt t="32093" x="7292975" y="2024063"/>
          <p14:tracePt t="32361" x="7275513" y="2016125"/>
          <p14:tracePt t="32396" x="7138988" y="1970088"/>
          <p14:tracePt t="32399" x="7092950" y="1943100"/>
          <p14:tracePt t="32436" x="6591300" y="1860550"/>
          <p14:tracePt t="32474" x="6108700" y="1787525"/>
          <p14:tracePt t="32509" x="5414963" y="1595438"/>
          <p14:tracePt t="32551" x="4767263" y="1458913"/>
          <p14:tracePt t="32584" x="4357688" y="1358900"/>
          <p14:tracePt t="32623" x="3965575" y="1258888"/>
          <p14:tracePt t="32659" x="3519488" y="1212850"/>
          <p14:tracePt t="32698" x="2935288" y="1149350"/>
          <p14:tracePt t="32733" x="2589213" y="1130300"/>
          <p14:tracePt t="32736" x="2525713" y="1149350"/>
          <p14:tracePt t="32773" x="2233613" y="1195388"/>
          <p14:tracePt t="32811" x="2060575" y="1368425"/>
          <p14:tracePt t="32847" x="2041525" y="1568450"/>
          <p14:tracePt t="32849" x="2060575" y="1651000"/>
          <p14:tracePt t="32885" x="2206625" y="1870075"/>
          <p14:tracePt t="32922" x="2570163" y="2070100"/>
          <p14:tracePt t="32960" x="3127375" y="2097088"/>
          <p14:tracePt t="33002" x="3838575" y="2060575"/>
          <p14:tracePt t="33036" x="4303713" y="1906588"/>
          <p14:tracePt t="33073" x="4348163" y="1897063"/>
          <p14:tracePt t="35356" x="4294188" y="1951038"/>
          <p14:tracePt t="35391" x="3984625" y="2197100"/>
          <p14:tracePt t="35431" x="3519488" y="2608263"/>
          <p14:tracePt t="35467" x="2898775" y="2917825"/>
          <p14:tracePt t="35504" x="2379663" y="3173413"/>
          <p14:tracePt t="35542" x="2024063" y="3309938"/>
          <p14:tracePt t="35582" x="1731963" y="3338513"/>
          <p14:tracePt t="35618" x="1649413" y="3309938"/>
          <p14:tracePt t="35655" x="1604963" y="3255963"/>
          <p14:tracePt t="35690" x="1604963" y="3209925"/>
          <p14:tracePt t="35731" x="1641475" y="3219450"/>
          <p14:tracePt t="35816" x="1649413" y="3228975"/>
          <p14:tracePt t="35982" x="1695450" y="3219450"/>
          <p14:tracePt t="36047" x="1695450" y="3209925"/>
          <p14:tracePt t="36080" x="1704975" y="3192463"/>
          <p14:tracePt t="36119" x="1714500" y="3155950"/>
          <p14:tracePt t="36153" x="1714500" y="3119438"/>
          <p14:tracePt t="36188" x="1714500" y="3082925"/>
          <p14:tracePt t="36220" x="1714500" y="3073400"/>
          <p14:tracePt t="36256" x="1722438" y="3036888"/>
          <p14:tracePt t="36290" x="1731963" y="2990850"/>
          <p14:tracePt t="36329" x="1741488" y="2954338"/>
          <p14:tracePt t="36364" x="1741488" y="2844800"/>
          <p14:tracePt t="36401" x="1722438" y="2698750"/>
          <p14:tracePt t="36436" x="1695450" y="2589213"/>
          <p14:tracePt t="36439" x="1685925" y="2571750"/>
          <p14:tracePt t="36476" x="1685925" y="2508250"/>
          <p14:tracePt t="36515" x="1685925" y="2452688"/>
          <p14:tracePt t="36550" x="1722438" y="2398713"/>
          <p14:tracePt t="36590" x="1768475" y="2289175"/>
          <p14:tracePt t="36625" x="1804988" y="2143125"/>
          <p14:tracePt t="36663" x="1795463" y="1979613"/>
          <p14:tracePt t="36703" x="1758950" y="1933575"/>
          <p14:tracePt t="36743" x="1731963" y="1914525"/>
          <p14:tracePt t="36778" x="1695450" y="1914525"/>
          <p14:tracePt t="36814" x="1568450" y="1970088"/>
          <p14:tracePt t="36849" x="1349375" y="2125663"/>
          <p14:tracePt t="36889" x="947738" y="2444750"/>
          <p14:tracePt t="36926" x="601663" y="2863850"/>
          <p14:tracePt t="36966" x="336550" y="3100388"/>
          <p14:tracePt t="37003" x="146050" y="3228975"/>
          <p14:tracePt t="37040" x="119063" y="3236913"/>
          <p14:tracePt t="37110" x="155575" y="3236913"/>
          <p14:tracePt t="37143" x="301625" y="3273425"/>
          <p14:tracePt t="37180" x="565150" y="3419475"/>
          <p14:tracePt t="37214" x="774700" y="3529013"/>
          <p14:tracePt t="37253" x="984250" y="3730625"/>
          <p14:tracePt t="37288" x="1176338" y="3976688"/>
          <p14:tracePt t="37325" x="1349375" y="4203700"/>
          <p14:tracePt t="37359" x="1358900" y="4222750"/>
          <p14:tracePt t="37431" x="1412875" y="4076700"/>
          <p14:tracePt t="37468" x="1485900" y="3884613"/>
          <p14:tracePt t="37507" x="1695450" y="3665538"/>
          <p14:tracePt t="37543" x="1941513" y="3475038"/>
          <p14:tracePt t="37581" x="2306638" y="3182938"/>
          <p14:tracePt t="37616" x="2452688" y="3017838"/>
          <p14:tracePt t="37655" x="2462213" y="2982913"/>
          <p14:tracePt t="37690" x="2370138" y="2927350"/>
          <p14:tracePt t="37729" x="2060575" y="2781300"/>
          <p14:tracePt t="37763" x="1824038" y="2644775"/>
          <p14:tracePt t="37801" x="1668463" y="2525713"/>
          <p14:tracePt t="37836" x="1641475" y="2508250"/>
          <p14:tracePt t="37875" x="1631950" y="2508250"/>
          <p14:tracePt t="37945" x="1631950" y="2498725"/>
          <p14:tracePt t="38819" x="1622425" y="2498725"/>
          <p14:tracePt t="38926" x="1612900" y="2498725"/>
          <p14:tracePt t="38964" x="1595438" y="2489200"/>
          <p14:tracePt t="39136" x="1531938" y="2425700"/>
          <p14:tracePt t="39171" x="1385888" y="2262188"/>
          <p14:tracePt t="39209" x="1293813" y="2070100"/>
          <p14:tracePt t="39244" x="1266825" y="1878013"/>
          <p14:tracePt t="39283" x="1222375" y="1751013"/>
          <p14:tracePt t="39318" x="1166813" y="1677988"/>
          <p14:tracePt t="39355" x="1139825" y="1668463"/>
          <p14:tracePt t="39397" x="1120775" y="1668463"/>
          <p14:tracePt t="39437" x="1003300" y="1887538"/>
          <p14:tracePt t="39472" x="866775" y="2416175"/>
          <p14:tracePt t="39510" x="738188" y="3017838"/>
          <p14:tracePt t="39547" x="638175" y="3338513"/>
          <p14:tracePt t="39586" x="638175" y="3355975"/>
          <p14:tracePt t="39692" x="665163" y="3319463"/>
          <p14:tracePt t="39765" x="674688" y="3319463"/>
          <p14:tracePt t="39972" x="784225" y="3255963"/>
          <p14:tracePt t="40007" x="993775" y="3036888"/>
          <p14:tracePt t="40046" x="1103313" y="2890838"/>
          <p14:tracePt t="40083" x="1149350" y="2781300"/>
          <p14:tracePt t="40122" x="1166813" y="2717800"/>
          <p14:tracePt t="40157" x="1193800" y="2690813"/>
          <p14:tracePt t="40196" x="1249363" y="2644775"/>
          <p14:tracePt t="40231" x="1439863" y="2608263"/>
          <p14:tracePt t="40275" x="1585913" y="2617788"/>
          <p14:tracePt t="40313" x="1612900" y="2763838"/>
          <p14:tracePt t="40351" x="1558925" y="2873375"/>
          <p14:tracePt t="40388" x="1512888" y="2881313"/>
          <p14:tracePt t="40391" x="1495425" y="2881313"/>
          <p14:tracePt t="40428" x="1422400" y="2827338"/>
          <p14:tracePt t="40466" x="1322388" y="2635250"/>
          <p14:tracePt t="40503" x="1303338" y="2343150"/>
          <p14:tracePt t="40505" x="1303338" y="2289175"/>
          <p14:tracePt t="40544" x="1395413" y="1960563"/>
          <p14:tracePt t="40582" x="1504950" y="1797050"/>
          <p14:tracePt t="40617" x="1522413" y="1768475"/>
          <p14:tracePt t="40661" x="1568450" y="1997075"/>
          <p14:tracePt t="40702" x="1541463" y="2498725"/>
          <p14:tracePt t="40749" x="1458913" y="3309938"/>
          <p14:tracePt t="40784" x="1468438" y="3694113"/>
          <p14:tracePt t="40821" x="1476375" y="3721100"/>
          <p14:tracePt t="40854" x="1485900" y="3684588"/>
          <p14:tracePt t="40890" x="1658938" y="3338513"/>
          <p14:tracePt t="40923" x="1968500" y="2982913"/>
          <p14:tracePt t="40959" x="2297113" y="2717800"/>
          <p14:tracePt t="40995" x="2343150" y="2681288"/>
          <p14:tracePt t="41063" x="2352675" y="2708275"/>
          <p14:tracePt t="41096" x="2352675" y="2754313"/>
          <p14:tracePt t="41131" x="2324100" y="2771775"/>
          <p14:tracePt t="41164" x="2224088" y="2817813"/>
          <p14:tracePt t="41166" x="2197100" y="2827338"/>
          <p14:tracePt t="41200" x="2024063" y="2863850"/>
          <p14:tracePt t="41236" x="1824038" y="2827338"/>
          <p14:tracePt t="41271" x="1704975" y="2690813"/>
          <p14:tracePt t="41306" x="1668463" y="2544763"/>
          <p14:tracePt t="41340" x="1658938" y="2435225"/>
          <p14:tracePt t="41342" x="1649413" y="2416175"/>
          <p14:tracePt t="41375" x="1641475" y="2379663"/>
          <p14:tracePt t="41411" x="1631950" y="2371725"/>
          <p14:tracePt t="41444" x="1504950" y="2425700"/>
          <p14:tracePt t="41480" x="1239838" y="2525713"/>
          <p14:tracePt t="41516" x="993775" y="2571750"/>
          <p14:tracePt t="41556" x="984250" y="2571750"/>
          <p14:tracePt t="41633" x="1103313" y="2589213"/>
          <p14:tracePt t="41666" x="1495425" y="2617788"/>
          <p14:tracePt t="41702" x="1795463" y="2617788"/>
          <p14:tracePt t="41735" x="1814513" y="2625725"/>
          <p14:tracePt t="41773" x="1905000" y="2681288"/>
          <p14:tracePt t="41806" x="1997075" y="2708275"/>
          <p14:tracePt t="41843" x="2005013" y="2708275"/>
          <p14:tracePt t="42716" x="1997075" y="2708275"/>
          <p14:tracePt t="42750" x="1931988" y="2690813"/>
          <p14:tracePt t="42789" x="1878013" y="2671763"/>
          <p14:tracePt t="43029" x="1878013" y="2662238"/>
          <p14:tracePt t="43062" x="1860550" y="2635250"/>
          <p14:tracePt t="43100" x="1722438" y="2589213"/>
          <p14:tracePt t="43135" x="1576388" y="2517775"/>
          <p14:tracePt t="43173" x="1541463" y="2498725"/>
          <p14:tracePt t="43207" x="1541463" y="2481263"/>
          <p14:tracePt t="43243" x="1631950" y="2462213"/>
          <p14:tracePt t="43279" x="1924050" y="2489200"/>
          <p14:tracePt t="43318" x="2170113" y="2635250"/>
          <p14:tracePt t="43353" x="2251075" y="2754313"/>
          <p14:tracePt t="43390" x="2233613" y="2808288"/>
          <p14:tracePt t="43424" x="2151063" y="2844800"/>
          <p14:tracePt t="43463" x="2060575" y="2863850"/>
          <p14:tracePt t="43498" x="2014538" y="2863850"/>
          <p14:tracePt t="44919" x="2114550" y="2881313"/>
          <p14:tracePt t="44953" x="2498725" y="2909888"/>
          <p14:tracePt t="44956" x="2579688" y="2927350"/>
          <p14:tracePt t="44994" x="2935288" y="3009900"/>
          <p14:tracePt t="45032" x="2981325" y="3027363"/>
          <p14:tracePt t="45103" x="2908300" y="3046413"/>
          <p14:tracePt t="45137" x="2762250" y="3090863"/>
          <p14:tracePt t="45139" x="2725738" y="3109913"/>
          <p14:tracePt t="45176" x="2589213" y="3146425"/>
          <p14:tracePt t="45214" x="2433638" y="3146425"/>
          <p14:tracePt t="45249" x="2233613" y="3127375"/>
          <p14:tracePt t="45288" x="1804988" y="3146425"/>
          <p14:tracePt t="45322" x="1449388" y="3192463"/>
          <p14:tracePt t="45358" x="1293813" y="3228975"/>
          <p14:tracePt t="45428" x="1293813" y="3236913"/>
          <p14:tracePt t="45571" x="1285875" y="3209925"/>
          <p14:tracePt t="45605" x="1276350" y="3209925"/>
          <p14:tracePt t="45677" x="1403350" y="3192463"/>
          <p14:tracePt t="45711" x="1541463" y="3146425"/>
          <p14:tracePt t="45748" x="1751013" y="3109913"/>
          <p14:tracePt t="45784" x="1931988" y="3109913"/>
          <p14:tracePt t="45824" x="2014538" y="3109913"/>
          <p14:tracePt t="45866" x="2070100" y="3127375"/>
          <p14:tracePt t="45869" x="2097088" y="3127375"/>
          <p14:tracePt t="45909" x="2224088" y="3127375"/>
          <p14:tracePt t="45947" x="2352675" y="3127375"/>
          <p14:tracePt t="45983" x="2533650" y="3119438"/>
          <p14:tracePt t="46021" x="2862263" y="3127375"/>
          <p14:tracePt t="46057" x="3154363" y="3200400"/>
          <p14:tracePt t="46094" x="3519488" y="3375025"/>
          <p14:tracePt t="46129" x="3646488" y="3492500"/>
          <p14:tracePt t="46169" x="3665538" y="3556000"/>
          <p14:tracePt t="46210" x="3673475" y="3592513"/>
          <p14:tracePt t="46246" x="3673475" y="3611563"/>
          <p14:tracePt t="46318" x="3673475" y="3621088"/>
          <p14:tracePt t="46353" x="3665538" y="3665538"/>
          <p14:tracePt t="46389" x="3646488" y="3711575"/>
          <p14:tracePt t="46460" x="3636963" y="3711575"/>
          <p14:tracePt t="46639" x="3646488" y="3694113"/>
          <p14:tracePt t="46675" x="3673475" y="3694113"/>
          <p14:tracePt t="46711" x="3702050" y="3684588"/>
          <p14:tracePt t="46746" x="3709988" y="3665538"/>
          <p14:tracePt t="47420" x="3702050" y="3665538"/>
          <p14:tracePt t="47531" x="3702050" y="3657600"/>
          <p14:tracePt t="47574" x="3802063" y="3502025"/>
          <p14:tracePt t="47617" x="3892550" y="3309938"/>
          <p14:tracePt t="47652" x="3938588" y="3146425"/>
          <p14:tracePt t="47691" x="3975100" y="3090863"/>
          <p14:tracePt t="47727" x="4002088" y="3054350"/>
          <p14:tracePt t="47764" x="4021138" y="3027363"/>
          <p14:tracePt t="47801" x="4048125" y="2982913"/>
          <p14:tracePt t="47838" x="4065588" y="2927350"/>
          <p14:tracePt t="47839" x="4075113" y="2890838"/>
          <p14:tracePt t="47876" x="4065588" y="2800350"/>
          <p14:tracePt t="47912" x="4029075" y="2735263"/>
          <p14:tracePt t="47949" x="3984625" y="2617788"/>
          <p14:tracePt t="47988" x="3975100" y="2571750"/>
          <p14:tracePt t="48025" x="4011613" y="2489200"/>
          <p14:tracePt t="48061" x="4148138" y="2416175"/>
          <p14:tracePt t="48098" x="4440238" y="2379663"/>
          <p14:tracePt t="48135" x="4603750" y="2408238"/>
          <p14:tracePt t="48175" x="4695825" y="2535238"/>
          <p14:tracePt t="48214" x="4767263" y="2735263"/>
          <p14:tracePt t="48250" x="4740275" y="2873375"/>
          <p14:tracePt t="48286" x="4676775" y="3046413"/>
          <p14:tracePt t="48322" x="4540250" y="3228975"/>
          <p14:tracePt t="48357" x="4413250" y="3365500"/>
          <p14:tracePt t="48394" x="4257675" y="3482975"/>
          <p14:tracePt t="48430" x="4148138" y="3556000"/>
          <p14:tracePt t="48468" x="4129088" y="3556000"/>
          <p14:tracePt t="52192" x="4165600" y="3548063"/>
          <p14:tracePt t="52195" x="4194175" y="3538538"/>
          <p14:tracePt t="52232" x="4311650" y="3511550"/>
          <p14:tracePt t="52267" x="4503738" y="3455988"/>
          <p14:tracePt t="52302" x="4822825" y="3402013"/>
          <p14:tracePt t="52337" x="5241925" y="3328988"/>
          <p14:tracePt t="52374" x="5716588" y="3246438"/>
          <p14:tracePt t="52410" x="6072188" y="3182938"/>
          <p14:tracePt t="52445" x="6235700" y="3136900"/>
          <p14:tracePt t="52482" x="6362700" y="3036888"/>
          <p14:tracePt t="52519" x="6427788" y="2917825"/>
          <p14:tracePt t="52556" x="6454775" y="2863850"/>
          <p14:tracePt t="52593" x="6491288" y="2781300"/>
          <p14:tracePt t="52629" x="6500813" y="2744788"/>
          <p14:tracePt t="52664" x="6500813" y="2698750"/>
          <p14:tracePt t="52701" x="6491288" y="2671763"/>
          <p14:tracePt t="52737" x="6464300" y="2635250"/>
          <p14:tracePt t="52773" x="6445250" y="2608263"/>
          <p14:tracePt t="52811" x="6418263" y="2571750"/>
          <p14:tracePt t="52847" x="6399213" y="2535238"/>
          <p14:tracePt t="52885" x="6391275" y="2489200"/>
          <p14:tracePt t="52921" x="6381750" y="2462213"/>
          <p14:tracePt t="52959" x="6362700" y="2408238"/>
          <p14:tracePt t="52997" x="6362700" y="2362200"/>
          <p14:tracePt t="53034" x="6381750" y="2270125"/>
          <p14:tracePt t="53070" x="6408738" y="2233613"/>
          <p14:tracePt t="53112" x="6427788" y="2216150"/>
          <p14:tracePt t="53146" x="6445250" y="2197100"/>
          <p14:tracePt t="53183" x="6454775" y="2160588"/>
          <p14:tracePt t="53218" x="6454775" y="2133600"/>
          <p14:tracePt t="53324" x="6408738" y="2189163"/>
          <p14:tracePt t="53359" x="6254750" y="2343150"/>
          <p14:tracePt t="53361" x="6226175" y="2389188"/>
          <p14:tracePt t="53399" x="5999163" y="2644775"/>
          <p14:tracePt t="53440" x="5761038" y="2973388"/>
          <p14:tracePt t="53475" x="5570538" y="3246438"/>
          <p14:tracePt t="53519" x="5534025" y="3328988"/>
          <p14:tracePt t="53625" x="5597525" y="3309938"/>
          <p14:tracePt t="53661" x="5816600" y="3255963"/>
          <p14:tracePt t="53698" x="6016625" y="3155950"/>
          <p14:tracePt t="53732" x="6408738" y="3046413"/>
          <p14:tracePt t="53771" x="6710363" y="2954338"/>
          <p14:tracePt t="53805" x="6983413" y="2909888"/>
          <p14:tracePt t="53844" x="7212013" y="2909888"/>
          <p14:tracePt t="53879" x="7402513" y="2936875"/>
          <p14:tracePt t="53916" x="7539038" y="2973388"/>
          <p14:tracePt t="53952" x="7558088" y="3027363"/>
          <p14:tracePt t="53990" x="7485063" y="3127375"/>
          <p14:tracePt t="54025" x="7402513" y="3265488"/>
          <p14:tracePt t="54063" x="7265988" y="3419475"/>
          <p14:tracePt t="54097" x="6937375" y="3684588"/>
          <p14:tracePt t="54135" x="6527800" y="3911600"/>
          <p14:tracePt t="54169" x="6318250" y="3967163"/>
          <p14:tracePt t="54208" x="6308725" y="3967163"/>
          <p14:tracePt t="54278" x="6318250" y="3957638"/>
          <p14:tracePt t="54516" x="6326188" y="3921125"/>
          <p14:tracePt t="54552" x="6335713" y="3840163"/>
          <p14:tracePt t="54588" x="6372225" y="3721100"/>
          <p14:tracePt t="54622" x="6372225" y="3575050"/>
          <p14:tracePt t="54625" x="6381750" y="3548063"/>
          <p14:tracePt t="54662" x="6399213" y="3402013"/>
          <p14:tracePt t="54700" x="6408738" y="3265488"/>
          <p14:tracePt t="54734" x="6408738" y="3236913"/>
          <p14:tracePt t="54769" x="6418263" y="3236913"/>
          <p14:tracePt t="56421" x="6418263" y="3228975"/>
          <p14:tracePt t="56455" x="6381750" y="3209925"/>
          <p14:tracePt t="56494" x="6172200" y="3182938"/>
          <p14:tracePt t="56533" x="5972175" y="3209925"/>
          <p14:tracePt t="56536" x="5935663" y="3228975"/>
          <p14:tracePt t="56573" x="5834063" y="3255963"/>
          <p14:tracePt t="56613" x="5761038" y="3265488"/>
          <p14:tracePt t="56646" x="5724525" y="3265488"/>
          <p14:tracePt t="56683" x="5680075" y="3265488"/>
          <p14:tracePt t="56718" x="5661025" y="3236913"/>
          <p14:tracePt t="56755" x="5616575" y="3209925"/>
          <p14:tracePt t="56790" x="5616575" y="3163888"/>
          <p14:tracePt t="56829" x="5634038" y="3073400"/>
          <p14:tracePt t="56866" x="5697538" y="2963863"/>
          <p14:tracePt t="56903" x="5743575" y="2881313"/>
          <p14:tracePt t="56939" x="5770563" y="2844800"/>
          <p14:tracePt t="56980" x="5843588" y="2790825"/>
          <p14:tracePt t="57014" x="5980113" y="2625725"/>
          <p14:tracePt t="57054" x="6126163" y="2416175"/>
          <p14:tracePt t="57091" x="6199188" y="2270125"/>
          <p14:tracePt t="57129" x="6299200" y="2189163"/>
          <p14:tracePt t="57163" x="6335713" y="2170113"/>
          <p14:tracePt t="57201" x="6362700" y="2170113"/>
          <p14:tracePt t="57236" x="6418263" y="2206625"/>
          <p14:tracePt t="57274" x="6454775" y="2243138"/>
          <p14:tracePt t="57308" x="6481763" y="2306638"/>
          <p14:tracePt t="57344" x="6500813" y="2435225"/>
          <p14:tracePt t="57379" x="6500813" y="2581275"/>
          <p14:tracePt t="57419" x="6481763" y="2708275"/>
          <p14:tracePt t="57452" x="6472238" y="2763838"/>
          <p14:tracePt t="57492" x="6454775" y="2836863"/>
          <p14:tracePt t="57529" x="6435725" y="2917825"/>
          <p14:tracePt t="57567" x="6418263" y="3036888"/>
          <p14:tracePt t="57602" x="6399213" y="3155950"/>
          <p14:tracePt t="57642" x="6381750" y="3228975"/>
          <p14:tracePt t="57677" x="6362700" y="3292475"/>
          <p14:tracePt t="57715" x="6335713" y="3402013"/>
          <p14:tracePt t="57749" x="6291263" y="3538538"/>
          <p14:tracePt t="57787" x="6291263" y="3684588"/>
          <p14:tracePt t="57822" x="6291263" y="3775075"/>
          <p14:tracePt t="57825" x="6299200" y="3811588"/>
          <p14:tracePt t="57864" x="6308725" y="3930650"/>
          <p14:tracePt t="57899" x="6326188" y="4003675"/>
          <p14:tracePt t="57934" x="6345238" y="4040188"/>
          <p14:tracePt t="57975" x="6372225" y="4067175"/>
          <p14:tracePt t="58010" x="6408738" y="4076700"/>
          <p14:tracePt t="58048" x="6564313" y="4003675"/>
          <p14:tracePt t="58084" x="6700838" y="3894138"/>
          <p14:tracePt t="58122" x="6837363" y="3767138"/>
          <p14:tracePt t="58157" x="6973888" y="3611563"/>
          <p14:tracePt t="58193" x="7065963" y="3455988"/>
          <p14:tracePt t="58227" x="7102475" y="3346450"/>
          <p14:tracePt t="58265" x="7146925" y="3219450"/>
          <p14:tracePt t="58299" x="7175500" y="3136900"/>
          <p14:tracePt t="58337" x="7183438" y="3090863"/>
          <p14:tracePt t="58372" x="7183438" y="3063875"/>
          <p14:tracePt t="58409" x="7165975" y="3027363"/>
          <p14:tracePt t="58443" x="7092950" y="3009900"/>
          <p14:tracePt t="58445" x="7056438" y="3009900"/>
          <p14:tracePt t="58482" x="6892925" y="3009900"/>
          <p14:tracePt t="58521" x="6737350" y="3054350"/>
          <p14:tracePt t="58556" x="6581775" y="3090863"/>
          <p14:tracePt t="58593" x="6481763" y="3136900"/>
          <p14:tracePt t="58628" x="6427788" y="3163888"/>
          <p14:tracePt t="58667" x="6326188" y="3219450"/>
          <p14:tracePt t="58700" x="6181725" y="3246438"/>
          <p14:tracePt t="58737" x="5980113" y="3246438"/>
          <p14:tracePt t="58772" x="5834063" y="3236913"/>
          <p14:tracePt t="58809" x="5661025" y="3219450"/>
          <p14:tracePt t="58844" x="5524500" y="3192463"/>
          <p14:tracePt t="58882" x="5507038" y="3192463"/>
          <p14:tracePt t="58954" x="5487988" y="3136900"/>
          <p14:tracePt t="58992" x="5487988" y="3119438"/>
          <p14:tracePt t="59095" x="5487988" y="3109913"/>
          <p14:tracePt t="60585" x="5334000" y="3009900"/>
          <p14:tracePt t="60622" x="4786313" y="2744788"/>
          <p14:tracePt t="60625" x="4603750" y="2625725"/>
          <p14:tracePt t="60660" x="3455988" y="2097088"/>
          <p14:tracePt t="60699" x="1468438" y="1322388"/>
          <p14:tracePt t="60734" x="246063" y="657225"/>
          <p14:tracePt t="62571" x="574675" y="1768475"/>
          <p14:tracePt t="62571" x="930275" y="1979613"/>
          <p14:tracePt t="62571" x="1047750" y="2060575"/>
          <p14:tracePt t="62571" x="1093788" y="2106613"/>
          <p14:tracePt t="62571" x="1112838" y="2125663"/>
          <p14:tracePt t="62571" x="1103313" y="2125663"/>
          <p14:tracePt t="62571" x="1066800" y="2106613"/>
          <p14:tracePt t="62571" x="903288" y="2016125"/>
          <p14:tracePt t="62571" x="465138" y="1797050"/>
          <p14:tracePt t="62938" x="2489200" y="1149350"/>
          <p14:tracePt t="62980" x="4448175" y="1797050"/>
          <p14:tracePt t="63019" x="5297488" y="2152650"/>
          <p14:tracePt t="63056" x="5616575" y="2335213"/>
          <p14:tracePt t="63092" x="5889625" y="2498725"/>
          <p14:tracePt t="63129" x="6053138" y="2671763"/>
          <p14:tracePt t="63163" x="6299200" y="2973388"/>
          <p14:tracePt t="63202" x="6508750" y="3219450"/>
          <p14:tracePt t="63237" x="6554788" y="3302000"/>
          <p14:tracePt t="63278" x="6591300" y="3319463"/>
          <p14:tracePt t="63312" x="6573838" y="3319463"/>
          <p14:tracePt t="63350" x="6537325" y="3328988"/>
          <p14:tracePt t="63384" x="6518275" y="3338513"/>
          <p14:tracePt t="63425" x="6518275" y="3319463"/>
          <p14:tracePt t="63528" x="6472238" y="3255963"/>
          <p14:tracePt t="63565" x="6454775" y="3228975"/>
          <p14:tracePt t="63609" x="6427788" y="3200400"/>
          <p14:tracePt t="63649" x="6418263" y="3200400"/>
          <p14:tracePt t="63688" x="6418263" y="3192463"/>
          <p14:tracePt t="63761" x="6418263" y="3182938"/>
          <p14:tracePt t="63929" x="6408738" y="3182938"/>
          <p14:tracePt t="63963" x="6399213" y="3173413"/>
          <p14:tracePt t="64233" x="6372225" y="3155950"/>
          <p14:tracePt t="64269" x="6245225" y="3119438"/>
          <p14:tracePt t="64306" x="6035675" y="3100388"/>
          <p14:tracePt t="64341" x="5889625" y="3073400"/>
          <p14:tracePt t="64380" x="5624513" y="3017838"/>
          <p14:tracePt t="64414" x="5487988" y="2990850"/>
          <p14:tracePt t="64452" x="5470525" y="2990850"/>
          <p14:tracePt t="64487" x="5470525" y="2982913"/>
          <p14:tracePt t="64526" x="5487988" y="2873375"/>
          <p14:tracePt t="64562" x="5588000" y="2698750"/>
          <p14:tracePt t="64600" x="5707063" y="2517775"/>
          <p14:tracePt t="64634" x="5916613" y="2362200"/>
          <p14:tracePt t="64674" x="6089650" y="2279650"/>
          <p14:tracePt t="64708" x="6181725" y="2243138"/>
          <p14:tracePt t="64746" x="6318250" y="2225675"/>
          <p14:tracePt t="64780" x="6408738" y="2252663"/>
          <p14:tracePt t="64819" x="6454775" y="2298700"/>
          <p14:tracePt t="64856" x="6518275" y="2362200"/>
          <p14:tracePt t="64859" x="6518275" y="2371725"/>
          <p14:tracePt t="64896" x="6527800" y="2489200"/>
          <p14:tracePt t="64933" x="6472238" y="2771775"/>
          <p14:tracePt t="64968" x="6445250" y="3000375"/>
          <p14:tracePt t="65009" x="6427788" y="3438525"/>
          <p14:tracePt t="65044" x="6454775" y="3629025"/>
          <p14:tracePt t="65082" x="6464300" y="3821113"/>
          <p14:tracePt t="65117" x="6481763" y="3984625"/>
          <p14:tracePt t="65157" x="6481763" y="4021138"/>
          <p14:tracePt t="65192" x="6518275" y="4040188"/>
          <p14:tracePt t="65230" x="6600825" y="4057650"/>
          <p14:tracePt t="65264" x="6919913" y="3884613"/>
          <p14:tracePt t="65301" x="7375525" y="3519488"/>
          <p14:tracePt t="65336" x="7475538" y="3375025"/>
          <p14:tracePt t="65376" x="7485063" y="3219450"/>
          <p14:tracePt t="65410" x="7439025" y="3127375"/>
          <p14:tracePt t="65449" x="7385050" y="3100388"/>
          <p14:tracePt t="65483" x="7319963" y="3090863"/>
          <p14:tracePt t="65520" x="7146925" y="3082925"/>
          <p14:tracePt t="65554" x="6956425" y="3073400"/>
          <p14:tracePt t="65592" x="6837363" y="3100388"/>
          <p14:tracePt t="65626" x="6718300" y="3146425"/>
          <p14:tracePt t="65664" x="6627813" y="3192463"/>
          <p14:tracePt t="65699" x="6518275" y="3236913"/>
          <p14:tracePt t="65736" x="6418263" y="3236913"/>
          <p14:tracePt t="65773" x="6345238" y="3219450"/>
          <p14:tracePt t="65811" x="6299200" y="3200400"/>
          <p14:tracePt t="65847" x="6262688" y="3173413"/>
          <p14:tracePt t="65887" x="6226175" y="3173413"/>
          <p14:tracePt t="65923" x="6226175" y="3163888"/>
          <p14:tracePt t="66973" x="6245225" y="3173413"/>
          <p14:tracePt t="66973" x="6254750" y="3182938"/>
          <p14:tracePt t="67010" x="6281738" y="3209925"/>
          <p14:tracePt t="67048" x="6318250" y="3209925"/>
          <p14:tracePt t="67120" x="6318250" y="3200400"/>
          <p14:tracePt t="67161" x="6318250" y="3163888"/>
          <p14:tracePt t="67199" x="6299200" y="3127375"/>
          <p14:tracePt t="67234" x="6272213" y="3100388"/>
          <p14:tracePt t="67273" x="6245225" y="3090863"/>
          <p14:tracePt t="67308" x="6208713" y="3090863"/>
          <p14:tracePt t="67346" x="6172200" y="3119438"/>
          <p14:tracePt t="67380" x="6162675" y="3155950"/>
          <p14:tracePt t="67422" x="6181725" y="3182938"/>
          <p14:tracePt t="67455" x="6254750" y="3192463"/>
          <p14:tracePt t="67493" x="6262688" y="3163888"/>
          <p14:tracePt t="67530" x="6262688" y="3119438"/>
          <p14:tracePt t="67567" x="6226175" y="3100388"/>
          <p14:tracePt t="67601" x="6189663" y="3090863"/>
          <p14:tracePt t="67641" x="6172200" y="3119438"/>
          <p14:tracePt t="67675" x="6181725" y="3155950"/>
          <p14:tracePt t="67715" x="6262688" y="3163888"/>
          <p14:tracePt t="67750" x="6308725" y="3127375"/>
          <p14:tracePt t="67791" x="6308725" y="3082925"/>
          <p14:tracePt t="67893" x="6308725" y="3100388"/>
          <p14:tracePt t="67928" x="6318250" y="3136900"/>
          <p14:tracePt t="67967" x="6435725" y="3146425"/>
          <p14:tracePt t="68002" x="6454775" y="3127375"/>
          <p14:tracePt t="68041" x="6435725" y="3090863"/>
          <p14:tracePt t="68077" x="6372225" y="3073400"/>
          <p14:tracePt t="68114" x="6362700" y="3073400"/>
          <p14:tracePt t="68148" x="6354763" y="3090863"/>
          <p14:tracePt t="68186" x="6362700" y="3119438"/>
          <p14:tracePt t="68220" x="6408738" y="3146425"/>
          <p14:tracePt t="68224" x="6418263" y="3146425"/>
          <p14:tracePt t="68259" x="6435725" y="3146425"/>
          <p14:tracePt t="68302" x="6445250" y="3109913"/>
          <p14:tracePt t="68342" x="6435725" y="3109913"/>
          <p14:tracePt t="68345" x="6427788" y="3109913"/>
          <p14:tracePt t="68381" x="6399213" y="3109913"/>
          <p14:tracePt t="68419" x="6391275" y="3109913"/>
          <p14:tracePt t="71944" x="6035675" y="3182938"/>
          <p14:tracePt t="71981" x="4978400" y="3273425"/>
          <p14:tracePt t="72019" x="3573463" y="3228975"/>
          <p14:tracePt t="72054" x="2998788" y="3109913"/>
          <p14:tracePt t="72092" x="2725738" y="2844800"/>
          <p14:tracePt t="72127" x="2562225" y="2625725"/>
          <p14:tracePt t="72164" x="2452688" y="2452688"/>
          <p14:tracePt t="72201" x="2316163" y="2233613"/>
          <p14:tracePt t="72239" x="2170113" y="2070100"/>
          <p14:tracePt t="72274" x="2060575" y="1987550"/>
          <p14:tracePt t="72312" x="1878013" y="1878013"/>
          <p14:tracePt t="72346" x="1741488" y="1814513"/>
          <p14:tracePt t="72389" x="1576388" y="1741488"/>
          <p14:tracePt t="72427" x="1531938" y="1731963"/>
          <p14:tracePt t="72466" x="1512888" y="1778000"/>
          <p14:tracePt t="72502" x="1522413" y="1979613"/>
          <p14:tracePt t="72505" x="1522413" y="2060575"/>
          <p14:tracePt t="72542" x="1541463" y="2452688"/>
          <p14:tracePt t="72581" x="1549400" y="2625725"/>
          <p14:tracePt t="72618" x="1558925" y="2654300"/>
          <p14:tracePt t="72656" x="1585913" y="2690813"/>
          <p14:tracePt t="72691" x="1677988" y="2735263"/>
          <p14:tracePt t="72731" x="1960563" y="2754313"/>
          <p14:tracePt t="72769" x="2489200" y="2654300"/>
          <p14:tracePt t="72772" x="2516188" y="2644775"/>
          <p14:tracePt t="72808" x="2525713" y="2625725"/>
          <p14:tracePt t="72846" x="2370138" y="2462213"/>
          <p14:tracePt t="72881" x="2170113" y="2306638"/>
          <p14:tracePt t="72919" x="1960563" y="2125663"/>
          <p14:tracePt t="72954" x="1795463" y="1924050"/>
          <p14:tracePt t="72956" x="1758950" y="1897063"/>
          <p14:tracePt t="72994" x="1585913" y="1741488"/>
          <p14:tracePt t="73032" x="1522413" y="1704975"/>
          <p14:tracePt t="73067" x="1504950" y="1697038"/>
          <p14:tracePt t="73105" x="1495425" y="1778000"/>
          <p14:tracePt t="73139" x="1476375" y="2060575"/>
          <p14:tracePt t="73176" x="1468438" y="2170113"/>
          <p14:tracePt t="73210" x="1458913" y="2179638"/>
          <p14:tracePt t="73248" x="1449388" y="2079625"/>
          <p14:tracePt t="73282" x="1412875" y="1987550"/>
          <p14:tracePt t="73285" x="1403350" y="1979613"/>
          <p14:tracePt t="73322" x="1385888" y="1970088"/>
          <p14:tracePt t="73359" x="1239838" y="2125663"/>
          <p14:tracePt t="73393" x="984250" y="2517775"/>
          <p14:tracePt t="73432" x="655638" y="2763838"/>
          <p14:tracePt t="73466" x="482600" y="2881313"/>
          <p14:tracePt t="73504" x="474663" y="2900363"/>
          <p14:tracePt t="73578" x="720725" y="2881313"/>
          <p14:tracePt t="73614" x="984250" y="2881313"/>
          <p14:tracePt t="73616" x="1003300" y="2881313"/>
          <p14:tracePt t="73652" x="1030288" y="2881313"/>
          <p14:tracePt t="73692" x="1047750" y="2836863"/>
          <p14:tracePt t="73732" x="1103313" y="2608263"/>
          <p14:tracePt t="73776" x="1149350" y="2316163"/>
          <p14:tracePt t="73777" x="1149350" y="2270125"/>
          <p14:tracePt t="73811" x="1157288" y="2216150"/>
          <p14:tracePt t="73882" x="1166813" y="2225675"/>
          <p14:tracePt t="73916" x="1230313" y="2690813"/>
          <p14:tracePt t="73954" x="1285875" y="3009900"/>
          <p14:tracePt t="73991" x="1293813" y="3082925"/>
          <p14:tracePt t="74031" x="1293813" y="3100388"/>
          <p14:tracePt t="74069" x="1120775" y="3063875"/>
          <p14:tracePt t="74106" x="920750" y="2982913"/>
          <p14:tracePt t="74140" x="647700" y="2873375"/>
          <p14:tracePt t="74179" x="528638" y="2763838"/>
          <p14:tracePt t="74213" x="501650" y="2744788"/>
          <p14:tracePt t="74284" x="519113" y="2771775"/>
          <p14:tracePt t="74330" x="801688" y="3090863"/>
          <p14:tracePt t="74370" x="1103313" y="3611563"/>
          <p14:tracePt t="74407" x="1249363" y="3811588"/>
          <p14:tracePt t="74448" x="1376363" y="3830638"/>
          <p14:tracePt t="74486" x="1558925" y="3575050"/>
          <p14:tracePt t="74489" x="1576388" y="3502025"/>
          <p14:tracePt t="74527" x="1631950" y="3209925"/>
          <p14:tracePt t="74571" x="1604963" y="3009900"/>
          <p14:tracePt t="74608" x="1558925" y="2917825"/>
          <p14:tracePt t="74648" x="1512888" y="2881313"/>
          <p14:tracePt t="74683" x="1476375" y="2873375"/>
          <p14:tracePt t="74789" x="1531938" y="2854325"/>
          <p14:tracePt t="74863" x="1541463" y="3127375"/>
          <p14:tracePt t="74899" x="1458913" y="3657600"/>
          <p14:tracePt t="74936" x="1412875" y="3794125"/>
          <p14:tracePt t="74973" x="1403350" y="3794125"/>
          <p14:tracePt t="75013" x="1495425" y="3711575"/>
          <p14:tracePt t="75048" x="1751013" y="3446463"/>
          <p14:tracePt t="75087" x="2233613" y="3119438"/>
          <p14:tracePt t="75087" x="2279650" y="3082925"/>
          <p14:tracePt t="75130" x="2316163" y="2954338"/>
          <p14:tracePt t="75169" x="2151063" y="2827338"/>
          <p14:tracePt t="75204" x="1987550" y="2781300"/>
          <p14:tracePt t="75245" x="1824038" y="2800350"/>
          <p14:tracePt t="75280" x="1814513" y="2808288"/>
          <p14:tracePt t="75353" x="1804988" y="2808288"/>
          <p14:tracePt t="75388" x="1804988" y="2817813"/>
          <p14:tracePt t="75428" x="1905000" y="2863850"/>
          <p14:tracePt t="75464" x="2070100" y="2808288"/>
          <p14:tracePt t="75503" x="2206625" y="2598738"/>
          <p14:tracePt t="75539" x="2243138" y="2452688"/>
          <p14:tracePt t="75542" x="2243138" y="2425700"/>
          <p14:tracePt t="75578" x="2260600" y="2362200"/>
          <p14:tracePt t="75621" x="2160588" y="2279650"/>
          <p14:tracePt t="75658" x="1941513" y="2133600"/>
          <p14:tracePt t="75698" x="1641475" y="1970088"/>
          <p14:tracePt t="75735" x="1458913" y="1814513"/>
          <p14:tracePt t="75779" x="1276350" y="1778000"/>
          <p14:tracePt t="75814" x="1120775" y="1797050"/>
          <p14:tracePt t="75817" x="1057275" y="1804988"/>
          <p14:tracePt t="75855" x="674688" y="2006600"/>
          <p14:tracePt t="75896" x="392113" y="2252663"/>
          <p14:tracePt t="75933" x="209550" y="2654300"/>
          <p14:tracePt t="75974" x="200025" y="3073400"/>
          <p14:tracePt t="76009" x="373063" y="3338513"/>
          <p14:tracePt t="76048" x="774700" y="3665538"/>
          <p14:tracePt t="76083" x="1157288" y="3948113"/>
          <p14:tracePt t="76122" x="1541463" y="4113213"/>
          <p14:tracePt t="76157" x="1914525" y="4122738"/>
          <p14:tracePt t="76193" x="2279650" y="3803650"/>
          <p14:tracePt t="76229" x="2443163" y="3328988"/>
          <p14:tracePt t="76268" x="2506663" y="2771775"/>
          <p14:tracePt t="76301" x="2379663" y="2325688"/>
          <p14:tracePt t="76340" x="2143125" y="2024063"/>
          <p14:tracePt t="76375" x="1887538" y="1878013"/>
          <p14:tracePt t="76377" x="1804988" y="1833563"/>
          <p14:tracePt t="76413" x="1512888" y="1760538"/>
          <p14:tracePt t="76451" x="1322388" y="1760538"/>
          <p14:tracePt t="76487" x="1149350" y="1851025"/>
          <p14:tracePt t="76528" x="947738" y="2133600"/>
          <p14:tracePt t="76563" x="866775" y="2517775"/>
          <p14:tracePt t="76600" x="930275" y="2863850"/>
          <p14:tracePt t="76635" x="1020763" y="2963863"/>
          <p14:tracePt t="76672" x="1047750" y="2963863"/>
          <p14:tracePt t="76744" x="1047750" y="2946400"/>
          <p14:tracePt t="76779" x="1047750" y="2936875"/>
          <p14:tracePt t="76823" x="1047750" y="2927350"/>
          <p14:tracePt t="77334" x="1339850" y="3027363"/>
          <p14:tracePt t="77369" x="2060575" y="3119438"/>
          <p14:tracePt t="77408" x="3619500" y="2963863"/>
          <p14:tracePt t="77445" x="5551488" y="2927350"/>
          <p14:tracePt t="77483" x="6399213" y="2900363"/>
          <p14:tracePt t="77517" x="6454775" y="2827338"/>
          <p14:tracePt t="77521" x="6445250" y="2781300"/>
          <p14:tracePt t="77559" x="6291263" y="2517775"/>
          <p14:tracePt t="77598" x="6172200" y="2335213"/>
          <p14:tracePt t="77631" x="6135688" y="2279650"/>
          <p14:tracePt t="77668" x="6126163" y="2243138"/>
          <p14:tracePt t="77702" x="6153150" y="2216150"/>
          <p14:tracePt t="77740" x="6172200" y="2170113"/>
          <p14:tracePt t="77774" x="6172200" y="2160588"/>
          <p14:tracePt t="77812" x="6099175" y="2362200"/>
          <p14:tracePt t="77845" x="5816600" y="2698750"/>
          <p14:tracePt t="77884" x="5487988" y="3009900"/>
          <p14:tracePt t="77919" x="5434013" y="3054350"/>
          <p14:tracePt t="77956" x="5514975" y="3027363"/>
          <p14:tracePt t="77994" x="5972175" y="2963863"/>
          <p14:tracePt t="78032" x="6281738" y="2963863"/>
          <p14:tracePt t="78067" x="6362700" y="3109913"/>
          <p14:tracePt t="78105" x="6500813" y="3438525"/>
          <p14:tracePt t="78144" x="6518275" y="3684588"/>
          <p14:tracePt t="78182" x="6518275" y="3840163"/>
          <p14:tracePt t="78217" x="6518275" y="3848100"/>
          <p14:tracePt t="78255" x="6700838" y="3511550"/>
          <p14:tracePt t="78293" x="7183438" y="3155950"/>
          <p14:tracePt t="78337" x="7421563" y="3036888"/>
          <p14:tracePt t="78373" x="7429500" y="2990850"/>
          <p14:tracePt t="78414" x="7202488" y="2954338"/>
          <p14:tracePt t="78450" x="6800850" y="2900363"/>
          <p14:tracePt t="78488" x="6573838" y="2881313"/>
          <p14:tracePt t="78523" x="6554788" y="2881313"/>
          <p14:tracePt t="78595" x="6537325" y="2744788"/>
          <p14:tracePt t="78629" x="6527800" y="2444750"/>
          <p14:tracePt t="78667" x="6581775" y="2052638"/>
          <p14:tracePt t="78701" x="6591300" y="1833563"/>
          <p14:tracePt t="78739" x="6581775" y="1760538"/>
          <p14:tracePt t="80050" x="6472238" y="1860550"/>
          <p14:tracePt t="80084" x="6335713" y="2189163"/>
          <p14:tracePt t="80124" x="6262688" y="2508250"/>
          <p14:tracePt t="80158" x="6291263" y="2817813"/>
          <p14:tracePt t="80197" x="6326188" y="2963863"/>
          <p14:tracePt t="80231" x="6335713" y="2982913"/>
          <p14:tracePt t="80862" x="6335713" y="3009900"/>
          <p14:tracePt t="80896" x="6354763" y="3146425"/>
          <p14:tracePt t="80934" x="6372225" y="3200400"/>
          <p14:tracePt t="80969" x="6372225" y="3209925"/>
          <p14:tracePt t="81045" x="6381750" y="3192463"/>
          <p14:tracePt t="81079" x="6381750" y="3182938"/>
          <p14:tracePt t="81151" x="6372225" y="3173413"/>
          <p14:tracePt t="81289" x="6372225" y="3155950"/>
          <p14:tracePt t="81322" x="6381750" y="3146425"/>
          <p14:tracePt t="81394" x="6372225" y="3127375"/>
          <p14:tracePt t="81428" x="6354763" y="3127375"/>
          <p14:tracePt t="83171" x="6318250" y="3155950"/>
          <p14:tracePt t="83205" x="6272213" y="3192463"/>
          <p14:tracePt t="83244" x="6172200" y="3236913"/>
          <p14:tracePt t="83279" x="6072188" y="3309938"/>
          <p14:tracePt t="83281" x="6043613" y="3338513"/>
          <p14:tracePt t="83317" x="5926138" y="3419475"/>
          <p14:tracePt t="83356" x="5862638" y="3482975"/>
          <p14:tracePt t="83391" x="5807075" y="3565525"/>
          <p14:tracePt t="83429" x="5753100" y="3621088"/>
          <p14:tracePt t="83463" x="5680075" y="3675063"/>
          <p14:tracePt t="83465" x="5653088" y="3684588"/>
          <p14:tracePt t="83503" x="5461000" y="3840163"/>
          <p14:tracePt t="83544" x="5241925" y="3994150"/>
          <p14:tracePt t="83579" x="4968875" y="4176713"/>
          <p14:tracePt t="83619" x="4613275" y="4413250"/>
          <p14:tracePt t="83655" x="4311650" y="4568825"/>
          <p14:tracePt t="83690" x="4121150" y="4660900"/>
          <p14:tracePt t="83725" x="3929063" y="4768850"/>
          <p14:tracePt t="83761" x="3865563" y="4797425"/>
          <p14:tracePt t="83799" x="3810000" y="4768850"/>
          <p14:tracePt t="83802" x="3810000" y="4760913"/>
          <p14:tracePt t="84125" x="3802063" y="4741863"/>
          <p14:tracePt t="84159" x="3756025" y="4732338"/>
          <p14:tracePt t="84195" x="3746500" y="4732338"/>
          <p14:tracePt t="84230" x="3729038" y="4724400"/>
          <p14:tracePt t="84267" x="3702050" y="4724400"/>
          <p14:tracePt t="84301" x="3673475" y="4724400"/>
          <p14:tracePt t="84372" x="3665538" y="4724400"/>
          <p14:tracePt t="84510" x="3656013" y="4714875"/>
          <p14:tracePt t="84647" x="3656013" y="4705350"/>
          <p14:tracePt t="84682" x="3646488" y="4697413"/>
          <p14:tracePt t="84721" x="3646488" y="4687888"/>
          <p14:tracePt t="84854" x="3646488" y="4678363"/>
          <p14:tracePt t="84890" x="3646488" y="4668838"/>
          <p14:tracePt t="84926" x="3646488" y="4660900"/>
          <p14:tracePt t="85794" x="3636963" y="4641850"/>
          <p14:tracePt t="85866" x="3629025" y="4632325"/>
          <p14:tracePt t="87341" x="3629025" y="4641850"/>
          <p14:tracePt t="87800" x="3656013" y="4714875"/>
          <p14:tracePt t="87836" x="3746500" y="4841875"/>
          <p14:tracePt t="87839" x="3783013" y="4887913"/>
          <p14:tracePt t="87874" x="3875088" y="5006975"/>
          <p14:tracePt t="87909" x="3956050" y="5126038"/>
          <p14:tracePt t="87943" x="3975100" y="5143500"/>
          <p14:tracePt t="88016" x="3975100" y="5160963"/>
          <p14:tracePt t="88055" x="3875088" y="5207000"/>
          <p14:tracePt t="88091" x="3709988" y="5226050"/>
          <p14:tracePt t="88127" x="3556000" y="5197475"/>
          <p14:tracePt t="88161" x="3519488" y="5207000"/>
          <p14:tracePt t="88198" x="3436938" y="5197475"/>
          <p14:tracePt t="88239" x="3354388" y="5189538"/>
          <p14:tracePt t="88274" x="3300413" y="5180013"/>
          <p14:tracePt t="88314" x="3236913" y="5170488"/>
          <p14:tracePt t="88362" x="3190875" y="5170488"/>
          <p14:tracePt t="88405" x="3171825" y="5170488"/>
          <p14:tracePt t="88443" x="3163888" y="5189538"/>
          <p14:tracePt t="88489" x="3144838" y="5207000"/>
          <p14:tracePt t="88674" x="3136900" y="5216525"/>
          <p14:tracePt t="88709" x="3108325" y="5226050"/>
          <p14:tracePt t="88780" x="3090863" y="5226050"/>
          <p14:tracePt t="88814" x="3090863" y="5197475"/>
          <p14:tracePt t="88849" x="3090863" y="5189538"/>
          <p14:tracePt t="88886" x="3090863" y="5180013"/>
          <p14:tracePt t="88988" x="3071813" y="5189538"/>
          <p14:tracePt t="89025" x="3017838" y="5197475"/>
          <p14:tracePt t="89062" x="2925763" y="5197475"/>
          <p14:tracePt t="89098" x="2798763" y="5160963"/>
          <p14:tracePt t="89134" x="2708275" y="5126038"/>
          <p14:tracePt t="89168" x="2671763" y="5116513"/>
          <p14:tracePt t="89206" x="2635250" y="5097463"/>
          <p14:tracePt t="89241" x="2598738" y="5060950"/>
          <p14:tracePt t="89279" x="2562225" y="5033963"/>
          <p14:tracePt t="89313" x="2525713" y="5006975"/>
          <p14:tracePt t="89354" x="2516188" y="4951413"/>
          <p14:tracePt t="89389" x="2543175" y="4906963"/>
          <p14:tracePt t="89428" x="2579688" y="4870450"/>
          <p14:tracePt t="89462" x="2689225" y="4833938"/>
          <p14:tracePt t="89499" x="2871788" y="4860925"/>
          <p14:tracePt t="89501" x="2917825" y="4870450"/>
          <p14:tracePt t="89540" x="3154363" y="4851400"/>
          <p14:tracePt t="89579" x="3400425" y="4851400"/>
          <p14:tracePt t="89613" x="3546475" y="4851400"/>
          <p14:tracePt t="89651" x="3729038" y="4870450"/>
          <p14:tracePt t="89685" x="3965575" y="4887913"/>
          <p14:tracePt t="89723" x="4221163" y="4851400"/>
          <p14:tracePt t="89757" x="4303713" y="4841875"/>
          <p14:tracePt t="90127" x="4440238" y="4870450"/>
          <p14:tracePt t="90163" x="4640263" y="4887913"/>
          <p14:tracePt t="90200" x="4978400" y="4933950"/>
          <p14:tracePt t="90235" x="5334000" y="4960938"/>
          <p14:tracePt t="90272" x="5597525" y="5006975"/>
          <p14:tracePt t="90307" x="5816600" y="5043488"/>
          <p14:tracePt t="90345" x="6089650" y="5080000"/>
          <p14:tracePt t="90380" x="6262688" y="5053013"/>
          <p14:tracePt t="90422" x="6464300" y="4987925"/>
          <p14:tracePt t="90457" x="6537325" y="4960938"/>
          <p14:tracePt t="90459" x="6537325" y="4951413"/>
          <p14:tracePt t="90495" x="6545263" y="4887913"/>
          <p14:tracePt t="90536" x="6554788" y="4814888"/>
          <p14:tracePt t="90570" x="6537325" y="4724400"/>
          <p14:tracePt t="90606" x="6464300" y="4624388"/>
          <p14:tracePt t="90640" x="6427788" y="4568825"/>
          <p14:tracePt t="90679" x="6308725" y="4468813"/>
          <p14:tracePt t="90714" x="6108700" y="4405313"/>
          <p14:tracePt t="90752" x="5943600" y="4349750"/>
          <p14:tracePt t="90785" x="5743575" y="4322763"/>
          <p14:tracePt t="90821" x="5497513" y="4322763"/>
          <p14:tracePt t="90855" x="5305425" y="4368800"/>
          <p14:tracePt t="90893" x="5068888" y="4478338"/>
          <p14:tracePt t="90926" x="5005388" y="4541838"/>
          <p14:tracePt t="90967" x="4995863" y="4724400"/>
          <p14:tracePt t="91002" x="5078413" y="4870450"/>
          <p14:tracePt t="91043" x="5260975" y="4997450"/>
          <p14:tracePt t="91079" x="5470525" y="5060950"/>
          <p14:tracePt t="91081" x="5543550" y="5080000"/>
          <p14:tracePt t="91118" x="5989638" y="5097463"/>
          <p14:tracePt t="91154" x="6435725" y="5016500"/>
          <p14:tracePt t="91188" x="6500813" y="4960938"/>
          <p14:tracePt t="91225" x="6500813" y="4951413"/>
          <p14:tracePt t="91461" x="6500813" y="4943475"/>
          <p14:tracePt t="92820" x="6427788" y="4943475"/>
          <p14:tracePt t="92855" x="5953125" y="4943475"/>
          <p14:tracePt t="92893" x="4995863" y="4714875"/>
          <p14:tracePt t="92927" x="3938588" y="4295775"/>
          <p14:tracePt t="92964" x="2671763" y="3767138"/>
          <p14:tracePt t="93001" x="1868488" y="3309938"/>
          <p14:tracePt t="93039" x="1531938" y="3036888"/>
          <p14:tracePt t="93078" x="1512888" y="3009900"/>
          <p14:tracePt t="93284" x="1495425" y="2917825"/>
          <p14:tracePt t="93320" x="1449388" y="2717800"/>
          <p14:tracePt t="93322" x="1439863" y="2671763"/>
          <p14:tracePt t="93359" x="1422400" y="2462213"/>
          <p14:tracePt t="93398" x="1439863" y="2362200"/>
          <p14:tracePt t="93433" x="1458913" y="2316163"/>
          <p14:tracePt t="93469" x="1504950" y="2289175"/>
          <p14:tracePt t="93504" x="1522413" y="2252663"/>
          <p14:tracePt t="93506" x="1522413" y="2233613"/>
          <p14:tracePt t="93544" x="1541463" y="2125663"/>
          <p14:tracePt t="93585" x="1512888" y="2070100"/>
          <p14:tracePt t="93621" x="1476375" y="1997075"/>
          <p14:tracePt t="93660" x="1476375" y="1979613"/>
          <p14:tracePt t="93694" x="1476375" y="1970088"/>
          <p14:tracePt t="93732" x="1504950" y="1906588"/>
          <p14:tracePt t="93767" x="1504950" y="1870075"/>
          <p14:tracePt t="93853" x="1476375" y="1970088"/>
          <p14:tracePt t="93913" x="1449388" y="2116138"/>
          <p14:tracePt t="94037" x="1476375" y="2060575"/>
          <p14:tracePt t="94085" x="1512888" y="1997075"/>
          <p14:tracePt t="94089" x="1522413" y="1987550"/>
          <p14:tracePt t="94139" x="1522413" y="1970088"/>
          <p14:tracePt t="94179" x="1512888" y="1987550"/>
          <p14:tracePt t="94212" x="1349375" y="2097088"/>
          <p14:tracePt t="94272" x="957263" y="2498725"/>
          <p14:tracePt t="94309" x="1011238" y="2671763"/>
          <p14:tracePt t="94345" x="1193800" y="2690813"/>
          <p14:tracePt t="94378" x="1349375" y="2617788"/>
          <p14:tracePt t="94415" x="1358900" y="2444750"/>
          <p14:tracePt t="94450" x="1312863" y="2352675"/>
          <p14:tracePt t="94485" x="1222375" y="2343150"/>
          <p14:tracePt t="94518" x="1149350" y="2389188"/>
          <p14:tracePt t="94555" x="1285875" y="2481263"/>
          <p14:tracePt t="94589" x="1622425" y="2498725"/>
          <p14:tracePt t="94626" x="1841500" y="2408238"/>
          <p14:tracePt t="94661" x="1851025" y="2379663"/>
          <p14:tracePt t="94701" x="1824038" y="2335213"/>
          <p14:tracePt t="94736" x="1795463" y="2335213"/>
          <p14:tracePt t="94774" x="1751013" y="2343150"/>
          <p14:tracePt t="94808" x="1722438" y="2398713"/>
          <p14:tracePt t="94812" x="1714500" y="2425700"/>
          <p14:tracePt t="94849" x="1677988" y="2562225"/>
          <p14:tracePt t="94887" x="1751013" y="2589213"/>
          <p14:tracePt t="94922" x="1814513" y="2525713"/>
          <p14:tracePt t="94959" x="1841500" y="2371725"/>
          <p14:tracePt t="94996" x="1768475" y="2252663"/>
          <p14:tracePt t="95035" x="1585913" y="2243138"/>
          <p14:tracePt t="95069" x="1541463" y="2379663"/>
          <p14:tracePt t="95108" x="1531938" y="2635250"/>
          <p14:tracePt t="95143" x="1468438" y="2781300"/>
          <p14:tracePt t="95181" x="1258888" y="2954338"/>
          <p14:tracePt t="95216" x="1203325" y="3000375"/>
          <p14:tracePt t="95254" x="1266825" y="3000375"/>
          <p14:tracePt t="95290" x="1385888" y="2917825"/>
          <p14:tracePt t="95293" x="1395413" y="2909888"/>
          <p14:tracePt t="95330" x="1395413" y="2873375"/>
          <p14:tracePt t="95369" x="1276350" y="2836863"/>
          <p14:tracePt t="95403" x="1112838" y="2854325"/>
          <p14:tracePt t="95441" x="966788" y="2936875"/>
          <p14:tracePt t="95476" x="1030288" y="3054350"/>
          <p14:tracePt t="95516" x="1157288" y="3127375"/>
          <p14:tracePt t="95552" x="1176338" y="3119438"/>
          <p14:tracePt t="95555" x="1176338" y="3100388"/>
          <p14:tracePt t="95590" x="1176338" y="3009900"/>
          <p14:tracePt t="95631" x="1139825" y="2954338"/>
          <p14:tracePt t="95665" x="1130300" y="3027363"/>
          <p14:tracePt t="95703" x="1366838" y="3273425"/>
          <p14:tracePt t="95738" x="1804988" y="3319463"/>
          <p14:tracePt t="95776" x="1978025" y="3209925"/>
          <p14:tracePt t="95812" x="1960563" y="3100388"/>
          <p14:tracePt t="95850" x="1887538" y="3017838"/>
          <p14:tracePt t="95884" x="1860550" y="3000375"/>
          <p14:tracePt t="95923" x="1851025" y="3000375"/>
          <p14:tracePt t="95957" x="1814513" y="3046413"/>
          <p14:tracePt t="95960" x="1787525" y="3073400"/>
          <p14:tracePt t="95999" x="1741488" y="3192463"/>
          <p14:tracePt t="96039" x="1814513" y="3209925"/>
          <p14:tracePt t="96075" x="1914525" y="3082925"/>
          <p14:tracePt t="96113" x="1914525" y="3000375"/>
          <p14:tracePt t="96148" x="1887538" y="3000375"/>
          <p14:tracePt t="96185" x="1851025" y="3017838"/>
          <p14:tracePt t="96219" x="1905000" y="2990850"/>
          <p14:tracePt t="96256" x="2124075" y="2771775"/>
          <p14:tracePt t="96291" x="2233613" y="2316163"/>
          <p14:tracePt t="96329" x="2133600" y="1970088"/>
          <p14:tracePt t="96363" x="1960563" y="1814513"/>
          <p14:tracePt t="96366" x="1914525" y="1778000"/>
          <p14:tracePt t="96402" x="1751013" y="1714500"/>
          <p14:tracePt t="96441" x="1339850" y="1631950"/>
          <p14:tracePt t="96475" x="1039813" y="1614488"/>
          <p14:tracePt t="96514" x="611188" y="1760538"/>
          <p14:tracePt t="96548" x="319088" y="2079625"/>
          <p14:tracePt t="96585" x="173038" y="2836863"/>
          <p14:tracePt t="96619" x="501650" y="3648075"/>
          <p14:tracePt t="96657" x="1230313" y="3884613"/>
          <p14:tracePt t="96691" x="1824038" y="3784600"/>
          <p14:tracePt t="96729" x="2452688" y="3309938"/>
          <p14:tracePt t="96764" x="2479675" y="2690813"/>
          <p14:tracePt t="96802" x="2170113" y="2233613"/>
          <p14:tracePt t="96837" x="1658938" y="2043113"/>
          <p14:tracePt t="96874" x="1422400" y="2079625"/>
          <p14:tracePt t="96908" x="1403350" y="2089150"/>
          <p14:tracePt t="96946" x="1395413" y="2097088"/>
          <p14:tracePt t="97017" x="1385888" y="2125663"/>
          <p14:tracePt t="97053" x="1385888" y="2152650"/>
          <p14:tracePt t="97894" x="1376363" y="2152650"/>
          <p14:tracePt t="97927" x="1376363" y="2143125"/>
          <p14:tracePt t="100812" x="1376363" y="2170113"/>
          <p14:tracePt t="100845" x="1412875" y="2316163"/>
          <p14:tracePt t="100880" x="1476375" y="2508250"/>
          <p14:tracePt t="100913" x="1541463" y="2671763"/>
          <p14:tracePt t="100916" x="1568450" y="2717800"/>
          <p14:tracePt t="100950" x="1658938" y="2900363"/>
          <p14:tracePt t="100954" x="1668463" y="2927350"/>
          <p14:tracePt t="100992" x="1695450" y="3100388"/>
          <p14:tracePt t="101028" x="1704975" y="3209925"/>
          <p14:tracePt t="101061" x="1751013" y="3338513"/>
          <p14:tracePt t="101098" x="1758950" y="3375025"/>
          <p14:tracePt t="101292" x="1758950" y="3346450"/>
          <p14:tracePt t="101324" x="1758950" y="3328988"/>
          <p14:tracePt t="101360" x="1758950" y="3309938"/>
          <p14:tracePt t="101392" x="1758950" y="3292475"/>
          <p14:tracePt t="101428" x="1758950" y="3265488"/>
          <p14:tracePt t="101560" x="1751013" y="3265488"/>
          <p14:tracePt t="101627" x="1741488" y="3265488"/>
          <p14:tracePt t="101660" x="1731963" y="3265488"/>
          <p14:tracePt t="101820" x="1704975" y="3255963"/>
          <p14:tracePt t="101853" x="1677988" y="3236913"/>
          <p14:tracePt t="101890" x="1649413" y="3200400"/>
          <p14:tracePt t="101925" x="1631950" y="3173413"/>
          <p14:tracePt t="101962" x="1668463" y="3136900"/>
          <p14:tracePt t="101999" x="1868488" y="3090863"/>
          <p14:tracePt t="102040" x="1987550" y="3082925"/>
          <p14:tracePt t="102074" x="1997075" y="3082925"/>
          <p14:tracePt t="102144" x="1987550" y="3082925"/>
          <p14:tracePt t="102179" x="1968500" y="3082925"/>
          <p14:tracePt t="102216" x="1960563" y="3082925"/>
          <p14:tracePt t="102390" x="1951038" y="3082925"/>
          <p14:tracePt t="103783" x="1941513" y="3090863"/>
          <p14:tracePt t="103820" x="1905000" y="3127375"/>
          <p14:tracePt t="103859" x="1851025" y="3200400"/>
          <p14:tracePt t="103859" x="1824038" y="3228975"/>
          <p14:tracePt t="103893" x="1758950" y="3282950"/>
          <p14:tracePt t="103931" x="1604963" y="3382963"/>
          <p14:tracePt t="103965" x="1541463" y="3419475"/>
          <p14:tracePt t="104005" x="1512888" y="3419475"/>
          <p14:tracePt t="104040" x="1485900" y="3402013"/>
          <p14:tracePt t="104078" x="1468438" y="3392488"/>
          <p14:tracePt t="104158" x="1458913" y="3365500"/>
          <p14:tracePt t="104198" x="1458913" y="3228975"/>
          <p14:tracePt t="104244" x="1668463" y="3027363"/>
          <p14:tracePt t="104281" x="1887538" y="2936875"/>
          <p14:tracePt t="104320" x="1887538" y="2927350"/>
          <p14:tracePt t="104625" x="1941513" y="2963863"/>
          <p14:tracePt t="104660" x="2087563" y="3082925"/>
          <p14:tracePt t="104697" x="2151063" y="3200400"/>
          <p14:tracePt t="104732" x="2160588" y="3255963"/>
          <p14:tracePt t="104772" x="2041525" y="3328988"/>
          <p14:tracePt t="104807" x="1895475" y="3346450"/>
          <p14:tracePt t="104845" x="1831975" y="3302000"/>
          <p14:tracePt t="104880" x="1814513" y="3219450"/>
          <p14:tracePt t="104918" x="1860550" y="3173413"/>
          <p14:tracePt t="104953" x="2060575" y="3100388"/>
          <p14:tracePt t="104994" x="2143125" y="3090863"/>
          <p14:tracePt t="105795" x="2143125" y="3082925"/>
          <p14:tracePt t="105865" x="2143125" y="3073400"/>
          <p14:tracePt t="105936" x="2143125" y="3063875"/>
          <p14:tracePt t="106172" x="2143125" y="3054350"/>
          <p14:tracePt t="106206" x="2143125" y="3046413"/>
          <p14:tracePt t="106242" x="2143125" y="3036888"/>
          <p14:tracePt t="106277" x="2143125" y="3027363"/>
          <p14:tracePt t="106845" x="2097088" y="3017838"/>
          <p14:tracePt t="106879" x="2024063" y="2990850"/>
          <p14:tracePt t="106916" x="1960563" y="2963863"/>
          <p14:tracePt t="106951" x="1941513" y="2954338"/>
          <p14:tracePt t="107058" x="1924050" y="2936875"/>
          <p14:tracePt t="107094" x="1905000" y="2927350"/>
          <p14:tracePt t="107133" x="1860550" y="2900363"/>
          <p14:tracePt t="107169" x="1804988" y="2881313"/>
          <p14:tracePt t="107206" x="1741488" y="2863850"/>
          <p14:tracePt t="107241" x="1649413" y="2854325"/>
          <p14:tracePt t="107280" x="1541463" y="2873375"/>
          <p14:tracePt t="107315" x="1395413" y="2927350"/>
          <p14:tracePt t="107353" x="1339850" y="2954338"/>
          <p14:tracePt t="107494" x="1339850" y="2936875"/>
          <p14:tracePt t="107530" x="1339850" y="2917825"/>
          <p14:tracePt t="107571" x="1339850" y="2900363"/>
          <p14:tracePt t="109523" x="1339850" y="2890838"/>
          <p14:tracePt t="110225" x="1330325" y="2890838"/>
          <p14:tracePt t="110263" x="1322388" y="2890838"/>
          <p14:tracePt t="110336" x="1322388" y="2873375"/>
          <p14:tracePt t="110369" x="1312863" y="2863850"/>
          <p14:tracePt t="110574" x="1312863" y="2854325"/>
          <p14:tracePt t="110942" x="1312863" y="2844800"/>
          <p14:tracePt t="110979" x="1312863" y="2836863"/>
          <p14:tracePt t="111016" x="1312863" y="2827338"/>
          <p14:tracePt t="111089" x="1303338" y="2817813"/>
          <p14:tracePt t="111124" x="1303338" y="2808288"/>
          <p14:tracePt t="111196" x="1303338" y="2800350"/>
          <p14:tracePt t="111539" x="1303338" y="2790825"/>
          <p14:tracePt t="113288" x="1303338" y="2781300"/>
          <p14:tracePt t="113526" x="1303338" y="2771775"/>
          <p14:tracePt t="115297" x="1312863" y="2771775"/>
          <p14:tracePt t="115402" x="1322388" y="2771775"/>
          <p14:tracePt t="115473" x="1339850" y="2763838"/>
          <p14:tracePt t="115506" x="1339850" y="2754313"/>
          <p14:tracePt t="117166" x="1358900" y="2744788"/>
          <p14:tracePt t="117337" x="1358900" y="2735263"/>
          <p14:tracePt t="117373" x="1366838" y="2727325"/>
          <p14:tracePt t="117412" x="1366838" y="2717800"/>
          <p14:tracePt t="117688" x="1395413" y="2717800"/>
          <p14:tracePt t="117722" x="1403350" y="2717800"/>
          <p14:tracePt t="119242" x="1422400" y="2717800"/>
          <p14:tracePt t="120038" x="1431925" y="2717800"/>
          <p14:tracePt t="121565" x="1431925" y="2708275"/>
          <p14:tracePt t="121566" x="1439863" y="2698750"/>
          <p14:tracePt t="121602" x="1458913" y="2681288"/>
          <p14:tracePt t="121641" x="1458913" y="2671763"/>
          <p14:tracePt t="121814" x="1468438" y="2671763"/>
          <p14:tracePt t="121848" x="1468438" y="2681288"/>
          <p14:tracePt t="124192" x="1403350" y="2690813"/>
          <p14:tracePt t="124228" x="1222375" y="2690813"/>
          <p14:tracePt t="124265" x="1185863" y="2690813"/>
          <p14:tracePt t="125310" x="1212850" y="2727325"/>
          <p14:tracePt t="125345" x="1249363" y="2754313"/>
          <p14:tracePt t="125383" x="1303338" y="2790825"/>
          <p14:tracePt t="125417" x="1312863" y="2800350"/>
          <p14:tracePt t="125454" x="1322388" y="2800350"/>
          <p14:tracePt t="125489" x="1349375" y="2808288"/>
          <p14:tracePt t="125527" x="1358900" y="2817813"/>
          <p14:tracePt t="125562" x="1395413" y="2854325"/>
          <p14:tracePt t="125602" x="1439863" y="2927350"/>
          <p14:tracePt t="125636" x="1531938" y="3000375"/>
          <p14:tracePt t="125640" x="1558925" y="3017838"/>
          <p14:tracePt t="125675" x="1631950" y="3073400"/>
          <p14:tracePt t="125678" x="1641475" y="3082925"/>
          <p14:tracePt t="125714" x="1649413" y="3119438"/>
          <p14:tracePt t="125750" x="1658938" y="3119438"/>
          <p14:tracePt t="125786" x="1658938" y="3127375"/>
          <p14:tracePt t="125824" x="1622425" y="3163888"/>
          <p14:tracePt t="125859" x="1512888" y="3173413"/>
          <p14:tracePt t="125897" x="1376363" y="3228975"/>
          <p14:tracePt t="125931" x="1285875" y="3255963"/>
          <p14:tracePt t="125970" x="1249363" y="3265488"/>
          <p14:tracePt t="126005" x="1212850" y="3273425"/>
          <p14:tracePt t="126044" x="1176338" y="3273425"/>
          <p14:tracePt t="126081" x="1166813" y="3265488"/>
          <p14:tracePt t="126118" x="1157288" y="3265488"/>
          <p14:tracePt t="126153" x="1185863" y="3302000"/>
          <p14:tracePt t="126356" x="1193800" y="3309938"/>
          <p14:tracePt t="126390" x="1203325" y="3328988"/>
          <p14:tracePt t="126430" x="1212850" y="3346450"/>
          <p14:tracePt t="126463" x="1239838" y="3346450"/>
          <p14:tracePt t="126501" x="1285875" y="3338513"/>
          <p14:tracePt t="126535" x="1312863" y="3309938"/>
          <p14:tracePt t="126574" x="1339850" y="3273425"/>
          <p14:tracePt t="126608" x="1349375" y="3255963"/>
          <p14:tracePt t="126646" x="1349375" y="3228975"/>
          <p14:tracePt t="126680" x="1358900" y="3219450"/>
          <p14:tracePt t="126848" x="1358900" y="3209925"/>
          <p14:tracePt t="128902" x="1358900" y="3200400"/>
          <p14:tracePt t="129146" x="1358900" y="3192463"/>
          <p14:tracePt t="136765" x="1366838" y="3192463"/>
          <p14:tracePt t="136900" x="1376363" y="3192463"/>
          <p14:tracePt t="136971" x="1385888" y="3192463"/>
          <p14:tracePt t="137041" x="1385888" y="3182938"/>
          <p14:tracePt t="138356" x="1403350" y="3182938"/>
          <p14:tracePt t="138462" x="1412875" y="3182938"/>
          <p14:tracePt t="140637" x="1412875" y="3219450"/>
          <p14:tracePt t="140670" x="1485900" y="3338513"/>
          <p14:tracePt t="140708" x="1668463" y="3475038"/>
          <p14:tracePt t="140741" x="1778000" y="3565525"/>
          <p14:tracePt t="140779" x="1860550" y="3665538"/>
          <p14:tracePt t="140813" x="1887538" y="3730625"/>
          <p14:tracePt t="140851" x="1924050" y="3784600"/>
          <p14:tracePt t="140885" x="1941513" y="3803650"/>
          <p14:tracePt t="140923" x="1951038" y="3821113"/>
          <p14:tracePt t="141095" x="1931988" y="3821113"/>
          <p14:tracePt t="141129" x="1914525" y="3811588"/>
          <p14:tracePt t="141200" x="1905000" y="3803650"/>
          <p14:tracePt t="141336" x="1895475" y="3803650"/>
          <p14:tracePt t="141574" x="1878013" y="3794125"/>
          <p14:tracePt t="141609" x="1841500" y="3757613"/>
          <p14:tracePt t="141647" x="1824038" y="3748088"/>
          <p14:tracePt t="141681" x="1804988" y="3748088"/>
          <p14:tracePt t="141719" x="1731963" y="3730625"/>
          <p14:tracePt t="141754" x="1658938" y="3702050"/>
          <p14:tracePt t="141793" x="1595438" y="3675063"/>
          <p14:tracePt t="141828" x="1549400" y="3665538"/>
          <p14:tracePt t="141866" x="1512888" y="3648075"/>
          <p14:tracePt t="141901" x="1485900" y="3621088"/>
          <p14:tracePt t="141940" x="1439863" y="3592513"/>
          <p14:tracePt t="141974" x="1422400" y="3556000"/>
          <p14:tracePt t="142013" x="1395413" y="3519488"/>
          <p14:tracePt t="142049" x="1366838" y="3475038"/>
          <p14:tracePt t="142088" x="1312863" y="3346450"/>
          <p14:tracePt t="142122" x="1293813" y="3273425"/>
          <p14:tracePt t="142124" x="1276350" y="3246438"/>
          <p14:tracePt t="142160" x="1230313" y="3136900"/>
          <p14:tracePt t="142198" x="1203325" y="3027363"/>
          <p14:tracePt t="142232" x="1203325" y="2954338"/>
          <p14:tracePt t="142272" x="1239838" y="2854325"/>
          <p14:tracePt t="142307" x="1303338" y="2754313"/>
          <p14:tracePt t="142345" x="1431925" y="2635250"/>
          <p14:tracePt t="142380" x="1458913" y="2589213"/>
          <p14:tracePt t="142418" x="1485900" y="2581275"/>
          <p14:tracePt t="142453" x="1576388" y="2708275"/>
          <p14:tracePt t="142493" x="1677988" y="2873375"/>
          <p14:tracePt t="142530" x="1695450" y="2917825"/>
          <p14:tracePt t="142570" x="1522413" y="2909888"/>
          <p14:tracePt t="142603" x="1266825" y="2863850"/>
          <p14:tracePt t="142641" x="1193800" y="2763838"/>
          <p14:tracePt t="142680" x="1249363" y="2625725"/>
          <p14:tracePt t="142722" x="1522413" y="2517775"/>
          <p14:tracePt t="142759" x="1658938" y="2535238"/>
          <p14:tracePt t="142799" x="1831975" y="2744788"/>
          <p14:tracePt t="142833" x="1968500" y="2917825"/>
          <p14:tracePt t="142837" x="1978025" y="2946400"/>
          <p14:tracePt t="142874" x="1997075" y="3063875"/>
          <p14:tracePt t="142913" x="1841500" y="3355975"/>
          <p14:tracePt t="142948" x="1778000" y="3438525"/>
          <p14:tracePt t="142989" x="1741488" y="3446463"/>
          <p14:tracePt t="143023" x="1695450" y="3438525"/>
          <p14:tracePt t="143062" x="1622425" y="3292475"/>
          <p14:tracePt t="143097" x="1622425" y="3192463"/>
          <p14:tracePt t="143136" x="1804988" y="3182938"/>
          <p14:tracePt t="143170" x="2024063" y="3255963"/>
          <p14:tracePt t="143206" x="2051050" y="3346450"/>
          <p14:tracePt t="143240" x="2005013" y="3382963"/>
          <p14:tracePt t="143279" x="1868488" y="3392488"/>
          <p14:tracePt t="143315" x="1778000" y="3328988"/>
          <p14:tracePt t="143355" x="1758950" y="3282950"/>
          <p14:tracePt t="143388" x="1778000" y="3255963"/>
          <p14:tracePt t="143427" x="1787525" y="3228975"/>
          <p14:tracePt t="143665" x="1795463" y="3228975"/>
          <p14:tracePt t="144397" x="1795463" y="3236913"/>
          <p14:tracePt t="144434" x="1795463" y="3246438"/>
          <p14:tracePt t="144787" x="1795463" y="3236913"/>
          <p14:tracePt t="144957" x="1795463" y="3228975"/>
          <p14:tracePt t="147050" x="1795463" y="3236913"/>
          <p14:tracePt t="148293" x="1795463" y="3246438"/>
          <p14:tracePt t="148331" x="1795463" y="3255963"/>
          <p14:tracePt t="148472" x="1795463" y="3265488"/>
          <p14:tracePt t="149509" x="1795463" y="3273425"/>
          <p14:tracePt t="151843" x="1804988" y="3273425"/>
          <p14:tracePt t="151877" x="1824038" y="3273425"/>
          <p14:tracePt t="151914" x="1831975" y="3255963"/>
          <p14:tracePt t="151950" x="1841500" y="3246438"/>
          <p14:tracePt t="151987" x="1841500" y="3236913"/>
          <p14:tracePt t="152057" x="1841500" y="3228975"/>
          <p14:tracePt t="152128" x="1851025" y="3228975"/>
          <p14:tracePt t="152230" x="1860550" y="3219450"/>
          <p14:tracePt t="152400" x="1868488" y="3219450"/>
          <p14:tracePt t="153210" x="1868488" y="3209925"/>
          <p14:tracePt t="153245" x="1878013" y="3200400"/>
          <p14:tracePt t="154196" x="1887538" y="3192463"/>
          <p14:tracePt t="154229" x="1887538" y="3182938"/>
          <p14:tracePt t="154297" x="1887538" y="3173413"/>
          <p14:tracePt t="154330" x="1895475" y="3173413"/>
          <p14:tracePt t="155678" x="1905000" y="3146425"/>
          <p14:tracePt t="155712" x="1914525" y="3146425"/>
          <p14:tracePt t="155748" x="1924050" y="3136900"/>
          <p14:tracePt t="155820" x="1924050" y="3127375"/>
          <p14:tracePt t="158675" x="1914525" y="3136900"/>
          <p14:tracePt t="158812" x="1905000" y="3146425"/>
          <p14:tracePt t="161680" x="1905000" y="3155950"/>
          <p14:tracePt t="161714" x="1905000" y="3163888"/>
          <p14:tracePt t="164080" x="1905000" y="3173413"/>
          <p14:tracePt t="166494" x="1905000" y="3182938"/>
          <p14:tracePt t="166567" x="1924050" y="3192463"/>
          <p14:tracePt t="166603" x="1924050" y="3200400"/>
          <p14:tracePt t="166640" x="1931988" y="3200400"/>
          <p14:tracePt t="172093" x="1895475" y="3182938"/>
          <p14:tracePt t="172131" x="1887538" y="3173413"/>
          <p14:tracePt t="172350" x="1868488" y="3173413"/>
          <p14:tracePt t="172385" x="1860550" y="3182938"/>
          <p14:tracePt t="173344" x="1860550" y="3173413"/>
          <p14:tracePt t="173544" x="1860550" y="3155950"/>
          <p14:tracePt t="174085" x="1824038" y="3228975"/>
          <p14:tracePt t="174119" x="1722438" y="3382963"/>
          <p14:tracePt t="174156" x="1685925" y="3502025"/>
          <p14:tracePt t="174188" x="1641475" y="3648075"/>
          <p14:tracePt t="174226" x="1677988" y="3811588"/>
          <p14:tracePt t="174270" x="1824038" y="4030663"/>
          <p14:tracePt t="174271" x="1860550" y="4057650"/>
          <p14:tracePt t="174308" x="2014538" y="4203700"/>
          <p14:tracePt t="174342" x="2124075" y="4395788"/>
          <p14:tracePt t="174380" x="2224088" y="4568825"/>
          <p14:tracePt t="174415" x="2379663" y="4697413"/>
          <p14:tracePt t="174454" x="2598738" y="4833938"/>
          <p14:tracePt t="174490" x="2716213" y="4906963"/>
          <p14:tracePt t="174526" x="2752725" y="4933950"/>
          <p14:tracePt t="174664" x="2752725" y="4924425"/>
          <p14:tracePt t="174697" x="2716213" y="4897438"/>
          <p14:tracePt t="174734" x="2616200" y="4851400"/>
          <p14:tracePt t="174768" x="2498725" y="4833938"/>
          <p14:tracePt t="174806" x="2370138" y="4805363"/>
          <p14:tracePt t="174840" x="2352675" y="4805363"/>
          <p14:tracePt t="174876" x="2324100" y="4805363"/>
          <p14:tracePt t="174910" x="2306638" y="4787900"/>
          <p14:tracePt t="174947" x="2279650" y="4751388"/>
          <p14:tracePt t="174984" x="2279650" y="4741863"/>
          <p14:tracePt t="175025" x="2270125" y="4741863"/>
          <p14:tracePt t="175062" x="2260600" y="4732338"/>
          <p14:tracePt t="175106" x="2224088" y="4724400"/>
          <p14:tracePt t="175142" x="2170113" y="4732338"/>
          <p14:tracePt t="175179" x="2124075" y="4760913"/>
          <p14:tracePt t="175215" x="2087563" y="4797425"/>
          <p14:tracePt t="175252" x="2051050" y="4824413"/>
          <p14:tracePt t="175285" x="2014538" y="4860925"/>
          <p14:tracePt t="175324" x="1978025" y="4906963"/>
          <p14:tracePt t="175358" x="1951038" y="4933950"/>
          <p14:tracePt t="175396" x="1924050" y="4933950"/>
          <p14:tracePt t="175468" x="1914525" y="4933950"/>
          <p14:tracePt t="175503" x="1878013" y="4987925"/>
          <p14:tracePt t="175738" x="1878013" y="4979988"/>
          <p14:tracePt t="175773" x="1895475" y="4914900"/>
          <p14:tracePt t="175813" x="1931988" y="4878388"/>
          <p14:tracePt t="175846" x="1931988" y="4870450"/>
          <p14:tracePt t="175883" x="1924050" y="4841875"/>
          <p14:tracePt t="175918" x="1905000" y="4824413"/>
          <p14:tracePt t="175957" x="1887538" y="4787900"/>
          <p14:tracePt t="175992" x="1887538" y="4760913"/>
          <p14:tracePt t="177587" x="1905000" y="4768850"/>
          <p14:tracePt t="177621" x="2106613" y="4906963"/>
          <p14:tracePt t="177624" x="2187575" y="4924425"/>
          <p14:tracePt t="177658" x="2443163" y="4951413"/>
          <p14:tracePt t="177696" x="2825750" y="4943475"/>
          <p14:tracePt t="177732" x="3190875" y="4960938"/>
          <p14:tracePt t="177772" x="3646488" y="4979988"/>
          <p14:tracePt t="177806" x="3938588" y="4951413"/>
          <p14:tracePt t="177844" x="4111625" y="4943475"/>
          <p14:tracePt t="177878" x="4121150" y="4933950"/>
          <p14:tracePt t="177986" x="4065588" y="4914900"/>
          <p14:tracePt t="178020" x="3919538" y="4914900"/>
          <p14:tracePt t="178058" x="3738563" y="4887913"/>
          <p14:tracePt t="178093" x="3500438" y="4851400"/>
          <p14:tracePt t="178131" x="3309938" y="4841875"/>
          <p14:tracePt t="178165" x="3208338" y="4824413"/>
          <p14:tracePt t="178202" x="3154363" y="4805363"/>
          <p14:tracePt t="178236" x="3108325" y="4833938"/>
          <p14:tracePt t="178446" x="3054350" y="4824413"/>
          <p14:tracePt t="178482" x="2998788" y="4805363"/>
          <p14:tracePt t="178485" x="2981325" y="4797425"/>
          <p14:tracePt t="178525" x="2752725" y="4660900"/>
          <p14:tracePt t="178562" x="2324100" y="4405313"/>
          <p14:tracePt t="178595" x="2106613" y="4203700"/>
          <p14:tracePt t="178633" x="1841500" y="3848100"/>
          <p14:tracePt t="178667" x="1631950" y="3556000"/>
          <p14:tracePt t="178704" x="1558925" y="3328988"/>
          <p14:tracePt t="178739" x="1512888" y="3054350"/>
          <p14:tracePt t="178777" x="1458913" y="2863850"/>
          <p14:tracePt t="178812" x="1412875" y="2717800"/>
          <p14:tracePt t="178851" x="1376363" y="2562225"/>
          <p14:tracePt t="178886" x="1403350" y="2452688"/>
          <p14:tracePt t="178924" x="1531938" y="2352675"/>
          <p14:tracePt t="178959" x="1695450" y="2343150"/>
          <p14:tracePt t="178999" x="1787525" y="2425700"/>
          <p14:tracePt t="179035" x="1778000" y="2544763"/>
          <p14:tracePt t="179073" x="1649413" y="2644775"/>
          <p14:tracePt t="179107" x="1504950" y="2671763"/>
          <p14:tracePt t="179145" x="1458913" y="2654300"/>
          <p14:tracePt t="179179" x="1458913" y="2571750"/>
          <p14:tracePt t="179218" x="1604963" y="2535238"/>
          <p14:tracePt t="179253" x="1931988" y="2581275"/>
          <p14:tracePt t="179292" x="2078038" y="2717800"/>
          <p14:tracePt t="179326" x="2051050" y="2800350"/>
          <p14:tracePt t="179365" x="1960563" y="2827338"/>
          <p14:tracePt t="179401" x="1860550" y="2771775"/>
          <p14:tracePt t="179403" x="1841500" y="2744788"/>
          <p14:tracePt t="179439" x="1795463" y="2644775"/>
          <p14:tracePt t="179477" x="1787525" y="2581275"/>
          <p14:tracePt t="179513" x="1878013" y="2535238"/>
          <p14:tracePt t="179556" x="1997075" y="2489200"/>
          <p14:tracePt t="179592" x="2024063" y="2489200"/>
          <p14:tracePt t="179661" x="2024063" y="2517775"/>
          <p14:tracePt t="179695" x="1960563" y="2598738"/>
          <p14:tracePt t="179731" x="1878013" y="2635250"/>
          <p14:tracePt t="179766" x="1878013" y="2644775"/>
          <p14:tracePt t="179805" x="1931988" y="2708275"/>
          <p14:tracePt t="179838" x="2014538" y="2836863"/>
          <p14:tracePt t="179841" x="2014538" y="2863850"/>
          <p14:tracePt t="179879" x="1987550" y="2973388"/>
          <p14:tracePt t="179916" x="1887538" y="3046413"/>
          <p14:tracePt t="179951" x="1814513" y="3073400"/>
          <p14:tracePt t="179990" x="1778000" y="3054350"/>
          <p14:tracePt t="180024" x="1751013" y="3017838"/>
          <p14:tracePt t="180064" x="1778000" y="2963863"/>
          <p14:tracePt t="180100" x="1851025" y="2954338"/>
          <p14:tracePt t="180103" x="1868488" y="2954338"/>
          <p14:tracePt t="180140" x="1905000" y="2973388"/>
          <p14:tracePt t="180177" x="1905000" y="3054350"/>
          <p14:tracePt t="180213" x="1841500" y="3119438"/>
          <p14:tracePt t="180249" x="1704975" y="3155950"/>
          <p14:tracePt t="180284" x="1658938" y="3127375"/>
          <p14:tracePt t="180321" x="1658938" y="3073400"/>
          <p14:tracePt t="180356" x="1731963" y="3017838"/>
          <p14:tracePt t="180392" x="1914525" y="3009900"/>
          <p14:tracePt t="180429" x="1941513" y="3027363"/>
          <p14:tracePt t="180468" x="1941513" y="3036888"/>
          <p14:tracePt t="180501" x="1905000" y="3063875"/>
          <p14:tracePt t="180539" x="1887538" y="3082925"/>
          <p14:tracePt t="180614" x="1878013" y="3082925"/>
          <p14:tracePt t="180650" x="1868488" y="3082925"/>
          <p14:tracePt t="180845" x="1860550" y="3082925"/>
          <p14:tracePt t="180880" x="1860550" y="3073400"/>
          <p14:tracePt t="180926" x="1860550" y="3054350"/>
          <p14:tracePt t="180962" x="1851025" y="3054350"/>
          <p14:tracePt t="181327" x="1841500" y="3036888"/>
          <p14:tracePt t="181399" x="1804988" y="3063875"/>
          <p14:tracePt t="181434" x="1778000" y="3109913"/>
          <p14:tracePt t="181471" x="1741488" y="3146425"/>
          <p14:tracePt t="181504" x="1731963" y="3173413"/>
          <p14:tracePt t="181611" x="1722438" y="3173413"/>
          <p14:tracePt t="181682" x="1714500" y="3173413"/>
          <p14:tracePt t="181919" x="1704975" y="3163888"/>
          <p14:tracePt t="183609" x="1714500" y="3182938"/>
          <p14:tracePt t="183648" x="1851025" y="3346450"/>
          <p14:tracePt t="183683" x="2051050" y="3519488"/>
          <p14:tracePt t="183718" x="2370138" y="3738563"/>
          <p14:tracePt t="183754" x="3027363" y="3911600"/>
          <p14:tracePt t="183790" x="3719513" y="4113213"/>
          <p14:tracePt t="183825" x="4084638" y="4340225"/>
          <p14:tracePt t="183864" x="4257675" y="4568825"/>
          <p14:tracePt t="183899" x="4303713" y="4768850"/>
          <p14:tracePt t="183934" x="4275138" y="4897438"/>
          <p14:tracePt t="183971" x="4138613" y="5043488"/>
          <p14:tracePt t="184008" x="3929063" y="5243513"/>
          <p14:tracePt t="184049" x="3709988" y="5389563"/>
          <p14:tracePt t="184085" x="3509963" y="5435600"/>
          <p14:tracePt t="184132" x="3236913" y="5445125"/>
          <p14:tracePt t="184169" x="3144838" y="5426075"/>
          <p14:tracePt t="184215" x="3127375" y="5416550"/>
          <p14:tracePt t="184252" x="3044825" y="5399088"/>
          <p14:tracePt t="184298" x="3044825" y="5380038"/>
          <p14:tracePt t="184489" x="3027363" y="5372100"/>
          <p14:tracePt t="184533" x="3017838" y="5335588"/>
          <p14:tracePt t="184567" x="3035300" y="5326063"/>
          <p14:tracePt t="184604" x="3044825" y="5316538"/>
          <p14:tracePt t="184642" x="3081338" y="5299075"/>
          <p14:tracePt t="184676" x="3100388" y="5262563"/>
          <p14:tracePt t="184713" x="3117850" y="5226050"/>
          <p14:tracePt t="184746" x="3117850" y="5207000"/>
          <p14:tracePt t="184783" x="3117850" y="5197475"/>
          <p14:tracePt t="185150" x="3090863" y="5207000"/>
          <p14:tracePt t="185189" x="2998788" y="5262563"/>
          <p14:tracePt t="185233" x="2817813" y="5316538"/>
          <p14:tracePt t="185269" x="2725738" y="5299075"/>
          <p14:tracePt t="185308" x="2689225" y="5262563"/>
          <p14:tracePt t="185342" x="2662238" y="5197475"/>
          <p14:tracePt t="185380" x="2671763" y="5126038"/>
          <p14:tracePt t="185415" x="2708275" y="5080000"/>
          <p14:tracePt t="185457" x="2944813" y="5006975"/>
          <p14:tracePt t="185491" x="3354388" y="4997450"/>
          <p14:tracePt t="185529" x="3838575" y="5024438"/>
          <p14:tracePt t="185564" x="4075113" y="5116513"/>
          <p14:tracePt t="185600" x="4102100" y="5189538"/>
          <p14:tracePt t="185634" x="4011613" y="5289550"/>
          <p14:tracePt t="185672" x="3819525" y="5353050"/>
          <p14:tracePt t="185706" x="3709988" y="5353050"/>
          <p14:tracePt t="185744" x="3683000" y="5316538"/>
          <p14:tracePt t="185778" x="3692525" y="5280025"/>
          <p14:tracePt t="185816" x="3838575" y="5233988"/>
          <p14:tracePt t="185850" x="3948113" y="5216525"/>
          <p14:tracePt t="185886" x="3956050" y="5216525"/>
          <p14:tracePt t="186356" x="3948113" y="5216525"/>
          <p14:tracePt t="186392" x="3892550" y="5197475"/>
          <p14:tracePt t="186430" x="3783013" y="5170488"/>
          <p14:tracePt t="186465" x="3563938" y="5126038"/>
          <p14:tracePt t="186504" x="3400425" y="5089525"/>
          <p14:tracePt t="186540" x="3163888" y="4997450"/>
          <p14:tracePt t="186580" x="2925763" y="4741863"/>
          <p14:tracePt t="186615" x="2589213" y="4386263"/>
          <p14:tracePt t="186653" x="2324100" y="4122738"/>
          <p14:tracePt t="186687" x="2097088" y="3857625"/>
          <p14:tracePt t="186725" x="1887538" y="3375025"/>
          <p14:tracePt t="186761" x="1841500" y="3127375"/>
          <p14:tracePt t="186798" x="1914525" y="2963863"/>
          <p14:tracePt t="186835" x="2051050" y="2808288"/>
          <p14:tracePt t="186874" x="2260600" y="2708275"/>
          <p14:tracePt t="186909" x="2297113" y="2708275"/>
          <p14:tracePt t="186946" x="2333625" y="2735263"/>
          <p14:tracePt t="186982" x="2360613" y="2827338"/>
          <p14:tracePt t="187020" x="2379663" y="2927350"/>
          <p14:tracePt t="187056" x="2352675" y="2973388"/>
          <p14:tracePt t="187095" x="2224088" y="3090863"/>
          <p14:tracePt t="187129" x="2087563" y="3146425"/>
          <p14:tracePt t="187168" x="1968500" y="3146425"/>
          <p14:tracePt t="187203" x="1778000" y="3082925"/>
          <p14:tracePt t="187239" x="1677988" y="3046413"/>
          <p14:tracePt t="187273" x="1631950" y="2946400"/>
          <p14:tracePt t="187313" x="1595438" y="2800350"/>
          <p14:tracePt t="187347" x="1585913" y="2727325"/>
          <p14:tracePt t="187386" x="1604963" y="2662238"/>
          <p14:tracePt t="187421" x="1604963" y="2617788"/>
          <p14:tracePt t="187460" x="1631950" y="2562225"/>
          <p14:tracePt t="187493" x="1641475" y="2498725"/>
          <p14:tracePt t="187531" x="1649413" y="2462213"/>
          <p14:tracePt t="187568" x="1649413" y="2444750"/>
          <p14:tracePt t="187571" x="1649413" y="2435225"/>
          <p14:tracePt t="187607" x="1658938" y="2425700"/>
          <p14:tracePt t="187644" x="1677988" y="2398713"/>
          <p14:tracePt t="187678" x="1685925" y="2389188"/>
          <p14:tracePt t="187715" x="1695450" y="2379663"/>
          <p14:tracePt t="187920" x="1751013" y="2389188"/>
          <p14:tracePt t="187955" x="1841500" y="2425700"/>
          <p14:tracePt t="187999" x="1887538" y="2471738"/>
          <p14:tracePt t="188033" x="1887538" y="2498725"/>
          <p14:tracePt t="188070" x="1851025" y="2554288"/>
          <p14:tracePt t="188108" x="1768475" y="2598738"/>
          <p14:tracePt t="188144" x="1751013" y="2608263"/>
          <p14:tracePt t="188180" x="1714500" y="2608263"/>
          <p14:tracePt t="188219" x="1695450" y="2571750"/>
          <p14:tracePt t="188254" x="1695450" y="2535238"/>
          <p14:tracePt t="188293" x="1695450" y="2508250"/>
          <p14:tracePt t="188331" x="1695450" y="2489200"/>
          <p14:tracePt t="189297" x="1731963" y="2535238"/>
          <p14:tracePt t="189333" x="1751013" y="2571750"/>
          <p14:tracePt t="189371" x="1731963" y="2608263"/>
          <p14:tracePt t="189407" x="1677988" y="2635250"/>
          <p14:tracePt t="189447" x="1504950" y="2635250"/>
          <p14:tracePt t="189483" x="1312863" y="2608263"/>
          <p14:tracePt t="189521" x="1176338" y="2471738"/>
          <p14:tracePt t="189557" x="1093788" y="2225675"/>
          <p14:tracePt t="189596" x="1093788" y="2079625"/>
          <p14:tracePt t="189630" x="1149350" y="1987550"/>
          <p14:tracePt t="189666" x="1285875" y="1878013"/>
          <p14:tracePt t="189700" x="1485900" y="1768475"/>
          <p14:tracePt t="189740" x="1804988" y="1697038"/>
          <p14:tracePt t="189775" x="2070100" y="1760538"/>
          <p14:tracePt t="189814" x="2279650" y="1878013"/>
          <p14:tracePt t="189849" x="2370138" y="2106613"/>
          <p14:tracePt t="189887" x="2462213" y="2525713"/>
          <p14:tracePt t="189920" x="2470150" y="2917825"/>
          <p14:tracePt t="189959" x="2360613" y="3228975"/>
          <p14:tracePt t="189994" x="2197100" y="3465513"/>
          <p14:tracePt t="190031" x="2024063" y="3665538"/>
          <p14:tracePt t="190065" x="1778000" y="3857625"/>
          <p14:tracePt t="190105" x="1312863" y="3994150"/>
          <p14:tracePt t="190140" x="738188" y="3948113"/>
          <p14:tracePt t="190176" x="438150" y="3775075"/>
          <p14:tracePt t="190210" x="119063" y="3419475"/>
          <p14:tracePt t="190247" x="0" y="2890838"/>
          <p14:tracePt t="190354" x="200025" y="1987550"/>
          <p14:tracePt t="190393" x="538163" y="1751013"/>
          <p14:tracePt t="190428" x="830263" y="1604963"/>
          <p14:tracePt t="190466" x="1249363" y="1531938"/>
          <p14:tracePt t="190502" x="1804988" y="1504950"/>
          <p14:tracePt t="190540" x="2124075" y="1577975"/>
          <p14:tracePt t="190578" x="2287588" y="1651000"/>
          <p14:tracePt t="190614" x="2316163" y="1677988"/>
          <p14:tracePt t="190648" x="2316163" y="1687513"/>
          <p14:tracePt t="190785" x="2316163" y="1714500"/>
          <p14:tracePt t="191088" x="2297113" y="1714500"/>
          <p14:tracePt t="191122" x="2287588" y="1714500"/>
          <p14:tracePt t="191160" x="2279650" y="1714500"/>
          <p14:tracePt t="191330" x="2270125" y="1714500"/>
          <p14:tracePt t="191363" x="2251075" y="1714500"/>
          <p14:tracePt t="191504" x="2251075" y="1724025"/>
          <p14:tracePt t="191804" x="2251075" y="1797050"/>
          <p14:tracePt t="191838" x="2279650" y="1933575"/>
          <p14:tracePt t="191876" x="2352675" y="2216150"/>
          <p14:tracePt t="191910" x="2516188" y="2562225"/>
          <p14:tracePt t="191912" x="2570163" y="2644775"/>
          <p14:tracePt t="191948" x="2808288" y="2863850"/>
          <p14:tracePt t="191987" x="3263900" y="3173413"/>
          <p14:tracePt t="192022" x="3656013" y="3538538"/>
          <p14:tracePt t="192061" x="4230688" y="4094163"/>
          <p14:tracePt t="192095" x="4822825" y="4505325"/>
          <p14:tracePt t="192134" x="5260975" y="4768850"/>
          <p14:tracePt t="192168" x="5680075" y="4878388"/>
          <p14:tracePt t="192207" x="6199188" y="4878388"/>
          <p14:tracePt t="192242" x="6600825" y="4914900"/>
          <p14:tracePt t="192281" x="6892925" y="4970463"/>
          <p14:tracePt t="192316" x="7019925" y="4979988"/>
          <p14:tracePt t="192319" x="7046913" y="4987925"/>
          <p14:tracePt t="192355" x="7239000" y="5033963"/>
          <p14:tracePt t="192393" x="7283450" y="5053013"/>
          <p14:tracePt t="192699" x="7283450" y="5060950"/>
          <p14:tracePt t="192738" x="7312025" y="5116513"/>
          <p14:tracePt t="192742" x="7312025" y="5126038"/>
          <p14:tracePt t="192780" x="7339013" y="5189538"/>
          <p14:tracePt t="192820" x="7348538" y="5226050"/>
          <p14:tracePt t="192855" x="7356475" y="5233988"/>
          <p14:tracePt t="193031" x="7356475" y="5243513"/>
          <p14:tracePt t="193065" x="7356475" y="5262563"/>
          <p14:tracePt t="193106" x="7356475" y="5270500"/>
          <p14:tracePt t="193176" x="7339013" y="5270500"/>
          <p14:tracePt t="193209" x="7329488" y="5262563"/>
          <p14:tracePt t="193246" x="7319963" y="5253038"/>
          <p14:tracePt t="193280" x="7312025" y="5253038"/>
          <p14:tracePt t="195302" x="7302500" y="5253038"/>
          <p14:tracePt t="195347" x="7219950" y="5280025"/>
          <p14:tracePt t="195388" x="7065963" y="5326063"/>
          <p14:tracePt t="195424" x="6892925" y="5389563"/>
          <p14:tracePt t="195463" x="6537325" y="5445125"/>
          <p14:tracePt t="195497" x="6126163" y="5508625"/>
          <p14:tracePt t="195535" x="5551488" y="5599113"/>
          <p14:tracePt t="195570" x="4978400" y="5608638"/>
          <p14:tracePt t="195607" x="4457700" y="5654675"/>
          <p14:tracePt t="195642" x="4129088" y="5699125"/>
          <p14:tracePt t="195680" x="3729038" y="5808663"/>
          <p14:tracePt t="195715" x="3673475" y="5827713"/>
          <p14:tracePt t="195920" x="3656013" y="5791200"/>
          <p14:tracePt t="195955" x="3600450" y="5754688"/>
          <p14:tracePt t="195995" x="3556000" y="5745163"/>
          <p14:tracePt t="196030" x="3463925" y="5781675"/>
          <p14:tracePt t="196068" x="3309938" y="5808663"/>
          <p14:tracePt t="196102" x="3181350" y="5818188"/>
          <p14:tracePt t="196139" x="3035300" y="5808663"/>
          <p14:tracePt t="196175" x="2881313" y="5781675"/>
          <p14:tracePt t="196213" x="2771775" y="5791200"/>
          <p14:tracePt t="196248" x="2735263" y="5818188"/>
          <p14:tracePt t="196288" x="2698750" y="5845175"/>
          <p14:tracePt t="196358" x="2689225" y="5854700"/>
          <p14:tracePt t="196392" x="2689225" y="5864225"/>
          <p14:tracePt t="196596" x="2679700" y="5864225"/>
          <p14:tracePt t="196667" x="2679700" y="5873750"/>
          <p14:tracePt t="196940" x="2679700" y="5881688"/>
          <p14:tracePt t="196977" x="2752725" y="5946775"/>
          <p14:tracePt t="197013" x="2889250" y="6018213"/>
          <p14:tracePt t="197048" x="3027363" y="6054725"/>
          <p14:tracePt t="197088" x="3409950" y="6064250"/>
          <p14:tracePt t="197122" x="3600450" y="6018213"/>
          <p14:tracePt t="197160" x="3738563" y="5973763"/>
          <p14:tracePt t="197196" x="3892550" y="5946775"/>
          <p14:tracePt t="197236" x="4038600" y="5937250"/>
          <p14:tracePt t="197270" x="4165600" y="5891213"/>
          <p14:tracePt t="197272" x="4194175" y="5881688"/>
          <p14:tracePt t="197308" x="4294188" y="5854700"/>
          <p14:tracePt t="197347" x="4457700" y="5808663"/>
          <p14:tracePt t="197383" x="4503738" y="5800725"/>
          <p14:tracePt t="197424" x="4521200" y="5791200"/>
          <p14:tracePt t="197594" x="4513263" y="5791200"/>
          <p14:tracePt t="197697" x="4513263" y="5781675"/>
          <p14:tracePt t="197732" x="4494213" y="5764213"/>
          <p14:tracePt t="197769" x="4484688" y="5754688"/>
          <p14:tracePt t="197978" x="4476750" y="5754688"/>
          <p14:tracePt t="202001" x="4440238" y="5781675"/>
          <p14:tracePt t="202040" x="4384675" y="5818188"/>
          <p14:tracePt t="202074" x="4330700" y="5864225"/>
          <p14:tracePt t="202112" x="4294188" y="5891213"/>
          <p14:tracePt t="202149" x="4257675" y="5927725"/>
          <p14:tracePt t="202187" x="4248150" y="5946775"/>
          <p14:tracePt t="202220" x="4248150" y="6018213"/>
          <p14:tracePt t="202259" x="4248150" y="6027738"/>
          <p14:tracePt t="202431" x="4238625" y="6027738"/>
          <p14:tracePt t="202504" x="4238625" y="5991225"/>
          <p14:tracePt t="202541" x="4257675" y="5973763"/>
          <p14:tracePt t="202580" x="4267200" y="5937250"/>
          <p14:tracePt t="202615" x="4275138" y="5937250"/>
          <p14:tracePt t="202653" x="4284663" y="5927725"/>
          <p14:tracePt t="202688" x="4294188" y="5927725"/>
          <p14:tracePt t="202763" x="4303713" y="5927725"/>
          <p14:tracePt t="202973" x="4311650" y="5927725"/>
          <p14:tracePt t="203010" x="4311650" y="5918200"/>
          <p14:tracePt t="203152" x="4321175" y="5918200"/>
          <p14:tracePt t="203259" x="4321175" y="5900738"/>
          <p14:tracePt t="203293" x="4330700" y="5881688"/>
          <p14:tracePt t="204959" x="4284663" y="5845175"/>
          <p14:tracePt t="204995" x="4184650" y="5781675"/>
          <p14:tracePt t="205031" x="4084638" y="5754688"/>
          <p14:tracePt t="205066" x="3984625" y="5727700"/>
          <p14:tracePt t="205104" x="3875088" y="5727700"/>
          <p14:tracePt t="205140" x="3756025" y="5708650"/>
          <p14:tracePt t="205142" x="3719513" y="5699125"/>
          <p14:tracePt t="205181" x="3600450" y="5662613"/>
          <p14:tracePt t="205219" x="3436938" y="5608638"/>
          <p14:tracePt t="205251" x="3317875" y="5572125"/>
          <p14:tracePt t="205289" x="3171825" y="5508625"/>
          <p14:tracePt t="205323" x="3100388" y="5472113"/>
          <p14:tracePt t="205362" x="3035300" y="5435600"/>
          <p14:tracePt t="205401" x="2917825" y="5353050"/>
          <p14:tracePt t="205448" x="2744788" y="5289550"/>
          <p14:tracePt t="205490" x="2708275" y="5262563"/>
          <p14:tracePt t="205530" x="2598738" y="5226050"/>
          <p14:tracePt t="205565" x="2397125" y="5180013"/>
          <p14:tracePt t="205604" x="2324100" y="5170488"/>
          <p14:tracePt t="205639" x="2287588" y="5216525"/>
          <p14:tracePt t="205679" x="2243138" y="5362575"/>
          <p14:tracePt t="205715" x="2260600" y="5472113"/>
          <p14:tracePt t="205753" x="2462213" y="5535613"/>
          <p14:tracePt t="205787" x="2925763" y="5499100"/>
          <p14:tracePt t="205824" x="3482975" y="5316538"/>
          <p14:tracePt t="205859" x="3582988" y="5197475"/>
          <p14:tracePt t="205898" x="3563938" y="5097463"/>
          <p14:tracePt t="205932" x="3409950" y="4943475"/>
          <p14:tracePt t="205970" x="3071813" y="4814888"/>
          <p14:tracePt t="206006" x="2606675" y="4833938"/>
          <p14:tracePt t="206045" x="2133600" y="5033963"/>
          <p14:tracePt t="206080" x="1968500" y="5153025"/>
          <p14:tracePt t="206118" x="1951038" y="5243513"/>
          <p14:tracePt t="206154" x="2106613" y="5343525"/>
          <p14:tracePt t="206191" x="2416175" y="5399088"/>
          <p14:tracePt t="206227" x="2533650" y="5380038"/>
          <p14:tracePt t="206229" x="2552700" y="5372100"/>
          <p14:tracePt t="206266" x="2589213" y="5353050"/>
          <p14:tracePt t="206304" x="2589213" y="5335588"/>
          <p14:tracePt t="206340" x="2589213" y="5307013"/>
          <p14:tracePt t="206378" x="2598738" y="5307013"/>
          <p14:tracePt t="206450" x="2598738" y="5299075"/>
          <p14:tracePt t="206852" x="2606675" y="5289550"/>
          <p14:tracePt t="206886" x="2606675" y="5280025"/>
          <p14:tracePt t="206989" x="2771775" y="5362575"/>
          <p14:tracePt t="207023" x="2862263" y="5180013"/>
          <p14:tracePt t="207061" x="2954338" y="4614863"/>
          <p14:tracePt t="207097" x="2844800" y="4021138"/>
          <p14:tracePt t="207135" x="2589213" y="3455988"/>
          <p14:tracePt t="207169" x="2360613" y="3109913"/>
          <p14:tracePt t="207206" x="2097088" y="2735263"/>
          <p14:tracePt t="207240" x="1924050" y="2571750"/>
          <p14:tracePt t="207243" x="1905000" y="2535238"/>
          <p14:tracePt t="207279" x="1851025" y="2425700"/>
          <p14:tracePt t="207317" x="1768475" y="2335213"/>
          <p14:tracePt t="207353" x="1714500" y="2262188"/>
          <p14:tracePt t="207393" x="1685925" y="2225675"/>
          <p14:tracePt t="207429" x="1622425" y="2206625"/>
          <p14:tracePt t="207468" x="1522413" y="2197100"/>
          <p14:tracePt t="207502" x="1422400" y="2206625"/>
          <p14:tracePt t="207505" x="1385888" y="2216150"/>
          <p14:tracePt t="207544" x="1176338" y="2270125"/>
          <p14:tracePt t="207584" x="1066800" y="2306638"/>
          <p14:tracePt t="207620" x="1047750" y="2362200"/>
          <p14:tracePt t="207658" x="1030288" y="2544763"/>
          <p14:tracePt t="207693" x="1047750" y="2662238"/>
          <p14:tracePt t="207730" x="1093788" y="2708275"/>
          <p14:tracePt t="207765" x="1157288" y="2681288"/>
          <p14:tracePt t="207802" x="1312863" y="2525713"/>
          <p14:tracePt t="207838" x="1366838" y="2452688"/>
          <p14:tracePt t="207877" x="1376363" y="2444750"/>
          <p14:tracePt t="207911" x="1485900" y="2452688"/>
          <p14:tracePt t="207950" x="1758950" y="2571750"/>
          <p14:tracePt t="207987" x="1951038" y="2617788"/>
          <p14:tracePt t="208027" x="1987550" y="2562225"/>
          <p14:tracePt t="208061" x="1987550" y="2471738"/>
          <p14:tracePt t="208104" x="1960563" y="2398713"/>
          <p14:tracePt t="208138" x="1914525" y="2398713"/>
          <p14:tracePt t="208174" x="1831975" y="2489200"/>
          <p14:tracePt t="208209" x="1841500" y="2617788"/>
          <p14:tracePt t="208247" x="1924050" y="2681288"/>
          <p14:tracePt t="208283" x="1960563" y="2662238"/>
          <p14:tracePt t="208286" x="1960563" y="2654300"/>
          <p14:tracePt t="208327" x="1941513" y="2635250"/>
          <p14:tracePt t="208369" x="1731963" y="2698750"/>
          <p14:tracePt t="208403" x="1112838" y="2990850"/>
          <p14:tracePt t="208442" x="974725" y="3100388"/>
          <p14:tracePt t="208478" x="974725" y="3155950"/>
          <p14:tracePt t="208516" x="1011238" y="3265488"/>
          <p14:tracePt t="208552" x="1103313" y="3328988"/>
          <p14:tracePt t="208554" x="1130300" y="3328988"/>
          <p14:tracePt t="208591" x="1303338" y="3309938"/>
          <p14:tracePt t="208629" x="1431925" y="3209925"/>
          <p14:tracePt t="208664" x="1476375" y="3119438"/>
          <p14:tracePt t="208703" x="1512888" y="3082925"/>
          <p14:tracePt t="208737" x="1685925" y="3082925"/>
          <p14:tracePt t="208775" x="1895475" y="3119438"/>
          <p14:tracePt t="208810" x="1951038" y="3136900"/>
          <p14:tracePt t="208848" x="2014538" y="3119438"/>
          <p14:tracePt t="208883" x="2024063" y="3063875"/>
          <p14:tracePt t="208921" x="1997075" y="3046413"/>
          <p14:tracePt t="208955" x="1951038" y="3046413"/>
          <p14:tracePt t="208995" x="1851025" y="3155950"/>
          <p14:tracePt t="209028" x="1895475" y="3192463"/>
          <p14:tracePt t="209067" x="2097088" y="3209925"/>
          <p14:tracePt t="209101" x="2151063" y="3163888"/>
          <p14:tracePt t="209140" x="2160588" y="3082925"/>
          <p14:tracePt t="209174" x="2143125" y="3054350"/>
          <p14:tracePt t="209212" x="2124075" y="3046413"/>
          <p14:tracePt t="209246" x="2114550" y="3046413"/>
          <p14:tracePt t="209283" x="2106613" y="3046413"/>
          <p14:tracePt t="209387" x="2097088" y="3046413"/>
          <p14:tracePt t="210696" x="1931988" y="2973388"/>
          <p14:tracePt t="210731" x="1522413" y="2754313"/>
          <p14:tracePt t="210770" x="1176338" y="2481263"/>
          <p14:tracePt t="210804" x="1066800" y="2160588"/>
          <p14:tracePt t="210843" x="1003300" y="1951038"/>
          <p14:tracePt t="210878" x="1003300" y="1914525"/>
          <p14:tracePt t="210917" x="1030288" y="1906588"/>
          <p14:tracePt t="210951" x="1176338" y="1943100"/>
          <p14:tracePt t="210993" x="1439863" y="2106613"/>
          <p14:tracePt t="211029" x="1458913" y="2179638"/>
          <p14:tracePt t="211068" x="1366838" y="2225675"/>
          <p14:tracePt t="211104" x="1249363" y="2233613"/>
          <p14:tracePt t="211143" x="1230313" y="2160588"/>
          <p14:tracePt t="211179" x="1376363" y="2097088"/>
          <p14:tracePt t="211217" x="2005013" y="2116138"/>
          <p14:tracePt t="211251" x="2260600" y="2179638"/>
          <p14:tracePt t="211254" x="2270125" y="2197100"/>
          <p14:tracePt t="211291" x="2260600" y="2298700"/>
          <p14:tracePt t="211329" x="2206625" y="2343150"/>
          <p14:tracePt t="211364" x="2160588" y="2352675"/>
          <p14:tracePt t="211404" x="2143125" y="2325688"/>
          <p14:tracePt t="211439" x="2287588" y="2398713"/>
          <p14:tracePt t="211477" x="2397125" y="2608263"/>
          <p14:tracePt t="211512" x="2360613" y="2690813"/>
          <p14:tracePt t="211515" x="2343150" y="2698750"/>
          <p14:tracePt t="211556" x="2197100" y="2698750"/>
          <p14:tracePt t="211590" x="2151063" y="2662238"/>
          <p14:tracePt t="211628" x="2133600" y="2625725"/>
          <p14:tracePt t="211661" x="2133600" y="2617788"/>
          <p14:tracePt t="211733" x="2160588" y="2690813"/>
          <p14:tracePt t="211767" x="2179638" y="2881313"/>
          <p14:tracePt t="211806" x="2133600" y="3073400"/>
          <p14:tracePt t="211841" x="2070100" y="3155950"/>
          <p14:tracePt t="211879" x="1960563" y="3200400"/>
          <p14:tracePt t="211913" x="1914525" y="3200400"/>
          <p14:tracePt t="211951" x="1860550" y="3200400"/>
          <p14:tracePt t="211989" x="1704975" y="3182938"/>
          <p14:tracePt t="212030" x="1358900" y="3192463"/>
          <p14:tracePt t="212066" x="1103313" y="3182938"/>
          <p14:tracePt t="212102" x="974725" y="3136900"/>
          <p14:tracePt t="212138" x="939800" y="3054350"/>
          <p14:tracePt t="212176" x="903288" y="2936875"/>
          <p14:tracePt t="212210" x="920750" y="2881313"/>
          <p14:tracePt t="212249" x="1066800" y="2836863"/>
          <p14:tracePt t="212283" x="1239838" y="2863850"/>
          <p14:tracePt t="212322" x="1458913" y="3017838"/>
          <p14:tracePt t="212355" x="1512888" y="3146425"/>
          <p14:tracePt t="212393" x="1458913" y="3228975"/>
          <p14:tracePt t="212430" x="1322388" y="3246438"/>
          <p14:tracePt t="212434" x="1312863" y="3246438"/>
          <p14:tracePt t="212470" x="1285875" y="3219450"/>
          <p14:tracePt t="212507" x="1358900" y="3136900"/>
          <p14:tracePt t="212542" x="1768475" y="3109913"/>
          <p14:tracePt t="212583" x="2051050" y="3246438"/>
          <p14:tracePt t="212619" x="2070100" y="3319463"/>
          <p14:tracePt t="212657" x="1951038" y="3365500"/>
          <p14:tracePt t="212692" x="1824038" y="3365500"/>
          <p14:tracePt t="212696" x="1814513" y="3365500"/>
          <p14:tracePt t="212807" x="1831975" y="3365500"/>
          <p14:tracePt t="212842" x="1860550" y="3355975"/>
          <p14:tracePt t="212880" x="1860550" y="3346450"/>
          <p14:tracePt t="213354" x="1860550" y="3319463"/>
          <p14:tracePt t="213390" x="1851025" y="3309938"/>
          <p14:tracePt t="213429" x="1831975" y="3255963"/>
          <p14:tracePt t="213464" x="1831975" y="3109913"/>
          <p14:tracePt t="213501" x="1831975" y="2963863"/>
          <p14:tracePt t="213536" x="1851025" y="2844800"/>
          <p14:tracePt t="213538" x="1868488" y="2817813"/>
          <p14:tracePt t="213573" x="1914525" y="2735263"/>
          <p14:tracePt t="213611" x="2124075" y="2717800"/>
          <p14:tracePt t="213645" x="2479675" y="2717800"/>
          <p14:tracePt t="213685" x="2971800" y="2817813"/>
          <p14:tracePt t="213719" x="3044825" y="2890838"/>
          <p14:tracePt t="213721" x="3044825" y="2927350"/>
          <p14:tracePt t="213757" x="3027363" y="3063875"/>
          <p14:tracePt t="213793" x="2925763" y="3219450"/>
          <p14:tracePt t="213828" x="2798763" y="3282950"/>
          <p14:tracePt t="213864" x="2679700" y="3302000"/>
          <p14:tracePt t="213899" x="2606675" y="3302000"/>
          <p14:tracePt t="213901" x="2598738" y="3292475"/>
          <p14:tracePt t="213938" x="2589213" y="3292475"/>
          <p14:tracePt t="214075" x="2589213" y="3282950"/>
          <p14:tracePt t="214108" x="2579688" y="3282950"/>
          <p14:tracePt t="214145" x="2570163" y="3273425"/>
          <p14:tracePt t="214514" x="2570163" y="3265488"/>
          <p14:tracePt t="215589" x="2570163" y="3255963"/>
          <p14:tracePt t="215628" x="2570163" y="3236913"/>
          <p14:tracePt t="216807" x="2570163" y="3228975"/>
          <p14:tracePt t="216911" x="2570163" y="3209925"/>
          <p14:tracePt t="217948" x="2616200" y="3219450"/>
          <p14:tracePt t="217984" x="2981325" y="3246438"/>
          <p14:tracePt t="218025" x="3546475" y="3200400"/>
          <p14:tracePt t="218061" x="3865563" y="3209925"/>
          <p14:tracePt t="218100" x="4376738" y="3209925"/>
          <p14:tracePt t="218140" x="5005388" y="3182938"/>
          <p14:tracePt t="218178" x="5314950" y="3182938"/>
          <p14:tracePt t="218213" x="5734050" y="3173413"/>
          <p14:tracePt t="218253" x="6199188" y="3209925"/>
          <p14:tracePt t="218294" x="6727825" y="3292475"/>
          <p14:tracePt t="218334" x="6973888" y="3346450"/>
          <p14:tracePt t="218371" x="7192963" y="3402013"/>
          <p14:tracePt t="218410" x="7602538" y="3565525"/>
          <p14:tracePt t="218445" x="7831138" y="3621088"/>
          <p14:tracePt t="218484" x="7885113" y="3665538"/>
          <p14:tracePt t="218519" x="7867650" y="3730625"/>
          <p14:tracePt t="218559" x="7821613" y="3794125"/>
          <p14:tracePt t="218594" x="7658100" y="3857625"/>
          <p14:tracePt t="218634" x="7312025" y="3984625"/>
          <p14:tracePt t="218670" x="6992938" y="4167188"/>
          <p14:tracePt t="218708" x="6618288" y="4295775"/>
          <p14:tracePt t="218742" x="6189663" y="4449763"/>
          <p14:tracePt t="218780" x="6189663" y="4459288"/>
          <p14:tracePt t="218850" x="6189663" y="4468813"/>
          <p14:tracePt t="218954" x="6226175" y="4459288"/>
          <p14:tracePt t="218990" x="5926138" y="4551363"/>
          <p14:tracePt t="218992" x="5816600" y="4568825"/>
          <p14:tracePt t="219028" x="5251450" y="4578350"/>
          <p14:tracePt t="219066" x="4630738" y="4505325"/>
          <p14:tracePt t="219101" x="4357688" y="4203700"/>
          <p14:tracePt t="219140" x="4202113" y="3548063"/>
          <p14:tracePt t="219174" x="4194175" y="3027363"/>
          <p14:tracePt t="219211" x="4457700" y="2698750"/>
          <p14:tracePt t="219246" x="5059363" y="2508250"/>
          <p14:tracePt t="219283" x="5716588" y="2589213"/>
          <p14:tracePt t="219318" x="6737350" y="2963863"/>
          <p14:tracePt t="219356" x="7539038" y="3355975"/>
          <p14:tracePt t="219391" x="7777163" y="3602038"/>
          <p14:tracePt t="219431" x="7931150" y="3821113"/>
          <p14:tracePt t="219466" x="7958138" y="3884613"/>
          <p14:tracePt t="219503" x="8004175" y="3921125"/>
          <p14:tracePt t="219538" x="8186738" y="3984625"/>
          <p14:tracePt t="219579" x="8559800" y="4003675"/>
          <p14:tracePt t="219613" x="8915400" y="401320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ext Box 4" descr="绿色大理石"/>
          <p:cNvSpPr txBox="1">
            <a:spLocks noChangeArrowheads="1"/>
          </p:cNvSpPr>
          <p:nvPr/>
        </p:nvSpPr>
        <p:spPr bwMode="auto">
          <a:xfrm>
            <a:off x="426085" y="347663"/>
            <a:ext cx="3694113" cy="523875"/>
          </a:xfrm>
          <a:prstGeom prst="rect">
            <a:avLst/>
          </a:prstGeom>
          <a:solidFill>
            <a:srgbClr val="66FF99"/>
          </a:solidFill>
          <a:ln w="28575">
            <a:solidFill>
              <a:schemeClr val="tx1"/>
            </a:solidFill>
            <a:miter lim="800000"/>
          </a:ln>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zh-CN" altLang="en-US" sz="2800">
                <a:solidFill>
                  <a:srgbClr val="000000"/>
                </a:solidFill>
                <a:latin typeface="楷体_GB2312"/>
              </a:rPr>
              <a:t>基本回路</a:t>
            </a:r>
            <a:r>
              <a:rPr kumimoji="1" lang="en-US" altLang="zh-CN" sz="2800">
                <a:solidFill>
                  <a:srgbClr val="000000"/>
                </a:solidFill>
                <a:latin typeface="楷体_GB2312"/>
              </a:rPr>
              <a:t>(</a:t>
            </a:r>
            <a:r>
              <a:rPr kumimoji="1" lang="zh-CN" altLang="en-US" sz="2800">
                <a:solidFill>
                  <a:srgbClr val="000000"/>
                </a:solidFill>
                <a:latin typeface="楷体_GB2312"/>
              </a:rPr>
              <a:t>单连支回路</a:t>
            </a:r>
            <a:r>
              <a:rPr kumimoji="1" lang="en-US" altLang="zh-CN" sz="2800">
                <a:solidFill>
                  <a:srgbClr val="000000"/>
                </a:solidFill>
                <a:latin typeface="楷体_GB2312"/>
              </a:rPr>
              <a:t>)</a:t>
            </a:r>
            <a:endParaRPr kumimoji="1" lang="en-US" altLang="zh-CN" sz="2800" b="0">
              <a:solidFill>
                <a:srgbClr val="000000"/>
              </a:solidFill>
              <a:latin typeface="楷体_GB2312"/>
            </a:endParaRPr>
          </a:p>
        </p:txBody>
      </p:sp>
      <p:grpSp>
        <p:nvGrpSpPr>
          <p:cNvPr id="13315" name="Group 43"/>
          <p:cNvGrpSpPr/>
          <p:nvPr/>
        </p:nvGrpSpPr>
        <p:grpSpPr bwMode="auto">
          <a:xfrm>
            <a:off x="755650" y="1382713"/>
            <a:ext cx="1925638" cy="2381250"/>
            <a:chOff x="488" y="705"/>
            <a:chExt cx="1213" cy="1500"/>
          </a:xfrm>
        </p:grpSpPr>
        <p:sp>
          <p:nvSpPr>
            <p:cNvPr id="13354" name="Text Box 6"/>
            <p:cNvSpPr txBox="1">
              <a:spLocks noChangeArrowheads="1"/>
            </p:cNvSpPr>
            <p:nvPr/>
          </p:nvSpPr>
          <p:spPr bwMode="auto">
            <a:xfrm>
              <a:off x="1579" y="1059"/>
              <a:ext cx="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endParaRPr kumimoji="1" lang="zh-CN" altLang="zh-CN" sz="2800" b="0">
                <a:solidFill>
                  <a:srgbClr val="000000"/>
                </a:solidFill>
              </a:endParaRPr>
            </a:p>
          </p:txBody>
        </p:sp>
        <p:sp>
          <p:nvSpPr>
            <p:cNvPr id="13355" name="AutoShape 7"/>
            <p:cNvSpPr>
              <a:spLocks noChangeArrowheads="1"/>
            </p:cNvSpPr>
            <p:nvPr/>
          </p:nvSpPr>
          <p:spPr bwMode="auto">
            <a:xfrm>
              <a:off x="488" y="1053"/>
              <a:ext cx="1213" cy="1152"/>
            </a:xfrm>
            <a:prstGeom prst="diamond">
              <a:avLst/>
            </a:prstGeom>
            <a:noFill/>
            <a:ln w="28575">
              <a:solidFill>
                <a:srgbClr val="FFCC00"/>
              </a:solidFill>
              <a:miter lim="800000"/>
            </a:ln>
            <a:extLst>
              <a:ext uri="{909E8E84-426E-40DD-AFC4-6F175D3DCCD1}">
                <a14:hiddenFill xmlns:a14="http://schemas.microsoft.com/office/drawing/2010/main">
                  <a:solidFill>
                    <a:schemeClr val="bg1"/>
                  </a:solidFill>
                </a14:hiddenFill>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endParaRPr kumimoji="1" lang="zh-CN" altLang="zh-CN" sz="2800" b="0">
                <a:solidFill>
                  <a:srgbClr val="000000"/>
                </a:solidFill>
              </a:endParaRPr>
            </a:p>
          </p:txBody>
        </p:sp>
        <p:sp>
          <p:nvSpPr>
            <p:cNvPr id="13356" name="Arc 8"/>
            <p:cNvSpPr/>
            <p:nvPr/>
          </p:nvSpPr>
          <p:spPr bwMode="auto">
            <a:xfrm>
              <a:off x="490" y="738"/>
              <a:ext cx="1211" cy="88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lnTo>
                    <a:pt x="0" y="21599"/>
                  </a:lnTo>
                  <a:close/>
                </a:path>
              </a:pathLst>
            </a:custGeom>
            <a:noFill/>
            <a:ln w="28575">
              <a:solidFill>
                <a:srgbClr val="FFCC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3357" name="Line 9"/>
            <p:cNvSpPr>
              <a:spLocks noChangeShapeType="1"/>
            </p:cNvSpPr>
            <p:nvPr/>
          </p:nvSpPr>
          <p:spPr bwMode="auto">
            <a:xfrm>
              <a:off x="1104" y="1053"/>
              <a:ext cx="0" cy="11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8" name="Line 10"/>
            <p:cNvSpPr>
              <a:spLocks noChangeShapeType="1"/>
            </p:cNvSpPr>
            <p:nvPr/>
          </p:nvSpPr>
          <p:spPr bwMode="auto">
            <a:xfrm>
              <a:off x="490" y="1622"/>
              <a:ext cx="614" cy="5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11"/>
            <p:cNvSpPr>
              <a:spLocks noChangeShapeType="1"/>
            </p:cNvSpPr>
            <p:nvPr/>
          </p:nvSpPr>
          <p:spPr bwMode="auto">
            <a:xfrm flipH="1">
              <a:off x="1104" y="1620"/>
              <a:ext cx="597" cy="58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Line 12"/>
            <p:cNvSpPr>
              <a:spLocks noChangeShapeType="1"/>
            </p:cNvSpPr>
            <p:nvPr/>
          </p:nvSpPr>
          <p:spPr bwMode="auto">
            <a:xfrm>
              <a:off x="1104" y="1092"/>
              <a:ext cx="0" cy="111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1" name="Line 13"/>
            <p:cNvSpPr>
              <a:spLocks noChangeShapeType="1"/>
            </p:cNvSpPr>
            <p:nvPr/>
          </p:nvSpPr>
          <p:spPr bwMode="auto">
            <a:xfrm>
              <a:off x="490" y="1622"/>
              <a:ext cx="614" cy="58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14"/>
            <p:cNvSpPr>
              <a:spLocks noChangeShapeType="1"/>
            </p:cNvSpPr>
            <p:nvPr/>
          </p:nvSpPr>
          <p:spPr bwMode="auto">
            <a:xfrm flipH="1">
              <a:off x="1104" y="1622"/>
              <a:ext cx="597" cy="58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Text Box 15"/>
            <p:cNvSpPr txBox="1">
              <a:spLocks noChangeArrowheads="1"/>
            </p:cNvSpPr>
            <p:nvPr/>
          </p:nvSpPr>
          <p:spPr bwMode="auto">
            <a:xfrm>
              <a:off x="604" y="185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1</a:t>
              </a:r>
            </a:p>
          </p:txBody>
        </p:sp>
        <p:sp>
          <p:nvSpPr>
            <p:cNvPr id="13364" name="Text Box 16"/>
            <p:cNvSpPr txBox="1">
              <a:spLocks noChangeArrowheads="1"/>
            </p:cNvSpPr>
            <p:nvPr/>
          </p:nvSpPr>
          <p:spPr bwMode="auto">
            <a:xfrm>
              <a:off x="1103" y="144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2</a:t>
              </a:r>
            </a:p>
          </p:txBody>
        </p:sp>
        <p:sp>
          <p:nvSpPr>
            <p:cNvPr id="13365" name="Text Box 17"/>
            <p:cNvSpPr txBox="1">
              <a:spLocks noChangeArrowheads="1"/>
            </p:cNvSpPr>
            <p:nvPr/>
          </p:nvSpPr>
          <p:spPr bwMode="auto">
            <a:xfrm>
              <a:off x="1363" y="178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3</a:t>
              </a:r>
            </a:p>
          </p:txBody>
        </p:sp>
        <p:sp>
          <p:nvSpPr>
            <p:cNvPr id="13366" name="Text Box 18"/>
            <p:cNvSpPr txBox="1">
              <a:spLocks noChangeArrowheads="1"/>
            </p:cNvSpPr>
            <p:nvPr/>
          </p:nvSpPr>
          <p:spPr bwMode="auto">
            <a:xfrm>
              <a:off x="673" y="102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4</a:t>
              </a:r>
            </a:p>
          </p:txBody>
        </p:sp>
        <p:sp>
          <p:nvSpPr>
            <p:cNvPr id="13367" name="Text Box 19"/>
            <p:cNvSpPr txBox="1">
              <a:spLocks noChangeArrowheads="1"/>
            </p:cNvSpPr>
            <p:nvPr/>
          </p:nvSpPr>
          <p:spPr bwMode="auto">
            <a:xfrm>
              <a:off x="1330" y="10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5</a:t>
              </a:r>
            </a:p>
          </p:txBody>
        </p:sp>
        <p:sp>
          <p:nvSpPr>
            <p:cNvPr id="13368" name="Text Box 20"/>
            <p:cNvSpPr txBox="1">
              <a:spLocks noChangeArrowheads="1"/>
            </p:cNvSpPr>
            <p:nvPr/>
          </p:nvSpPr>
          <p:spPr bwMode="auto">
            <a:xfrm>
              <a:off x="1064" y="70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6</a:t>
              </a:r>
            </a:p>
          </p:txBody>
        </p:sp>
      </p:grpSp>
      <p:grpSp>
        <p:nvGrpSpPr>
          <p:cNvPr id="13316" name="Group 28"/>
          <p:cNvGrpSpPr/>
          <p:nvPr/>
        </p:nvGrpSpPr>
        <p:grpSpPr bwMode="auto">
          <a:xfrm>
            <a:off x="4500563" y="1268413"/>
            <a:ext cx="935037" cy="1081087"/>
            <a:chOff x="2653" y="812"/>
            <a:chExt cx="442" cy="468"/>
          </a:xfrm>
        </p:grpSpPr>
        <p:sp>
          <p:nvSpPr>
            <p:cNvPr id="13352" name="Line 29"/>
            <p:cNvSpPr>
              <a:spLocks noChangeShapeType="1"/>
            </p:cNvSpPr>
            <p:nvPr/>
          </p:nvSpPr>
          <p:spPr bwMode="auto">
            <a:xfrm>
              <a:off x="2653" y="812"/>
              <a:ext cx="442" cy="46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Text Box 30"/>
            <p:cNvSpPr txBox="1">
              <a:spLocks noChangeArrowheads="1"/>
            </p:cNvSpPr>
            <p:nvPr/>
          </p:nvSpPr>
          <p:spPr bwMode="auto">
            <a:xfrm>
              <a:off x="2874" y="830"/>
              <a:ext cx="171" cy="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5</a:t>
              </a:r>
            </a:p>
          </p:txBody>
        </p:sp>
      </p:grpSp>
      <p:grpSp>
        <p:nvGrpSpPr>
          <p:cNvPr id="13317" name="Group 44"/>
          <p:cNvGrpSpPr/>
          <p:nvPr/>
        </p:nvGrpSpPr>
        <p:grpSpPr bwMode="auto">
          <a:xfrm>
            <a:off x="3571875" y="1289050"/>
            <a:ext cx="2133600" cy="2284413"/>
            <a:chOff x="2250" y="812"/>
            <a:chExt cx="1344" cy="1439"/>
          </a:xfrm>
        </p:grpSpPr>
        <p:sp>
          <p:nvSpPr>
            <p:cNvPr id="13345" name="Line 22"/>
            <p:cNvSpPr>
              <a:spLocks noChangeShapeType="1"/>
            </p:cNvSpPr>
            <p:nvPr/>
          </p:nvSpPr>
          <p:spPr bwMode="auto">
            <a:xfrm>
              <a:off x="2810" y="812"/>
              <a:ext cx="0" cy="1439"/>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6" name="Line 23"/>
            <p:cNvSpPr>
              <a:spLocks noChangeShapeType="1"/>
            </p:cNvSpPr>
            <p:nvPr/>
          </p:nvSpPr>
          <p:spPr bwMode="auto">
            <a:xfrm>
              <a:off x="2250" y="1480"/>
              <a:ext cx="560"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Line 24"/>
            <p:cNvSpPr>
              <a:spLocks noChangeShapeType="1"/>
            </p:cNvSpPr>
            <p:nvPr/>
          </p:nvSpPr>
          <p:spPr bwMode="auto">
            <a:xfrm flipH="1">
              <a:off x="2810" y="1480"/>
              <a:ext cx="614"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8" name="Text Box 25"/>
            <p:cNvSpPr txBox="1">
              <a:spLocks noChangeArrowheads="1"/>
            </p:cNvSpPr>
            <p:nvPr/>
          </p:nvSpPr>
          <p:spPr bwMode="auto">
            <a:xfrm>
              <a:off x="2328" y="172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1</a:t>
              </a:r>
            </a:p>
          </p:txBody>
        </p:sp>
        <p:sp>
          <p:nvSpPr>
            <p:cNvPr id="13349" name="Text Box 26"/>
            <p:cNvSpPr txBox="1">
              <a:spLocks noChangeArrowheads="1"/>
            </p:cNvSpPr>
            <p:nvPr/>
          </p:nvSpPr>
          <p:spPr bwMode="auto">
            <a:xfrm>
              <a:off x="2769" y="124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2</a:t>
              </a:r>
            </a:p>
          </p:txBody>
        </p:sp>
        <p:sp>
          <p:nvSpPr>
            <p:cNvPr id="13350" name="Text Box 27"/>
            <p:cNvSpPr txBox="1">
              <a:spLocks noChangeArrowheads="1"/>
            </p:cNvSpPr>
            <p:nvPr/>
          </p:nvSpPr>
          <p:spPr bwMode="auto">
            <a:xfrm>
              <a:off x="3144" y="176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3</a:t>
              </a:r>
            </a:p>
          </p:txBody>
        </p:sp>
        <p:sp>
          <p:nvSpPr>
            <p:cNvPr id="13351" name="Text Box 31"/>
            <p:cNvSpPr txBox="1">
              <a:spLocks noChangeArrowheads="1"/>
            </p:cNvSpPr>
            <p:nvPr/>
          </p:nvSpPr>
          <p:spPr bwMode="auto">
            <a:xfrm>
              <a:off x="3478" y="1560"/>
              <a:ext cx="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endParaRPr kumimoji="1" lang="zh-CN" altLang="zh-CN" sz="2800" b="0">
                <a:solidFill>
                  <a:srgbClr val="000000"/>
                </a:solidFill>
              </a:endParaRPr>
            </a:p>
          </p:txBody>
        </p:sp>
      </p:grpSp>
      <p:grpSp>
        <p:nvGrpSpPr>
          <p:cNvPr id="13318" name="Group 66"/>
          <p:cNvGrpSpPr/>
          <p:nvPr/>
        </p:nvGrpSpPr>
        <p:grpSpPr bwMode="auto">
          <a:xfrm>
            <a:off x="6300788" y="1557338"/>
            <a:ext cx="1806575" cy="1982787"/>
            <a:chOff x="3969" y="981"/>
            <a:chExt cx="1138" cy="1249"/>
          </a:xfrm>
        </p:grpSpPr>
        <p:sp>
          <p:nvSpPr>
            <p:cNvPr id="13339" name="Line 33"/>
            <p:cNvSpPr>
              <a:spLocks noChangeShapeType="1"/>
            </p:cNvSpPr>
            <p:nvPr/>
          </p:nvSpPr>
          <p:spPr bwMode="auto">
            <a:xfrm>
              <a:off x="4618" y="981"/>
              <a:ext cx="0" cy="1249"/>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0" name="Line 34"/>
            <p:cNvSpPr>
              <a:spLocks noChangeShapeType="1"/>
            </p:cNvSpPr>
            <p:nvPr/>
          </p:nvSpPr>
          <p:spPr bwMode="auto">
            <a:xfrm>
              <a:off x="3969" y="1512"/>
              <a:ext cx="649" cy="718"/>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35"/>
            <p:cNvSpPr>
              <a:spLocks noChangeShapeType="1"/>
            </p:cNvSpPr>
            <p:nvPr/>
          </p:nvSpPr>
          <p:spPr bwMode="auto">
            <a:xfrm flipH="1">
              <a:off x="4618" y="1449"/>
              <a:ext cx="489" cy="78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2" name="Text Box 36"/>
            <p:cNvSpPr txBox="1">
              <a:spLocks noChangeArrowheads="1"/>
            </p:cNvSpPr>
            <p:nvPr/>
          </p:nvSpPr>
          <p:spPr bwMode="auto">
            <a:xfrm>
              <a:off x="4014" y="1752"/>
              <a:ext cx="229"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1</a:t>
              </a:r>
            </a:p>
          </p:txBody>
        </p:sp>
        <p:sp>
          <p:nvSpPr>
            <p:cNvPr id="13343" name="Text Box 37"/>
            <p:cNvSpPr txBox="1">
              <a:spLocks noChangeArrowheads="1"/>
            </p:cNvSpPr>
            <p:nvPr/>
          </p:nvSpPr>
          <p:spPr bwMode="auto">
            <a:xfrm>
              <a:off x="4604"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2</a:t>
              </a:r>
            </a:p>
          </p:txBody>
        </p:sp>
        <p:sp>
          <p:nvSpPr>
            <p:cNvPr id="13344" name="Text Box 38"/>
            <p:cNvSpPr txBox="1">
              <a:spLocks noChangeArrowheads="1"/>
            </p:cNvSpPr>
            <p:nvPr/>
          </p:nvSpPr>
          <p:spPr bwMode="auto">
            <a:xfrm>
              <a:off x="4875" y="1661"/>
              <a:ext cx="229"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3</a:t>
              </a:r>
            </a:p>
          </p:txBody>
        </p:sp>
      </p:grpSp>
      <p:grpSp>
        <p:nvGrpSpPr>
          <p:cNvPr id="13319" name="Group 39"/>
          <p:cNvGrpSpPr/>
          <p:nvPr/>
        </p:nvGrpSpPr>
        <p:grpSpPr bwMode="auto">
          <a:xfrm>
            <a:off x="6300788" y="1125538"/>
            <a:ext cx="1800225" cy="1798637"/>
            <a:chOff x="3692" y="571"/>
            <a:chExt cx="1040" cy="1109"/>
          </a:xfrm>
        </p:grpSpPr>
        <p:sp>
          <p:nvSpPr>
            <p:cNvPr id="13337" name="Text Box 40"/>
            <p:cNvSpPr txBox="1">
              <a:spLocks noChangeArrowheads="1"/>
            </p:cNvSpPr>
            <p:nvPr/>
          </p:nvSpPr>
          <p:spPr bwMode="auto">
            <a:xfrm>
              <a:off x="4067" y="586"/>
              <a:ext cx="212" cy="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gn="ctr"/>
              <a:r>
                <a:rPr kumimoji="1" lang="en-US" altLang="zh-CN" sz="2800" b="0">
                  <a:solidFill>
                    <a:srgbClr val="000000"/>
                  </a:solidFill>
                </a:rPr>
                <a:t>6</a:t>
              </a:r>
            </a:p>
          </p:txBody>
        </p:sp>
        <p:sp>
          <p:nvSpPr>
            <p:cNvPr id="13338" name="Arc 41"/>
            <p:cNvSpPr/>
            <p:nvPr/>
          </p:nvSpPr>
          <p:spPr bwMode="auto">
            <a:xfrm flipH="1" flipV="1">
              <a:off x="3692" y="571"/>
              <a:ext cx="1040" cy="1109"/>
            </a:xfrm>
            <a:custGeom>
              <a:avLst/>
              <a:gdLst>
                <a:gd name="T0" fmla="*/ 0 w 41005"/>
                <a:gd name="T1" fmla="*/ 0 h 21600"/>
                <a:gd name="T2" fmla="*/ 0 w 41005"/>
                <a:gd name="T3" fmla="*/ 0 h 21600"/>
                <a:gd name="T4" fmla="*/ 0 w 41005"/>
                <a:gd name="T5" fmla="*/ 0 h 21600"/>
                <a:gd name="T6" fmla="*/ 0 60000 65536"/>
                <a:gd name="T7" fmla="*/ 0 60000 65536"/>
                <a:gd name="T8" fmla="*/ 0 60000 65536"/>
              </a:gdLst>
              <a:ahLst/>
              <a:cxnLst>
                <a:cxn ang="T6">
                  <a:pos x="T0" y="T1"/>
                </a:cxn>
                <a:cxn ang="T7">
                  <a:pos x="T2" y="T3"/>
                </a:cxn>
                <a:cxn ang="T8">
                  <a:pos x="T4" y="T5"/>
                </a:cxn>
              </a:cxnLst>
              <a:rect l="0" t="0" r="r" b="b"/>
              <a:pathLst>
                <a:path w="41005" h="21600" fill="none" extrusionOk="0">
                  <a:moveTo>
                    <a:pt x="41005" y="6470"/>
                  </a:moveTo>
                  <a:cubicBezTo>
                    <a:pt x="38178" y="15473"/>
                    <a:pt x="29833" y="21599"/>
                    <a:pt x="20397" y="21599"/>
                  </a:cubicBezTo>
                  <a:cubicBezTo>
                    <a:pt x="11207" y="21599"/>
                    <a:pt x="3023" y="15785"/>
                    <a:pt x="-1" y="7107"/>
                  </a:cubicBezTo>
                </a:path>
                <a:path w="41005" h="21600" stroke="0" extrusionOk="0">
                  <a:moveTo>
                    <a:pt x="41005" y="6470"/>
                  </a:moveTo>
                  <a:cubicBezTo>
                    <a:pt x="38178" y="15473"/>
                    <a:pt x="29833" y="21599"/>
                    <a:pt x="20397" y="21599"/>
                  </a:cubicBezTo>
                  <a:cubicBezTo>
                    <a:pt x="11207" y="21599"/>
                    <a:pt x="3023" y="15785"/>
                    <a:pt x="-1" y="7107"/>
                  </a:cubicBezTo>
                  <a:lnTo>
                    <a:pt x="20397" y="0"/>
                  </a:lnTo>
                  <a:lnTo>
                    <a:pt x="41005" y="6470"/>
                  </a:lnTo>
                  <a:close/>
                </a:path>
              </a:pathLst>
            </a:custGeom>
            <a:noFill/>
            <a:ln w="28575">
              <a:solidFill>
                <a:srgbClr val="FFCC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13320" name="Text Box 42"/>
          <p:cNvSpPr txBox="1">
            <a:spLocks noChangeArrowheads="1"/>
          </p:cNvSpPr>
          <p:nvPr/>
        </p:nvSpPr>
        <p:spPr bwMode="auto">
          <a:xfrm>
            <a:off x="3816985" y="3880803"/>
            <a:ext cx="5473700"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a:lnSpc>
                <a:spcPct val="120000"/>
              </a:lnSpc>
            </a:pPr>
            <a:r>
              <a:rPr kumimoji="1" lang="zh-CN" altLang="en-US" sz="2800">
                <a:solidFill>
                  <a:srgbClr val="000000"/>
                </a:solidFill>
                <a:latin typeface="楷体_GB2312"/>
              </a:rPr>
              <a:t>支路数</a:t>
            </a:r>
            <a:r>
              <a:rPr kumimoji="1" lang="zh-CN" altLang="en-US" sz="2800">
                <a:solidFill>
                  <a:srgbClr val="000000"/>
                </a:solidFill>
                <a:latin typeface="宋体" panose="02010600030101010101" pitchFamily="2" charset="-122"/>
                <a:ea typeface="宋体" panose="02010600030101010101" pitchFamily="2" charset="-122"/>
              </a:rPr>
              <a:t>＝</a:t>
            </a:r>
            <a:r>
              <a:rPr kumimoji="1" lang="zh-CN" altLang="en-US" sz="2800">
                <a:solidFill>
                  <a:srgbClr val="000000"/>
                </a:solidFill>
                <a:latin typeface="楷体_GB2312"/>
              </a:rPr>
              <a:t>树支数</a:t>
            </a:r>
            <a:r>
              <a:rPr kumimoji="1" lang="zh-CN" altLang="en-US" sz="2800" b="0">
                <a:solidFill>
                  <a:srgbClr val="000000"/>
                </a:solidFill>
                <a:ea typeface="宋体" panose="02010600030101010101" pitchFamily="2" charset="-122"/>
              </a:rPr>
              <a:t>＋</a:t>
            </a:r>
            <a:r>
              <a:rPr kumimoji="1" lang="zh-CN" altLang="en-US" sz="2800">
                <a:solidFill>
                  <a:srgbClr val="000000"/>
                </a:solidFill>
                <a:latin typeface="楷体_GB2312"/>
              </a:rPr>
              <a:t>连支数</a:t>
            </a:r>
          </a:p>
          <a:p>
            <a:pPr>
              <a:lnSpc>
                <a:spcPct val="120000"/>
              </a:lnSpc>
            </a:pPr>
            <a:r>
              <a:rPr kumimoji="1" lang="zh-CN" altLang="en-US" sz="2800">
                <a:solidFill>
                  <a:srgbClr val="000000"/>
                </a:solidFill>
                <a:latin typeface="宋体" panose="02010600030101010101" pitchFamily="2" charset="-122"/>
                <a:ea typeface="宋体" panose="02010600030101010101" pitchFamily="2" charset="-122"/>
              </a:rPr>
              <a:t>＝</a:t>
            </a:r>
            <a:r>
              <a:rPr kumimoji="1" lang="zh-CN" altLang="en-US" sz="2800">
                <a:solidFill>
                  <a:srgbClr val="000000"/>
                </a:solidFill>
                <a:latin typeface="楷体_GB2312"/>
              </a:rPr>
              <a:t>结点数</a:t>
            </a:r>
            <a:r>
              <a:rPr kumimoji="1" lang="zh-CN" altLang="en-US" sz="2800">
                <a:solidFill>
                  <a:srgbClr val="000000"/>
                </a:solidFill>
                <a:latin typeface="宋体" panose="02010600030101010101" pitchFamily="2" charset="-122"/>
                <a:ea typeface="宋体" panose="02010600030101010101" pitchFamily="2" charset="-122"/>
              </a:rPr>
              <a:t>－</a:t>
            </a:r>
            <a:r>
              <a:rPr kumimoji="1" lang="en-US" altLang="zh-CN" sz="2800" b="0">
                <a:solidFill>
                  <a:srgbClr val="000000"/>
                </a:solidFill>
              </a:rPr>
              <a:t>1</a:t>
            </a:r>
            <a:r>
              <a:rPr kumimoji="1" lang="zh-CN" altLang="en-US" sz="2800" b="0">
                <a:solidFill>
                  <a:srgbClr val="000000"/>
                </a:solidFill>
                <a:latin typeface="宋体" panose="02010600030101010101" pitchFamily="2" charset="-122"/>
                <a:ea typeface="宋体" panose="02010600030101010101" pitchFamily="2" charset="-122"/>
              </a:rPr>
              <a:t>＋</a:t>
            </a:r>
            <a:r>
              <a:rPr kumimoji="1" lang="zh-CN" altLang="en-US" sz="2800">
                <a:solidFill>
                  <a:srgbClr val="000000"/>
                </a:solidFill>
                <a:latin typeface="楷体_GB2312"/>
              </a:rPr>
              <a:t>基本回路数</a:t>
            </a:r>
            <a:endParaRPr kumimoji="1" lang="zh-CN" altLang="en-US" sz="2800" b="0">
              <a:solidFill>
                <a:srgbClr val="000000"/>
              </a:solidFill>
              <a:latin typeface="楷体_GB2312"/>
            </a:endParaRPr>
          </a:p>
        </p:txBody>
      </p:sp>
      <p:sp>
        <p:nvSpPr>
          <p:cNvPr id="13321" name="AutoShape 46"/>
          <p:cNvSpPr>
            <a:spLocks noChangeArrowheads="1"/>
          </p:cNvSpPr>
          <p:nvPr/>
        </p:nvSpPr>
        <p:spPr bwMode="auto">
          <a:xfrm>
            <a:off x="2267585" y="4436745"/>
            <a:ext cx="863600" cy="215900"/>
          </a:xfrm>
          <a:prstGeom prst="rightArrow">
            <a:avLst>
              <a:gd name="adj1" fmla="val 50000"/>
              <a:gd name="adj2" fmla="val 100000"/>
            </a:avLst>
          </a:prstGeom>
          <a:solidFill>
            <a:srgbClr val="0099FF"/>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endParaRPr lang="zh-CN" altLang="en-US">
              <a:solidFill>
                <a:srgbClr val="000000"/>
              </a:solidFill>
            </a:endParaRPr>
          </a:p>
        </p:txBody>
      </p:sp>
      <p:graphicFrame>
        <p:nvGraphicFramePr>
          <p:cNvPr id="13322" name="Object 47"/>
          <p:cNvGraphicFramePr>
            <a:graphicFrameLocks noChangeAspect="1"/>
          </p:cNvGraphicFramePr>
          <p:nvPr/>
        </p:nvGraphicFramePr>
        <p:xfrm>
          <a:off x="4571365" y="5566410"/>
          <a:ext cx="3711575" cy="836930"/>
        </p:xfrm>
        <a:graphic>
          <a:graphicData uri="http://schemas.openxmlformats.org/presentationml/2006/ole">
            <mc:AlternateContent xmlns:mc="http://schemas.openxmlformats.org/markup-compatibility/2006">
              <mc:Choice xmlns:v="urn:schemas-microsoft-com:vml" Requires="v">
                <p:oleObj spid="_x0000_s13517" name="公式" r:id="rId7" imgW="596265" imgH="104140" progId="Equation.3">
                  <p:embed/>
                </p:oleObj>
              </mc:Choice>
              <mc:Fallback>
                <p:oleObj name="公式" r:id="rId7" imgW="596265" imgH="10414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1365" y="5566410"/>
                        <a:ext cx="3711575" cy="836930"/>
                      </a:xfrm>
                      <a:prstGeom prst="rect">
                        <a:avLst/>
                      </a:prstGeom>
                      <a:gradFill rotWithShape="1">
                        <a:gsLst>
                          <a:gs pos="0">
                            <a:srgbClr val="0099FF"/>
                          </a:gs>
                          <a:gs pos="50000">
                            <a:schemeClr val="bg1"/>
                          </a:gs>
                          <a:gs pos="100000">
                            <a:srgbClr val="0099FF"/>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AutoShape 48" descr="羊皮纸"/>
          <p:cNvSpPr>
            <a:spLocks noChangeArrowheads="1"/>
          </p:cNvSpPr>
          <p:nvPr/>
        </p:nvSpPr>
        <p:spPr bwMode="auto">
          <a:xfrm>
            <a:off x="683260" y="5444808"/>
            <a:ext cx="2736850" cy="1079500"/>
          </a:xfrm>
          <a:prstGeom prst="wedgeRoundRectCallout">
            <a:avLst>
              <a:gd name="adj1" fmla="val 84222"/>
              <a:gd name="adj2" fmla="val 3676"/>
              <a:gd name="adj3" fmla="val 16667"/>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zh-CN" altLang="en-US" sz="2800">
                <a:solidFill>
                  <a:srgbClr val="000000"/>
                </a:solidFill>
                <a:latin typeface="Arial" panose="020B0604020202020204" pitchFamily="34" charset="0"/>
              </a:rPr>
              <a:t>结点、支路和基本回路关系</a:t>
            </a:r>
          </a:p>
        </p:txBody>
      </p:sp>
      <p:sp>
        <p:nvSpPr>
          <p:cNvPr id="13324" name="AutoShape 49" descr="羊皮纸"/>
          <p:cNvSpPr>
            <a:spLocks noChangeArrowheads="1"/>
          </p:cNvSpPr>
          <p:nvPr/>
        </p:nvSpPr>
        <p:spPr bwMode="auto">
          <a:xfrm>
            <a:off x="4427538" y="549275"/>
            <a:ext cx="4535487" cy="576263"/>
          </a:xfrm>
          <a:prstGeom prst="wedgeRoundRectCallout">
            <a:avLst>
              <a:gd name="adj1" fmla="val -5861"/>
              <a:gd name="adj2" fmla="val 160468"/>
              <a:gd name="adj3" fmla="val 16667"/>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lang="zh-CN" altLang="en-US">
                <a:solidFill>
                  <a:srgbClr val="000000"/>
                </a:solidFill>
                <a:latin typeface="Arial" panose="020B0604020202020204" pitchFamily="34" charset="0"/>
              </a:rPr>
              <a:t>基本回路具有独占的一条连支</a:t>
            </a:r>
          </a:p>
        </p:txBody>
      </p:sp>
      <p:grpSp>
        <p:nvGrpSpPr>
          <p:cNvPr id="13327" name="Group 63"/>
          <p:cNvGrpSpPr/>
          <p:nvPr/>
        </p:nvGrpSpPr>
        <p:grpSpPr bwMode="auto">
          <a:xfrm>
            <a:off x="394335" y="4147820"/>
            <a:ext cx="1647825" cy="850900"/>
            <a:chOff x="385" y="3022"/>
            <a:chExt cx="1038" cy="536"/>
          </a:xfrm>
        </p:grpSpPr>
        <p:pic>
          <p:nvPicPr>
            <p:cNvPr id="13331" name="Picture 64"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2" name="Text Box 65"/>
            <p:cNvSpPr txBox="1">
              <a:spLocks noChangeArrowheads="1"/>
            </p:cNvSpPr>
            <p:nvPr/>
          </p:nvSpPr>
          <p:spPr bwMode="auto">
            <a:xfrm>
              <a:off x="793" y="3084"/>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FF00"/>
                  </a:solidFill>
                  <a:latin typeface="Times New Roman" panose="02020603050405020304" pitchFamily="18" charset="0"/>
                  <a:ea typeface="楷体_GB2312"/>
                  <a:cs typeface="楷体_GB2312"/>
                </a:defRPr>
              </a:lvl1pPr>
              <a:lvl2pPr marL="742950" indent="-285750">
                <a:defRPr sz="2400" b="1">
                  <a:solidFill>
                    <a:srgbClr val="FFFF00"/>
                  </a:solidFill>
                  <a:latin typeface="Times New Roman" panose="02020603050405020304" pitchFamily="18" charset="0"/>
                  <a:ea typeface="楷体_GB2312"/>
                  <a:cs typeface="楷体_GB2312"/>
                </a:defRPr>
              </a:lvl2pPr>
              <a:lvl3pPr marL="1143000" indent="-228600">
                <a:defRPr sz="2400" b="1">
                  <a:solidFill>
                    <a:srgbClr val="FFFF00"/>
                  </a:solidFill>
                  <a:latin typeface="Times New Roman" panose="02020603050405020304" pitchFamily="18" charset="0"/>
                  <a:ea typeface="楷体_GB2312"/>
                  <a:cs typeface="楷体_GB2312"/>
                </a:defRPr>
              </a:lvl3pPr>
              <a:lvl4pPr marL="1600200" indent="-228600">
                <a:defRPr sz="2400" b="1">
                  <a:solidFill>
                    <a:srgbClr val="FFFF00"/>
                  </a:solidFill>
                  <a:latin typeface="Times New Roman" panose="02020603050405020304" pitchFamily="18" charset="0"/>
                  <a:ea typeface="楷体_GB2312"/>
                  <a:cs typeface="楷体_GB2312"/>
                </a:defRPr>
              </a:lvl4pPr>
              <a:lvl5pPr marL="2057400" indent="-228600">
                <a:defRPr sz="2400" b="1">
                  <a:solidFill>
                    <a:srgbClr val="FFFF00"/>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a:cs typeface="楷体_GB2312"/>
                </a:defRPr>
              </a:lvl9pPr>
            </a:lstStyle>
            <a:p>
              <a:pPr eaLnBrk="1" hangingPunct="1"/>
              <a:r>
                <a:rPr kumimoji="1" lang="zh-CN" altLang="en-US" sz="3200">
                  <a:solidFill>
                    <a:srgbClr val="000000"/>
                  </a:solidFill>
                  <a:latin typeface="楷体_GB2312"/>
                </a:rPr>
                <a:t>结论</a:t>
              </a:r>
            </a:p>
          </p:txBody>
        </p:sp>
      </p:grpSp>
      <p:pic>
        <p:nvPicPr>
          <p:cNvPr id="3" name="音频 2">
            <a:hlinkClick r:id="" action="ppaction://media"/>
            <a:extLst>
              <a:ext uri="{FF2B5EF4-FFF2-40B4-BE49-F238E27FC236}">
                <a16:creationId xmlns:a16="http://schemas.microsoft.com/office/drawing/2014/main" id="{B42BB1F4-5117-46B2-BE22-001C4489005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521700" y="6235700"/>
            <a:ext cx="406400" cy="4064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482604"/>
    </mc:Choice>
    <mc:Fallback xmlns="">
      <p:transition spd="slow" advTm="4826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2" presetClass="entr" presetSubtype="8" fill="hold" grpId="0" nodeType="withEffect">
                                  <p:stCondLst>
                                    <p:cond delay="0"/>
                                  </p:stCondLst>
                                  <p:childTnLst>
                                    <p:set>
                                      <p:cBhvr>
                                        <p:cTn id="8" dur="1" fill="hold">
                                          <p:stCondLst>
                                            <p:cond delay="0"/>
                                          </p:stCondLst>
                                        </p:cTn>
                                        <p:tgtEl>
                                          <p:spTgt spid="13314"/>
                                        </p:tgtEl>
                                        <p:attrNameLst>
                                          <p:attrName>style.visibility</p:attrName>
                                        </p:attrNameLst>
                                      </p:cBhvr>
                                      <p:to>
                                        <p:strVal val="visible"/>
                                      </p:to>
                                    </p:set>
                                    <p:anim calcmode="lin" valueType="num">
                                      <p:cBhvr additive="base">
                                        <p:cTn id="9" dur="500" fill="hold"/>
                                        <p:tgtEl>
                                          <p:spTgt spid="13314"/>
                                        </p:tgtEl>
                                        <p:attrNameLst>
                                          <p:attrName>ppt_x</p:attrName>
                                        </p:attrNameLst>
                                      </p:cBhvr>
                                      <p:tavLst>
                                        <p:tav tm="0">
                                          <p:val>
                                            <p:strVal val="0-#ppt_w/2"/>
                                          </p:val>
                                        </p:tav>
                                        <p:tav tm="100000">
                                          <p:val>
                                            <p:strVal val="#ppt_x"/>
                                          </p:val>
                                        </p:tav>
                                      </p:tavLst>
                                    </p:anim>
                                    <p:anim calcmode="lin" valueType="num">
                                      <p:cBhvr additive="base">
                                        <p:cTn id="10"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13315"/>
                                        </p:tgtEl>
                                        <p:attrNameLst>
                                          <p:attrName>style.visibility</p:attrName>
                                        </p:attrNameLst>
                                      </p:cBhvr>
                                      <p:to>
                                        <p:strVal val="visible"/>
                                      </p:to>
                                    </p:set>
                                    <p:animEffect transition="in" filter="wedge">
                                      <p:cBhvr>
                                        <p:cTn id="15" dur="2000"/>
                                        <p:tgtEl>
                                          <p:spTgt spid="13315"/>
                                        </p:tgtEl>
                                      </p:cBhvr>
                                    </p:animEffect>
                                  </p:childTnLst>
                                </p:cTn>
                              </p:par>
                            </p:childTnLst>
                          </p:cTn>
                        </p:par>
                      </p:childTnLst>
                    </p:cTn>
                  </p:par>
                  <p:par>
                    <p:cTn id="16" fill="hold">
                      <p:stCondLst>
                        <p:cond delay="indefinite"/>
                      </p:stCondLst>
                      <p:childTnLst>
                        <p:par>
                          <p:cTn id="17" fill="hold">
                            <p:stCondLst>
                              <p:cond delay="0"/>
                            </p:stCondLst>
                            <p:childTnLst>
                              <p:par>
                                <p:cTn id="18" presetID="30" presetClass="entr" presetSubtype="0" fill="hold" nodeType="clickEffect">
                                  <p:stCondLst>
                                    <p:cond delay="0"/>
                                  </p:stCondLst>
                                  <p:childTnLst>
                                    <p:set>
                                      <p:cBhvr>
                                        <p:cTn id="19" dur="1" fill="hold">
                                          <p:stCondLst>
                                            <p:cond delay="0"/>
                                          </p:stCondLst>
                                        </p:cTn>
                                        <p:tgtEl>
                                          <p:spTgt spid="13317"/>
                                        </p:tgtEl>
                                        <p:attrNameLst>
                                          <p:attrName>style.visibility</p:attrName>
                                        </p:attrNameLst>
                                      </p:cBhvr>
                                      <p:to>
                                        <p:strVal val="visible"/>
                                      </p:to>
                                    </p:set>
                                    <p:animEffect transition="in" filter="fade">
                                      <p:cBhvr>
                                        <p:cTn id="20" dur="800" decel="100000"/>
                                        <p:tgtEl>
                                          <p:spTgt spid="13317"/>
                                        </p:tgtEl>
                                      </p:cBhvr>
                                    </p:animEffect>
                                    <p:anim calcmode="lin" valueType="num">
                                      <p:cBhvr>
                                        <p:cTn id="21" dur="800" decel="100000" fill="hold"/>
                                        <p:tgtEl>
                                          <p:spTgt spid="13317"/>
                                        </p:tgtEl>
                                        <p:attrNameLst>
                                          <p:attrName>style.rotation</p:attrName>
                                        </p:attrNameLst>
                                      </p:cBhvr>
                                      <p:tavLst>
                                        <p:tav tm="0">
                                          <p:val>
                                            <p:fltVal val="-90"/>
                                          </p:val>
                                        </p:tav>
                                        <p:tav tm="100000">
                                          <p:val>
                                            <p:fltVal val="0"/>
                                          </p:val>
                                        </p:tav>
                                      </p:tavLst>
                                    </p:anim>
                                    <p:anim calcmode="lin" valueType="num">
                                      <p:cBhvr>
                                        <p:cTn id="22" dur="800" decel="100000" fill="hold"/>
                                        <p:tgtEl>
                                          <p:spTgt spid="13317"/>
                                        </p:tgtEl>
                                        <p:attrNameLst>
                                          <p:attrName>ppt_x</p:attrName>
                                        </p:attrNameLst>
                                      </p:cBhvr>
                                      <p:tavLst>
                                        <p:tav tm="0">
                                          <p:val>
                                            <p:strVal val="#ppt_x+0.4"/>
                                          </p:val>
                                        </p:tav>
                                        <p:tav tm="100000">
                                          <p:val>
                                            <p:strVal val="#ppt_x-0.05"/>
                                          </p:val>
                                        </p:tav>
                                      </p:tavLst>
                                    </p:anim>
                                    <p:anim calcmode="lin" valueType="num">
                                      <p:cBhvr>
                                        <p:cTn id="23" dur="800" decel="100000" fill="hold"/>
                                        <p:tgtEl>
                                          <p:spTgt spid="13317"/>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13317"/>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13317"/>
                                        </p:tgtEl>
                                        <p:attrNameLst>
                                          <p:attrName>ppt_y</p:attrName>
                                        </p:attrNameLst>
                                      </p:cBhvr>
                                      <p:tavLst>
                                        <p:tav tm="0">
                                          <p:val>
                                            <p:strVal val="#ppt_y+0.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3" fill="hold" nodeType="clickEffect">
                                  <p:stCondLst>
                                    <p:cond delay="0"/>
                                  </p:stCondLst>
                                  <p:childTnLst>
                                    <p:set>
                                      <p:cBhvr>
                                        <p:cTn id="29" dur="1" fill="hold">
                                          <p:stCondLst>
                                            <p:cond delay="0"/>
                                          </p:stCondLst>
                                        </p:cTn>
                                        <p:tgtEl>
                                          <p:spTgt spid="13316"/>
                                        </p:tgtEl>
                                        <p:attrNameLst>
                                          <p:attrName>style.visibility</p:attrName>
                                        </p:attrNameLst>
                                      </p:cBhvr>
                                      <p:to>
                                        <p:strVal val="visible"/>
                                      </p:to>
                                    </p:set>
                                    <p:anim calcmode="lin" valueType="num">
                                      <p:cBhvr additive="base">
                                        <p:cTn id="30" dur="1000" fill="hold"/>
                                        <p:tgtEl>
                                          <p:spTgt spid="13316"/>
                                        </p:tgtEl>
                                        <p:attrNameLst>
                                          <p:attrName>ppt_x</p:attrName>
                                        </p:attrNameLst>
                                      </p:cBhvr>
                                      <p:tavLst>
                                        <p:tav tm="0">
                                          <p:val>
                                            <p:strVal val="1+#ppt_w/2"/>
                                          </p:val>
                                        </p:tav>
                                        <p:tav tm="100000">
                                          <p:val>
                                            <p:strVal val="#ppt_x"/>
                                          </p:val>
                                        </p:tav>
                                      </p:tavLst>
                                    </p:anim>
                                    <p:anim calcmode="lin" valueType="num">
                                      <p:cBhvr additive="base">
                                        <p:cTn id="31" dur="1000" fill="hold"/>
                                        <p:tgtEl>
                                          <p:spTgt spid="13316"/>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318"/>
                                        </p:tgtEl>
                                        <p:attrNameLst>
                                          <p:attrName>style.visibility</p:attrName>
                                        </p:attrNameLst>
                                      </p:cBhvr>
                                      <p:to>
                                        <p:strVal val="visible"/>
                                      </p:to>
                                    </p:set>
                                    <p:animEffect transition="in" filter="blinds(horizontal)">
                                      <p:cBhvr>
                                        <p:cTn id="36" dur="500"/>
                                        <p:tgtEl>
                                          <p:spTgt spid="13318"/>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nodeType="clickEffect">
                                  <p:stCondLst>
                                    <p:cond delay="0"/>
                                  </p:stCondLst>
                                  <p:childTnLst>
                                    <p:set>
                                      <p:cBhvr>
                                        <p:cTn id="40" dur="1" fill="hold">
                                          <p:stCondLst>
                                            <p:cond delay="0"/>
                                          </p:stCondLst>
                                        </p:cTn>
                                        <p:tgtEl>
                                          <p:spTgt spid="13319"/>
                                        </p:tgtEl>
                                        <p:attrNameLst>
                                          <p:attrName>style.visibility</p:attrName>
                                        </p:attrNameLst>
                                      </p:cBhvr>
                                      <p:to>
                                        <p:strVal val="visible"/>
                                      </p:to>
                                    </p:set>
                                    <p:anim calcmode="lin" valueType="num">
                                      <p:cBhvr additive="base">
                                        <p:cTn id="41" dur="1000" fill="hold"/>
                                        <p:tgtEl>
                                          <p:spTgt spid="13319"/>
                                        </p:tgtEl>
                                        <p:attrNameLst>
                                          <p:attrName>ppt_x</p:attrName>
                                        </p:attrNameLst>
                                      </p:cBhvr>
                                      <p:tavLst>
                                        <p:tav tm="0">
                                          <p:val>
                                            <p:strVal val="#ppt_x"/>
                                          </p:val>
                                        </p:tav>
                                        <p:tav tm="100000">
                                          <p:val>
                                            <p:strVal val="#ppt_x"/>
                                          </p:val>
                                        </p:tav>
                                      </p:tavLst>
                                    </p:anim>
                                    <p:anim calcmode="lin" valueType="num">
                                      <p:cBhvr additive="base">
                                        <p:cTn id="42" dur="1000" fill="hold"/>
                                        <p:tgtEl>
                                          <p:spTgt spid="13319"/>
                                        </p:tgtEl>
                                        <p:attrNameLst>
                                          <p:attrName>ppt_y</p:attrName>
                                        </p:attrNameLst>
                                      </p:cBhvr>
                                      <p:tavLst>
                                        <p:tav tm="0">
                                          <p:val>
                                            <p:strVal val="0-#ppt_h/2"/>
                                          </p:val>
                                        </p:tav>
                                        <p:tav tm="100000">
                                          <p:val>
                                            <p:strVal val="#ppt_y"/>
                                          </p:val>
                                        </p:tav>
                                      </p:tavLst>
                                    </p:anim>
                                  </p:childTnLst>
                                </p:cTn>
                              </p:par>
                            </p:childTnLst>
                          </p:cTn>
                        </p:par>
                        <p:par>
                          <p:cTn id="43" fill="hold">
                            <p:stCondLst>
                              <p:cond delay="1000"/>
                            </p:stCondLst>
                            <p:childTnLst>
                              <p:par>
                                <p:cTn id="44" presetID="20" presetClass="entr" presetSubtype="0" fill="hold" grpId="0" nodeType="afterEffect">
                                  <p:stCondLst>
                                    <p:cond delay="0"/>
                                  </p:stCondLst>
                                  <p:childTnLst>
                                    <p:set>
                                      <p:cBhvr>
                                        <p:cTn id="45" dur="1" fill="hold">
                                          <p:stCondLst>
                                            <p:cond delay="0"/>
                                          </p:stCondLst>
                                        </p:cTn>
                                        <p:tgtEl>
                                          <p:spTgt spid="13324"/>
                                        </p:tgtEl>
                                        <p:attrNameLst>
                                          <p:attrName>style.visibility</p:attrName>
                                        </p:attrNameLst>
                                      </p:cBhvr>
                                      <p:to>
                                        <p:strVal val="visible"/>
                                      </p:to>
                                    </p:set>
                                    <p:animEffect transition="in" filter="wedge">
                                      <p:cBhvr>
                                        <p:cTn id="46" dur="2000"/>
                                        <p:tgtEl>
                                          <p:spTgt spid="1332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3327"/>
                                        </p:tgtEl>
                                        <p:attrNameLst>
                                          <p:attrName>style.visibility</p:attrName>
                                        </p:attrNameLst>
                                      </p:cBhvr>
                                      <p:to>
                                        <p:strVal val="visible"/>
                                      </p:to>
                                    </p:set>
                                    <p:animEffect transition="in" filter="blinds(horizontal)">
                                      <p:cBhvr>
                                        <p:cTn id="51" dur="500"/>
                                        <p:tgtEl>
                                          <p:spTgt spid="13327"/>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3321"/>
                                        </p:tgtEl>
                                        <p:attrNameLst>
                                          <p:attrName>style.visibility</p:attrName>
                                        </p:attrNameLst>
                                      </p:cBhvr>
                                      <p:to>
                                        <p:strVal val="visible"/>
                                      </p:to>
                                    </p:set>
                                    <p:anim calcmode="lin" valueType="num">
                                      <p:cBhvr additive="base">
                                        <p:cTn id="56" dur="500"/>
                                        <p:tgtEl>
                                          <p:spTgt spid="13321"/>
                                        </p:tgtEl>
                                        <p:attrNameLst>
                                          <p:attrName>ppt_x</p:attrName>
                                        </p:attrNameLst>
                                      </p:cBhvr>
                                      <p:tavLst>
                                        <p:tav tm="0">
                                          <p:val>
                                            <p:strVal val="#ppt_x-#ppt_w*1.125000"/>
                                          </p:val>
                                        </p:tav>
                                        <p:tav tm="100000">
                                          <p:val>
                                            <p:strVal val="#ppt_x"/>
                                          </p:val>
                                        </p:tav>
                                      </p:tavLst>
                                    </p:anim>
                                    <p:animEffect transition="in" filter="wipe(right)">
                                      <p:cBhvr>
                                        <p:cTn id="57" dur="500"/>
                                        <p:tgtEl>
                                          <p:spTgt spid="13321"/>
                                        </p:tgtEl>
                                      </p:cBhvr>
                                    </p:animEffect>
                                  </p:childTnLst>
                                </p:cTn>
                              </p:par>
                            </p:childTnLst>
                          </p:cTn>
                        </p:par>
                        <p:par>
                          <p:cTn id="58" fill="hold">
                            <p:stCondLst>
                              <p:cond delay="500"/>
                            </p:stCondLst>
                            <p:childTnLst>
                              <p:par>
                                <p:cTn id="59" presetID="18" presetClass="entr" presetSubtype="6" fill="hold" grpId="0" nodeType="afterEffect">
                                  <p:stCondLst>
                                    <p:cond delay="0"/>
                                  </p:stCondLst>
                                  <p:childTnLst>
                                    <p:set>
                                      <p:cBhvr>
                                        <p:cTn id="60" dur="1" fill="hold">
                                          <p:stCondLst>
                                            <p:cond delay="0"/>
                                          </p:stCondLst>
                                        </p:cTn>
                                        <p:tgtEl>
                                          <p:spTgt spid="13320"/>
                                        </p:tgtEl>
                                        <p:attrNameLst>
                                          <p:attrName>style.visibility</p:attrName>
                                        </p:attrNameLst>
                                      </p:cBhvr>
                                      <p:to>
                                        <p:strVal val="visible"/>
                                      </p:to>
                                    </p:set>
                                    <p:animEffect transition="in" filter="strips(downRight)">
                                      <p:cBhvr>
                                        <p:cTn id="61" dur="500"/>
                                        <p:tgtEl>
                                          <p:spTgt spid="133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322"/>
                                        </p:tgtEl>
                                        <p:attrNameLst>
                                          <p:attrName>style.visibility</p:attrName>
                                        </p:attrNameLst>
                                      </p:cBhvr>
                                      <p:to>
                                        <p:strVal val="visible"/>
                                      </p:to>
                                    </p:set>
                                    <p:animEffect transition="in" filter="wipe(left)">
                                      <p:cBhvr>
                                        <p:cTn id="66" dur="3000"/>
                                        <p:tgtEl>
                                          <p:spTgt spid="13322"/>
                                        </p:tgtEl>
                                      </p:cBhvr>
                                    </p:animEffect>
                                  </p:childTnLst>
                                </p:cTn>
                              </p:par>
                            </p:childTnLst>
                          </p:cTn>
                        </p:par>
                        <p:par>
                          <p:cTn id="67" fill="hold">
                            <p:stCondLst>
                              <p:cond delay="3000"/>
                            </p:stCondLst>
                            <p:childTnLst>
                              <p:par>
                                <p:cTn id="68" presetID="20" presetClass="entr" presetSubtype="0" fill="hold" grpId="0" nodeType="afterEffect">
                                  <p:stCondLst>
                                    <p:cond delay="0"/>
                                  </p:stCondLst>
                                  <p:childTnLst>
                                    <p:set>
                                      <p:cBhvr>
                                        <p:cTn id="69" dur="1" fill="hold">
                                          <p:stCondLst>
                                            <p:cond delay="0"/>
                                          </p:stCondLst>
                                        </p:cTn>
                                        <p:tgtEl>
                                          <p:spTgt spid="13323"/>
                                        </p:tgtEl>
                                        <p:attrNameLst>
                                          <p:attrName>style.visibility</p:attrName>
                                        </p:attrNameLst>
                                      </p:cBhvr>
                                      <p:to>
                                        <p:strVal val="visible"/>
                                      </p:to>
                                    </p:set>
                                    <p:animEffect transition="in" filter="wedge">
                                      <p:cBhvr>
                                        <p:cTn id="70" dur="20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1" fill="hold" display="0">
                  <p:stCondLst>
                    <p:cond delay="indefinite"/>
                  </p:stCondLst>
                  <p:endCondLst>
                    <p:cond evt="onStopAudio" delay="0">
                      <p:tgtEl>
                        <p:sldTgt/>
                      </p:tgtEl>
                    </p:cond>
                  </p:endCondLst>
                </p:cTn>
                <p:tgtEl>
                  <p:spTgt spid="3"/>
                </p:tgtEl>
              </p:cMediaNode>
            </p:audio>
          </p:childTnLst>
        </p:cTn>
      </p:par>
    </p:tnLst>
    <p:bldLst>
      <p:bldP spid="13314" grpId="0" bldLvl="0" animBg="1"/>
      <p:bldP spid="13320" grpId="0"/>
      <p:bldP spid="13321" grpId="0" bldLvl="0" animBg="1"/>
      <p:bldP spid="13323" grpId="0" bldLvl="0" animBg="1"/>
      <p:bldP spid="13324" grpId="0" animBg="1"/>
    </p:bldLst>
  </p:timing>
  <p:extLst>
    <p:ext uri="{3A86A75C-4F4B-4683-9AE1-C65F6400EC91}">
      <p14:laserTraceLst xmlns:p14="http://schemas.microsoft.com/office/powerpoint/2010/main">
        <p14:tracePtLst>
          <p14:tracePt t="367" x="3354388" y="2909888"/>
          <p14:tracePt t="409" x="3300413" y="2973388"/>
          <p14:tracePt t="411" x="3290888" y="2982913"/>
          <p14:tracePt t="534" x="3317875" y="3119438"/>
          <p14:tracePt t="583" x="3354388" y="3155950"/>
          <p14:tracePt t="625" x="3363913" y="3163888"/>
          <p14:tracePt t="21864" x="3136900" y="2954338"/>
          <p14:tracePt t="21899" x="2881313" y="2827338"/>
          <p14:tracePt t="21939" x="2735263" y="2800350"/>
          <p14:tracePt t="21972" x="2643188" y="2771775"/>
          <p14:tracePt t="22011" x="2316163" y="2708275"/>
          <p14:tracePt t="22048" x="2060575" y="2581275"/>
          <p14:tracePt t="22085" x="1768475" y="2325688"/>
          <p14:tracePt t="22120" x="1568450" y="2179638"/>
          <p14:tracePt t="22159" x="1468438" y="2160588"/>
          <p14:tracePt t="22193" x="1422400" y="2160588"/>
          <p14:tracePt t="22195" x="1403350" y="2160588"/>
          <p14:tracePt t="22230" x="1339850" y="2170113"/>
          <p14:tracePt t="22269" x="1222375" y="2197100"/>
          <p14:tracePt t="22305" x="1020763" y="2325688"/>
          <p14:tracePt t="22345" x="774700" y="2554288"/>
          <p14:tracePt t="22383" x="638175" y="2708275"/>
          <p14:tracePt t="22422" x="584200" y="2863850"/>
          <p14:tracePt t="22458" x="592138" y="3036888"/>
          <p14:tracePt t="22495" x="801688" y="3309938"/>
          <p14:tracePt t="22529" x="993775" y="3465513"/>
          <p14:tracePt t="22533" x="1047750" y="3519488"/>
          <p14:tracePt t="22576" x="1312863" y="3867150"/>
          <p14:tracePt t="22623" x="1439863" y="3940175"/>
          <p14:tracePt t="22662" x="1758950" y="3629025"/>
          <p14:tracePt t="22700" x="2051050" y="3365500"/>
          <p14:tracePt t="22736" x="2197100" y="3236913"/>
          <p14:tracePt t="22774" x="2251075" y="3027363"/>
          <p14:tracePt t="22809" x="2297113" y="2771775"/>
          <p14:tracePt t="22848" x="2397125" y="2416175"/>
          <p14:tracePt t="22882" x="2443163" y="2243138"/>
          <p14:tracePt t="22921" x="2389188" y="2097088"/>
          <p14:tracePt t="22955" x="2133600" y="1943100"/>
          <p14:tracePt t="22993" x="1758950" y="1897063"/>
          <p14:tracePt t="23027" x="1631950" y="1897063"/>
          <p14:tracePt t="23100" x="1531938" y="2143125"/>
          <p14:tracePt t="23134" x="1239838" y="2435225"/>
          <p14:tracePt t="23172" x="884238" y="2671763"/>
          <p14:tracePt t="23207" x="701675" y="2854325"/>
          <p14:tracePt t="23245" x="720725" y="3009900"/>
          <p14:tracePt t="23279" x="884238" y="3182938"/>
          <p14:tracePt t="23317" x="1249363" y="3482975"/>
          <p14:tracePt t="23352" x="1495425" y="3794125"/>
          <p14:tracePt t="23391" x="1714500" y="3940175"/>
          <p14:tracePt t="23425" x="1931988" y="3675063"/>
          <p14:tracePt t="23463" x="2370138" y="3127375"/>
          <p14:tracePt t="23499" x="2735263" y="2827338"/>
          <p14:tracePt t="23539" x="2835275" y="2744788"/>
          <p14:tracePt t="23573" x="2835275" y="2735263"/>
          <p14:tracePt t="23790" x="2808288" y="2754313"/>
          <p14:tracePt t="23824" x="2798763" y="2763838"/>
          <p14:tracePt t="24392" x="2798763" y="2744788"/>
          <p14:tracePt t="24796" x="2825750" y="2808288"/>
          <p14:tracePt t="24831" x="2852738" y="2844800"/>
          <p14:tracePt t="24868" x="2862263" y="2881313"/>
          <p14:tracePt t="24903" x="2871788" y="2881313"/>
          <p14:tracePt t="24941" x="2871788" y="2890838"/>
          <p14:tracePt t="25012" x="2925763" y="2890838"/>
          <p14:tracePt t="25050" x="3463925" y="2827338"/>
          <p14:tracePt t="25087" x="4157663" y="2625725"/>
          <p14:tracePt t="25121" x="4503738" y="2371725"/>
          <p14:tracePt t="25160" x="4630738" y="2097088"/>
          <p14:tracePt t="25194" x="4640263" y="1687513"/>
          <p14:tracePt t="25231" x="4659313" y="1431925"/>
          <p14:tracePt t="25266" x="4695825" y="1295400"/>
          <p14:tracePt t="25268" x="4703763" y="1258888"/>
          <p14:tracePt t="25304" x="4749800" y="1139825"/>
          <p14:tracePt t="25341" x="4767263" y="1066800"/>
          <p14:tracePt t="25377" x="4759325" y="1039813"/>
          <p14:tracePt t="25416" x="4713288" y="1020763"/>
          <p14:tracePt t="25450" x="4622800" y="1057275"/>
          <p14:tracePt t="25488" x="4540250" y="1158875"/>
          <p14:tracePt t="25526" x="4457700" y="1312863"/>
          <p14:tracePt t="25564" x="4430713" y="1385888"/>
          <p14:tracePt t="25668" x="4440238" y="1660525"/>
          <p14:tracePt t="25703" x="4440238" y="2152650"/>
          <p14:tracePt t="25741" x="4303713" y="2909888"/>
          <p14:tracePt t="25775" x="4175125" y="3402013"/>
          <p14:tracePt t="25814" x="4175125" y="3575050"/>
          <p14:tracePt t="25849" x="4165600" y="3575050"/>
          <p14:tracePt t="25886" x="4029075" y="3438525"/>
          <p14:tracePt t="25921" x="3729038" y="2973388"/>
          <p14:tracePt t="25960" x="3373438" y="2508250"/>
          <p14:tracePt t="25994" x="3317875" y="2335213"/>
          <p14:tracePt t="26033" x="3346450" y="2262188"/>
          <p14:tracePt t="26067" x="3436938" y="2352675"/>
          <p14:tracePt t="26108" x="3756025" y="2836863"/>
          <p14:tracePt t="26145" x="4011613" y="3346450"/>
          <p14:tracePt t="26183" x="4157663" y="3592513"/>
          <p14:tracePt t="26217" x="4267200" y="3592513"/>
          <p14:tracePt t="26255" x="4594225" y="3282950"/>
          <p14:tracePt t="26290" x="5086350" y="2881313"/>
          <p14:tracePt t="26330" x="5287963" y="2644775"/>
          <p14:tracePt t="26365" x="5314950" y="2517775"/>
          <p14:tracePt t="26404" x="5341938" y="2471738"/>
          <p14:tracePt t="26510" x="5341938" y="2498725"/>
          <p14:tracePt t="26546" x="5132388" y="2909888"/>
          <p14:tracePt t="26584" x="4703763" y="3309938"/>
          <p14:tracePt t="26618" x="4586288" y="3392488"/>
          <p14:tracePt t="26655" x="4586288" y="3402013"/>
          <p14:tracePt t="26691" x="4586288" y="3392488"/>
          <p14:tracePt t="26729" x="4586288" y="3328988"/>
          <p14:tracePt t="26763" x="4421188" y="3219450"/>
          <p14:tracePt t="26803" x="3363913" y="2936875"/>
          <p14:tracePt t="26837" x="2525713" y="2827338"/>
          <p14:tracePt t="26876" x="1814513" y="2681288"/>
          <p14:tracePt t="26911" x="1751013" y="2498725"/>
          <p14:tracePt t="26950" x="1795463" y="2325688"/>
          <p14:tracePt t="26986" x="1831975" y="2243138"/>
          <p14:tracePt t="27024" x="1841500" y="2189163"/>
          <p14:tracePt t="27059" x="1851025" y="2079625"/>
          <p14:tracePt t="27098" x="1841500" y="1960563"/>
          <p14:tracePt t="27132" x="1841500" y="1943100"/>
          <p14:tracePt t="27168" x="1841500" y="1933575"/>
          <p14:tracePt t="27239" x="1860550" y="1933575"/>
          <p14:tracePt t="27375" x="1860550" y="1943100"/>
          <p14:tracePt t="27411" x="1476375" y="2197100"/>
          <p14:tracePt t="27449" x="1030288" y="2435225"/>
          <p14:tracePt t="27484" x="874713" y="2589213"/>
          <p14:tracePt t="27521" x="720725" y="2690813"/>
          <p14:tracePt t="27556" x="611188" y="2735263"/>
          <p14:tracePt t="27596" x="574675" y="2763838"/>
          <p14:tracePt t="27666" x="565150" y="2763838"/>
          <p14:tracePt t="27700" x="692150" y="2735263"/>
          <p14:tracePt t="27739" x="1093788" y="2671763"/>
          <p14:tracePt t="27774" x="1677988" y="2681288"/>
          <p14:tracePt t="27812" x="2379663" y="2617788"/>
          <p14:tracePt t="27847" x="2862263" y="2671763"/>
          <p14:tracePt t="27885" x="3163888" y="2735263"/>
          <p14:tracePt t="27919" x="3171825" y="2735263"/>
          <p14:tracePt t="28061" x="3100388" y="2744788"/>
          <p14:tracePt t="28095" x="2898775" y="2836863"/>
          <p14:tracePt t="28136" x="2708275" y="2982913"/>
          <p14:tracePt t="28172" x="2360613" y="3302000"/>
          <p14:tracePt t="28211" x="1804988" y="3638550"/>
          <p14:tracePt t="28247" x="1622425" y="3775075"/>
          <p14:tracePt t="28284" x="1612900" y="3784600"/>
          <p14:tracePt t="28356" x="1622425" y="3767138"/>
          <p14:tracePt t="28393" x="1631950" y="3757613"/>
          <p14:tracePt t="28633" x="1641475" y="3748088"/>
          <p14:tracePt t="28668" x="1768475" y="3629025"/>
          <p14:tracePt t="28708" x="2333625" y="3346450"/>
          <p14:tracePt t="28742" x="3646488" y="2744788"/>
          <p14:tracePt t="28781" x="4540250" y="2425700"/>
          <p14:tracePt t="28817" x="4886325" y="2206625"/>
          <p14:tracePt t="28855" x="5014913" y="1933575"/>
          <p14:tracePt t="28891" x="5032375" y="1558925"/>
          <p14:tracePt t="28930" x="5041900" y="1349375"/>
          <p14:tracePt t="28965" x="5032375" y="1222375"/>
          <p14:tracePt t="28967" x="5032375" y="1203325"/>
          <p14:tracePt t="29003" x="5005388" y="1149350"/>
          <p14:tracePt t="29041" x="4986338" y="1103313"/>
          <p14:tracePt t="29043" x="4986338" y="1093788"/>
          <p14:tracePt t="29082" x="4959350" y="1066800"/>
          <p14:tracePt t="29120" x="4776788" y="1139825"/>
          <p14:tracePt t="29154" x="4421188" y="1468438"/>
          <p14:tracePt t="29192" x="4202113" y="2024063"/>
          <p14:tracePt t="29227" x="4257675" y="2517775"/>
          <p14:tracePt t="29264" x="4384675" y="2873375"/>
          <p14:tracePt t="29300" x="4403725" y="3155950"/>
          <p14:tracePt t="29302" x="4403725" y="3228975"/>
          <p14:tracePt t="29339" x="4348163" y="3475038"/>
          <p14:tracePt t="29376" x="4321175" y="3565525"/>
          <p14:tracePt t="29454" x="4284663" y="3429000"/>
          <p14:tracePt t="29489" x="4075113" y="2927350"/>
          <p14:tracePt t="29527" x="3819525" y="2671763"/>
          <p14:tracePt t="29562" x="3683000" y="2554288"/>
          <p14:tracePt t="29564" x="3673475" y="2544763"/>
          <p14:tracePt t="29600" x="3665538" y="2535238"/>
          <p14:tracePt t="29672" x="3856038" y="2744788"/>
          <p14:tracePt t="29707" x="4102100" y="3000375"/>
          <p14:tracePt t="29744" x="4448175" y="3502025"/>
          <p14:tracePt t="29782" x="4622800" y="3675063"/>
          <p14:tracePt t="29820" x="4630738" y="3684588"/>
          <p14:tracePt t="29893" x="4822825" y="3475038"/>
          <p14:tracePt t="29928" x="5086350" y="3127375"/>
          <p14:tracePt t="29967" x="5287963" y="2881313"/>
          <p14:tracePt t="30004" x="5351463" y="2790825"/>
          <p14:tracePt t="30042" x="5351463" y="2771775"/>
          <p14:tracePt t="30147" x="5195888" y="2900363"/>
          <p14:tracePt t="30182" x="4986338" y="3119438"/>
          <p14:tracePt t="30220" x="4530725" y="3592513"/>
          <p14:tracePt t="30256" x="4294188" y="3840163"/>
          <p14:tracePt t="30292" x="4284663" y="3848100"/>
          <p14:tracePt t="30364" x="4284663" y="3840163"/>
          <p14:tracePt t="30399" x="4275138" y="3821113"/>
          <p14:tracePt t="30438" x="4275138" y="3803650"/>
          <p14:tracePt t="30471" x="4257675" y="3775075"/>
          <p14:tracePt t="30509" x="4257675" y="3757613"/>
          <p14:tracePt t="32987" x="4267200" y="3711575"/>
          <p14:tracePt t="33025" x="4284663" y="3538538"/>
          <p14:tracePt t="33063" x="4194175" y="3200400"/>
          <p14:tracePt t="33097" x="4065588" y="2917825"/>
          <p14:tracePt t="33134" x="3810000" y="2525713"/>
          <p14:tracePt t="33168" x="3619500" y="2279650"/>
          <p14:tracePt t="33206" x="3556000" y="2125663"/>
          <p14:tracePt t="33240" x="3556000" y="2116138"/>
          <p14:tracePt t="33277" x="3656013" y="2197100"/>
          <p14:tracePt t="33312" x="3846513" y="2481263"/>
          <p14:tracePt t="33348" x="4121150" y="3036888"/>
          <p14:tracePt t="33385" x="4494213" y="3665538"/>
          <p14:tracePt t="33423" x="4630738" y="3840163"/>
          <p14:tracePt t="33459" x="4630738" y="3811588"/>
          <p14:tracePt t="33495" x="4659313" y="3338513"/>
          <p14:tracePt t="33530" x="4730750" y="2598738"/>
          <p14:tracePt t="33569" x="4849813" y="1724025"/>
          <p14:tracePt t="33604" x="4905375" y="1331913"/>
          <p14:tracePt t="33641" x="4905375" y="1295400"/>
          <p14:tracePt t="33678" x="4859338" y="1495425"/>
          <p14:tracePt t="33720" x="4603750" y="2598738"/>
          <p14:tracePt t="33760" x="4476750" y="3109913"/>
          <p14:tracePt t="33798" x="4476750" y="3200400"/>
          <p14:tracePt t="33832" x="4530725" y="3182938"/>
          <p14:tracePt t="33872" x="5132388" y="2763838"/>
          <p14:tracePt t="33908" x="5588000" y="2425700"/>
          <p14:tracePt t="33946" x="5724525" y="2352675"/>
          <p14:tracePt t="34052" x="5580063" y="2444750"/>
          <p14:tracePt t="34087" x="5151438" y="2844800"/>
          <p14:tracePt t="34125" x="4476750" y="3365500"/>
          <p14:tracePt t="34159" x="4340225" y="3556000"/>
          <p14:tracePt t="34196" x="4321175" y="3565525"/>
          <p14:tracePt t="34369" x="4311650" y="3565525"/>
          <p14:tracePt t="34405" x="4294188" y="3565525"/>
          <p14:tracePt t="35148" x="4294188" y="3548063"/>
          <p14:tracePt t="35182" x="4321175" y="3465513"/>
          <p14:tracePt t="35221" x="4367213" y="3346450"/>
          <p14:tracePt t="35257" x="4376738" y="3319463"/>
          <p14:tracePt t="35294" x="4384675" y="3309938"/>
          <p14:tracePt t="35328" x="4384675" y="3302000"/>
          <p14:tracePt t="35365" x="4394200" y="3273425"/>
          <p14:tracePt t="35401" x="4394200" y="3246438"/>
          <p14:tracePt t="35743" x="4384675" y="3236913"/>
          <p14:tracePt t="35777" x="4221163" y="3228975"/>
          <p14:tracePt t="35814" x="4121150" y="3265488"/>
          <p14:tracePt t="35851" x="4057650" y="3319463"/>
          <p14:tracePt t="35890" x="4029075" y="3382963"/>
          <p14:tracePt t="35927" x="4029075" y="3419475"/>
          <p14:tracePt t="35930" x="4029075" y="3429000"/>
          <p14:tracePt t="35968" x="4038600" y="3446463"/>
          <p14:tracePt t="36175" x="4048125" y="3446463"/>
          <p14:tracePt t="38240" x="4111625" y="3502025"/>
          <p14:tracePt t="38274" x="4184650" y="3519488"/>
          <p14:tracePt t="38313" x="4330700" y="3429000"/>
          <p14:tracePt t="38347" x="4576763" y="3209925"/>
          <p14:tracePt t="38388" x="4968875" y="2936875"/>
          <p14:tracePt t="38424" x="5151438" y="2698750"/>
          <p14:tracePt t="38463" x="5178425" y="2508250"/>
          <p14:tracePt t="38499" x="5205413" y="2362200"/>
          <p14:tracePt t="38540" x="5168900" y="2133600"/>
          <p14:tracePt t="38574" x="5095875" y="1851025"/>
          <p14:tracePt t="38614" x="4932363" y="1495425"/>
          <p14:tracePt t="38649" x="4868863" y="1358900"/>
          <p14:tracePt t="38686" x="4813300" y="1322388"/>
          <p14:tracePt t="38722" x="4730750" y="1268413"/>
          <p14:tracePt t="38760" x="4640263" y="1222375"/>
          <p14:tracePt t="38796" x="4586288" y="1185863"/>
          <p14:tracePt t="38798" x="4576763" y="1176338"/>
          <p14:tracePt t="38835" x="4540250" y="1139825"/>
          <p14:tracePt t="38873" x="4513263" y="1139825"/>
          <p14:tracePt t="38979" x="4513263" y="1158875"/>
          <p14:tracePt t="39013" x="4557713" y="1231900"/>
          <p14:tracePt t="39057" x="4622800" y="1322388"/>
          <p14:tracePt t="39092" x="4676775" y="1458913"/>
          <p14:tracePt t="39130" x="4786313" y="1614488"/>
          <p14:tracePt t="39165" x="4859338" y="1677988"/>
          <p14:tracePt t="39203" x="4978400" y="1768475"/>
          <p14:tracePt t="39237" x="5105400" y="1906588"/>
          <p14:tracePt t="39274" x="5232400" y="2060575"/>
          <p14:tracePt t="39309" x="5341938" y="2179638"/>
          <p14:tracePt t="39346" x="5487988" y="2352675"/>
          <p14:tracePt t="39382" x="5661025" y="2508250"/>
          <p14:tracePt t="39420" x="5743575" y="2562225"/>
          <p14:tracePt t="39541" x="5716588" y="2554288"/>
          <p14:tracePt t="39575" x="5697538" y="2554288"/>
          <p14:tracePt t="39612" x="5680075" y="2544763"/>
          <p14:tracePt t="39646" x="5653088" y="2525713"/>
          <p14:tracePt t="39684" x="5634038" y="2525713"/>
          <p14:tracePt t="39719" x="5624513" y="2508250"/>
          <p14:tracePt t="39754" x="5607050" y="2489200"/>
          <p14:tracePt t="39789" x="5580063" y="2471738"/>
          <p14:tracePt t="39831" x="5570538" y="2444750"/>
          <p14:tracePt t="39866" x="5534025" y="2389188"/>
          <p14:tracePt t="39905" x="5514975" y="2343150"/>
          <p14:tracePt t="39940" x="5507038" y="2306638"/>
          <p14:tracePt t="39978" x="5497513" y="2289175"/>
          <p14:tracePt t="40252" x="5487988" y="2289175"/>
          <p14:tracePt t="40286" x="5461000" y="2298700"/>
          <p14:tracePt t="40323" x="5434013" y="2316163"/>
          <p14:tracePt t="40357" x="5405438" y="2316163"/>
          <p14:tracePt t="40396" x="5397500" y="2316163"/>
          <p14:tracePt t="40432" x="5351463" y="2306638"/>
          <p14:tracePt t="40473" x="5334000" y="2289175"/>
          <p14:tracePt t="40507" x="5314950" y="2279650"/>
          <p14:tracePt t="40546" x="5268913" y="2243138"/>
          <p14:tracePt t="40581" x="5251450" y="2233613"/>
          <p14:tracePt t="40621" x="5241925" y="2233613"/>
          <p14:tracePt t="40655" x="5232400" y="2233613"/>
          <p14:tracePt t="40694" x="5205413" y="2233613"/>
          <p14:tracePt t="40728" x="5205413" y="2243138"/>
          <p14:tracePt t="40767" x="5195888" y="2243138"/>
          <p14:tracePt t="40838" x="5195888" y="2252663"/>
          <p14:tracePt t="40874" x="5195888" y="2262188"/>
          <p14:tracePt t="40912" x="5168900" y="2262188"/>
          <p14:tracePt t="40947" x="5151438" y="2262188"/>
          <p14:tracePt t="40954" x="5141913" y="2262188"/>
          <p14:tracePt t="40988" x="5122863" y="2270125"/>
          <p14:tracePt t="41026" x="5105400" y="2279650"/>
          <p14:tracePt t="41327" x="5095875" y="2306638"/>
          <p14:tracePt t="41364" x="5095875" y="2316163"/>
          <p14:tracePt t="41705" x="5086350" y="2325688"/>
          <p14:tracePt t="41739" x="5086350" y="2335213"/>
          <p14:tracePt t="41878" x="5078413" y="2343150"/>
          <p14:tracePt t="41949" x="5078413" y="2352675"/>
          <p14:tracePt t="41983" x="5078413" y="2362200"/>
          <p14:tracePt t="42090" x="5078413" y="2371725"/>
          <p14:tracePt t="42124" x="5078413" y="2379663"/>
          <p14:tracePt t="42163" x="5068888" y="2379663"/>
          <p14:tracePt t="42198" x="5032375" y="2343150"/>
          <p14:tracePt t="42236" x="4932363" y="2233613"/>
          <p14:tracePt t="42271" x="4876800" y="2152650"/>
          <p14:tracePt t="42273" x="4840288" y="2125663"/>
          <p14:tracePt t="42310" x="4776788" y="1970088"/>
          <p14:tracePt t="42348" x="4722813" y="1833563"/>
          <p14:tracePt t="42387" x="4676775" y="1687513"/>
          <p14:tracePt t="42426" x="4613275" y="1531938"/>
          <p14:tracePt t="42460" x="4576763" y="1458913"/>
          <p14:tracePt t="42498" x="4540250" y="1431925"/>
          <p14:tracePt t="42534" x="4503738" y="1431925"/>
          <p14:tracePt t="42570" x="4403725" y="1587500"/>
          <p14:tracePt t="42606" x="4340225" y="1704975"/>
          <p14:tracePt t="42645" x="4267200" y="1906588"/>
          <p14:tracePt t="42679" x="4211638" y="2152650"/>
          <p14:tracePt t="42717" x="4230688" y="2462213"/>
          <p14:tracePt t="42751" x="4257675" y="2727325"/>
          <p14:tracePt t="42795" x="4284663" y="3100388"/>
          <p14:tracePt t="42836" x="4321175" y="3209925"/>
          <p14:tracePt t="42838" x="4330700" y="3209925"/>
          <p14:tracePt t="42879" x="4367213" y="3209925"/>
          <p14:tracePt t="42919" x="4513263" y="3054350"/>
          <p14:tracePt t="42953" x="4586288" y="2900363"/>
          <p14:tracePt t="42994" x="4795838" y="2489200"/>
          <p14:tracePt t="43029" x="4978400" y="2097088"/>
          <p14:tracePt t="43067" x="5132388" y="1841500"/>
          <p14:tracePt t="43102" x="5141913" y="1731963"/>
          <p14:tracePt t="43138" x="5114925" y="1677988"/>
          <p14:tracePt t="43172" x="5114925" y="1668463"/>
          <p14:tracePt t="43210" x="5095875" y="1668463"/>
          <p14:tracePt t="43246" x="4968875" y="1768475"/>
          <p14:tracePt t="43285" x="4813300" y="2052638"/>
          <p14:tracePt t="43319" x="4740275" y="2325688"/>
          <p14:tracePt t="43357" x="4740275" y="2452688"/>
          <p14:tracePt t="43393" x="4749800" y="2481263"/>
          <p14:tracePt t="43703" x="4749800" y="2471738"/>
          <p14:tracePt t="43846" x="4749800" y="2462213"/>
          <p14:tracePt t="45407" x="4722813" y="2243138"/>
          <p14:tracePt t="45442" x="4676775" y="1878013"/>
          <p14:tracePt t="45480" x="4594225" y="1624013"/>
          <p14:tracePt t="45514" x="4567238" y="1485900"/>
          <p14:tracePt t="45516" x="4557713" y="1458913"/>
          <p14:tracePt t="45551" x="4530725" y="1404938"/>
          <p14:tracePt t="45588" x="4521200" y="1376363"/>
          <p14:tracePt t="45622" x="4521200" y="1349375"/>
          <p14:tracePt t="45659" x="4530725" y="1322388"/>
          <p14:tracePt t="45694" x="4576763" y="1303338"/>
          <p14:tracePt t="45732" x="4649788" y="1404938"/>
          <p14:tracePt t="45767" x="4786313" y="1641475"/>
          <p14:tracePt t="45804" x="5049838" y="2016125"/>
          <p14:tracePt t="45839" x="5441950" y="2262188"/>
          <p14:tracePt t="45877" x="5570538" y="2398713"/>
          <p14:tracePt t="45912" x="5580063" y="2489200"/>
          <p14:tracePt t="45950" x="5580063" y="2535238"/>
          <p14:tracePt t="45986" x="5580063" y="2562225"/>
          <p14:tracePt t="46024" x="5570538" y="2598738"/>
          <p14:tracePt t="46059" x="5561013" y="2608263"/>
          <p14:tracePt t="46097" x="5534025" y="2598738"/>
          <p14:tracePt t="46130" x="5534025" y="2571750"/>
          <p14:tracePt t="46167" x="5534025" y="2562225"/>
          <p14:tracePt t="46201" x="5524500" y="2544763"/>
          <p14:tracePt t="46238" x="5514975" y="2544763"/>
          <p14:tracePt t="46314" x="5507038" y="2544763"/>
          <p14:tracePt t="46483" x="5497513" y="2544763"/>
          <p14:tracePt t="47052" x="5497513" y="2535238"/>
          <p14:tracePt t="47087" x="5414963" y="2462213"/>
          <p14:tracePt t="47127" x="5141913" y="2252663"/>
          <p14:tracePt t="47163" x="4986338" y="2106613"/>
          <p14:tracePt t="47199" x="4832350" y="1914525"/>
          <p14:tracePt t="47234" x="4686300" y="1714500"/>
          <p14:tracePt t="47273" x="4603750" y="1604963"/>
          <p14:tracePt t="47306" x="4557713" y="1568450"/>
          <p14:tracePt t="47345" x="4484688" y="1514475"/>
          <p14:tracePt t="47385" x="4448175" y="1477963"/>
          <p14:tracePt t="47424" x="4403725" y="1404938"/>
          <p14:tracePt t="47460" x="4394200" y="1368425"/>
          <p14:tracePt t="47500" x="4413250" y="1349375"/>
          <p14:tracePt t="47535" x="4457700" y="1312863"/>
          <p14:tracePt t="47574" x="4521200" y="1322388"/>
          <p14:tracePt t="47608" x="4549775" y="1339850"/>
          <p14:tracePt t="47611" x="4557713" y="1349375"/>
          <p14:tracePt t="47648" x="4586288" y="1385888"/>
          <p14:tracePt t="47686" x="4667250" y="1522413"/>
          <p14:tracePt t="47721" x="4795838" y="1704975"/>
          <p14:tracePt t="47759" x="4986338" y="1887538"/>
          <p14:tracePt t="47793" x="5168900" y="2079625"/>
          <p14:tracePt t="47797" x="5224463" y="2125663"/>
          <p14:tracePt t="47832" x="5470525" y="2389188"/>
          <p14:tracePt t="47869" x="5624513" y="2554288"/>
          <p14:tracePt t="47906" x="5643563" y="2598738"/>
          <p14:tracePt t="47982" x="5607050" y="2508250"/>
          <p14:tracePt t="48017" x="5470525" y="2335213"/>
          <p14:tracePt t="48055" x="5214938" y="2070100"/>
          <p14:tracePt t="48090" x="4968875" y="1787525"/>
          <p14:tracePt t="48132" x="4713288" y="1485900"/>
          <p14:tracePt t="48169" x="4667250" y="1376363"/>
          <p14:tracePt t="48207" x="4659313" y="1368425"/>
          <p14:tracePt t="48278" x="4676775" y="1449388"/>
          <p14:tracePt t="48312" x="4849813" y="1660525"/>
          <p14:tracePt t="48314" x="4905375" y="1704975"/>
          <p14:tracePt t="48352" x="5168900" y="2006600"/>
          <p14:tracePt t="48390" x="5405438" y="2225675"/>
          <p14:tracePt t="48426" x="5514975" y="2335213"/>
          <p14:tracePt t="48466" x="5524500" y="2335213"/>
          <p14:tracePt t="48606" x="5514975" y="2335213"/>
          <p14:tracePt t="48641" x="5507038" y="2335213"/>
          <p14:tracePt t="48815" x="5497513" y="2335213"/>
          <p14:tracePt t="48849" x="5487988" y="2335213"/>
          <p14:tracePt t="48888" x="5478463" y="2335213"/>
          <p14:tracePt t="49726" x="5470525" y="2335213"/>
          <p14:tracePt t="49938" x="5461000" y="2335213"/>
          <p14:tracePt t="49975" x="5341938" y="2252663"/>
          <p14:tracePt t="50014" x="5268913" y="2116138"/>
          <p14:tracePt t="50050" x="5122863" y="1924050"/>
          <p14:tracePt t="50088" x="4849813" y="1614488"/>
          <p14:tracePt t="50122" x="4686300" y="1431925"/>
          <p14:tracePt t="50160" x="4549775" y="1295400"/>
          <p14:tracePt t="50194" x="4513263" y="1276350"/>
          <p14:tracePt t="50268" x="4513263" y="1312863"/>
          <p14:tracePt t="50302" x="4613275" y="1441450"/>
          <p14:tracePt t="50340" x="4786313" y="1631950"/>
          <p14:tracePt t="50376" x="4959350" y="1787525"/>
          <p14:tracePt t="50415" x="5187950" y="2006600"/>
          <p14:tracePt t="50450" x="5478463" y="2262188"/>
          <p14:tracePt t="50491" x="5753100" y="2416175"/>
          <p14:tracePt t="50525" x="5770563" y="2425700"/>
          <p14:tracePt t="50595" x="5761038" y="2425700"/>
          <p14:tracePt t="50631" x="5734050" y="2425700"/>
          <p14:tracePt t="50669" x="5716588" y="2425700"/>
          <p14:tracePt t="50670" x="5707063" y="2416175"/>
          <p14:tracePt t="50705" x="5680075" y="2408238"/>
          <p14:tracePt t="50744" x="5624513" y="2362200"/>
          <p14:tracePt t="50779" x="5524500" y="2325688"/>
          <p14:tracePt t="50819" x="5478463" y="2316163"/>
          <p14:tracePt t="52741" x="5487988" y="2306638"/>
          <p14:tracePt t="52775" x="5507038" y="2298700"/>
          <p14:tracePt t="52814" x="5514975" y="2262188"/>
          <p14:tracePt t="52850" x="5514975" y="2206625"/>
          <p14:tracePt t="52892" x="5478463" y="2043113"/>
          <p14:tracePt t="52934" x="5341938" y="1768475"/>
          <p14:tracePt t="52977" x="5205413" y="1577975"/>
          <p14:tracePt t="53013" x="5114925" y="1441450"/>
          <p14:tracePt t="53051" x="5059363" y="1358900"/>
          <p14:tracePt t="53085" x="5005388" y="1295400"/>
          <p14:tracePt t="53125" x="4840288" y="1195388"/>
          <p14:tracePt t="53160" x="4767263" y="1166813"/>
          <p14:tracePt t="53162" x="4740275" y="1166813"/>
          <p14:tracePt t="53198" x="4686300" y="1185863"/>
          <p14:tracePt t="53235" x="4567238" y="1312863"/>
          <p14:tracePt t="53270" x="4448175" y="1541463"/>
          <p14:tracePt t="53308" x="4394200" y="1778000"/>
          <p14:tracePt t="53342" x="4430713" y="1960563"/>
          <p14:tracePt t="53381" x="4630738" y="2216150"/>
          <p14:tracePt t="53416" x="4913313" y="2408238"/>
          <p14:tracePt t="53453" x="5132388" y="2425700"/>
          <p14:tracePt t="53488" x="5360988" y="2243138"/>
          <p14:tracePt t="53525" x="5461000" y="1870075"/>
          <p14:tracePt t="53560" x="5397500" y="1504950"/>
          <p14:tracePt t="53598" x="5305425" y="1349375"/>
          <p14:tracePt t="53633" x="5278438" y="1322388"/>
          <p14:tracePt t="53858" x="5268913" y="1349375"/>
          <p14:tracePt t="53896" x="5041900" y="1741488"/>
          <p14:tracePt t="53935" x="4776788" y="2197100"/>
          <p14:tracePt t="53970" x="4676775" y="2362200"/>
          <p14:tracePt t="54008" x="4649788" y="2379663"/>
          <p14:tracePt t="54042" x="4613275" y="2325688"/>
          <p14:tracePt t="54080" x="4567238" y="2152650"/>
          <p14:tracePt t="54115" x="4513263" y="1960563"/>
          <p14:tracePt t="54157" x="4494213" y="1804988"/>
          <p14:tracePt t="54192" x="4494213" y="1797050"/>
          <p14:tracePt t="54231" x="4521200" y="2070100"/>
          <p14:tracePt t="54267" x="4557713" y="2698750"/>
          <p14:tracePt t="54304" x="4457700" y="3402013"/>
          <p14:tracePt t="54339" x="4340225" y="3767138"/>
          <p14:tracePt t="54376" x="4330700" y="3821113"/>
          <p14:tracePt t="54412" x="4394200" y="3721100"/>
          <p14:tracePt t="54450" x="4767263" y="3328988"/>
          <p14:tracePt t="54485" x="5032375" y="2973388"/>
          <p14:tracePt t="54523" x="5224463" y="2690813"/>
          <p14:tracePt t="54556" x="5297488" y="2562225"/>
          <p14:tracePt t="54593" x="5341938" y="2462213"/>
          <p14:tracePt t="54626" x="5378450" y="2389188"/>
          <p14:tracePt t="54664" x="5405438" y="2343150"/>
          <p14:tracePt t="54700" x="5434013" y="2298700"/>
          <p14:tracePt t="54770" x="5434013" y="2306638"/>
          <p14:tracePt t="54805" x="5195888" y="2690813"/>
          <p14:tracePt t="54841" x="4949825" y="3119438"/>
          <p14:tracePt t="54876" x="4676775" y="3455988"/>
          <p14:tracePt t="54917" x="4659313" y="3482975"/>
          <p14:tracePt t="55259" x="4649788" y="3482975"/>
          <p14:tracePt t="56081" x="4659313" y="3402013"/>
          <p14:tracePt t="56117" x="4803775" y="2800350"/>
          <p14:tracePt t="56154" x="4749800" y="2060575"/>
          <p14:tracePt t="56188" x="4603750" y="1677988"/>
          <p14:tracePt t="56224" x="4476750" y="1458913"/>
          <p14:tracePt t="56259" x="4440238" y="1358900"/>
          <p14:tracePt t="56261" x="4430713" y="1331913"/>
          <p14:tracePt t="56297" x="4430713" y="1268413"/>
          <p14:tracePt t="56336" x="4421188" y="1139825"/>
          <p14:tracePt t="56370" x="4413250" y="1112838"/>
          <p14:tracePt t="56440" x="4413250" y="1158875"/>
          <p14:tracePt t="56475" x="4484688" y="1331913"/>
          <p14:tracePt t="56512" x="4640263" y="1504950"/>
          <p14:tracePt t="56547" x="4786313" y="1677988"/>
          <p14:tracePt t="56584" x="5014913" y="1924050"/>
          <p14:tracePt t="56619" x="5151438" y="2052638"/>
          <p14:tracePt t="56657" x="5214938" y="2160588"/>
          <p14:tracePt t="56691" x="5232400" y="2179638"/>
          <p14:tracePt t="56996" x="5268913" y="2252663"/>
          <p14:tracePt t="57030" x="5297488" y="2279650"/>
          <p14:tracePt t="57068" x="5341938" y="2343150"/>
          <p14:tracePt t="57103" x="5341938" y="2362200"/>
          <p14:tracePt t="57377" x="5341938" y="2379663"/>
          <p14:tracePt t="61815" x="5368925" y="2379663"/>
          <p14:tracePt t="61850" x="5378450" y="2389188"/>
          <p14:tracePt t="62691" x="5378450" y="2379663"/>
          <p14:tracePt t="62724" x="5378450" y="2371725"/>
          <p14:tracePt t="63114" x="5378450" y="2362200"/>
          <p14:tracePt t="63317" x="5378450" y="2352675"/>
          <p14:tracePt t="63457" x="5387975" y="2343150"/>
          <p14:tracePt t="64485" x="5387975" y="2316163"/>
          <p14:tracePt t="64556" x="5387975" y="2306638"/>
          <p14:tracePt t="65872" x="5397500" y="2316163"/>
          <p14:tracePt t="66954" x="5397500" y="2306638"/>
          <p14:tracePt t="66995" x="5387975" y="2160588"/>
          <p14:tracePt t="67029" x="5341938" y="1943100"/>
          <p14:tracePt t="67067" x="5287963" y="1768475"/>
          <p14:tracePt t="67102" x="5232400" y="1614488"/>
          <p14:tracePt t="67141" x="5178425" y="1485900"/>
          <p14:tracePt t="67176" x="5114925" y="1412875"/>
          <p14:tracePt t="67213" x="5041900" y="1358900"/>
          <p14:tracePt t="67249" x="4886325" y="1258888"/>
          <p14:tracePt t="67286" x="4740275" y="1185863"/>
          <p14:tracePt t="67320" x="4630738" y="1166813"/>
          <p14:tracePt t="67360" x="4503738" y="1203325"/>
          <p14:tracePt t="67396" x="4367213" y="1322388"/>
          <p14:tracePt t="67434" x="4138613" y="1568450"/>
          <p14:tracePt t="67470" x="3948113" y="1887538"/>
          <p14:tracePt t="67510" x="3838575" y="2325688"/>
          <p14:tracePt t="67544" x="3856038" y="2717800"/>
          <p14:tracePt t="67583" x="3929063" y="3155950"/>
          <p14:tracePt t="67617" x="3984625" y="3411538"/>
          <p14:tracePt t="67655" x="4094163" y="3684588"/>
          <p14:tracePt t="67691" x="4267200" y="3940175"/>
          <p14:tracePt t="67729" x="4448175" y="4057650"/>
          <p14:tracePt t="67763" x="4603750" y="4086225"/>
          <p14:tracePt t="67802" x="4840288" y="3940175"/>
          <p14:tracePt t="67837" x="5059363" y="3584575"/>
          <p14:tracePt t="67877" x="5297488" y="2936875"/>
          <p14:tracePt t="67913" x="5451475" y="2289175"/>
          <p14:tracePt t="67951" x="5441950" y="1778000"/>
          <p14:tracePt t="67985" x="5341938" y="1431925"/>
          <p14:tracePt t="68025" x="5159375" y="1122363"/>
          <p14:tracePt t="68026" x="5114925" y="1093788"/>
          <p14:tracePt t="68060" x="4949825" y="966788"/>
          <p14:tracePt t="68099" x="4803775" y="903288"/>
          <p14:tracePt t="68142" x="4586288" y="884238"/>
          <p14:tracePt t="68182" x="4440238" y="966788"/>
          <p14:tracePt t="68215" x="4321175" y="1093788"/>
          <p14:tracePt t="68252" x="4157663" y="1412875"/>
          <p14:tracePt t="68287" x="4129088" y="1897063"/>
          <p14:tracePt t="68326" x="4121150" y="2462213"/>
          <p14:tracePt t="68360" x="4111625" y="2900363"/>
          <p14:tracePt t="68397" x="4202113" y="3411538"/>
          <p14:tracePt t="68433" x="4348163" y="3775075"/>
          <p14:tracePt t="68471" x="4457700" y="3903663"/>
          <p14:tracePt t="68506" x="4576763" y="3911600"/>
          <p14:tracePt t="68544" x="4886325" y="3648075"/>
          <p14:tracePt t="68580" x="5224463" y="2990850"/>
          <p14:tracePt t="68618" x="5387975" y="2289175"/>
          <p14:tracePt t="68653" x="5341938" y="1914525"/>
          <p14:tracePt t="68656" x="5305425" y="1851025"/>
          <p14:tracePt t="68692" x="5205413" y="1677988"/>
          <p14:tracePt t="68729" x="5168900" y="1604963"/>
          <p14:tracePt t="68763" x="5151438" y="1587500"/>
          <p14:tracePt t="68802" x="5114925" y="1577975"/>
          <p14:tracePt t="68836" x="5105400" y="1568450"/>
          <p14:tracePt t="68873" x="5095875" y="1568450"/>
          <p14:tracePt t="71462" x="5095875" y="1577975"/>
          <p14:tracePt t="71496" x="5132388" y="1687513"/>
          <p14:tracePt t="71535" x="5205413" y="1824038"/>
          <p14:tracePt t="71571" x="5341938" y="2024063"/>
          <p14:tracePt t="71609" x="5724525" y="2316163"/>
          <p14:tracePt t="71643" x="6116638" y="2571750"/>
          <p14:tracePt t="71681" x="6537325" y="2763838"/>
          <p14:tracePt t="71717" x="6937375" y="2963863"/>
          <p14:tracePt t="71758" x="7348538" y="3173413"/>
          <p14:tracePt t="71792" x="7694613" y="3346450"/>
          <p14:tracePt t="71828" x="7831138" y="3382963"/>
          <p14:tracePt t="71863" x="7840663" y="3382963"/>
          <p14:tracePt t="71934" x="7840663" y="3328988"/>
          <p14:tracePt t="71970" x="7840663" y="3302000"/>
          <p14:tracePt t="72009" x="7831138" y="3273425"/>
          <p14:tracePt t="72179" x="7821613" y="3273425"/>
          <p14:tracePt t="72318" x="7804150" y="3273425"/>
          <p14:tracePt t="72352" x="7785100" y="3265488"/>
          <p14:tracePt t="72459" x="7758113" y="3265488"/>
          <p14:tracePt t="72494" x="7658100" y="3265488"/>
          <p14:tracePt t="72532" x="7521575" y="3219450"/>
          <p14:tracePt t="72566" x="7302500" y="3073400"/>
          <p14:tracePt t="72604" x="6992938" y="2881313"/>
          <p14:tracePt t="72639" x="6737350" y="2744788"/>
          <p14:tracePt t="72675" x="6554788" y="2581275"/>
          <p14:tracePt t="72712" x="6391275" y="2252663"/>
          <p14:tracePt t="72750" x="6372225" y="2216150"/>
          <p14:tracePt t="72786" x="6418263" y="2279650"/>
          <p14:tracePt t="72824" x="6627813" y="2690813"/>
          <p14:tracePt t="72859" x="6992938" y="3054350"/>
          <p14:tracePt t="72897" x="7202488" y="3163888"/>
          <p14:tracePt t="72930" x="7212013" y="3163888"/>
          <p14:tracePt t="72971" x="7339013" y="2808288"/>
          <p14:tracePt t="73005" x="7531100" y="2106613"/>
          <p14:tracePt t="73043" x="7567613" y="1631950"/>
          <p14:tracePt t="73080" x="7531100" y="1550988"/>
          <p14:tracePt t="73121" x="7531100" y="1577975"/>
          <p14:tracePt t="73158" x="7458075" y="2335213"/>
          <p14:tracePt t="73202" x="7429500" y="2946400"/>
          <p14:tracePt t="73240" x="7475538" y="3063875"/>
          <p14:tracePt t="73277" x="7648575" y="2927350"/>
          <p14:tracePt t="73312" x="8023225" y="2462213"/>
          <p14:tracePt t="73350" x="8223250" y="2152650"/>
          <p14:tracePt t="73385" x="8223250" y="2125663"/>
          <p14:tracePt t="73457" x="8023225" y="2452688"/>
          <p14:tracePt t="73491" x="7758113" y="2946400"/>
          <p14:tracePt t="73530" x="7585075" y="3355975"/>
          <p14:tracePt t="73564" x="7575550" y="3402013"/>
          <p14:tracePt t="75173" x="7392988" y="3355975"/>
          <p14:tracePt t="75225" x="7056438" y="3173413"/>
          <p14:tracePt t="75275" x="6883400" y="3046413"/>
          <p14:tracePt t="75324" x="6710363" y="3054350"/>
          <p14:tracePt t="75375" x="6573838" y="3100388"/>
          <p14:tracePt t="75425" x="6481763" y="3063875"/>
          <p14:tracePt t="75471" x="6354763" y="2946400"/>
          <p14:tracePt t="75509" x="6308725" y="2781300"/>
          <p14:tracePt t="75557" x="6281738" y="2608263"/>
          <p14:tracePt t="75558" x="6281738" y="2598738"/>
          <p14:tracePt t="75606" x="6281738" y="2581275"/>
          <p14:tracePt t="75660" x="6281738" y="2562225"/>
          <p14:tracePt t="75805" x="6281738" y="2535238"/>
          <p14:tracePt t="75857" x="6281738" y="2508250"/>
          <p14:tracePt t="75904" x="6291263" y="2462213"/>
          <p14:tracePt t="75904" x="6291263" y="2452688"/>
          <p14:tracePt t="75955" x="6308725" y="2389188"/>
          <p14:tracePt t="75995" x="6326188" y="2306638"/>
          <p14:tracePt t="76040" x="6362700" y="2189163"/>
          <p14:tracePt t="76088" x="6399213" y="1943100"/>
          <p14:tracePt t="76139" x="6454775" y="1741488"/>
          <p14:tracePt t="76190" x="6654800" y="1449388"/>
          <p14:tracePt t="76240" x="6810375" y="1276350"/>
          <p14:tracePt t="76288" x="6973888" y="1112838"/>
          <p14:tracePt t="76328" x="7138988" y="1012825"/>
          <p14:tracePt t="76376" x="7339013" y="1012825"/>
          <p14:tracePt t="76424" x="7575550" y="1103313"/>
          <p14:tracePt t="76473" x="7748588" y="1285875"/>
          <p14:tracePt t="76523" x="7885113" y="1468438"/>
          <p14:tracePt t="76571" x="7986713" y="1668463"/>
          <p14:tracePt t="76611" x="8040688" y="1824038"/>
          <p14:tracePt t="76657" x="8067675" y="2024063"/>
          <p14:tracePt t="76707" x="8086725" y="2197100"/>
          <p14:tracePt t="76756" x="8140700" y="2371725"/>
          <p14:tracePt t="76806" x="8159750" y="2481263"/>
          <p14:tracePt t="76857" x="8150225" y="2508250"/>
          <p14:tracePt t="76912" x="8140700" y="2508250"/>
          <p14:tracePt t="76951" x="8132763" y="2508250"/>
          <p14:tracePt t="77091" x="8123238" y="2508250"/>
          <p14:tracePt t="78070" x="8123238" y="2489200"/>
          <p14:tracePt t="78106" x="8132763" y="2352675"/>
          <p14:tracePt t="78149" x="8150225" y="2160588"/>
          <p14:tracePt t="78185" x="8123238" y="1951038"/>
          <p14:tracePt t="78223" x="8077200" y="1778000"/>
          <p14:tracePt t="78258" x="7913688" y="1558925"/>
          <p14:tracePt t="78298" x="7777163" y="1422400"/>
          <p14:tracePt t="78333" x="7639050" y="1303338"/>
          <p14:tracePt t="78370" x="7429500" y="1195388"/>
          <p14:tracePt t="78405" x="7175500" y="1185863"/>
          <p14:tracePt t="78443" x="6956425" y="1312863"/>
          <p14:tracePt t="78479" x="6800850" y="1441450"/>
          <p14:tracePt t="78518" x="6581775" y="1697038"/>
          <p14:tracePt t="78554" x="6445250" y="1951038"/>
          <p14:tracePt t="78592" x="6418263" y="2471738"/>
          <p14:tracePt t="78626" x="6362700" y="2708275"/>
          <p14:tracePt t="78665" x="6345238" y="2754313"/>
          <p14:tracePt t="78804" x="6362700" y="2681288"/>
          <p14:tracePt t="78839" x="6399213" y="2535238"/>
          <p14:tracePt t="78877" x="6445250" y="2289175"/>
          <p14:tracePt t="78912" x="6537325" y="1906588"/>
          <p14:tracePt t="78951" x="6645275" y="1704975"/>
          <p14:tracePt t="78986" x="6681788" y="1641475"/>
          <p14:tracePt t="79025" x="6681788" y="1631950"/>
          <p14:tracePt t="79131" x="6681788" y="1668463"/>
          <p14:tracePt t="79166" x="6637338" y="1860550"/>
          <p14:tracePt t="79202" x="6610350" y="2089150"/>
          <p14:tracePt t="79236" x="6610350" y="2206625"/>
          <p14:tracePt t="79274" x="6637338" y="2270125"/>
          <p14:tracePt t="79309" x="6691313" y="2362200"/>
          <p14:tracePt t="79347" x="6864350" y="2517775"/>
          <p14:tracePt t="79385" x="6919913" y="2562225"/>
          <p14:tracePt t="79421" x="6946900" y="2598738"/>
          <p14:tracePt t="79458" x="7000875" y="2717800"/>
          <p14:tracePt t="79496" x="7056438" y="2808288"/>
          <p14:tracePt t="79531" x="7073900" y="2827338"/>
          <p14:tracePt t="79570" x="7073900" y="2836863"/>
          <p14:tracePt t="79643" x="7056438" y="2854325"/>
          <p14:tracePt t="79679" x="7046913" y="2863850"/>
          <p14:tracePt t="79849" x="7065963" y="2863850"/>
          <p14:tracePt t="79884" x="7138988" y="2900363"/>
          <p14:tracePt t="79922" x="7165975" y="2936875"/>
          <p14:tracePt t="79957" x="7212013" y="2954338"/>
          <p14:tracePt t="79996" x="7202488" y="2982913"/>
          <p14:tracePt t="80031" x="7083425" y="2982913"/>
          <p14:tracePt t="80067" x="6956425" y="2936875"/>
          <p14:tracePt t="80107" x="6837363" y="2863850"/>
          <p14:tracePt t="80146" x="6783388" y="2690813"/>
          <p14:tracePt t="80181" x="6764338" y="2498725"/>
          <p14:tracePt t="80183" x="6764338" y="2452688"/>
          <p14:tracePt t="80219" x="6800850" y="2216150"/>
          <p14:tracePt t="80256" x="6856413" y="2033588"/>
          <p14:tracePt t="80290" x="6873875" y="1824038"/>
          <p14:tracePt t="80327" x="6900863" y="1714500"/>
          <p14:tracePt t="80362" x="6964363" y="1587500"/>
          <p14:tracePt t="80405" x="7065963" y="1431925"/>
          <p14:tracePt t="80440" x="7102475" y="1395413"/>
          <p14:tracePt t="80478" x="7192963" y="1385888"/>
          <p14:tracePt t="80511" x="7329488" y="1458913"/>
          <p14:tracePt t="80548" x="7494588" y="1624013"/>
          <p14:tracePt t="80582" x="7602538" y="1724025"/>
          <p14:tracePt t="80620" x="7675563" y="1804988"/>
          <p14:tracePt t="80654" x="7767638" y="1960563"/>
          <p14:tracePt t="80692" x="7840663" y="2189163"/>
          <p14:tracePt t="80726" x="7850188" y="2371725"/>
          <p14:tracePt t="80766" x="7821613" y="2498725"/>
          <p14:tracePt t="80801" x="7777163" y="2571750"/>
          <p14:tracePt t="80839" x="7621588" y="2717800"/>
          <p14:tracePt t="80872" x="7256463" y="2909888"/>
          <p14:tracePt t="80911" x="7029450" y="3000375"/>
          <p14:tracePt t="80946" x="6946900" y="3027363"/>
          <p14:tracePt t="80988" x="6892925" y="3036888"/>
          <p14:tracePt t="80988" x="6883400" y="3036888"/>
          <p14:tracePt t="81022" x="6856413" y="3036888"/>
          <p14:tracePt t="81059" x="6837363" y="3036888"/>
          <p14:tracePt t="81260" x="6837363" y="3027363"/>
          <p14:tracePt t="82603" x="6846888" y="3017838"/>
          <p14:tracePt t="82809" x="6856413" y="3000375"/>
          <p14:tracePt t="82843" x="6883400" y="2973388"/>
          <p14:tracePt t="82846" x="6883400" y="2963863"/>
          <p14:tracePt t="82883" x="6929438" y="2927350"/>
          <p14:tracePt t="82921" x="6992938" y="2890838"/>
          <p14:tracePt t="82922" x="7010400" y="2873375"/>
          <p14:tracePt t="82956" x="7119938" y="2836863"/>
          <p14:tracePt t="82999" x="7248525" y="2771775"/>
          <p14:tracePt t="83033" x="7385050" y="2698750"/>
          <p14:tracePt t="83072" x="7512050" y="2644775"/>
          <p14:tracePt t="83106" x="7521575" y="2635250"/>
          <p14:tracePt t="83145" x="7539038" y="2608263"/>
          <p14:tracePt t="83216" x="7539038" y="2598738"/>
          <p14:tracePt t="83442" x="7531100" y="2644775"/>
          <p14:tracePt t="83477" x="7521575" y="2662238"/>
          <p14:tracePt t="83582" x="7521575" y="2671763"/>
          <p14:tracePt t="83771" x="7502525" y="2681288"/>
          <p14:tracePt t="84011" x="7485063" y="2644775"/>
          <p14:tracePt t="84046" x="7458075" y="2617788"/>
          <p14:tracePt t="84048" x="7458075" y="2608263"/>
          <p14:tracePt t="84083" x="7356475" y="2581275"/>
          <p14:tracePt t="84121" x="7192963" y="2544763"/>
          <p14:tracePt t="84155" x="7073900" y="2498725"/>
          <p14:tracePt t="84157" x="7046913" y="2489200"/>
          <p14:tracePt t="84193" x="6873875" y="2435225"/>
          <p14:tracePt t="84232" x="6637338" y="2352675"/>
          <p14:tracePt t="84267" x="6554788" y="2262188"/>
          <p14:tracePt t="84307" x="6464300" y="2152650"/>
          <p14:tracePt t="84342" x="6418263" y="2070100"/>
          <p14:tracePt t="84383" x="6391275" y="2006600"/>
          <p14:tracePt t="84419" x="6408738" y="1870075"/>
          <p14:tracePt t="84458" x="6472238" y="1704975"/>
          <p14:tracePt t="84492" x="6627813" y="1458913"/>
          <p14:tracePt t="84532" x="6800850" y="1239838"/>
          <p14:tracePt t="84567" x="6919913" y="1158875"/>
          <p14:tracePt t="84604" x="7083425" y="1103313"/>
          <p14:tracePt t="84639" x="7392988" y="1103313"/>
          <p14:tracePt t="84677" x="7694613" y="1249363"/>
          <p14:tracePt t="84711" x="7821613" y="1376363"/>
          <p14:tracePt t="84748" x="7877175" y="1550988"/>
          <p14:tracePt t="84784" x="7821613" y="1841500"/>
          <p14:tracePt t="84822" x="7813675" y="2216150"/>
          <p14:tracePt t="84857" x="7794625" y="2352675"/>
          <p14:tracePt t="84896" x="7748588" y="2398713"/>
          <p14:tracePt t="84930" x="7712075" y="2435225"/>
          <p14:tracePt t="84969" x="7685088" y="2462213"/>
          <p14:tracePt t="85004" x="7675563" y="2471738"/>
          <p14:tracePt t="85210" x="7675563" y="2481263"/>
          <p14:tracePt t="85281" x="7675563" y="2489200"/>
          <p14:tracePt t="85315" x="7675563" y="2498725"/>
          <p14:tracePt t="86257" x="7621588" y="2535238"/>
          <p14:tracePt t="86292" x="7502525" y="2581275"/>
          <p14:tracePt t="86329" x="7292975" y="2598738"/>
          <p14:tracePt t="86363" x="7119938" y="2554288"/>
          <p14:tracePt t="86403" x="6864350" y="2444750"/>
          <p14:tracePt t="86437" x="6791325" y="2379663"/>
          <p14:tracePt t="86475" x="6791325" y="2170113"/>
          <p14:tracePt t="86511" x="6873875" y="1970088"/>
          <p14:tracePt t="86549" x="6983413" y="1814513"/>
          <p14:tracePt t="86584" x="7073900" y="1724025"/>
          <p14:tracePt t="86622" x="7229475" y="1704975"/>
          <p14:tracePt t="86657" x="7502525" y="1787525"/>
          <p14:tracePt t="86694" x="7648575" y="1943100"/>
          <p14:tracePt t="86728" x="7685088" y="2133600"/>
          <p14:tracePt t="86767" x="7602538" y="2462213"/>
          <p14:tracePt t="86802" x="7392988" y="2708275"/>
          <p14:tracePt t="86843" x="7239000" y="2735263"/>
          <p14:tracePt t="86877" x="7129463" y="2681288"/>
          <p14:tracePt t="86915" x="7056438" y="2554288"/>
          <p14:tracePt t="86953" x="7037388" y="2416175"/>
          <p14:tracePt t="86956" x="7037388" y="2389188"/>
          <p14:tracePt t="86993" x="7146925" y="2233613"/>
          <p14:tracePt t="87034" x="7421563" y="2189163"/>
          <p14:tracePt t="87070" x="7675563" y="2270125"/>
          <p14:tracePt t="87106" x="7685088" y="2325688"/>
          <p14:tracePt t="87142" x="7621588" y="2416175"/>
          <p14:tracePt t="87180" x="7429500" y="2525713"/>
          <p14:tracePt t="87214" x="7356475" y="2517775"/>
          <p14:tracePt t="87216" x="7348538" y="2517775"/>
          <p14:tracePt t="87257" x="7329488" y="2481263"/>
          <p14:tracePt t="87295" x="7329488" y="2471738"/>
          <p14:tracePt t="88178" x="7329488" y="2462213"/>
          <p14:tracePt t="88248" x="7329488" y="2452688"/>
          <p14:tracePt t="88282" x="7329488" y="2444750"/>
          <p14:tracePt t="88485" x="7329488" y="2435225"/>
          <p14:tracePt t="88589" x="7329488" y="2425700"/>
          <p14:tracePt t="88623" x="7329488" y="2416175"/>
          <p14:tracePt t="89225" x="7329488" y="2408238"/>
          <p14:tracePt t="89259" x="7329488" y="2398713"/>
          <p14:tracePt t="89594" x="7229475" y="2425700"/>
          <p14:tracePt t="89628" x="7073900" y="2408238"/>
          <p14:tracePt t="89666" x="6983413" y="2362200"/>
          <p14:tracePt t="89700" x="6937375" y="2243138"/>
          <p14:tracePt t="89737" x="6956425" y="2060575"/>
          <p14:tracePt t="89772" x="7010400" y="1731963"/>
          <p14:tracePt t="89810" x="7065963" y="1614488"/>
          <p14:tracePt t="89845" x="7102475" y="1558925"/>
          <p14:tracePt t="89847" x="7119938" y="1550988"/>
          <p14:tracePt t="89884" x="7212013" y="1541463"/>
          <p14:tracePt t="89921" x="7385050" y="1614488"/>
          <p14:tracePt t="89956" x="7539038" y="1741488"/>
          <p14:tracePt t="89995" x="7648575" y="1906588"/>
          <p14:tracePt t="90031" x="7667625" y="2106613"/>
          <p14:tracePt t="90070" x="7602538" y="2335213"/>
          <p14:tracePt t="90104" x="7448550" y="2498725"/>
          <p14:tracePt t="90144" x="7239000" y="2598738"/>
          <p14:tracePt t="90179" x="6983413" y="2617788"/>
          <p14:tracePt t="90217" x="6819900" y="2581275"/>
          <p14:tracePt t="90251" x="6783388" y="2489200"/>
          <p14:tracePt t="90291" x="6764338" y="2279650"/>
          <p14:tracePt t="90326" x="6819900" y="2089150"/>
          <p14:tracePt t="90364" x="6992938" y="1897063"/>
          <p14:tracePt t="90400" x="7219950" y="1851025"/>
          <p14:tracePt t="90439" x="7475538" y="1897063"/>
          <p14:tracePt t="90473" x="7585075" y="2006600"/>
          <p14:tracePt t="90511" x="7658100" y="2197100"/>
          <p14:tracePt t="90546" x="7621588" y="2525713"/>
          <p14:tracePt t="90583" x="7429500" y="2763838"/>
          <p14:tracePt t="90618" x="7356475" y="2827338"/>
          <p14:tracePt t="90657" x="7348538" y="2827338"/>
          <p14:tracePt t="90830" x="7348538" y="2817813"/>
          <p14:tracePt t="91365" x="7339013" y="2881313"/>
          <p14:tracePt t="91402" x="7329488" y="2973388"/>
          <p14:tracePt t="91440" x="7329488" y="2990850"/>
          <p14:tracePt t="91512" x="7319963" y="2990850"/>
          <p14:tracePt t="91548" x="7312025" y="2990850"/>
          <p14:tracePt t="91587" x="7283450" y="2963863"/>
          <p14:tracePt t="91624" x="7248525" y="2936875"/>
          <p14:tracePt t="91626" x="7239000" y="2936875"/>
          <p14:tracePt t="91665" x="7192963" y="2946400"/>
          <p14:tracePt t="91702" x="7192963" y="3027363"/>
          <p14:tracePt t="91775" x="7192963" y="3036888"/>
          <p14:tracePt t="91983" x="7192963" y="2973388"/>
          <p14:tracePt t="92017" x="7212013" y="2973388"/>
          <p14:tracePt t="92188" x="7092950" y="2973388"/>
          <p14:tracePt t="92222" x="6673850" y="2909888"/>
          <p14:tracePt t="92260" x="6391275" y="2744788"/>
          <p14:tracePt t="92294" x="6226175" y="2608263"/>
          <p14:tracePt t="92331" x="6108700" y="2462213"/>
          <p14:tracePt t="92365" x="6072188" y="2352675"/>
          <p14:tracePt t="92407" x="6035675" y="2262188"/>
          <p14:tracePt t="92442" x="5989638" y="2133600"/>
          <p14:tracePt t="92480" x="5907088" y="2070100"/>
          <p14:tracePt t="92514" x="5697538" y="2070100"/>
          <p14:tracePt t="92553" x="5278438" y="2197100"/>
          <p14:tracePt t="92587" x="5014913" y="2343150"/>
          <p14:tracePt t="92624" x="4978400" y="2371725"/>
          <p14:tracePt t="92658" x="4959350" y="2379663"/>
          <p14:tracePt t="92696" x="4941888" y="2444750"/>
          <p14:tracePt t="92731" x="4895850" y="2481263"/>
          <p14:tracePt t="92768" x="4886325" y="2498725"/>
          <p14:tracePt t="92802" x="4849813" y="2498725"/>
          <p14:tracePt t="92840" x="4813300" y="2471738"/>
          <p14:tracePt t="92873" x="4776788" y="2425700"/>
          <p14:tracePt t="92912" x="4749800" y="2335213"/>
          <p14:tracePt t="92947" x="4749800" y="2179638"/>
          <p14:tracePt t="92988" x="4776788" y="2079625"/>
          <p14:tracePt t="93024" x="4813300" y="2052638"/>
          <p14:tracePt t="93062" x="4876800" y="2043113"/>
          <p14:tracePt t="93097" x="4932363" y="2070100"/>
          <p14:tracePt t="93135" x="4995863" y="2133600"/>
          <p14:tracePt t="93169" x="5032375" y="2279650"/>
          <p14:tracePt t="93206" x="4995863" y="2425700"/>
          <p14:tracePt t="93242" x="4886325" y="2517775"/>
          <p14:tracePt t="93279" x="4803775" y="2525713"/>
          <p14:tracePt t="93314" x="4695825" y="2425700"/>
          <p14:tracePt t="93359" x="4667250" y="2170113"/>
          <p14:tracePt t="93400" x="4713288" y="2016125"/>
          <p14:tracePt t="93449" x="4840288" y="1924050"/>
          <p14:tracePt t="93486" x="4978400" y="1933575"/>
          <p14:tracePt t="93524" x="5397500" y="2116138"/>
          <p14:tracePt t="93560" x="5972175" y="2179638"/>
          <p14:tracePt t="93599" x="6737350" y="2125663"/>
          <p14:tracePt t="93632" x="7138988" y="2043113"/>
          <p14:tracePt t="93635" x="7192963" y="2033588"/>
          <p14:tracePt t="93672" x="7356475" y="2060575"/>
          <p14:tracePt t="93718" x="7392988" y="2279650"/>
          <p14:tracePt t="93755" x="7292975" y="2408238"/>
          <p14:tracePt t="93795" x="6956425" y="2517775"/>
          <p14:tracePt t="93796" x="6883400" y="2517775"/>
          <p14:tracePt t="93833" x="6754813" y="2444750"/>
          <p14:tracePt t="93869" x="6710363" y="2233613"/>
          <p14:tracePt t="93904" x="6783388" y="2060575"/>
          <p14:tracePt t="93942" x="7092950" y="1997075"/>
          <p14:tracePt t="93977" x="7366000" y="2143125"/>
          <p14:tracePt t="93981" x="7402513" y="2197100"/>
          <p14:tracePt t="94017" x="7466013" y="2416175"/>
          <p14:tracePt t="94058" x="7375525" y="2554288"/>
          <p14:tracePt t="94092" x="7219950" y="2562225"/>
          <p14:tracePt t="94130" x="7102475" y="2498725"/>
          <p14:tracePt t="94165" x="7073900" y="2462213"/>
          <p14:tracePt t="94202" x="7073900" y="2452688"/>
          <p14:tracePt t="95848" x="7073900" y="2444750"/>
          <p14:tracePt t="95882" x="7065963" y="2425700"/>
          <p14:tracePt t="95952" x="7065963" y="2416175"/>
          <p14:tracePt t="95988" x="7065963" y="2408238"/>
          <p14:tracePt t="96293" x="7056438" y="2389188"/>
          <p14:tracePt t="96327" x="7046913" y="2371725"/>
          <p14:tracePt t="101633" x="6992938" y="2371725"/>
          <p14:tracePt t="101671" x="6554788" y="2416175"/>
          <p14:tracePt t="101673" x="6399213" y="2416175"/>
          <p14:tracePt t="101711" x="5789613" y="2408238"/>
          <p14:tracePt t="101752" x="5351463" y="2398713"/>
          <p14:tracePt t="101788" x="5068888" y="2352675"/>
          <p14:tracePt t="101827" x="4749800" y="2306638"/>
          <p14:tracePt t="101862" x="4603750" y="2252663"/>
          <p14:tracePt t="101901" x="4540250" y="2179638"/>
          <p14:tracePt t="101936" x="4530725" y="2133600"/>
          <p14:tracePt t="101976" x="4603750" y="1987550"/>
          <p14:tracePt t="102011" x="4722813" y="1933575"/>
          <p14:tracePt t="102050" x="4859338" y="1933575"/>
          <p14:tracePt t="102086" x="4922838" y="2070100"/>
          <p14:tracePt t="102126" x="4941888" y="2225675"/>
          <p14:tracePt t="102161" x="4913313" y="2379663"/>
          <p14:tracePt t="102199" x="4776788" y="2471738"/>
          <p14:tracePt t="102232" x="4667250" y="2435225"/>
          <p14:tracePt t="102271" x="4540250" y="2225675"/>
          <p14:tracePt t="102305" x="4540250" y="2089150"/>
          <p14:tracePt t="102343" x="4640263" y="1987550"/>
          <p14:tracePt t="102381" x="4803775" y="1960563"/>
          <p14:tracePt t="102419" x="4832350" y="1970088"/>
          <p14:tracePt t="102524" x="4832350" y="1979613"/>
          <p14:tracePt t="102595" x="5287963" y="2060575"/>
          <p14:tracePt t="102628" x="6354763" y="2170113"/>
          <p14:tracePt t="102666" x="7102475" y="2371725"/>
          <p14:tracePt t="102703" x="7065963" y="2489200"/>
          <p14:tracePt t="102740" x="6929438" y="2525713"/>
          <p14:tracePt t="102774" x="6827838" y="2444750"/>
          <p14:tracePt t="102812" x="6764338" y="2233613"/>
          <p14:tracePt t="102847" x="6929438" y="1960563"/>
          <p14:tracePt t="102884" x="7319963" y="1870075"/>
          <p14:tracePt t="102918" x="7877175" y="1987550"/>
          <p14:tracePt t="102958" x="8186738" y="2206625"/>
          <p14:tracePt t="102996" x="8031163" y="2379663"/>
          <p14:tracePt t="103033" x="7385050" y="2498725"/>
          <p14:tracePt t="103069" x="7046913" y="2362200"/>
          <p14:tracePt t="103107" x="7083425" y="2197100"/>
          <p14:tracePt t="103141" x="7138988" y="2116138"/>
          <p14:tracePt t="103144" x="7146925" y="2097088"/>
          <p14:tracePt t="103181" x="7156450" y="2079625"/>
          <p14:tracePt t="103317" x="7156450" y="2097088"/>
          <p14:tracePt t="103351" x="7146925" y="2133600"/>
          <p14:tracePt t="103394" x="7129463" y="2152650"/>
          <p14:tracePt t="103428" x="7129463" y="2160588"/>
          <p14:tracePt t="103648" x="7102475" y="2170113"/>
          <p14:tracePt t="103791" x="7092950" y="2170113"/>
          <p14:tracePt t="103861" x="7092950" y="2179638"/>
          <p14:tracePt t="103930" x="7073900" y="2179638"/>
          <p14:tracePt t="103965" x="7056438" y="2189163"/>
          <p14:tracePt t="103968" x="7046913" y="2189163"/>
          <p14:tracePt t="104040" x="7046913" y="2197100"/>
          <p14:tracePt t="104072" x="7037388" y="2206625"/>
          <p14:tracePt t="104139" x="7029450" y="2206625"/>
          <p14:tracePt t="110920" x="7010400" y="2216150"/>
          <p14:tracePt t="110956" x="6992938" y="2252663"/>
          <p14:tracePt t="110994" x="6946900" y="2325688"/>
          <p14:tracePt t="111032" x="6846888" y="2444750"/>
          <p14:tracePt t="111072" x="6554788" y="2608263"/>
          <p14:tracePt t="111106" x="5935663" y="2654300"/>
          <p14:tracePt t="111144" x="5461000" y="2644775"/>
          <p14:tracePt t="111180" x="4813300" y="2744788"/>
          <p14:tracePt t="111217" x="4430713" y="2781300"/>
          <p14:tracePt t="111256" x="4384675" y="2662238"/>
          <p14:tracePt t="111293" x="4403725" y="2389188"/>
          <p14:tracePt t="111326" x="4440238" y="2233613"/>
          <p14:tracePt t="111365" x="4540250" y="2125663"/>
          <p14:tracePt t="111403" x="4759325" y="2106613"/>
          <p14:tracePt t="111441" x="4949825" y="2233613"/>
          <p14:tracePt t="111481" x="5014913" y="2498725"/>
          <p14:tracePt t="111521" x="4905375" y="2581275"/>
          <p14:tracePt t="111555" x="4813300" y="2525713"/>
          <p14:tracePt t="111595" x="4759325" y="2408238"/>
          <p14:tracePt t="111630" x="4776788" y="2371725"/>
          <p14:tracePt t="111669" x="4813300" y="2352675"/>
          <p14:tracePt t="111703" x="4822825" y="2352675"/>
          <p14:tracePt t="111806" x="4822825" y="2371725"/>
          <p14:tracePt t="111841" x="4822825" y="2398713"/>
          <p14:tracePt t="111945" x="4813300" y="2398713"/>
          <p14:tracePt t="113923" x="4822825" y="2416175"/>
          <p14:tracePt t="113959" x="4849813" y="2416175"/>
          <p14:tracePt t="113997" x="4886325" y="2352675"/>
          <p14:tracePt t="114033" x="4913313" y="2216150"/>
          <p14:tracePt t="114070" x="4895850" y="2070100"/>
          <p14:tracePt t="114104" x="4859338" y="1960563"/>
          <p14:tracePt t="114143" x="4813300" y="1851025"/>
          <p14:tracePt t="114179" x="4813300" y="1841500"/>
          <p14:tracePt t="114285" x="4795838" y="2024063"/>
          <p14:tracePt t="114319" x="4740275" y="2197100"/>
          <p14:tracePt t="114321" x="4730750" y="2243138"/>
          <p14:tracePt t="114357" x="4695825" y="2389188"/>
          <p14:tracePt t="114396" x="4640263" y="2489200"/>
          <p14:tracePt t="114470" x="4603750" y="2425700"/>
          <p14:tracePt t="114505" x="4567238" y="2325688"/>
          <p14:tracePt t="114542" x="4549775" y="2033588"/>
          <p14:tracePt t="114577" x="4594225" y="1897063"/>
          <p14:tracePt t="114616" x="4749800" y="1841500"/>
          <p14:tracePt t="114650" x="4913313" y="1851025"/>
          <p14:tracePt t="114690" x="5059363" y="1960563"/>
          <p14:tracePt t="114724" x="5078413" y="2089150"/>
          <p14:tracePt t="114762" x="5059363" y="2279650"/>
          <p14:tracePt t="114796" x="4895850" y="2481263"/>
          <p14:tracePt t="114835" x="4776788" y="2517775"/>
          <p14:tracePt t="114868" x="4740275" y="2435225"/>
          <p14:tracePt t="114909" x="4749800" y="2279650"/>
          <p14:tracePt t="114945" x="4859338" y="2252663"/>
          <p14:tracePt t="114989" x="4986338" y="2398713"/>
          <p14:tracePt t="115023" x="5014913" y="2498725"/>
          <p14:tracePt t="115060" x="4986338" y="2571750"/>
          <p14:tracePt t="115095" x="4959350" y="2589213"/>
          <p14:tracePt t="115134" x="4922838" y="2517775"/>
          <p14:tracePt t="115169" x="4868863" y="2398713"/>
          <p14:tracePt t="115207" x="4803775" y="2170113"/>
          <p14:tracePt t="115243" x="4749800" y="1943100"/>
          <p14:tracePt t="115282" x="4695825" y="1677988"/>
          <p14:tracePt t="115321" x="4640263" y="1449388"/>
          <p14:tracePt t="115361" x="4586288" y="1312863"/>
          <p14:tracePt t="115398" x="4530725" y="1195388"/>
          <p14:tracePt t="115436" x="4484688" y="1130300"/>
          <p14:tracePt t="115472" x="4476750" y="1093788"/>
          <p14:tracePt t="115512" x="4440238" y="1057275"/>
          <p14:tracePt t="115617" x="4476750" y="1195388"/>
          <p14:tracePt t="115652" x="4594225" y="1358900"/>
          <p14:tracePt t="115690" x="4740275" y="1558925"/>
          <p14:tracePt t="115724" x="4949825" y="1851025"/>
          <p14:tracePt t="115762" x="5151438" y="2125663"/>
          <p14:tracePt t="115798" x="5287963" y="2362200"/>
          <p14:tracePt t="115800" x="5324475" y="2444750"/>
          <p14:tracePt t="115836" x="5461000" y="2662238"/>
          <p14:tracePt t="115876" x="5470525" y="2690813"/>
          <p14:tracePt t="116054" x="5451475" y="2681288"/>
          <p14:tracePt t="116090" x="5424488" y="2635250"/>
          <p14:tracePt t="116128" x="5414963" y="2598738"/>
          <p14:tracePt t="116163" x="5424488" y="2535238"/>
          <p14:tracePt t="116200" x="5634038" y="2452688"/>
          <p14:tracePt t="116235" x="6189663" y="2398713"/>
          <p14:tracePt t="116272" x="7156450" y="2525713"/>
          <p14:tracePt t="116307" x="7567613" y="2727325"/>
          <p14:tracePt t="116346" x="7602538" y="2800350"/>
          <p14:tracePt t="116382" x="7612063" y="2844800"/>
          <p14:tracePt t="116420" x="7621588" y="2881313"/>
          <p14:tracePt t="116455" x="7621588" y="2909888"/>
          <p14:tracePt t="116493" x="7502525" y="2963863"/>
          <p14:tracePt t="116528" x="7348538" y="2973388"/>
          <p14:tracePt t="116567" x="6956425" y="2744788"/>
          <p14:tracePt t="116602" x="6856413" y="2508250"/>
          <p14:tracePt t="116640" x="7019925" y="2316163"/>
          <p14:tracePt t="116675" x="7229475" y="2233613"/>
          <p14:tracePt t="116714" x="7567613" y="2343150"/>
          <p14:tracePt t="116749" x="7639050" y="2535238"/>
          <p14:tracePt t="116787" x="7594600" y="2671763"/>
          <p14:tracePt t="116822" x="7475538" y="2708275"/>
          <p14:tracePt t="116859" x="7366000" y="2698750"/>
          <p14:tracePt t="116896" x="7248525" y="2598738"/>
          <p14:tracePt t="116934" x="7202488" y="2581275"/>
          <p14:tracePt t="116970" x="6992938" y="2608263"/>
          <p14:tracePt t="117010" x="6618288" y="2598738"/>
          <p14:tracePt t="117047" x="6491288" y="2525713"/>
          <p14:tracePt t="117086" x="6418263" y="2371725"/>
          <p14:tracePt t="117120" x="6381750" y="2160588"/>
          <p14:tracePt t="117160" x="6381750" y="1960563"/>
          <p14:tracePt t="117194" x="6445250" y="1824038"/>
          <p14:tracePt t="117232" x="6581775" y="1614488"/>
          <p14:tracePt t="117269" x="6827838" y="1376363"/>
          <p14:tracePt t="117307" x="7037388" y="1195388"/>
          <p14:tracePt t="117342" x="7348538" y="1057275"/>
          <p14:tracePt t="117382" x="7639050" y="1030288"/>
          <p14:tracePt t="117416" x="7831138" y="1103313"/>
          <p14:tracePt t="117419" x="7913688" y="1139825"/>
          <p14:tracePt t="117455" x="8232775" y="1358900"/>
          <p14:tracePt t="117494" x="8532813" y="1760538"/>
          <p14:tracePt t="117529" x="8632825" y="2043113"/>
          <p14:tracePt t="117567" x="8605838" y="2170113"/>
          <p14:tracePt t="117602" x="8588375" y="2197100"/>
          <p14:tracePt t="117639" x="8569325" y="2197100"/>
          <p14:tracePt t="117676" x="8559800" y="2197100"/>
          <p14:tracePt t="117713" x="8551863" y="2197100"/>
          <p14:tracePt t="117882" x="8542338" y="2197100"/>
          <p14:tracePt t="118330" x="8532813" y="2197100"/>
          <p14:tracePt t="118365" x="8423275" y="2233613"/>
          <p14:tracePt t="118404" x="8140700" y="2389188"/>
          <p14:tracePt t="118439" x="7813675" y="2517775"/>
          <p14:tracePt t="118442" x="7731125" y="2562225"/>
          <p14:tracePt t="118479" x="7475538" y="2625725"/>
          <p14:tracePt t="118518" x="7339013" y="2608263"/>
          <p14:tracePt t="118553" x="7319963" y="2589213"/>
          <p14:tracePt t="118593" x="7283450" y="2554288"/>
          <p14:tracePt t="118628" x="7256463" y="2535238"/>
          <p14:tracePt t="118665" x="7229475" y="2517775"/>
          <p14:tracePt t="118701" x="7212013" y="2498725"/>
          <p14:tracePt t="118739" x="7175500" y="2498725"/>
          <p14:tracePt t="118773" x="7092950" y="2498725"/>
          <p14:tracePt t="118812" x="6973888" y="2498725"/>
          <p14:tracePt t="118846" x="6946900" y="2498725"/>
          <p14:tracePt t="119056" x="6946900" y="2508250"/>
          <p14:tracePt t="119092" x="6937375" y="2508250"/>
          <p14:tracePt t="119229" x="6937375" y="2517775"/>
          <p14:tracePt t="119673" x="6937375" y="2508250"/>
          <p14:tracePt t="119709" x="6937375" y="2498725"/>
          <p14:tracePt t="119747" x="6937375" y="2489200"/>
          <p14:tracePt t="119986" x="6937375" y="2481263"/>
          <p14:tracePt t="123449" x="6810375" y="2498725"/>
          <p14:tracePt t="123482" x="6527800" y="2554288"/>
          <p14:tracePt t="123520" x="6089650" y="2589213"/>
          <p14:tracePt t="123555" x="5807075" y="2471738"/>
          <p14:tracePt t="123557" x="5761038" y="2435225"/>
          <p14:tracePt t="123593" x="5551488" y="2298700"/>
          <p14:tracePt t="123630" x="5405438" y="2152650"/>
          <p14:tracePt t="123664" x="5324475" y="1951038"/>
          <p14:tracePt t="123707" x="5151438" y="1614488"/>
          <p14:tracePt t="123753" x="4913313" y="1358900"/>
          <p14:tracePt t="123756" x="4876800" y="1322388"/>
          <p14:tracePt t="123804" x="4649788" y="1149350"/>
          <p14:tracePt t="123844" x="4503738" y="1085850"/>
          <p14:tracePt t="123879" x="4430713" y="1020763"/>
          <p14:tracePt t="123917" x="4367213" y="993775"/>
          <p14:tracePt t="123951" x="4357688" y="993775"/>
          <p14:tracePt t="124025" x="4367213" y="1130300"/>
          <p14:tracePt t="124058" x="4440238" y="1322388"/>
          <p14:tracePt t="124099" x="4540250" y="1495425"/>
          <p14:tracePt t="124135" x="4703763" y="1714500"/>
          <p14:tracePt t="124172" x="4840288" y="1951038"/>
          <p14:tracePt t="124206" x="4959350" y="2079625"/>
          <p14:tracePt t="124208" x="4986338" y="2106613"/>
          <p14:tracePt t="124243" x="5132388" y="2316163"/>
          <p14:tracePt t="124280" x="5314950" y="2562225"/>
          <p14:tracePt t="124314" x="5368925" y="2625725"/>
          <p14:tracePt t="125730" x="5387975" y="2608263"/>
          <p14:tracePt t="125764" x="5597525" y="2425700"/>
          <p14:tracePt t="125803" x="6226175" y="2024063"/>
          <p14:tracePt t="125838" x="6573838" y="1906588"/>
          <p14:tracePt t="125876" x="6591300" y="1951038"/>
          <p14:tracePt t="125910" x="6610350" y="2152650"/>
          <p14:tracePt t="125949" x="6618288" y="2243138"/>
          <p14:tracePt t="126059" x="6500813" y="2252663"/>
          <p14:tracePt t="126094" x="6362700" y="2270125"/>
          <p14:tracePt t="126132" x="6345238" y="2252663"/>
          <p14:tracePt t="126203" x="6354763" y="2152650"/>
          <p14:tracePt t="126238" x="6454775" y="1851025"/>
          <p14:tracePt t="126275" x="6754813" y="1349375"/>
          <p14:tracePt t="126310" x="6992938" y="1076325"/>
          <p14:tracePt t="126348" x="7129463" y="947738"/>
          <p14:tracePt t="126384" x="7229475" y="903288"/>
          <p14:tracePt t="126423" x="7412038" y="874713"/>
          <p14:tracePt t="126458" x="7621588" y="930275"/>
          <p14:tracePt t="126497" x="7758113" y="976313"/>
          <p14:tracePt t="126532" x="7813675" y="1066800"/>
          <p14:tracePt t="126532" x="7831138" y="1103313"/>
          <p14:tracePt t="126570" x="7940675" y="1322388"/>
          <p14:tracePt t="126606" x="8004175" y="1568450"/>
          <p14:tracePt t="126645" x="8077200" y="1924050"/>
          <p14:tracePt t="126678" x="8140700" y="2189163"/>
          <p14:tracePt t="126716" x="8169275" y="2262188"/>
          <p14:tracePt t="129341" x="8169275" y="2252663"/>
          <p14:tracePt t="129446" x="8169275" y="2243138"/>
          <p14:tracePt t="129552" x="8169275" y="2233613"/>
          <p14:tracePt t="129587" x="8169275" y="2225675"/>
          <p14:tracePt t="129658" x="8169275" y="2216150"/>
          <p14:tracePt t="129862" x="8169275" y="2206625"/>
          <p14:tracePt t="129897" x="8169275" y="2197100"/>
          <p14:tracePt t="130040" x="8169275" y="2189163"/>
          <p14:tracePt t="132294" x="8140700" y="2189163"/>
          <p14:tracePt t="132328" x="8104188" y="2233613"/>
          <p14:tracePt t="132369" x="8050213" y="2270125"/>
          <p14:tracePt t="132405" x="8040688" y="2289175"/>
          <p14:tracePt t="132442" x="8023225" y="2343150"/>
          <p14:tracePt t="132476" x="8031163" y="2444750"/>
          <p14:tracePt t="132515" x="8040688" y="2581275"/>
          <p14:tracePt t="132549" x="8040688" y="2735263"/>
          <p14:tracePt t="132585" x="7940675" y="2973388"/>
          <p14:tracePt t="132620" x="7785100" y="3146425"/>
          <p14:tracePt t="132659" x="7475538" y="3411538"/>
          <p14:tracePt t="132694" x="6992938" y="3657600"/>
          <p14:tracePt t="132733" x="6664325" y="3848100"/>
          <p14:tracePt t="132767" x="6454775" y="3984625"/>
          <p14:tracePt t="132802" x="6199188" y="4094163"/>
          <p14:tracePt t="132838" x="6026150" y="4122738"/>
          <p14:tracePt t="132874" x="5972175" y="4122738"/>
          <p14:tracePt t="132910" x="5935663" y="4103688"/>
          <p14:tracePt t="132949" x="5907088" y="4094163"/>
          <p14:tracePt t="132986" x="5907088" y="4103688"/>
          <p14:tracePt t="133056" x="5907088" y="4113213"/>
          <p14:tracePt t="133258" x="5907088" y="4094163"/>
          <p14:tracePt t="133293" x="5907088" y="4067175"/>
          <p14:tracePt t="133332" x="5926138" y="4021138"/>
          <p14:tracePt t="133366" x="5935663" y="4003675"/>
          <p14:tracePt t="133406" x="5935663" y="3984625"/>
          <p14:tracePt t="133440" x="5935663" y="3976688"/>
          <p14:tracePt t="133478" x="5935663" y="3957638"/>
          <p14:tracePt t="133513" x="5943600" y="3948113"/>
          <p14:tracePt t="133584" x="5943600" y="3940175"/>
          <p14:tracePt t="133655" x="5943600" y="3930650"/>
          <p14:tracePt t="133691" x="5943600" y="3921125"/>
          <p14:tracePt t="133733" x="5943600" y="3903663"/>
          <p14:tracePt t="135316" x="5935663" y="3903663"/>
          <p14:tracePt t="135424" x="5926138" y="3903663"/>
          <p14:tracePt t="135666" x="5916613" y="3903663"/>
          <p14:tracePt t="138138" x="5853113" y="3930650"/>
          <p14:tracePt t="138182" x="5580063" y="4067175"/>
          <p14:tracePt t="138225" x="4876800" y="4268788"/>
          <p14:tracePt t="138267" x="4267200" y="4203700"/>
          <p14:tracePt t="138269" x="4157663" y="4176713"/>
          <p14:tracePt t="138305" x="3746500" y="4021138"/>
          <p14:tracePt t="138342" x="3263900" y="3665538"/>
          <p14:tracePt t="138377" x="2689225" y="3265488"/>
          <p14:tracePt t="138412" x="2489200" y="3036888"/>
          <p14:tracePt t="138446" x="2260600" y="2544763"/>
          <p14:tracePt t="138482" x="2160588" y="2160588"/>
          <p14:tracePt t="138516" x="2197100" y="1951038"/>
          <p14:tracePt t="138552" x="2370138" y="1587500"/>
          <p14:tracePt t="138586" x="2616200" y="1368425"/>
          <p14:tracePt t="138623" x="3144838" y="1093788"/>
          <p14:tracePt t="138656" x="3656013" y="920750"/>
          <p14:tracePt t="138693" x="4221163" y="820738"/>
          <p14:tracePt t="138725" x="4859338" y="766763"/>
          <p14:tracePt t="138761" x="5724525" y="857250"/>
          <p14:tracePt t="138794" x="6318250" y="1039813"/>
          <p14:tracePt t="138797" x="6454775" y="1076325"/>
          <p14:tracePt t="138832" x="6910388" y="1285875"/>
          <p14:tracePt t="138871" x="7329488" y="1677988"/>
          <p14:tracePt t="138907" x="7429500" y="2052638"/>
          <p14:tracePt t="138945" x="7402513" y="2362200"/>
          <p14:tracePt t="138981" x="7248525" y="2581275"/>
          <p14:tracePt t="139019" x="6864350" y="2800350"/>
          <p14:tracePt t="139057" x="6218238" y="3036888"/>
          <p14:tracePt t="139095" x="5514975" y="3155950"/>
          <p14:tracePt t="139129" x="4868863" y="3228975"/>
          <p14:tracePt t="139169" x="4330700" y="3273425"/>
          <p14:tracePt t="139203" x="3783013" y="3200400"/>
          <p14:tracePt t="139241" x="2944813" y="2982913"/>
          <p14:tracePt t="139276" x="2360613" y="2836863"/>
          <p14:tracePt t="139315" x="2087563" y="2581275"/>
          <p14:tracePt t="139350" x="1978025" y="2233613"/>
          <p14:tracePt t="139390" x="1951038" y="1997075"/>
          <p14:tracePt t="139426" x="2051050" y="1760538"/>
          <p14:tracePt t="139463" x="2224088" y="1531938"/>
          <p14:tracePt t="139499" x="2606675" y="1276350"/>
          <p14:tracePt t="139536" x="3190875" y="1122363"/>
          <p14:tracePt t="139574" x="3846513" y="957263"/>
          <p14:tracePt t="139613" x="4557713" y="930275"/>
          <p14:tracePt t="139649" x="5543550" y="857250"/>
          <p14:tracePt t="139686" x="6591300" y="893763"/>
          <p14:tracePt t="139721" x="7229475" y="939800"/>
          <p14:tracePt t="139760" x="7921625" y="1130300"/>
          <p14:tracePt t="139795" x="8478838" y="1339850"/>
          <p14:tracePt t="139835" x="8751888" y="1550988"/>
          <p14:tracePt t="139870" x="8824913" y="1714500"/>
          <p14:tracePt t="139907" x="8834438" y="1860550"/>
          <p14:tracePt t="139944" x="8778875" y="2106613"/>
          <p14:tracePt t="139982" x="8405813" y="2498725"/>
          <p14:tracePt t="140017" x="7840663" y="2827338"/>
          <p14:tracePt t="140054" x="7212013" y="3127375"/>
          <p14:tracePt t="140093" x="6481763" y="3319463"/>
          <p14:tracePt t="140130" x="5688013" y="3492500"/>
          <p14:tracePt t="140164" x="4832350" y="3548063"/>
          <p14:tracePt t="140200" x="3956050" y="3455988"/>
          <p14:tracePt t="140234" x="3163888" y="3282950"/>
          <p14:tracePt t="140273" x="2425700" y="2963863"/>
          <p14:tracePt t="140308" x="2197100" y="2544763"/>
          <p14:tracePt t="140345" x="2143125" y="2325688"/>
          <p14:tracePt t="140381" x="2214563" y="2070100"/>
          <p14:tracePt t="140420" x="2506663" y="1870075"/>
          <p14:tracePt t="140454" x="3127375" y="1731963"/>
          <p14:tracePt t="140494" x="4248150" y="1568450"/>
          <p14:tracePt t="140530" x="5251450" y="1531938"/>
          <p14:tracePt t="140569" x="6226175" y="1604963"/>
          <p14:tracePt t="140602" x="7138988" y="1741488"/>
          <p14:tracePt t="140641" x="8050213" y="2016125"/>
          <p14:tracePt t="140674" x="8204200" y="2079625"/>
          <p14:tracePt t="140711" x="8223250" y="2216150"/>
          <p14:tracePt t="140746" x="8150225" y="2371725"/>
          <p14:tracePt t="140785" x="8013700" y="2544763"/>
          <p14:tracePt t="140818" x="7767638" y="2754313"/>
          <p14:tracePt t="140858" x="7485063" y="3017838"/>
          <p14:tracePt t="140891" x="7212013" y="3136900"/>
          <p14:tracePt t="140928" x="6892925" y="3136900"/>
          <p14:tracePt t="140963" x="6537325" y="3173413"/>
          <p14:tracePt t="141004" x="6272213" y="3163888"/>
          <p14:tracePt t="141040" x="5989638" y="3192463"/>
          <p14:tracePt t="141078" x="5680075" y="3265488"/>
          <p14:tracePt t="141113" x="5580063" y="3302000"/>
          <p14:tracePt t="141151" x="5570538" y="3338513"/>
          <p14:tracePt t="141395" x="5570538" y="3302000"/>
          <p14:tracePt t="141430" x="5570538" y="3273425"/>
          <p14:tracePt t="141500" x="5653088" y="3273425"/>
          <p14:tracePt t="141536" x="5962650" y="3419475"/>
          <p14:tracePt t="141574" x="6464300" y="3638550"/>
          <p14:tracePt t="141608" x="6827838" y="3711575"/>
          <p14:tracePt t="141647" x="6964363" y="3738563"/>
          <p14:tracePt t="143409" x="6956425" y="3738563"/>
          <p14:tracePt t="143443" x="6846888" y="3794125"/>
          <p14:tracePt t="143483" x="6600825" y="3948113"/>
          <p14:tracePt t="143518" x="6454775" y="4057650"/>
          <p14:tracePt t="143557" x="6153150" y="4203700"/>
          <p14:tracePt t="143591" x="5688013" y="4368800"/>
          <p14:tracePt t="143628" x="5214938" y="4578350"/>
          <p14:tracePt t="143664" x="4905375" y="4668838"/>
          <p14:tracePt t="143705" x="4603750" y="4714875"/>
          <p14:tracePt t="143742" x="4484688" y="4732338"/>
          <p14:tracePt t="143787" x="4311650" y="4787900"/>
          <p14:tracePt t="143823" x="4248150" y="4805363"/>
          <p14:tracePt t="143893" x="4248150" y="4814888"/>
          <p14:tracePt t="144113" x="4221163" y="4797425"/>
          <p14:tracePt t="144151" x="4184650" y="4760913"/>
          <p14:tracePt t="144190" x="4148138" y="4760913"/>
          <p14:tracePt t="144225" x="4111625" y="4751388"/>
          <p14:tracePt t="144227" x="4102100" y="4751388"/>
          <p14:tracePt t="144299" x="4084638" y="4751388"/>
          <p14:tracePt t="144334" x="4029075" y="4732338"/>
          <p14:tracePt t="144379" x="3992563" y="4687888"/>
          <p14:tracePt t="144413" x="3948113" y="4660900"/>
          <p14:tracePt t="144452" x="3911600" y="4624388"/>
          <p14:tracePt t="144489" x="3856038" y="4624388"/>
          <p14:tracePt t="144525" x="3738563" y="4660900"/>
          <p14:tracePt t="144559" x="3600450" y="4705350"/>
          <p14:tracePt t="144597" x="3436938" y="4760913"/>
          <p14:tracePt t="144631" x="3336925" y="4787900"/>
          <p14:tracePt t="144668" x="3290888" y="4787900"/>
          <p14:tracePt t="144705" x="3254375" y="4768850"/>
          <p14:tracePt t="144741" x="3208338" y="4760913"/>
          <p14:tracePt t="144776" x="3181350" y="4760913"/>
          <p14:tracePt t="144814" x="3171825" y="4751388"/>
          <p14:tracePt t="144848" x="3154363" y="4741863"/>
          <p14:tracePt t="145126" x="3154363" y="4732338"/>
          <p14:tracePt t="145161" x="3154363" y="4714875"/>
          <p14:tracePt t="145642" x="3254375" y="4697413"/>
          <p14:tracePt t="145676" x="3692525" y="4632325"/>
          <p14:tracePt t="145714" x="3856038" y="4587875"/>
          <p14:tracePt t="145749" x="3875088" y="4578350"/>
          <p14:tracePt t="145929" x="3875088" y="4568825"/>
          <p14:tracePt t="146659" x="3965575" y="4595813"/>
          <p14:tracePt t="146707" x="4622800" y="4687888"/>
          <p14:tracePt t="146757" x="5059363" y="4768850"/>
          <p14:tracePt t="146807" x="5187950" y="4824413"/>
          <p14:tracePt t="146854" x="5214938" y="4841875"/>
          <p14:tracePt t="146903" x="5232400" y="4870450"/>
          <p14:tracePt t="146987" x="5232400" y="4887913"/>
          <p14:tracePt t="147022" x="5232400" y="4897438"/>
          <p14:tracePt t="147128" x="5187950" y="4897438"/>
          <p14:tracePt t="147161" x="5114925" y="4860925"/>
          <p14:tracePt t="147200" x="4986338" y="4787900"/>
          <p14:tracePt t="147235" x="4840288" y="4697413"/>
          <p14:tracePt t="147272" x="4730750" y="4632325"/>
          <p14:tracePt t="147307" x="4667250" y="4587875"/>
          <p14:tracePt t="147347" x="4613275" y="4541838"/>
          <p14:tracePt t="147383" x="4557713" y="4505325"/>
          <p14:tracePt t="147422" x="4476750" y="4486275"/>
          <p14:tracePt t="147456" x="4357688" y="4468813"/>
          <p14:tracePt t="147493" x="4267200" y="4459288"/>
          <p14:tracePt t="147529" x="4211638" y="4459288"/>
          <p14:tracePt t="147570" x="4165600" y="4459288"/>
          <p14:tracePt t="147710" x="4348163" y="4432300"/>
          <p14:tracePt t="147747" x="4622800" y="4413250"/>
          <p14:tracePt t="147787" x="4886325" y="4376738"/>
          <p14:tracePt t="147821" x="5022850" y="4368800"/>
          <p14:tracePt t="147861" x="5068888" y="4359275"/>
          <p14:tracePt t="148104" x="5059363" y="4359275"/>
          <p14:tracePt t="148213" x="5049838" y="4359275"/>
          <p14:tracePt t="148247" x="5041900" y="4359275"/>
          <p14:tracePt t="148284" x="5032375" y="4359275"/>
          <p14:tracePt t="148621" x="5049838" y="4359275"/>
          <p14:tracePt t="148656" x="5078413" y="4359275"/>
          <p14:tracePt t="148694" x="5187950" y="4359275"/>
          <p14:tracePt t="148730" x="5351463" y="4368800"/>
          <p14:tracePt t="148768" x="5368925" y="4368800"/>
          <p14:tracePt t="148972" x="5397500" y="4368800"/>
          <p14:tracePt t="149008" x="5761038" y="4322763"/>
          <p14:tracePt t="149045" x="5972175" y="4276725"/>
          <p14:tracePt t="149079" x="5972175" y="4268788"/>
          <p14:tracePt t="149182" x="5980113" y="4268788"/>
          <p14:tracePt t="149251" x="5980113" y="4259263"/>
          <p14:tracePt t="149287" x="5972175" y="4249738"/>
          <p14:tracePt t="149289" x="5962650" y="4240213"/>
          <p14:tracePt t="149324" x="5907088" y="4213225"/>
          <p14:tracePt t="149362" x="5724525" y="4222750"/>
          <p14:tracePt t="149399" x="5551488" y="4268788"/>
          <p14:tracePt t="149436" x="5551488" y="4295775"/>
          <p14:tracePt t="149508" x="5688013" y="4313238"/>
          <p14:tracePt t="149542" x="6172200" y="4295775"/>
          <p14:tracePt t="149581" x="6518275" y="4259263"/>
          <p14:tracePt t="149615" x="6591300" y="4259263"/>
          <p14:tracePt t="149652" x="6600825" y="4259263"/>
          <p14:tracePt t="149722" x="6600825" y="4249738"/>
          <p14:tracePt t="149792" x="6791325" y="4276725"/>
          <p14:tracePt t="149827" x="7348538" y="4359275"/>
          <p14:tracePt t="149864" x="7694613" y="4432300"/>
          <p14:tracePt t="149899" x="7704138" y="4432300"/>
          <p14:tracePt t="150036" x="7685088" y="4432300"/>
          <p14:tracePt t="150074" x="7421563" y="4422775"/>
          <p14:tracePt t="150111" x="7375525" y="4413250"/>
          <p14:tracePt t="150214" x="7612063" y="4413250"/>
          <p14:tracePt t="150248" x="8059738" y="4413250"/>
          <p14:tracePt t="150285" x="8104188" y="4432300"/>
          <p14:tracePt t="151793" x="8086725" y="4432300"/>
          <p14:tracePt t="151829" x="8004175" y="4422775"/>
          <p14:tracePt t="151868" x="7858125" y="4422775"/>
          <p14:tracePt t="151903" x="7639050" y="4468813"/>
          <p14:tracePt t="151905" x="7567613" y="4468813"/>
          <p14:tracePt t="151941" x="7265988" y="4468813"/>
          <p14:tracePt t="151979" x="6964363" y="4441825"/>
          <p14:tracePt t="152014" x="6600825" y="4413250"/>
          <p14:tracePt t="152054" x="6208713" y="4441825"/>
          <p14:tracePt t="152090" x="5834063" y="4468813"/>
          <p14:tracePt t="152128" x="5470525" y="4495800"/>
          <p14:tracePt t="152164" x="5268913" y="4495800"/>
          <p14:tracePt t="152201" x="5078413" y="4486275"/>
          <p14:tracePt t="152236" x="4905375" y="4468813"/>
          <p14:tracePt t="152275" x="4749800" y="4441825"/>
          <p14:tracePt t="152310" x="4630738" y="4432300"/>
          <p14:tracePt t="152348" x="4448175" y="4432300"/>
          <p14:tracePt t="152386" x="4367213" y="4449763"/>
          <p14:tracePt t="152389" x="4357688" y="4449763"/>
          <p14:tracePt t="152425" x="4330700" y="4449763"/>
          <p14:tracePt t="152497" x="4311650" y="4449763"/>
          <p14:tracePt t="152602" x="4303713" y="4449763"/>
          <p14:tracePt t="152673" x="4311650" y="4441825"/>
          <p14:tracePt t="152708" x="4311650" y="4432300"/>
          <p14:tracePt t="152745" x="4311650" y="4422775"/>
          <p14:tracePt t="152818" x="4348163" y="4413250"/>
          <p14:tracePt t="152853" x="4376738" y="4413250"/>
          <p14:tracePt t="152890" x="4430713" y="4413250"/>
          <p14:tracePt t="152925" x="4467225" y="4413250"/>
          <p14:tracePt t="152962" x="4549775" y="4405313"/>
          <p14:tracePt t="152996" x="4586288" y="4405313"/>
          <p14:tracePt t="153034" x="4594225" y="4405313"/>
          <p14:tracePt t="153071" x="4603750" y="4405313"/>
          <p14:tracePt t="153312" x="4603750" y="4395788"/>
          <p14:tracePt t="153677" x="4613275" y="4376738"/>
          <p14:tracePt t="153713" x="4649788" y="4295775"/>
          <p14:tracePt t="153716" x="4667250" y="4249738"/>
          <p14:tracePt t="153756" x="4713288" y="4021138"/>
          <p14:tracePt t="153797" x="4722813" y="3867150"/>
          <p14:tracePt t="153831" x="4722813" y="3784600"/>
          <p14:tracePt t="153869" x="4722813" y="3767138"/>
          <p14:tracePt t="153940" x="4722813" y="3775075"/>
          <p14:tracePt t="153975" x="4695825" y="3821113"/>
          <p14:tracePt t="154016" x="4686300" y="3948113"/>
          <p14:tracePt t="154057" x="4703763" y="4149725"/>
          <p14:tracePt t="154100" x="4703763" y="4186238"/>
          <p14:tracePt t="154178" x="4703763" y="4159250"/>
          <p14:tracePt t="154217" x="4695825" y="4067175"/>
          <p14:tracePt t="154253" x="4759325" y="4013200"/>
          <p14:tracePt t="154288" x="4895850" y="3984625"/>
          <p14:tracePt t="154324" x="5105400" y="4030663"/>
          <p14:tracePt t="154368" x="5151438" y="4094163"/>
          <p14:tracePt t="154408" x="5059363" y="4140200"/>
          <p14:tracePt t="154443" x="4849813" y="4186238"/>
          <p14:tracePt t="154481" x="4749800" y="4186238"/>
          <p14:tracePt t="154516" x="4730750" y="4140200"/>
          <p14:tracePt t="154555" x="4722813" y="4130675"/>
          <p14:tracePt t="155138" x="4822825" y="4186238"/>
          <p14:tracePt t="155172" x="4986338" y="4232275"/>
          <p14:tracePt t="155210" x="5232400" y="4276725"/>
          <p14:tracePt t="155245" x="5424488" y="4303713"/>
          <p14:tracePt t="155282" x="5743575" y="4295775"/>
          <p14:tracePt t="155316" x="5943600" y="4249738"/>
          <p14:tracePt t="155354" x="6053138" y="4213225"/>
          <p14:tracePt t="155391" x="6062663" y="4203700"/>
          <p14:tracePt t="155528" x="6053138" y="4203700"/>
          <p14:tracePt t="155600" x="6043613" y="4203700"/>
          <p14:tracePt t="155635" x="6035675" y="4203700"/>
          <p14:tracePt t="155969" x="6016625" y="4186238"/>
          <p14:tracePt t="155972" x="6007100" y="4176713"/>
          <p14:tracePt t="156010" x="5980113" y="4149725"/>
          <p14:tracePt t="156048" x="5972175" y="4140200"/>
          <p14:tracePt t="156154" x="5962650" y="4140200"/>
          <p14:tracePt t="156761" x="5989638" y="4149725"/>
          <p14:tracePt t="156795" x="6116638" y="4167188"/>
          <p14:tracePt t="156832" x="6291263" y="4186238"/>
          <p14:tracePt t="156868" x="6464300" y="4203700"/>
          <p14:tracePt t="156904" x="6827838" y="4268788"/>
          <p14:tracePt t="156940" x="7102475" y="4313238"/>
          <p14:tracePt t="156978" x="7339013" y="4349750"/>
          <p14:tracePt t="157013" x="7539038" y="4359275"/>
          <p14:tracePt t="157053" x="7658100" y="4376738"/>
          <p14:tracePt t="157090" x="7675563" y="4386263"/>
          <p14:tracePt t="157291" x="7658100" y="4386263"/>
          <p14:tracePt t="157326" x="7594600" y="4386263"/>
          <p14:tracePt t="157363" x="7558088" y="4386263"/>
          <p14:tracePt t="157398" x="7531100" y="4386263"/>
          <p14:tracePt t="157502" x="7521575" y="4386263"/>
          <p14:tracePt t="159290" x="7521575" y="4376738"/>
          <p14:tracePt t="160364" x="7521575" y="4368800"/>
          <p14:tracePt t="161182" x="7521575" y="4359275"/>
          <p14:tracePt t="161216" x="7512050" y="4340225"/>
          <p14:tracePt t="161254" x="7502525" y="4332288"/>
          <p14:tracePt t="161393" x="7502525" y="4322763"/>
          <p14:tracePt t="163904" x="7521575" y="4349750"/>
          <p14:tracePt t="163939" x="7548563" y="4368800"/>
          <p14:tracePt t="163976" x="7621588" y="4313238"/>
          <p14:tracePt t="164013" x="7631113" y="4276725"/>
          <p14:tracePt t="164053" x="7594600" y="4240213"/>
          <p14:tracePt t="164088" x="7392988" y="4186238"/>
          <p14:tracePt t="164127" x="6883400" y="4076700"/>
          <p14:tracePt t="164164" x="6399213" y="4049713"/>
          <p14:tracePt t="164205" x="6072188" y="4049713"/>
          <p14:tracePt t="164245" x="5743575" y="4067175"/>
          <p14:tracePt t="164248" x="5697538" y="4086225"/>
          <p14:tracePt t="164289" x="5478463" y="4149725"/>
          <p14:tracePt t="164325" x="5334000" y="4213225"/>
          <p14:tracePt t="164360" x="5278438" y="4213225"/>
          <p14:tracePt t="164400" x="5178425" y="4186238"/>
          <p14:tracePt t="164435" x="4949825" y="4103688"/>
          <p14:tracePt t="164438" x="4876800" y="4076700"/>
          <p14:tracePt t="164472" x="4640263" y="3967163"/>
          <p14:tracePt t="164510" x="4521200" y="3903663"/>
          <p14:tracePt t="164548" x="4503738" y="3894138"/>
          <p14:tracePt t="164624" x="4494213" y="4076700"/>
          <p14:tracePt t="164659" x="4448175" y="4240213"/>
          <p14:tracePt t="164661" x="4448175" y="4268788"/>
          <p14:tracePt t="164696" x="4448175" y="4276725"/>
          <p14:tracePt t="164735" x="4430713" y="4259263"/>
          <p14:tracePt t="164769" x="4413250" y="4130675"/>
          <p14:tracePt t="164806" x="4557713" y="4086225"/>
          <p14:tracePt t="164841" x="4667250" y="4122738"/>
          <p14:tracePt t="164878" x="4676775" y="4176713"/>
          <p14:tracePt t="164912" x="4640263" y="4213225"/>
          <p14:tracePt t="164951" x="4603750" y="4213225"/>
          <p14:tracePt t="164991" x="4576763" y="4195763"/>
          <p14:tracePt t="165028" x="4576763" y="4186238"/>
          <p14:tracePt t="165401" x="4759325" y="4195763"/>
          <p14:tracePt t="165435" x="5187950" y="4249738"/>
          <p14:tracePt t="165473" x="5624513" y="4295775"/>
          <p14:tracePt t="165509" x="5743575" y="4295775"/>
          <p14:tracePt t="165546" x="5761038" y="4259263"/>
          <p14:tracePt t="165582" x="5761038" y="4186238"/>
          <p14:tracePt t="165620" x="5707063" y="4113213"/>
          <p14:tracePt t="165657" x="5670550" y="4086225"/>
          <p14:tracePt t="165694" x="5570538" y="4049713"/>
          <p14:tracePt t="165729" x="5507038" y="4057650"/>
          <p14:tracePt t="165768" x="5397500" y="4122738"/>
          <p14:tracePt t="165802" x="5387975" y="4195763"/>
          <p14:tracePt t="165841" x="5441950" y="4259263"/>
          <p14:tracePt t="165875" x="5670550" y="4303713"/>
          <p14:tracePt t="165912" x="6189663" y="4286250"/>
          <p14:tracePt t="165948" x="6737350" y="4313238"/>
          <p14:tracePt t="165987" x="7521575" y="4441825"/>
          <p14:tracePt t="166023" x="7931150" y="4413250"/>
          <p14:tracePt t="166025" x="7967663" y="4395788"/>
          <p14:tracePt t="166062" x="8059738" y="4332288"/>
          <p14:tracePt t="166100" x="8059738" y="4276725"/>
          <p14:tracePt t="166135" x="7967663" y="4149725"/>
          <p14:tracePt t="166173" x="7494588" y="3957638"/>
          <p14:tracePt t="166208" x="6864350" y="3867150"/>
          <p14:tracePt t="166245" x="6418263" y="3911600"/>
          <p14:tracePt t="166279" x="6145213" y="3984625"/>
          <p14:tracePt t="166317" x="6099175" y="4067175"/>
          <p14:tracePt t="166350" x="6089650" y="4122738"/>
          <p14:tracePt t="166389" x="6116638" y="4259263"/>
          <p14:tracePt t="166423" x="6272213" y="4359275"/>
          <p14:tracePt t="166426" x="6345238" y="4368800"/>
          <p14:tracePt t="166462" x="6956425" y="4441825"/>
          <p14:tracePt t="166500" x="7429500" y="4422775"/>
          <p14:tracePt t="166534" x="7466013" y="4405313"/>
          <p14:tracePt t="166605" x="7466013" y="4395788"/>
          <p14:tracePt t="166638" x="7466013" y="4386263"/>
          <p14:tracePt t="166774" x="7458075" y="4386263"/>
          <p14:tracePt t="166913" x="7421563" y="4386263"/>
          <p14:tracePt t="166948" x="7239000" y="4386263"/>
          <p14:tracePt t="166985" x="6819900" y="4359275"/>
          <p14:tracePt t="167020" x="6464300" y="4332288"/>
          <p14:tracePt t="167059" x="6026150" y="4395788"/>
          <p14:tracePt t="167094" x="5643563" y="4449763"/>
          <p14:tracePt t="167136" x="5078413" y="4441825"/>
          <p14:tracePt t="167170" x="4822825" y="4405313"/>
          <p14:tracePt t="167207" x="4667250" y="4386263"/>
          <p14:tracePt t="167242" x="4557713" y="4386263"/>
          <p14:tracePt t="167281" x="4440238" y="4386263"/>
          <p14:tracePt t="167315" x="4394200" y="4376738"/>
          <p14:tracePt t="167355" x="4340225" y="4349750"/>
          <p14:tracePt t="167391" x="4311650" y="4340225"/>
          <p14:tracePt t="167559" x="4330700" y="4332288"/>
          <p14:tracePt t="167593" x="4340225" y="4332288"/>
          <p14:tracePt t="167630" x="4394200" y="4332288"/>
          <p14:tracePt t="167666" x="4557713" y="4359275"/>
          <p14:tracePt t="167703" x="4676775" y="4368800"/>
          <p14:tracePt t="167738" x="4730750" y="4368800"/>
          <p14:tracePt t="167973" x="4740275" y="4368800"/>
          <p14:tracePt t="168051" x="4776788" y="4368800"/>
          <p14:tracePt t="168085" x="4905375" y="4368800"/>
          <p14:tracePt t="168126" x="5078413" y="4349750"/>
          <p14:tracePt t="168165" x="5368925" y="4386263"/>
          <p14:tracePt t="168202" x="5743575" y="4413250"/>
          <p14:tracePt t="168238" x="5889625" y="4368800"/>
          <p14:tracePt t="168276" x="5935663" y="4349750"/>
          <p14:tracePt t="168347" x="5935663" y="4340225"/>
          <p14:tracePt t="168383" x="5899150" y="4332288"/>
          <p14:tracePt t="168419" x="5724525" y="4349750"/>
          <p14:tracePt t="168454" x="5580063" y="4376738"/>
          <p14:tracePt t="168491" x="5561013" y="4376738"/>
          <p14:tracePt t="168562" x="5770563" y="4340225"/>
          <p14:tracePt t="168597" x="6199188" y="4276725"/>
          <p14:tracePt t="168634" x="6527800" y="4295775"/>
          <p14:tracePt t="168668" x="6545263" y="4295775"/>
          <p14:tracePt t="168739" x="6819900" y="4332288"/>
          <p14:tracePt t="168776" x="7348538" y="4413250"/>
          <p14:tracePt t="168815" x="7448550" y="4413250"/>
          <p14:tracePt t="168918" x="7385050" y="4441825"/>
          <p14:tracePt t="168952" x="7156450" y="4449763"/>
          <p14:tracePt t="168989" x="6983413" y="4441825"/>
          <p14:tracePt t="169024" x="6956425" y="4422775"/>
          <p14:tracePt t="169133" x="7065963" y="4422775"/>
          <p14:tracePt t="169169" x="7575550" y="4422775"/>
          <p14:tracePt t="169206" x="7785100" y="4441825"/>
          <p14:tracePt t="169641" x="7548563" y="4441825"/>
          <p14:tracePt t="169675" x="6746875" y="4405313"/>
          <p14:tracePt t="169713" x="6291263" y="4276725"/>
          <p14:tracePt t="169747" x="6007100" y="4176713"/>
          <p14:tracePt t="169784" x="5797550" y="4103688"/>
          <p14:tracePt t="169819" x="5653088" y="4086225"/>
          <p14:tracePt t="169855" x="5551488" y="4103688"/>
          <p14:tracePt t="169890" x="5551488" y="4122738"/>
          <p14:tracePt t="169929" x="5943600" y="4140200"/>
          <p14:tracePt t="169963" x="6581775" y="4094163"/>
          <p14:tracePt t="170002" x="7219950" y="4130675"/>
          <p14:tracePt t="170037" x="7602538" y="4140200"/>
          <p14:tracePt t="170076" x="7704138" y="4167188"/>
          <p14:tracePt t="170112" x="7740650" y="4203700"/>
          <p14:tracePt t="170149" x="7748588" y="4213225"/>
          <p14:tracePt t="170183" x="7731125" y="4232275"/>
          <p14:tracePt t="170221" x="7175500" y="4295775"/>
          <p14:tracePt t="170256" x="6518275" y="4259263"/>
          <p14:tracePt t="170293" x="5843588" y="4213225"/>
          <p14:tracePt t="170328" x="5770563" y="4203700"/>
          <p14:tracePt t="170433" x="6026150" y="4213225"/>
          <p14:tracePt t="170466" x="6435725" y="4259263"/>
          <p14:tracePt t="170503" x="6472238" y="4268788"/>
          <p14:tracePt t="170678" x="6454775" y="4268788"/>
          <p14:tracePt t="170782" x="6435725" y="4259263"/>
          <p14:tracePt t="170816" x="6408738" y="4232275"/>
          <p14:tracePt t="170853" x="6399213" y="4213225"/>
          <p14:tracePt t="170924" x="6381750" y="4213225"/>
          <p14:tracePt t="170996" x="6372225" y="4213225"/>
          <p14:tracePt t="171030" x="6362700" y="4213225"/>
          <p14:tracePt t="171069" x="6354763" y="4213225"/>
          <p14:tracePt t="171104" x="6335713" y="4203700"/>
          <p14:tracePt t="171142" x="6335713" y="4195763"/>
          <p14:tracePt t="171177" x="6326188" y="4195763"/>
          <p14:tracePt t="171411" x="6308725" y="4176713"/>
          <p14:tracePt t="171444" x="6308725" y="4167188"/>
          <p14:tracePt t="171487" x="6299200" y="4159250"/>
          <p14:tracePt t="171656" x="6281738" y="4140200"/>
          <p14:tracePt t="171691" x="6254750" y="4122738"/>
          <p14:tracePt t="171729" x="6245225" y="4122738"/>
          <p14:tracePt t="171762" x="6235700" y="4113213"/>
          <p14:tracePt t="171799" x="6226175" y="4113213"/>
          <p14:tracePt t="171834" x="6199188" y="4103688"/>
          <p14:tracePt t="171870" x="6189663" y="4086225"/>
          <p14:tracePt t="171904" x="6181725" y="4076700"/>
          <p14:tracePt t="171942" x="6172200" y="4067175"/>
          <p14:tracePt t="172116" x="6172200" y="4057650"/>
          <p14:tracePt t="172221" x="6162675" y="4057650"/>
          <p14:tracePt t="172764" x="6153150" y="4049713"/>
          <p14:tracePt t="172836" x="6135688" y="4021138"/>
          <p14:tracePt t="172870" x="6116638" y="4003675"/>
          <p14:tracePt t="172874" x="6108700" y="3994150"/>
          <p14:tracePt t="172912" x="6072188" y="3957638"/>
          <p14:tracePt t="172950" x="6016625" y="3957638"/>
          <p14:tracePt t="172950" x="6007100" y="3967163"/>
          <p14:tracePt t="172984" x="5899150" y="4003675"/>
          <p14:tracePt t="173024" x="5680075" y="4149725"/>
          <p14:tracePt t="173062" x="5570538" y="4203700"/>
          <p14:tracePt t="173100" x="5543550" y="4240213"/>
          <p14:tracePt t="173136" x="5507038" y="4276725"/>
          <p14:tracePt t="173173" x="5470525" y="4322763"/>
          <p14:tracePt t="173208" x="5434013" y="4349750"/>
          <p14:tracePt t="173211" x="5434013" y="4359275"/>
          <p14:tracePt t="173247" x="5397500" y="4386263"/>
          <p14:tracePt t="173285" x="5351463" y="4432300"/>
          <p14:tracePt t="173319" x="5314950" y="4449763"/>
          <p14:tracePt t="173356" x="5314950" y="4459288"/>
          <p14:tracePt t="176228" x="5278438" y="4486275"/>
          <p14:tracePt t="176263" x="5241925" y="4532313"/>
          <p14:tracePt t="176301" x="5205413" y="4660900"/>
          <p14:tracePt t="176336" x="5268913" y="4778375"/>
          <p14:tracePt t="176376" x="5478463" y="4878388"/>
          <p14:tracePt t="176411" x="5724525" y="4933950"/>
          <p14:tracePt t="176450" x="5953125" y="4979988"/>
          <p14:tracePt t="176484" x="6145213" y="5016500"/>
          <p14:tracePt t="176522" x="6281738" y="5024438"/>
          <p14:tracePt t="176558" x="6381750" y="5016500"/>
          <p14:tracePt t="176696" x="6272213" y="5043488"/>
          <p14:tracePt t="176730" x="6172200" y="5053013"/>
          <p14:tracePt t="176768" x="6135688" y="5070475"/>
          <p14:tracePt t="176803" x="6108700" y="5106988"/>
          <p14:tracePt t="176841" x="6089650" y="5106988"/>
          <p14:tracePt t="176911" x="6080125" y="5153025"/>
          <p14:tracePt t="176946" x="6072188" y="5189538"/>
          <p14:tracePt t="176985" x="6043613" y="5216525"/>
          <p14:tracePt t="177021" x="6007100" y="5243513"/>
          <p14:tracePt t="177022" x="5999163" y="5253038"/>
          <p14:tracePt t="177059" x="5907088" y="5316538"/>
          <p14:tracePt t="177097" x="5843588" y="5416550"/>
          <p14:tracePt t="177132" x="5834063" y="5426075"/>
          <p14:tracePt t="177169" x="5826125" y="5435600"/>
          <p14:tracePt t="177204" x="5797550" y="5445125"/>
          <p14:tracePt t="177241" x="5761038" y="5481638"/>
          <p14:tracePt t="177274" x="5734050" y="5489575"/>
          <p14:tracePt t="177476" x="5734050" y="5472113"/>
          <p14:tracePt t="177510" x="5734050" y="5435600"/>
          <p14:tracePt t="177548" x="5697538" y="5399088"/>
          <p14:tracePt t="177582" x="5643563" y="5362575"/>
          <p14:tracePt t="177622" x="5524500" y="5307013"/>
          <p14:tracePt t="177656" x="5414963" y="5270500"/>
          <p14:tracePt t="177659" x="5397500" y="5270500"/>
          <p14:tracePt t="177697" x="5334000" y="5233988"/>
          <p14:tracePt t="177736" x="5195888" y="5170488"/>
          <p14:tracePt t="177771" x="5114925" y="5133975"/>
          <p14:tracePt t="177808" x="5059363" y="5097463"/>
          <p14:tracePt t="177843" x="5005388" y="5053013"/>
          <p14:tracePt t="177882" x="4968875" y="5024438"/>
          <p14:tracePt t="177919" x="4932363" y="4997450"/>
          <p14:tracePt t="177959" x="4876800" y="4979988"/>
          <p14:tracePt t="177994" x="4840288" y="4960938"/>
          <p14:tracePt t="178034" x="4786313" y="4914900"/>
          <p14:tracePt t="178069" x="4759325" y="4906963"/>
          <p14:tracePt t="178108" x="4749800" y="4906963"/>
          <p14:tracePt t="178222" x="4776788" y="4933950"/>
          <p14:tracePt t="178257" x="4822825" y="5006975"/>
          <p14:tracePt t="178296" x="4832350" y="5043488"/>
          <p14:tracePt t="178331" x="4832350" y="5053013"/>
          <p14:tracePt t="178437" x="4849813" y="5043488"/>
          <p14:tracePt t="178473" x="4922838" y="4979988"/>
          <p14:tracePt t="178512" x="5141913" y="4933950"/>
          <p14:tracePt t="178546" x="5461000" y="4933950"/>
          <p14:tracePt t="178587" x="5661025" y="5006975"/>
          <p14:tracePt t="178623" x="5697538" y="5043488"/>
          <p14:tracePt t="178625" x="5707063" y="5053013"/>
          <p14:tracePt t="178661" x="5716588" y="5070475"/>
          <p14:tracePt t="178699" x="5724525" y="5097463"/>
          <p14:tracePt t="178736" x="5724525" y="5126038"/>
          <p14:tracePt t="178774" x="5724525" y="5133975"/>
          <p14:tracePt t="178809" x="5724525" y="5143500"/>
          <p14:tracePt t="178914" x="5734050" y="5143500"/>
          <p14:tracePt t="178950" x="5807075" y="5116513"/>
          <p14:tracePt t="178986" x="5816600" y="5116513"/>
          <p14:tracePt t="179398" x="5789613" y="5097463"/>
          <p14:tracePt t="179434" x="5761038" y="5097463"/>
          <p14:tracePt t="179737" x="5680075" y="5016500"/>
          <p14:tracePt t="179771" x="5570538" y="4924425"/>
          <p14:tracePt t="179810" x="5414963" y="4841875"/>
          <p14:tracePt t="179845" x="5287963" y="4797425"/>
          <p14:tracePt t="179882" x="5260975" y="4778375"/>
          <p14:tracePt t="179990" x="5260975" y="4768850"/>
          <p14:tracePt t="180025" x="5278438" y="4714875"/>
          <p14:tracePt t="180063" x="5314950" y="4668838"/>
          <p14:tracePt t="180098" x="5405438" y="4522788"/>
          <p14:tracePt t="180139" x="5561013" y="4368800"/>
          <p14:tracePt t="180174" x="5797550" y="4186238"/>
          <p14:tracePt t="180213" x="5916613" y="4113213"/>
          <p14:tracePt t="181162" x="5853113" y="4159250"/>
          <p14:tracePt t="181198" x="5661025" y="4332288"/>
          <p14:tracePt t="181236" x="5487988" y="4660900"/>
          <p14:tracePt t="181271" x="5461000" y="4860925"/>
          <p14:tracePt t="181308" x="5478463" y="4933950"/>
          <p14:tracePt t="181342" x="5514975" y="4960938"/>
          <p14:tracePt t="181385" x="5616575" y="4914900"/>
          <p14:tracePt t="181420" x="5716588" y="4797425"/>
          <p14:tracePt t="181458" x="5724525" y="4687888"/>
          <p14:tracePt t="181493" x="5697538" y="4624388"/>
          <p14:tracePt t="181532" x="5597525" y="4568825"/>
          <p14:tracePt t="181566" x="5424488" y="4532313"/>
          <p14:tracePt t="181605" x="5214938" y="4478338"/>
          <p14:tracePt t="181641" x="4986338" y="4449763"/>
          <p14:tracePt t="181680" x="4767263" y="4449763"/>
          <p14:tracePt t="181714" x="4649788" y="4495800"/>
          <p14:tracePt t="181717" x="4622800" y="4505325"/>
          <p14:tracePt t="181753" x="4476750" y="4559300"/>
          <p14:tracePt t="181790" x="4303713" y="4605338"/>
          <p14:tracePt t="181824" x="4275138" y="4651375"/>
          <p14:tracePt t="181861" x="4275138" y="4732338"/>
          <p14:tracePt t="181896" x="4340225" y="4841875"/>
          <p14:tracePt t="181935" x="4557713" y="5006975"/>
          <p14:tracePt t="181973" x="4759325" y="5080000"/>
          <p14:tracePt t="182012" x="5105400" y="5116513"/>
          <p14:tracePt t="182047" x="5643563" y="5070475"/>
          <p14:tracePt t="182085" x="6007100" y="4887913"/>
          <p14:tracePt t="182120" x="6108700" y="4760913"/>
          <p14:tracePt t="182160" x="6126163" y="4614863"/>
          <p14:tracePt t="182195" x="6053138" y="4495800"/>
          <p14:tracePt t="182233" x="5916613" y="4386263"/>
          <p14:tracePt t="182268" x="5643563" y="4313238"/>
          <p14:tracePt t="182268" x="5534025" y="4276725"/>
          <p14:tracePt t="182306" x="5114925" y="4240213"/>
          <p14:tracePt t="182342" x="4968875" y="4259263"/>
          <p14:tracePt t="182383" x="4832350" y="4405313"/>
          <p14:tracePt t="182419" x="4795838" y="4522788"/>
          <p14:tracePt t="182422" x="4786313" y="4551363"/>
          <p14:tracePt t="182458" x="4776788" y="4687888"/>
          <p14:tracePt t="182495" x="4859338" y="4851400"/>
          <p14:tracePt t="182530" x="5141913" y="4987925"/>
          <p14:tracePt t="182570" x="5570538" y="5033963"/>
          <p14:tracePt t="182605" x="6007100" y="5006975"/>
          <p14:tracePt t="182643" x="6199188" y="4943475"/>
          <p14:tracePt t="182678" x="6235700" y="4833938"/>
          <p14:tracePt t="182715" x="6226175" y="4687888"/>
          <p14:tracePt t="182752" x="6153150" y="4568825"/>
          <p14:tracePt t="182790" x="5899150" y="4505325"/>
          <p14:tracePt t="182823" x="5507038" y="4459288"/>
          <p14:tracePt t="182861" x="5086350" y="4495800"/>
          <p14:tracePt t="182897" x="4840288" y="4551363"/>
          <p14:tracePt t="182934" x="4740275" y="4614863"/>
          <p14:tracePt t="182934" x="4730750" y="4632325"/>
          <p14:tracePt t="182969" x="4695825" y="4724400"/>
          <p14:tracePt t="182973" x="4686300" y="4751388"/>
          <p14:tracePt t="183013" x="4667250" y="4897438"/>
          <p14:tracePt t="183051" x="4767263" y="5053013"/>
          <p14:tracePt t="183085" x="4978400" y="5133975"/>
          <p14:tracePt t="183124" x="5497513" y="5116513"/>
          <p14:tracePt t="183160" x="5853113" y="5024438"/>
          <p14:tracePt t="183199" x="5916613" y="4970463"/>
          <p14:tracePt t="183234" x="5916613" y="4887913"/>
          <p14:tracePt t="183270" x="5889625" y="4760913"/>
          <p14:tracePt t="183305" x="5843588" y="4651375"/>
          <p14:tracePt t="183344" x="5743575" y="4578350"/>
          <p14:tracePt t="183382" x="5616575" y="4532313"/>
          <p14:tracePt t="183419" x="5387975" y="4486275"/>
          <p14:tracePt t="183453" x="5224463" y="4495800"/>
          <p14:tracePt t="183491" x="5114925" y="4541838"/>
          <p14:tracePt t="183525" x="5068888" y="4595813"/>
          <p14:tracePt t="183563" x="4978400" y="4678363"/>
          <p14:tracePt t="183599" x="4941888" y="4787900"/>
          <p14:tracePt t="183636" x="4932363" y="4878388"/>
          <p14:tracePt t="183671" x="4986338" y="4943475"/>
          <p14:tracePt t="183712" x="5151438" y="4997450"/>
          <p14:tracePt t="183750" x="5580063" y="5006975"/>
          <p14:tracePt t="183791" x="5797550" y="4970463"/>
          <p14:tracePt t="183826" x="5807075" y="4914900"/>
          <p14:tracePt t="183865" x="5807075" y="4778375"/>
          <p14:tracePt t="183901" x="5753100" y="4641850"/>
          <p14:tracePt t="183939" x="5688013" y="4541838"/>
          <p14:tracePt t="183973" x="5597525" y="4468813"/>
          <p14:tracePt t="184011" x="5397500" y="4449763"/>
          <p14:tracePt t="184046" x="5159375" y="4432300"/>
          <p14:tracePt t="184087" x="4986338" y="4468813"/>
          <p14:tracePt t="184124" x="4913313" y="4532313"/>
          <p14:tracePt t="184161" x="4859338" y="4641850"/>
          <p14:tracePt t="184196" x="4803775" y="4787900"/>
          <p14:tracePt t="184235" x="4795838" y="4987925"/>
          <p14:tracePt t="184268" x="4840288" y="5126038"/>
          <p14:tracePt t="184305" x="4986338" y="5197475"/>
          <p14:tracePt t="184342" x="5397500" y="5207000"/>
          <p14:tracePt t="184381" x="5770563" y="5116513"/>
          <p14:tracePt t="184421" x="5853113" y="4970463"/>
          <p14:tracePt t="184463" x="5816600" y="4760913"/>
          <p14:tracePt t="184503" x="5734050" y="4595813"/>
          <p14:tracePt t="184544" x="5653088" y="4532313"/>
          <p14:tracePt t="184580" x="5580063" y="4505325"/>
          <p14:tracePt t="184618" x="5524500" y="4495800"/>
          <p14:tracePt t="184654" x="5497513" y="4495800"/>
          <p14:tracePt t="184692" x="5487988" y="4495800"/>
          <p14:tracePt t="184727" x="5478463" y="4495800"/>
          <p14:tracePt t="184765" x="5470525" y="4495800"/>
          <p14:tracePt t="184800" x="5461000" y="4495800"/>
          <p14:tracePt t="184873" x="5434013" y="4486275"/>
          <p14:tracePt t="185015" x="5424488" y="4486275"/>
          <p14:tracePt t="189356" x="5497513" y="4514850"/>
          <p14:tracePt t="189391" x="5634038" y="4595813"/>
          <p14:tracePt t="189393" x="5670550" y="4605338"/>
          <p14:tracePt t="189430" x="5807075" y="4705350"/>
          <p14:tracePt t="189470" x="6026150" y="4824413"/>
          <p14:tracePt t="189505" x="6262688" y="4887913"/>
          <p14:tracePt t="189544" x="6673850" y="4943475"/>
          <p14:tracePt t="189579" x="7073900" y="4933950"/>
          <p14:tracePt t="189617" x="7485063" y="4841875"/>
          <p14:tracePt t="189650" x="7631113" y="4787900"/>
          <p14:tracePt t="189689" x="7748588" y="4660900"/>
          <p14:tracePt t="189725" x="7777163" y="4559300"/>
          <p14:tracePt t="189764" x="7758113" y="4505325"/>
          <p14:tracePt t="189799" x="7712075" y="4486275"/>
          <p14:tracePt t="189839" x="7539038" y="4478338"/>
          <p14:tracePt t="189874" x="7392988" y="4449763"/>
          <p14:tracePt t="189913" x="7239000" y="4441825"/>
          <p14:tracePt t="189948" x="7029450" y="4449763"/>
          <p14:tracePt t="189987" x="6737350" y="4505325"/>
          <p14:tracePt t="190024" x="6464300" y="4587875"/>
          <p14:tracePt t="190061" x="6345238" y="4678363"/>
          <p14:tracePt t="190095" x="6308725" y="4787900"/>
          <p14:tracePt t="190134" x="6281738" y="4860925"/>
          <p14:tracePt t="190169" x="6291263" y="4997450"/>
          <p14:tracePt t="190208" x="6345238" y="5153025"/>
          <p14:tracePt t="190242" x="6435725" y="5253038"/>
          <p14:tracePt t="190280" x="6645275" y="5372100"/>
          <p14:tracePt t="190314" x="7010400" y="5426075"/>
          <p14:tracePt t="190353" x="7567613" y="5372100"/>
          <p14:tracePt t="190389" x="7858125" y="5233988"/>
          <p14:tracePt t="190391" x="7894638" y="5189538"/>
          <p14:tracePt t="190429" x="7958138" y="4997450"/>
          <p14:tracePt t="190467" x="7958138" y="4878388"/>
          <p14:tracePt t="190501" x="7921625" y="4824413"/>
          <p14:tracePt t="190537" x="7785100" y="4732338"/>
          <p14:tracePt t="190573" x="7412038" y="4668838"/>
          <p14:tracePt t="190613" x="6819900" y="4641850"/>
          <p14:tracePt t="190647" x="6472238" y="4697413"/>
          <p14:tracePt t="190686" x="6262688" y="4814888"/>
          <p14:tracePt t="190720" x="6226175" y="4970463"/>
          <p14:tracePt t="190758" x="6235700" y="5089525"/>
          <p14:tracePt t="190793" x="6291263" y="5207000"/>
          <p14:tracePt t="190833" x="6527800" y="5270500"/>
          <p14:tracePt t="190867" x="6983413" y="5180013"/>
          <p14:tracePt t="190904" x="7458075" y="4987925"/>
          <p14:tracePt t="190940" x="7558088" y="4897438"/>
          <p14:tracePt t="190981" x="7558088" y="4833938"/>
          <p14:tracePt t="191016" x="7558088" y="4824413"/>
          <p14:tracePt t="191088" x="7548563" y="4824413"/>
          <p14:tracePt t="191295" x="7539038" y="4824413"/>
          <p14:tracePt t="191366" x="7531100" y="4824413"/>
          <p14:tracePt t="192476" x="7521575" y="4824413"/>
          <p14:tracePt t="192510" x="7512050" y="4824413"/>
          <p14:tracePt t="193655" x="7512050" y="4778375"/>
          <p14:tracePt t="193691" x="7539038" y="4614863"/>
          <p14:tracePt t="193732" x="7512050" y="4459288"/>
          <p14:tracePt t="193770" x="7485063" y="4340225"/>
          <p14:tracePt t="193772" x="7485063" y="4322763"/>
          <p14:tracePt t="193813" x="7458075" y="4276725"/>
          <p14:tracePt t="193852" x="7439025" y="4232275"/>
          <p14:tracePt t="193886" x="7421563" y="4140200"/>
          <p14:tracePt t="193923" x="7412038" y="4113213"/>
          <p14:tracePt t="193958" x="7412038" y="4103688"/>
          <p14:tracePt t="195577" x="7412038" y="4186238"/>
          <p14:tracePt t="195612" x="7448550" y="4313238"/>
          <p14:tracePt t="195614" x="7466013" y="4359275"/>
          <p14:tracePt t="195653" x="7548563" y="4522788"/>
          <p14:tracePt t="195693" x="7612063" y="4705350"/>
          <p14:tracePt t="195728" x="7612063" y="4887913"/>
          <p14:tracePt t="195767" x="7567613" y="5080000"/>
          <p14:tracePt t="195803" x="7539038" y="5106988"/>
          <p14:tracePt t="195848" x="7502525" y="5133975"/>
          <p14:tracePt t="195882" x="7475538" y="5143500"/>
          <p14:tracePt t="195920" x="7448550" y="5153025"/>
          <p14:tracePt t="195991" x="7429500" y="5153025"/>
          <p14:tracePt t="196027" x="7421563" y="5126038"/>
          <p14:tracePt t="196064" x="7421563" y="5106988"/>
          <p14:tracePt t="196099" x="7421563" y="5089525"/>
          <p14:tracePt t="196136" x="7421563" y="5060950"/>
          <p14:tracePt t="196171" x="7421563" y="5043488"/>
          <p14:tracePt t="196175" x="7421563" y="5033963"/>
          <p14:tracePt t="196210" x="7421563" y="4997450"/>
          <p14:tracePt t="196247" x="7421563" y="4960938"/>
          <p14:tracePt t="196281" x="7421563" y="4943475"/>
          <p14:tracePt t="196351" x="7421563" y="4914900"/>
          <p14:tracePt t="196387" x="7421563" y="4897438"/>
          <p14:tracePt t="196492" x="7421563" y="4887913"/>
          <p14:tracePt t="196527" x="7512050" y="4797425"/>
          <p14:tracePt t="196566" x="7612063" y="4660900"/>
          <p14:tracePt t="196605" x="7648575" y="4532313"/>
          <p14:tracePt t="196643" x="7602538" y="4386263"/>
          <p14:tracePt t="196677" x="7548563" y="4249738"/>
          <p14:tracePt t="196715" x="7521575" y="4186238"/>
          <p14:tracePt t="196750" x="7512050" y="4186238"/>
          <p14:tracePt t="201484" x="7475538" y="4176713"/>
          <p14:tracePt t="201520" x="7219950" y="4186238"/>
          <p14:tracePt t="201558" x="6800850" y="4249738"/>
          <p14:tracePt t="201593" x="6491288" y="4332288"/>
          <p14:tracePt t="201596" x="6418263" y="4340225"/>
          <p14:tracePt t="201633" x="6043613" y="4368800"/>
          <p14:tracePt t="201671" x="5414963" y="4349750"/>
          <p14:tracePt t="201705" x="4986338" y="4303713"/>
          <p14:tracePt t="201742" x="4613275" y="4167188"/>
          <p14:tracePt t="201779" x="4248150" y="4003675"/>
          <p14:tracePt t="201781" x="4165600" y="3948113"/>
          <p14:tracePt t="201819" x="3702050" y="3638550"/>
          <p14:tracePt t="201856" x="3300413" y="3282950"/>
          <p14:tracePt t="201892" x="3144838" y="2973388"/>
          <p14:tracePt t="201929" x="3063875" y="2517775"/>
          <p14:tracePt t="201965" x="2871788" y="2052638"/>
          <p14:tracePt t="202003" x="2552700" y="1760538"/>
          <p14:tracePt t="202039" x="2160588" y="1604963"/>
          <p14:tracePt t="202076" x="1585913" y="1531938"/>
          <p14:tracePt t="202080" x="1476375" y="1531938"/>
          <p14:tracePt t="202117" x="974725" y="1577975"/>
          <p14:tracePt t="202155" x="655638" y="1768475"/>
          <p14:tracePt t="202188" x="492125" y="2060575"/>
          <p14:tracePt t="202225" x="474663" y="2544763"/>
          <p14:tracePt t="202260" x="555625" y="2990850"/>
          <p14:tracePt t="202297" x="838200" y="3455988"/>
          <p14:tracePt t="202330" x="1249363" y="3821113"/>
          <p14:tracePt t="202368" x="1841500" y="4049713"/>
          <p14:tracePt t="202406" x="2333625" y="3967163"/>
          <p14:tracePt t="202443" x="2616200" y="3556000"/>
          <p14:tracePt t="202477" x="2606675" y="3155950"/>
          <p14:tracePt t="202515" x="2516188" y="2936875"/>
          <p14:tracePt t="202551" x="2443163" y="2854325"/>
          <p14:tracePt t="202587" x="2433638" y="2836863"/>
          <p14:tracePt t="202657" x="2433638" y="2827338"/>
          <p14:tracePt t="203636" x="2917825" y="3492500"/>
          <p14:tracePt t="203690" x="3473450" y="4113213"/>
          <p14:tracePt t="203758" x="4148138" y="4478338"/>
          <p14:tracePt t="203802" x="4759325" y="4724400"/>
          <p14:tracePt t="203839" x="5478463" y="5016500"/>
          <p14:tracePt t="203878" x="6172200" y="5189538"/>
          <p14:tracePt t="203918" x="6900863" y="5335588"/>
          <p14:tracePt t="203969" x="7392988" y="5280025"/>
          <p14:tracePt t="204020" x="7539038" y="5226050"/>
          <p14:tracePt t="204072" x="7567613" y="5153025"/>
          <p14:tracePt t="204073" x="7567613" y="5143500"/>
          <p14:tracePt t="204118" x="7567613" y="5089525"/>
          <p14:tracePt t="204171" x="7548563" y="5043488"/>
          <p14:tracePt t="204173" x="7539038" y="5033963"/>
          <p14:tracePt t="204218" x="7531100" y="5024438"/>
          <p14:tracePt t="204304" x="7494588" y="5043488"/>
          <p14:tracePt t="204354" x="7466013" y="5080000"/>
          <p14:tracePt t="204402" x="7458075" y="5097463"/>
          <p14:tracePt t="204452" x="7412038" y="5133975"/>
          <p14:tracePt t="204502" x="7366000" y="5170488"/>
          <p14:tracePt t="204552" x="7292975" y="5216525"/>
          <p14:tracePt t="204602" x="7283450" y="5233988"/>
          <p14:tracePt t="204657" x="7283450" y="5243513"/>
          <p14:tracePt t="204885" x="7275513" y="5216525"/>
          <p14:tracePt t="204935" x="7275513" y="5207000"/>
          <p14:tracePt t="208003" x="7183438" y="5262563"/>
          <p14:tracePt t="208040" x="7046913" y="5335588"/>
          <p14:tracePt t="208078" x="6937375" y="5526088"/>
          <p14:tracePt t="208116" x="6846888" y="5764213"/>
          <p14:tracePt t="208160" x="6746875" y="5991225"/>
          <p14:tracePt t="208195" x="6581775" y="6156325"/>
          <p14:tracePt t="208232" x="6226175" y="6183313"/>
          <p14:tracePt t="208268" x="5807075" y="6110288"/>
          <p14:tracePt t="208306" x="5451475" y="6073775"/>
          <p14:tracePt t="208340" x="4895850" y="6083300"/>
          <p14:tracePt t="208380" x="4102100" y="6156325"/>
          <p14:tracePt t="208415" x="3373438" y="6164263"/>
          <p14:tracePt t="208453" x="2908300" y="6210300"/>
          <p14:tracePt t="208489" x="2698750" y="6256338"/>
          <p14:tracePt t="208526" x="2506663" y="6292850"/>
          <p14:tracePt t="208561" x="2206625" y="6319838"/>
          <p14:tracePt t="208599" x="1768475" y="6329363"/>
          <p14:tracePt t="208633" x="1431925" y="6256338"/>
          <p14:tracePt t="208671" x="1230313" y="6210300"/>
          <p14:tracePt t="208706" x="1112838" y="6164263"/>
          <p14:tracePt t="208743" x="1003300" y="6100763"/>
          <p14:tracePt t="208777" x="947738" y="6073775"/>
          <p14:tracePt t="208815" x="847725" y="6027738"/>
          <p14:tracePt t="208849" x="738188" y="6027738"/>
          <p14:tracePt t="208887" x="655638" y="6018213"/>
          <p14:tracePt t="208921" x="647700" y="6018213"/>
          <p14:tracePt t="209030" x="674688" y="6010275"/>
          <p14:tracePt t="209065" x="728663" y="5991225"/>
          <p14:tracePt t="209102" x="784225" y="5973763"/>
          <p14:tracePt t="209138" x="801688" y="5964238"/>
          <p14:tracePt t="209175" x="820738" y="5964238"/>
          <p14:tracePt t="209211" x="857250" y="5954713"/>
          <p14:tracePt t="209247" x="957263" y="5954713"/>
          <p14:tracePt t="209284" x="1258888" y="5983288"/>
          <p14:tracePt t="209323" x="1495425" y="6027738"/>
          <p14:tracePt t="209359" x="1731963" y="6073775"/>
          <p14:tracePt t="209397" x="1887538" y="6110288"/>
          <p14:tracePt t="209434" x="2041525" y="6127750"/>
          <p14:tracePt t="209473" x="2124075" y="6100763"/>
          <p14:tracePt t="209507" x="2124075" y="6073775"/>
          <p14:tracePt t="209545" x="2106613" y="6027738"/>
          <p14:tracePt t="209580" x="2070100" y="5964238"/>
          <p14:tracePt t="209618" x="2033588" y="5946775"/>
          <p14:tracePt t="209691" x="2014538" y="5964238"/>
          <p14:tracePt t="209726" x="2078038" y="6064250"/>
          <p14:tracePt t="209764" x="2251075" y="6164263"/>
          <p14:tracePt t="209799" x="2498725" y="6173788"/>
          <p14:tracePt t="209836" x="2725738" y="6119813"/>
          <p14:tracePt t="209871" x="2835275" y="5954713"/>
          <p14:tracePt t="209911" x="2917825" y="5873750"/>
          <p14:tracePt t="209946" x="2935288" y="5854700"/>
          <p14:tracePt t="209985" x="3054350" y="5991225"/>
          <p14:tracePt t="210023" x="3181350" y="6183313"/>
          <p14:tracePt t="210025" x="3190875" y="6210300"/>
          <p14:tracePt t="210061" x="3217863" y="6310313"/>
          <p14:tracePt t="210099" x="3181350" y="6365875"/>
          <p14:tracePt t="210136" x="2954338" y="6392863"/>
          <p14:tracePt t="210173" x="2425700" y="6338888"/>
          <p14:tracePt t="210209" x="1905000" y="6265863"/>
          <p14:tracePt t="210246" x="1714500" y="6246813"/>
          <p14:tracePt t="210283" x="1658938" y="6246813"/>
          <p14:tracePt t="210321" x="1641475" y="6246813"/>
          <p14:tracePt t="210393" x="1714500" y="6283325"/>
          <p14:tracePt t="210427" x="1851025" y="6292850"/>
          <p14:tracePt t="210464" x="1987550" y="6292850"/>
          <p14:tracePt t="210499" x="2070100" y="6265863"/>
          <p14:tracePt t="210535" x="2224088" y="6256338"/>
          <p14:tracePt t="210571" x="2425700" y="6265863"/>
          <p14:tracePt t="210609" x="2744788" y="6402388"/>
          <p14:tracePt t="210642" x="3117850" y="6456363"/>
          <p14:tracePt t="210679" x="3390900" y="6492875"/>
          <p14:tracePt t="210713" x="3546475" y="6492875"/>
          <p14:tracePt t="210751" x="3775075" y="6429375"/>
          <p14:tracePt t="210787" x="4111625" y="6356350"/>
          <p14:tracePt t="210826" x="4503738" y="6356350"/>
          <p14:tracePt t="210861" x="4859338" y="6383338"/>
          <p14:tracePt t="210900" x="5214938" y="6383338"/>
          <p14:tracePt t="210939" x="5341938" y="6392863"/>
          <p14:tracePt t="210979" x="5378450" y="6365875"/>
          <p14:tracePt t="211014" x="5378450" y="6338888"/>
          <p14:tracePt t="211088" x="5360988" y="6338888"/>
          <p14:tracePt t="211122" x="5324475" y="6346825"/>
          <p14:tracePt t="211260" x="5297488" y="6356350"/>
          <p14:tracePt t="211295" x="5268913" y="6338888"/>
          <p14:tracePt t="211298" x="5260975" y="6319838"/>
          <p14:tracePt t="211335" x="5224463" y="6256338"/>
          <p14:tracePt t="211372" x="5187950" y="6119813"/>
          <p14:tracePt t="211410" x="5132388" y="5991225"/>
          <p14:tracePt t="211447" x="5086350" y="5900738"/>
          <p14:tracePt t="211482" x="5078413" y="5873750"/>
          <p14:tracePt t="211588" x="5041900" y="5918200"/>
          <p14:tracePt t="211588" x="5022850" y="5946775"/>
          <p14:tracePt t="211623" x="4868863" y="6210300"/>
          <p14:tracePt t="211626" x="4832350" y="6283325"/>
          <p14:tracePt t="211662" x="4667250" y="6657975"/>
          <p14:tracePt t="211700" x="4649788" y="6711950"/>
          <p14:tracePt t="211774" x="4667250" y="6483350"/>
          <p14:tracePt t="211809" x="4713288" y="6365875"/>
          <p14:tracePt t="211847" x="4795838" y="6319838"/>
          <p14:tracePt t="211882" x="5132388" y="6365875"/>
          <p14:tracePt t="211920" x="5214938" y="6438900"/>
          <p14:tracePt t="211955" x="5214938" y="6475413"/>
          <p14:tracePt t="211993" x="5214938" y="6483350"/>
          <p14:tracePt t="212065" x="5451475" y="6446838"/>
          <p14:tracePt t="212103" x="5653088" y="6446838"/>
          <p14:tracePt t="212142" x="5697538" y="6475413"/>
          <p14:tracePt t="212175" x="5734050" y="6483350"/>
          <p14:tracePt t="212213" x="5797550" y="6502400"/>
          <p14:tracePt t="212248" x="5962650" y="6475413"/>
          <p14:tracePt t="212285" x="6135688" y="6356350"/>
          <p14:tracePt t="212322" x="6281738" y="6256338"/>
          <p14:tracePt t="212360" x="6291263" y="6256338"/>
          <p14:tracePt t="212396" x="6254750" y="6346825"/>
          <p14:tracePt t="212435" x="6199188" y="6456363"/>
          <p14:tracePt t="212470" x="6181725" y="6475413"/>
          <p14:tracePt t="212509" x="6162675" y="6475413"/>
          <p14:tracePt t="212546" x="6145213" y="6329363"/>
          <p14:tracePt t="212584" x="6245225" y="6183313"/>
          <p14:tracePt t="212620" x="6445250" y="6146800"/>
          <p14:tracePt t="212623" x="6491288" y="6146800"/>
          <p14:tracePt t="212663" x="6573838" y="6210300"/>
          <p14:tracePt t="212701" x="6564313" y="6338888"/>
          <p14:tracePt t="212736" x="6537325" y="6365875"/>
          <p14:tracePt t="212841" x="6537325" y="6346825"/>
          <p14:tracePt t="212876" x="6537325" y="6283325"/>
          <p14:tracePt t="212914" x="6491288" y="6237288"/>
          <p14:tracePt t="212948" x="6481763" y="6229350"/>
          <p14:tracePt t="213021" x="6564313" y="6229350"/>
          <p14:tracePt t="213054" x="6800850" y="6210300"/>
          <p14:tracePt t="213092" x="6819900" y="6200775"/>
          <p14:tracePt t="213128" x="6800850" y="6183313"/>
          <p14:tracePt t="213167" x="6746875" y="6156325"/>
          <p14:tracePt t="213201" x="6710363" y="6200775"/>
          <p14:tracePt t="213238" x="6654800" y="6356350"/>
          <p14:tracePt t="213272" x="6645275" y="6392863"/>
          <p14:tracePt t="213311" x="6700838" y="6402388"/>
          <p14:tracePt t="213346" x="6883400" y="6219825"/>
          <p14:tracePt t="213384" x="7092950" y="5991225"/>
          <p14:tracePt t="213419" x="7248525" y="5827713"/>
          <p14:tracePt t="213421" x="7265988" y="5800725"/>
          <p14:tracePt t="213458" x="7292975" y="5764213"/>
          <p14:tracePt t="213559" x="7175500" y="5991225"/>
          <p14:tracePt t="213593" x="7102475" y="6156325"/>
          <p14:tracePt t="213631" x="7212013" y="6210300"/>
          <p14:tracePt t="213665" x="7466013" y="6156325"/>
          <p14:tracePt t="213667" x="7539038" y="6119813"/>
          <p14:tracePt t="213706" x="7867650" y="5927725"/>
          <p14:tracePt t="213749" x="7867650" y="5891213"/>
          <p14:tracePt t="213784" x="7748588" y="5854700"/>
          <p14:tracePt t="213822" x="7704138" y="5864225"/>
          <p14:tracePt t="213857" x="7694613" y="5864225"/>
          <p14:tracePt t="213927" x="7967663" y="5881688"/>
          <p14:tracePt t="213962" x="8169275" y="5891213"/>
          <p14:tracePt t="214000" x="8232775" y="5881688"/>
          <p14:tracePt t="214037" x="8269288" y="5837238"/>
          <p14:tracePt t="214075" x="8313738" y="5791200"/>
          <p14:tracePt t="214110" x="8342313" y="5764213"/>
          <p14:tracePt t="214148" x="8386763" y="5681663"/>
          <p14:tracePt t="214183" x="8396288" y="5672138"/>
          <p14:tracePt t="214290" x="8396288" y="5699125"/>
          <p14:tracePt t="214324" x="8359775" y="5791200"/>
          <p14:tracePt t="214363" x="8332788" y="5927725"/>
          <p14:tracePt t="214400" x="8359775" y="6091238"/>
          <p14:tracePt t="214439" x="8386763" y="6173788"/>
          <p14:tracePt t="214473" x="8386763" y="6183313"/>
          <p14:tracePt t="214512" x="8386763" y="6192838"/>
          <p14:tracePt t="215505" x="8213725" y="6183313"/>
          <p14:tracePt t="215539" x="7521575" y="6146800"/>
          <p14:tracePt t="215575" x="6910388" y="5964238"/>
          <p14:tracePt t="215610" x="6153150" y="5708650"/>
          <p14:tracePt t="215648" x="5697538" y="5453063"/>
          <p14:tracePt t="215683" x="5597525" y="5399088"/>
          <p14:tracePt t="215720" x="5580063" y="5389563"/>
          <p14:tracePt t="215754" x="5543550" y="5335588"/>
          <p14:tracePt t="215792" x="5405438" y="5180013"/>
          <p14:tracePt t="215826" x="5260975" y="5024438"/>
          <p14:tracePt t="215830" x="5214938" y="4997450"/>
          <p14:tracePt t="215866" x="5014913" y="4906963"/>
          <p14:tracePt t="215906" x="4886325" y="4878388"/>
          <p14:tracePt t="215940" x="4849813" y="4870450"/>
          <p14:tracePt t="216181" x="4849813" y="4851400"/>
          <p14:tracePt t="216216" x="4832350" y="4814888"/>
          <p14:tracePt t="216253" x="4832350" y="4787900"/>
          <p14:tracePt t="216889" x="4840288" y="4860925"/>
          <p14:tracePt t="216924" x="4868863" y="4943475"/>
          <p14:tracePt t="216961" x="4876800" y="4970463"/>
          <p14:tracePt t="216996" x="4876800" y="4979988"/>
          <p14:tracePt t="217036" x="4859338" y="4997450"/>
          <p14:tracePt t="217073" x="4759325" y="5006975"/>
          <p14:tracePt t="217111" x="4649788" y="4970463"/>
          <p14:tracePt t="217146" x="4640263" y="4960938"/>
          <p14:tracePt t="217186" x="4630738" y="4924425"/>
          <p14:tracePt t="217220" x="4640263" y="4914900"/>
          <p14:tracePt t="217257" x="4859338" y="4979988"/>
          <p14:tracePt t="217292" x="5232400" y="5197475"/>
          <p14:tracePt t="217330" x="5889625" y="5535613"/>
          <p14:tracePt t="217364" x="6308725" y="5800725"/>
          <p14:tracePt t="217404" x="6308725" y="6010275"/>
          <p14:tracePt t="217439" x="6089650" y="6246813"/>
          <p14:tracePt t="217477" x="5999163" y="6273800"/>
          <p14:tracePt t="217512" x="5989638" y="6283325"/>
          <p14:tracePt t="217549" x="5980113" y="6283325"/>
          <p14:tracePt t="217584" x="5907088" y="6283325"/>
          <p14:tracePt t="217623" x="5834063" y="6319838"/>
          <p14:tracePt t="217696" x="5880100" y="6302375"/>
          <p14:tracePt t="217731" x="6108700" y="6200775"/>
          <p14:tracePt t="217769" x="6381750" y="6183313"/>
          <p14:tracePt t="217804" x="6481763" y="6310313"/>
          <p14:tracePt t="217843" x="6491288" y="6375400"/>
          <p14:tracePt t="217878" x="6472238" y="6392863"/>
          <p14:tracePt t="217915" x="6464300" y="6392863"/>
          <p14:tracePt t="217950" x="6527800" y="6319838"/>
          <p14:tracePt t="217991" x="6946900" y="6119813"/>
          <p14:tracePt t="218026" x="7458075" y="6000750"/>
          <p14:tracePt t="218064" x="7612063" y="6037263"/>
          <p14:tracePt t="218104" x="7658100" y="6083300"/>
          <p14:tracePt t="218147" x="7758113" y="6083300"/>
          <p14:tracePt t="218181" x="8086725" y="6000750"/>
          <p14:tracePt t="218221" x="8232775" y="5927725"/>
          <p14:tracePt t="218256" x="8313738" y="5845175"/>
          <p14:tracePt t="218293" x="8323263" y="5818188"/>
          <p14:tracePt t="218329" x="8277225" y="5837238"/>
          <p14:tracePt t="218368" x="8169275" y="6037263"/>
          <p14:tracePt t="218404" x="8123238" y="6200775"/>
          <p14:tracePt t="218444" x="8123238" y="6246813"/>
          <p14:tracePt t="218516" x="7740650" y="6119813"/>
          <p14:tracePt t="218552" x="6272213" y="5754688"/>
          <p14:tracePt t="218588" x="5232400" y="5262563"/>
          <p14:tracePt t="218623" x="5195888" y="5089525"/>
          <p14:tracePt t="218661" x="5224463" y="4951413"/>
          <p14:tracePt t="218695" x="5178425" y="4870450"/>
          <p14:tracePt t="218733" x="5095875" y="4732338"/>
          <p14:tracePt t="218768" x="5068888" y="4595813"/>
          <p14:tracePt t="218805" x="5105400" y="4459288"/>
          <p14:tracePt t="218838" x="5114925" y="4413250"/>
          <p14:tracePt t="218877" x="5086350" y="4340225"/>
          <p14:tracePt t="218913" x="4905375" y="4313238"/>
          <p14:tracePt t="218953" x="4603750" y="4405313"/>
          <p14:tracePt t="218988" x="4513263" y="4478338"/>
          <p14:tracePt t="218991" x="4503738" y="4505325"/>
          <p14:tracePt t="219031" x="4430713" y="4678363"/>
          <p14:tracePt t="219070" x="4413250" y="4870450"/>
          <p14:tracePt t="219104" x="4494213" y="5016500"/>
          <p14:tracePt t="219142" x="4630738" y="5133975"/>
          <p14:tracePt t="219176" x="5049838" y="5207000"/>
          <p14:tracePt t="219214" x="5524500" y="5153025"/>
          <p14:tracePt t="219250" x="5688013" y="5033963"/>
          <p14:tracePt t="219289" x="5697538" y="4906963"/>
          <p14:tracePt t="219322" x="5697538" y="4805363"/>
          <p14:tracePt t="219363" x="5643563" y="4614863"/>
          <p14:tracePt t="219398" x="5524500" y="4505325"/>
          <p14:tracePt t="219438" x="5278438" y="4495800"/>
          <p14:tracePt t="219472" x="4868863" y="4605338"/>
          <p14:tracePt t="219510" x="4730750" y="4741863"/>
          <p14:tracePt t="219546" x="4713288" y="4841875"/>
          <p14:tracePt t="219586" x="4813300" y="5060950"/>
          <p14:tracePt t="219620" x="5168900" y="5189538"/>
          <p14:tracePt t="219657" x="5634038" y="5197475"/>
          <p14:tracePt t="219693" x="5789613" y="5160963"/>
          <p14:tracePt t="219731" x="5843588" y="5106988"/>
          <p14:tracePt t="219766" x="5843588" y="5053013"/>
          <p14:tracePt t="219804" x="5843588" y="5016500"/>
          <p14:tracePt t="219839" x="5843588" y="5006975"/>
          <p14:tracePt t="219877" x="5826125" y="4979988"/>
          <p14:tracePt t="219912" x="5807075" y="4960938"/>
          <p14:tracePt t="219950" x="5797550" y="4943475"/>
          <p14:tracePt t="220360" x="5907088" y="4933950"/>
          <p14:tracePt t="220396" x="6072188" y="4768850"/>
          <p14:tracePt t="220436" x="6126163" y="4522788"/>
          <p14:tracePt t="220473" x="6135688" y="4322763"/>
          <p14:tracePt t="220510" x="6126163" y="4268788"/>
          <p14:tracePt t="220546" x="6099175" y="4213225"/>
          <p14:tracePt t="220586" x="6016625" y="4103688"/>
          <p14:tracePt t="220620" x="5907088" y="4030663"/>
          <p14:tracePt t="220658" x="5761038" y="3976688"/>
          <p14:tracePt t="220694" x="5607050" y="3976688"/>
          <p14:tracePt t="220732" x="5487988" y="4040188"/>
          <p14:tracePt t="220768" x="5414963" y="4186238"/>
          <p14:tracePt t="220807" x="5405438" y="4313238"/>
          <p14:tracePt t="220841" x="5441950" y="4413250"/>
          <p14:tracePt t="220879" x="5607050" y="4495800"/>
          <p14:tracePt t="220914" x="5870575" y="4459288"/>
          <p14:tracePt t="220952" x="6043613" y="4322763"/>
          <p14:tracePt t="220989" x="6062663" y="4222750"/>
          <p14:tracePt t="221029" x="6026150" y="4113213"/>
          <p14:tracePt t="221063" x="5989638" y="4086225"/>
          <p14:tracePt t="221101" x="5962650" y="4086225"/>
          <p14:tracePt t="221135" x="5953125" y="4086225"/>
          <p14:tracePt t="221537" x="5980113" y="4130675"/>
          <p14:tracePt t="221571" x="6153150" y="4386263"/>
          <p14:tracePt t="221609" x="6581775" y="4851400"/>
          <p14:tracePt t="221643" x="6964363" y="5180013"/>
          <p14:tracePt t="221679" x="7092950" y="5316538"/>
          <p14:tracePt t="221713" x="7119938" y="5335588"/>
          <p14:tracePt t="221750" x="7119938" y="5316538"/>
          <p14:tracePt t="221785" x="7083425" y="5253038"/>
          <p14:tracePt t="221824" x="7046913" y="5216525"/>
          <p14:tracePt t="221859" x="6992938" y="5170488"/>
          <p14:tracePt t="221895" x="6956425" y="5133975"/>
          <p14:tracePt t="221930" x="6919913" y="5097463"/>
          <p14:tracePt t="221970" x="6873875" y="5070475"/>
          <p14:tracePt t="222004" x="6837363" y="5033963"/>
          <p14:tracePt t="222045" x="6810375" y="5016500"/>
          <p14:tracePt t="222079" x="6800850" y="5006975"/>
          <p14:tracePt t="222150" x="6800850" y="4997450"/>
          <p14:tracePt t="222185" x="6800850" y="4987925"/>
          <p14:tracePt t="222289" x="6810375" y="4979988"/>
          <p14:tracePt t="222324" x="6900863" y="4933950"/>
          <p14:tracePt t="222325" x="6929438" y="4924425"/>
          <p14:tracePt t="222362" x="6973888" y="4878388"/>
          <p14:tracePt t="222401" x="7029450" y="4833938"/>
          <p14:tracePt t="222436" x="7073900" y="4805363"/>
          <p14:tracePt t="222474" x="7092950" y="4787900"/>
          <p14:tracePt t="222508" x="7119938" y="4760913"/>
          <p14:tracePt t="222510" x="7129463" y="4760913"/>
          <p14:tracePt t="222547" x="7146925" y="4760913"/>
          <p14:tracePt t="222618" x="7183438" y="4797425"/>
          <p14:tracePt t="222654" x="7212013" y="4833938"/>
          <p14:tracePt t="222691" x="7212013" y="4841875"/>
          <p14:tracePt t="223261" x="7275513" y="4933950"/>
          <p14:tracePt t="223297" x="7402513" y="5033963"/>
          <p14:tracePt t="223334" x="7475538" y="5106988"/>
          <p14:tracePt t="223370" x="7494588" y="5143500"/>
          <p14:tracePt t="223409" x="7494588" y="5180013"/>
          <p14:tracePt t="223444" x="7458075" y="5207000"/>
          <p14:tracePt t="223482" x="7421563" y="5216525"/>
          <p14:tracePt t="223517" x="7392988" y="5216525"/>
          <p14:tracePt t="223588" x="7375525" y="5216525"/>
          <p14:tracePt t="223623" x="7356475" y="5253038"/>
          <p14:tracePt t="223801" x="7292975" y="5189538"/>
          <p14:tracePt t="223836" x="7229475" y="5133975"/>
          <p14:tracePt t="223873" x="7229475" y="5106988"/>
          <p14:tracePt t="224012" x="7229475" y="5097463"/>
          <p14:tracePt t="224150" x="7239000" y="5097463"/>
          <p14:tracePt t="224184" x="7265988" y="5106988"/>
          <p14:tracePt t="224222" x="7292975" y="5116513"/>
          <p14:tracePt t="224530" x="7275513" y="5106988"/>
          <p14:tracePt t="224569" x="7229475" y="5060950"/>
          <p14:tracePt t="224608" x="7212013" y="5024438"/>
          <p14:tracePt t="224643" x="7202488" y="4979988"/>
          <p14:tracePt t="224682" x="7219950" y="4933950"/>
          <p14:tracePt t="224716" x="7229475" y="4914900"/>
          <p14:tracePt t="224787" x="7239000" y="4906963"/>
          <p14:tracePt t="225012" x="7239000" y="4914900"/>
          <p14:tracePt t="225050" x="7275513" y="5080000"/>
          <p14:tracePt t="225090" x="7312025" y="5353050"/>
          <p14:tracePt t="225124" x="7356475" y="5626100"/>
          <p14:tracePt t="225163" x="7329488" y="5827713"/>
          <p14:tracePt t="225199" x="7302500" y="5910263"/>
          <p14:tracePt t="225236" x="7302500" y="5918200"/>
          <p14:tracePt t="225271" x="7275513" y="5845175"/>
          <p14:tracePt t="225310" x="7256463" y="5608638"/>
          <p14:tracePt t="225344" x="7239000" y="5453063"/>
          <p14:tracePt t="225386" x="7229475" y="5372100"/>
          <p14:tracePt t="225492" x="7202488" y="5554663"/>
          <p14:tracePt t="225526" x="7165975" y="5718175"/>
          <p14:tracePt t="225565" x="7138988" y="5891213"/>
          <p14:tracePt t="225602" x="7065963" y="6037263"/>
          <p14:tracePt t="225641" x="7010400" y="6192838"/>
          <p14:tracePt t="225675" x="6973888" y="6319838"/>
          <p14:tracePt t="225678" x="6973888" y="6356350"/>
          <p14:tracePt t="225714" x="6973888" y="6419850"/>
          <p14:tracePt t="225752" x="7010400" y="6429375"/>
          <p14:tracePt t="225787" x="7239000" y="6338888"/>
          <p14:tracePt t="225826" x="7412038" y="6246813"/>
          <p14:tracePt t="227046" x="7421563" y="6246813"/>
          <p14:tracePt t="227082" x="7429500" y="6237288"/>
          <p14:tracePt t="227121" x="7429500" y="6192838"/>
          <p14:tracePt t="227156" x="7412038" y="6073775"/>
          <p14:tracePt t="227196" x="7366000" y="5918200"/>
          <p14:tracePt t="227231" x="7329488" y="5827713"/>
          <p14:tracePt t="227269" x="7302500" y="5772150"/>
          <p14:tracePt t="227304" x="7292975" y="5735638"/>
          <p14:tracePt t="227341" x="7292975" y="5708650"/>
          <p14:tracePt t="227378" x="7283450" y="5662613"/>
          <p14:tracePt t="227417" x="7283450" y="5626100"/>
          <p14:tracePt t="227452" x="7283450" y="5618163"/>
          <p14:tracePt t="227490" x="7283450" y="5608638"/>
          <p14:tracePt t="227524" x="7283450" y="5599113"/>
          <p14:tracePt t="227562" x="7283450" y="5589588"/>
          <p14:tracePt t="227635" x="7283450" y="5545138"/>
          <p14:tracePt t="227671" x="7275513" y="5489575"/>
          <p14:tracePt t="227708" x="7229475" y="5362575"/>
          <p14:tracePt t="227743" x="7175500" y="5226050"/>
          <p14:tracePt t="227780" x="7046913" y="5043488"/>
          <p14:tracePt t="227814" x="6900863" y="4914900"/>
          <p14:tracePt t="227852" x="6754813" y="4760913"/>
          <p14:tracePt t="227889" x="6691313" y="4705350"/>
          <p14:tracePt t="227927" x="6681788" y="4687888"/>
          <p14:tracePt t="228065" x="6645275" y="4741863"/>
          <p14:tracePt t="228099" x="6600825" y="4906963"/>
          <p14:tracePt t="228142" x="6464300" y="5416550"/>
          <p14:tracePt t="228180" x="6399213" y="5581650"/>
          <p14:tracePt t="228218" x="6391275" y="5608638"/>
          <p14:tracePt t="228290" x="6362700" y="5508625"/>
          <p14:tracePt t="228326" x="6372225" y="5343525"/>
          <p14:tracePt t="228363" x="6600825" y="5253038"/>
          <p14:tracePt t="228399" x="6873875" y="5307013"/>
          <p14:tracePt t="228436" x="6919913" y="5481638"/>
          <p14:tracePt t="228472" x="6846888" y="5618163"/>
          <p14:tracePt t="228509" x="6783388" y="5635625"/>
          <p14:tracePt t="228543" x="6764338" y="5599113"/>
          <p14:tracePt t="228579" x="6737350" y="5545138"/>
          <p14:tracePt t="228614" x="6737350" y="5481638"/>
          <p14:tracePt t="228654" x="6764338" y="5416550"/>
          <p14:tracePt t="228688" x="6791325" y="5372100"/>
          <p14:tracePt t="228728" x="6919913" y="5326063"/>
          <p14:tracePt t="228762" x="7319963" y="5289550"/>
          <p14:tracePt t="228801" x="7494588" y="5289550"/>
          <p14:tracePt t="228836" x="7521575" y="5289550"/>
          <p14:tracePt t="228874" x="7585075" y="5253038"/>
          <p14:tracePt t="228909" x="7731125" y="5116513"/>
          <p14:tracePt t="228948" x="7986713" y="4851400"/>
          <p14:tracePt t="228985" x="7986713" y="4787900"/>
          <p14:tracePt t="229022" x="7694613" y="5033963"/>
          <p14:tracePt t="229056" x="7521575" y="5335588"/>
          <p14:tracePt t="229094" x="7539038" y="5445125"/>
          <p14:tracePt t="229128" x="7639050" y="5372100"/>
          <p14:tracePt t="229167" x="7777163" y="5197475"/>
          <p14:tracePt t="229201" x="7794625" y="5189538"/>
          <p14:tracePt t="229239" x="7821613" y="5326063"/>
          <p14:tracePt t="229275" x="7777163" y="5416550"/>
          <p14:tracePt t="229312" x="7758113" y="5426075"/>
          <p14:tracePt t="229346" x="7804150" y="5335588"/>
          <p14:tracePt t="229386" x="7986713" y="5262563"/>
          <p14:tracePt t="229422" x="8031163" y="5316538"/>
          <p14:tracePt t="229460" x="8031163" y="5335588"/>
          <p14:tracePt t="229495" x="8059738" y="5316538"/>
          <p14:tracePt t="229533" x="8277225" y="5180013"/>
          <p14:tracePt t="229569" x="8386763" y="5116513"/>
          <p14:tracePt t="229606" x="8405813" y="5070475"/>
          <p14:tracePt t="229641" x="8423275" y="5024438"/>
          <p14:tracePt t="229711" x="8478838" y="5033963"/>
          <p14:tracePt t="229747" x="8596313" y="4960938"/>
          <p14:tracePt t="229750" x="8615363" y="4933950"/>
          <p14:tracePt t="229786" x="8651875" y="4897438"/>
          <p14:tracePt t="229823" x="8688388" y="5133975"/>
          <p14:tracePt t="229859" x="8578850" y="5589588"/>
          <p14:tracePt t="229895" x="8442325" y="5735638"/>
          <p14:tracePt t="229931" x="8432800" y="5735638"/>
          <p14:tracePt t="230108" x="8323263" y="5873750"/>
          <p14:tracePt t="230143" x="7977188" y="6137275"/>
          <p14:tracePt t="230180" x="7558088" y="6302375"/>
          <p14:tracePt t="230214" x="7531100" y="6310313"/>
          <p14:tracePt t="230252" x="7521575" y="6164263"/>
          <p14:tracePt t="230286" x="7329488" y="5927725"/>
          <p14:tracePt t="230325" x="7029450" y="5727700"/>
          <p14:tracePt t="230359" x="6472238" y="5735638"/>
          <p14:tracePt t="230397" x="5807075" y="5946775"/>
          <p14:tracePt t="230433" x="5707063" y="6265863"/>
          <p14:tracePt t="230471" x="5899150" y="6519863"/>
          <p14:tracePt t="230506" x="6718300" y="6648450"/>
          <p14:tracePt t="230507" x="6919913" y="6638925"/>
          <p14:tracePt t="230545" x="7475538" y="6456363"/>
          <p14:tracePt t="230579" x="7466013" y="6265863"/>
          <p14:tracePt t="230617" x="7202488" y="6219825"/>
          <p14:tracePt t="230653" x="6846888" y="6246813"/>
          <p14:tracePt t="230692" x="6518275" y="6302375"/>
          <p14:tracePt t="230726" x="6089650" y="6338888"/>
          <p14:tracePt t="230764" x="5334000" y="6365875"/>
          <p14:tracePt t="230799" x="4813300" y="6383338"/>
          <p14:tracePt t="230837" x="4686300" y="6365875"/>
          <p14:tracePt t="230871" x="4667250" y="6346825"/>
          <p14:tracePt t="230875" x="4667250" y="6338888"/>
          <p14:tracePt t="230911" x="4649788" y="6329363"/>
          <p14:tracePt t="230948" x="4640263" y="6229350"/>
          <p14:tracePt t="230982" x="4594225" y="6110288"/>
          <p14:tracePt t="231021" x="4484688" y="5991225"/>
          <p14:tracePt t="231059" x="4084638" y="6046788"/>
          <p14:tracePt t="231101" x="3865563" y="6346825"/>
          <p14:tracePt t="231136" x="4029075" y="6556375"/>
          <p14:tracePt t="231176" x="4622800" y="6475413"/>
          <p14:tracePt t="231212" x="4713288" y="6346825"/>
          <p14:tracePt t="231250" x="4695825" y="6246813"/>
          <p14:tracePt t="231287" x="4686300" y="6237288"/>
          <p14:tracePt t="231465" x="4686300" y="6246813"/>
          <p14:tracePt t="231705" x="4695825" y="6237288"/>
          <p14:tracePt t="231739" x="4703763" y="6219825"/>
          <p14:tracePt t="231943" x="4703763" y="6200775"/>
          <p14:tracePt t="232015" x="4703763" y="6173788"/>
          <p14:tracePt t="232049" x="4703763" y="6137275"/>
          <p14:tracePt t="232090" x="4703763" y="6127750"/>
          <p14:tracePt t="233416" x="4759325" y="6073775"/>
          <p14:tracePt t="233452" x="4840288" y="6000750"/>
          <p14:tracePt t="233493" x="4895850" y="5845175"/>
          <p14:tracePt t="233527" x="4895850" y="5708650"/>
          <p14:tracePt t="233564" x="4868863" y="5545138"/>
          <p14:tracePt t="233601" x="4859338" y="5535613"/>
          <p14:tracePt t="233674" x="4859338" y="5608638"/>
          <p14:tracePt t="233714" x="4859338" y="6083300"/>
          <p14:tracePt t="233756" x="4730750" y="6283325"/>
          <p14:tracePt t="233790" x="4695825" y="6319838"/>
          <p14:tracePt t="233827" x="4676775" y="6292850"/>
          <p14:tracePt t="233861" x="4749800" y="6083300"/>
          <p14:tracePt t="233897" x="4913313" y="5918200"/>
          <p14:tracePt t="233931" x="5105400" y="5910263"/>
          <p14:tracePt t="233967" x="5187950" y="5991225"/>
          <p14:tracePt t="234004" x="5122863" y="6083300"/>
          <p14:tracePt t="234006" x="5095875" y="6100763"/>
          <p14:tracePt t="234041" x="4968875" y="6156325"/>
          <p14:tracePt t="234076" x="4959350" y="6156325"/>
          <p14:tracePt t="234148" x="5478463" y="6156325"/>
          <p14:tracePt t="234182" x="6281738" y="6210300"/>
          <p14:tracePt t="234221" x="7146925" y="6265863"/>
          <p14:tracePt t="234257" x="7392988" y="6265863"/>
          <p14:tracePt t="234259" x="7439025" y="6265863"/>
          <p14:tracePt t="234295" x="7466013" y="6246813"/>
          <p14:tracePt t="234366" x="7485063" y="6246813"/>
          <p14:tracePt t="234402" x="7502525" y="6246813"/>
          <p14:tracePt t="234404" x="7512050" y="6246813"/>
          <p14:tracePt t="234442" x="7621588" y="6237288"/>
          <p14:tracePt t="234480" x="7685088" y="6229350"/>
          <p14:tracePt t="234553" x="7721600" y="6229350"/>
          <p14:tracePt t="234659" x="7685088" y="6246813"/>
          <p14:tracePt t="234694" x="7439025" y="6302375"/>
          <p14:tracePt t="234731" x="7175500" y="6329363"/>
          <p14:tracePt t="234766" x="6864350" y="6346825"/>
          <p14:tracePt t="234806" x="6362700" y="6365875"/>
          <p14:tracePt t="234839" x="6062663" y="6365875"/>
          <p14:tracePt t="234878" x="5707063" y="6292850"/>
          <p14:tracePt t="234914" x="5405438" y="6265863"/>
          <p14:tracePt t="234952" x="5105400" y="6265863"/>
          <p14:tracePt t="234993" x="4786313" y="6237288"/>
          <p14:tracePt t="234996" x="4703763" y="6246813"/>
          <p14:tracePt t="235039" x="4457700" y="6256338"/>
          <p14:tracePt t="235086" x="3875088" y="6283325"/>
          <p14:tracePt t="235123" x="3702050" y="6292850"/>
          <p14:tracePt t="235125" x="3673475" y="6292850"/>
          <p14:tracePt t="235161" x="3609975" y="6292850"/>
          <p14:tracePt t="235199" x="3536950" y="6283325"/>
          <p14:tracePt t="235233" x="3527425" y="6283325"/>
          <p14:tracePt t="235539" x="3527425" y="6265863"/>
          <p14:tracePt t="235576" x="3527425" y="6246813"/>
          <p14:tracePt t="235614" x="3527425" y="6237288"/>
          <p14:tracePt t="235648" x="3556000" y="6192838"/>
          <p14:tracePt t="235686" x="3609975" y="6146800"/>
          <p14:tracePt t="235720" x="3665538" y="6091238"/>
          <p14:tracePt t="235759" x="3719513" y="6054725"/>
          <p14:tracePt t="235794" x="3810000" y="6010275"/>
          <p14:tracePt t="235833" x="3965575" y="5946775"/>
          <p14:tracePt t="235869" x="4048125" y="5900738"/>
          <p14:tracePt t="235907" x="4102100" y="5864225"/>
          <p14:tracePt t="235941" x="4175125" y="5827713"/>
          <p14:tracePt t="235979" x="4211638" y="5791200"/>
          <p14:tracePt t="236015" x="4221163" y="5781675"/>
          <p14:tracePt t="236831" x="4221163" y="5772150"/>
          <p14:tracePt t="236864" x="4221163" y="5754688"/>
          <p14:tracePt t="236903" x="4202113" y="5735638"/>
          <p14:tracePt t="237009" x="4202113" y="5727700"/>
          <p14:tracePt t="237042" x="4184650" y="5699125"/>
          <p14:tracePt t="237079" x="4184650" y="5691188"/>
          <p14:tracePt t="237150" x="4184650" y="5681663"/>
          <p14:tracePt t="238599" x="4175125" y="5672138"/>
          <p14:tracePt t="238634" x="4121150" y="5572125"/>
          <p14:tracePt t="238671" x="3875088" y="5326063"/>
          <p14:tracePt t="238708" x="3636963" y="4997450"/>
          <p14:tracePt t="238746" x="3200400" y="4468813"/>
          <p14:tracePt t="238781" x="2908300" y="4286250"/>
          <p14:tracePt t="238784" x="2798763" y="4222750"/>
          <p14:tracePt t="238820" x="2270125" y="3957638"/>
          <p14:tracePt t="238857" x="1905000" y="3767138"/>
          <p14:tracePt t="238893" x="1595438" y="3638550"/>
          <p14:tracePt t="238932" x="1385888" y="3475038"/>
          <p14:tracePt t="238966" x="1312863" y="3265488"/>
          <p14:tracePt t="239006" x="1330325" y="2790825"/>
          <p14:tracePt t="239040" x="1431925" y="2489200"/>
          <p14:tracePt t="239043" x="1449388" y="2435225"/>
          <p14:tracePt t="239080" x="1558925" y="2197100"/>
          <p14:tracePt t="239080" x="1568450" y="2143125"/>
          <p14:tracePt t="239120" x="1612900" y="1951038"/>
          <p14:tracePt t="239153" x="1576388" y="1924050"/>
          <p14:tracePt t="239191" x="1422400" y="1906588"/>
          <p14:tracePt t="239225" x="1293813" y="1951038"/>
          <p14:tracePt t="239262" x="1076325" y="2170113"/>
          <p14:tracePt t="239297" x="984250" y="2525713"/>
          <p14:tracePt t="239334" x="1103313" y="3173413"/>
          <p14:tracePt t="239368" x="1366838" y="3748088"/>
          <p14:tracePt t="239409" x="1824038" y="4094163"/>
          <p14:tracePt t="239445" x="2224088" y="3875088"/>
          <p14:tracePt t="239483" x="2416175" y="3219450"/>
          <p14:tracePt t="239518" x="2379663" y="2608263"/>
          <p14:tracePt t="239557" x="2097088" y="2398713"/>
          <p14:tracePt t="239591" x="1851025" y="2371725"/>
          <p14:tracePt t="239630" x="1751013" y="2398713"/>
          <p14:tracePt t="239664" x="1741488" y="2408238"/>
          <p14:tracePt t="239734" x="1741488" y="2416175"/>
          <p14:tracePt t="239972" x="1731963" y="2452688"/>
          <p14:tracePt t="240008" x="1787525" y="2763838"/>
          <p14:tracePt t="240047" x="1997075" y="3228975"/>
          <p14:tracePt t="240082" x="2643188" y="3711575"/>
          <p14:tracePt t="240121" x="3563938" y="3803650"/>
          <p14:tracePt t="240154" x="4311650" y="3811588"/>
          <p14:tracePt t="240191" x="4594225" y="3821113"/>
          <p14:tracePt t="240225" x="4730750" y="3911600"/>
          <p14:tracePt t="240263" x="4813300" y="4076700"/>
          <p14:tracePt t="240297" x="4849813" y="4213225"/>
          <p14:tracePt t="240335" x="4822825" y="4303713"/>
          <p14:tracePt t="240368" x="4813300" y="4313238"/>
          <p14:tracePt t="240408" x="4803775" y="4295775"/>
          <p14:tracePt t="240442" x="4795838" y="4268788"/>
          <p14:tracePt t="240480" x="4803775" y="4186238"/>
          <p14:tracePt t="240515" x="4813300" y="4030663"/>
          <p14:tracePt t="240553" x="4813300" y="3903663"/>
          <p14:tracePt t="240589" x="4803775" y="3748088"/>
          <p14:tracePt t="240626" x="4749800" y="3684588"/>
          <p14:tracePt t="240661" x="4667250" y="3730625"/>
          <p14:tracePt t="240700" x="4457700" y="4086225"/>
          <p14:tracePt t="240735" x="4394200" y="4232275"/>
          <p14:tracePt t="240772" x="4384675" y="4232275"/>
          <p14:tracePt t="240807" x="4367213" y="4167188"/>
          <p14:tracePt t="240845" x="4430713" y="4103688"/>
          <p14:tracePt t="240881" x="4549775" y="4113213"/>
          <p14:tracePt t="240919" x="4586288" y="4203700"/>
          <p14:tracePt t="240953" x="4567238" y="4259263"/>
          <p14:tracePt t="240992" x="4467225" y="4276725"/>
          <p14:tracePt t="241026" x="4384675" y="4276725"/>
          <p14:tracePt t="241068" x="4357688" y="4276725"/>
          <p14:tracePt t="242187" x="4348163" y="4276725"/>
          <p14:tracePt t="242225" x="4294188" y="4249738"/>
          <p14:tracePt t="242260" x="4102100" y="4167188"/>
          <p14:tracePt t="242298" x="3856038" y="4013200"/>
          <p14:tracePt t="242333" x="3519488" y="3784600"/>
          <p14:tracePt t="242372" x="3163888" y="3565525"/>
          <p14:tracePt t="242409" x="2825750" y="3346450"/>
          <p14:tracePt t="242411" x="2744788" y="3292475"/>
          <p14:tracePt t="242447" x="2525713" y="3109913"/>
          <p14:tracePt t="242486" x="2233613" y="2900363"/>
          <p14:tracePt t="242521" x="2060575" y="2754313"/>
          <p14:tracePt t="242559" x="2005013" y="2708275"/>
          <p14:tracePt t="242593" x="1987550" y="2681288"/>
          <p14:tracePt t="242631" x="1978025" y="2681288"/>
          <p14:tracePt t="242734" x="1978025" y="2671763"/>
          <p14:tracePt t="243204" x="1987550" y="2690813"/>
          <p14:tracePt t="243238" x="1987550" y="2717800"/>
          <p14:tracePt t="243673" x="2024063" y="2717800"/>
          <p14:tracePt t="243709" x="2187575" y="2763838"/>
          <p14:tracePt t="243749" x="2287588" y="2827338"/>
          <p14:tracePt t="243790" x="2316163" y="2946400"/>
          <p14:tracePt t="243831" x="2306638" y="3027363"/>
          <p14:tracePt t="243867" x="2279650" y="3100388"/>
          <p14:tracePt t="243906" x="2251075" y="3146425"/>
          <p14:tracePt t="243978" x="2160588" y="3100388"/>
          <p14:tracePt t="244014" x="1987550" y="2917825"/>
          <p14:tracePt t="244053" x="1751013" y="2562225"/>
          <p14:tracePt t="244086" x="1649413" y="2362200"/>
          <p14:tracePt t="244125" x="1658938" y="2233613"/>
          <p14:tracePt t="244159" x="1695450" y="2197100"/>
          <p14:tracePt t="244197" x="1695450" y="2170113"/>
          <p14:tracePt t="244269" x="1677988" y="2252663"/>
          <p14:tracePt t="244303" x="1476375" y="2625725"/>
          <p14:tracePt t="244305" x="1412875" y="2708275"/>
          <p14:tracePt t="244342" x="1139825" y="2854325"/>
          <p14:tracePt t="244384" x="1047750" y="2863850"/>
          <p14:tracePt t="244418" x="1047750" y="2854325"/>
          <p14:tracePt t="244457" x="1249363" y="3036888"/>
          <p14:tracePt t="244492" x="1658938" y="3382963"/>
          <p14:tracePt t="244529" x="1814513" y="3684588"/>
          <p14:tracePt t="244564" x="1824038" y="3748088"/>
          <p14:tracePt t="244602" x="1860550" y="3721100"/>
          <p14:tracePt t="244637" x="2170113" y="3429000"/>
          <p14:tracePt t="244676" x="2771775" y="3027363"/>
          <p14:tracePt t="244711" x="3017838" y="2909888"/>
          <p14:tracePt t="244747" x="3027363" y="2900363"/>
          <p14:tracePt t="244781" x="3054350" y="2936875"/>
          <p14:tracePt t="244820" x="3090863" y="3046413"/>
          <p14:tracePt t="244854" x="3100388" y="3073400"/>
          <p14:tracePt t="244894" x="3090863" y="3109913"/>
          <p14:tracePt t="244929" x="3071813" y="3119438"/>
          <p14:tracePt t="245034" x="3063875" y="3119438"/>
          <p14:tracePt t="245110" x="3054350" y="3119438"/>
          <p14:tracePt t="245188" x="3027363" y="3119438"/>
          <p14:tracePt t="245230" x="3027363" y="3127375"/>
          <p14:tracePt t="245367" x="3027363" y="3119438"/>
          <p14:tracePt t="245403" x="3027363" y="3090863"/>
          <p14:tracePt t="245540" x="3017838" y="3090863"/>
          <p14:tracePt t="245574" x="3017838" y="3100388"/>
          <p14:tracePt t="245846" x="3171825" y="3127375"/>
          <p14:tracePt t="245880" x="3427413" y="3200400"/>
          <p14:tracePt t="245918" x="3984625" y="3411538"/>
          <p14:tracePt t="245952" x="4730750" y="3638550"/>
          <p14:tracePt t="245993" x="5414963" y="3884613"/>
          <p14:tracePt t="246028" x="5743575" y="4103688"/>
          <p14:tracePt t="246065" x="5953125" y="4276725"/>
          <p14:tracePt t="246101" x="6135688" y="4468813"/>
          <p14:tracePt t="246140" x="6172200" y="4595813"/>
          <p14:tracePt t="246181" x="6172200" y="4632325"/>
          <p14:tracePt t="246219" x="6162675" y="4668838"/>
          <p14:tracePt t="246254" x="6162675" y="4687888"/>
          <p14:tracePt t="246328" x="6153150" y="4687888"/>
          <p14:tracePt t="246363" x="6135688" y="4624388"/>
          <p14:tracePt t="246402" x="6099175" y="4459288"/>
          <p14:tracePt t="246438" x="6089650" y="4340225"/>
          <p14:tracePt t="246478" x="6089650" y="4322763"/>
          <p14:tracePt t="247725" x="6089650" y="4303713"/>
          <p14:tracePt t="247759" x="6089650" y="4295775"/>
          <p14:tracePt t="247796" x="6080125" y="4276725"/>
          <p14:tracePt t="247832" x="6072188" y="4259263"/>
          <p14:tracePt t="248277" x="6080125" y="4268788"/>
          <p14:tracePt t="248380" x="6035675" y="4232275"/>
          <p14:tracePt t="248416" x="5870575" y="4094163"/>
          <p14:tracePt t="248455" x="5789613" y="3957638"/>
          <p14:tracePt t="248489" x="5789613" y="3948113"/>
          <p14:tracePt t="248526" x="5816600" y="3967163"/>
          <p14:tracePt t="248560" x="5980113" y="4086225"/>
          <p14:tracePt t="248599" x="6007100" y="4167188"/>
          <p14:tracePt t="248636" x="5880100" y="4213225"/>
          <p14:tracePt t="248637" x="5780088" y="4222750"/>
          <p14:tracePt t="248677" x="5470525" y="4213225"/>
          <p14:tracePt t="248712" x="5441950" y="4203700"/>
          <p14:tracePt t="248750" x="5451475" y="4186238"/>
          <p14:tracePt t="248785" x="5716588" y="4222750"/>
          <p14:tracePt t="248823" x="5761038" y="4295775"/>
          <p14:tracePt t="248857" x="5716588" y="4376738"/>
          <p14:tracePt t="248894" x="5670550" y="4405313"/>
          <p14:tracePt t="248928" x="5661025" y="4405313"/>
          <p14:tracePt t="249569" x="5743575" y="4405313"/>
          <p14:tracePt t="249605" x="6007100" y="4405313"/>
          <p14:tracePt t="249641" x="6189663" y="4386263"/>
          <p14:tracePt t="249675" x="6399213" y="4376738"/>
          <p14:tracePt t="249714" x="6545263" y="4368800"/>
          <p14:tracePt t="249751" x="6873875" y="4413250"/>
          <p14:tracePt t="249790" x="7102475" y="4449763"/>
          <p14:tracePt t="249824" x="7219950" y="4449763"/>
          <p14:tracePt t="249862" x="7366000" y="4449763"/>
          <p14:tracePt t="249896" x="7375525" y="4449763"/>
          <p14:tracePt t="249968" x="7329488" y="4449763"/>
          <p14:tracePt t="250002" x="7065963" y="4505325"/>
          <p14:tracePt t="250042" x="6956425" y="4532313"/>
          <p14:tracePt t="250147" x="6956425" y="4541838"/>
          <p14:tracePt t="250216" x="6973888" y="4541838"/>
          <p14:tracePt t="250250" x="7083425" y="4522788"/>
          <p14:tracePt t="250289" x="7239000" y="4478338"/>
          <p14:tracePt t="250322" x="7412038" y="4441825"/>
          <p14:tracePt t="250325" x="7439025" y="4432300"/>
          <p14:tracePt t="250362" x="7512050" y="4395788"/>
          <p14:tracePt t="250401" x="7512050" y="4376738"/>
          <p14:tracePt t="250473" x="7512050" y="4368800"/>
          <p14:tracePt t="251074" x="7475538" y="4422775"/>
          <p14:tracePt t="251112" x="7429500" y="4541838"/>
          <p14:tracePt t="251150" x="7421563" y="4614863"/>
          <p14:tracePt t="251183" x="7402513" y="4668838"/>
          <p14:tracePt t="251226" x="7392988" y="4705350"/>
          <p14:tracePt t="251262" x="7366000" y="4732338"/>
          <p14:tracePt t="251299" x="7319963" y="4778375"/>
          <p14:tracePt t="251334" x="7248525" y="4814888"/>
          <p14:tracePt t="251373" x="7175500" y="4860925"/>
          <p14:tracePt t="251409" x="7165975" y="4887913"/>
          <p14:tracePt t="251450" x="7156450" y="4924425"/>
          <p14:tracePt t="251487" x="7156450" y="4960938"/>
          <p14:tracePt t="251524" x="7192963" y="5024438"/>
          <p14:tracePt t="251559" x="7229475" y="5060950"/>
          <p14:tracePt t="251595" x="7248525" y="5070475"/>
          <p14:tracePt t="251831" x="7248525" y="5080000"/>
          <p14:tracePt t="251903" x="7248525" y="5089525"/>
          <p14:tracePt t="254585" x="7239000" y="5053013"/>
          <p14:tracePt t="254620" x="7229475" y="5016500"/>
          <p14:tracePt t="254659" x="7183438" y="4914900"/>
          <p14:tracePt t="254693" x="7138988" y="4814888"/>
          <p14:tracePt t="254730" x="7092950" y="4651375"/>
          <p14:tracePt t="254765" x="7019925" y="4449763"/>
          <p14:tracePt t="254805" x="6937375" y="4303713"/>
          <p14:tracePt t="254840" x="6910388" y="4203700"/>
          <p14:tracePt t="254878" x="6892925" y="4122738"/>
          <p14:tracePt t="254914" x="6929438" y="4086225"/>
          <p14:tracePt t="254953" x="7119938" y="4086225"/>
          <p14:tracePt t="254988" x="7466013" y="4186238"/>
          <p14:tracePt t="255025" x="7521575" y="4213225"/>
          <p14:tracePt t="255061" x="7402513" y="4268788"/>
          <p14:tracePt t="255098" x="7000875" y="4349750"/>
          <p14:tracePt t="255131" x="6910388" y="4359275"/>
          <p14:tracePt t="255168" x="6919913" y="4359275"/>
          <p14:tracePt t="255202" x="7138988" y="4376738"/>
          <p14:tracePt t="255244" x="7385050" y="4514850"/>
          <p14:tracePt t="255284" x="7392988" y="4568825"/>
          <p14:tracePt t="255328" x="7283450" y="4624388"/>
          <p14:tracePt t="255364" x="7156450" y="4632325"/>
          <p14:tracePt t="255402" x="7138988" y="4632325"/>
          <p14:tracePt t="256761" x="7129463" y="4641850"/>
          <p14:tracePt t="256803" x="6956425" y="4705350"/>
          <p14:tracePt t="256806" x="6883400" y="4705350"/>
          <p14:tracePt t="256844" x="6281738" y="4578350"/>
          <p14:tracePt t="256883" x="5889625" y="4368800"/>
          <p14:tracePt t="256917" x="5734050" y="4268788"/>
          <p14:tracePt t="256954" x="5670550" y="4203700"/>
          <p14:tracePt t="256988" x="5624513" y="4167188"/>
          <p14:tracePt t="256994" x="5597525" y="4159250"/>
          <p14:tracePt t="257030" x="5414963" y="4094163"/>
          <p14:tracePt t="257068" x="5205413" y="4003675"/>
          <p14:tracePt t="257102" x="4986338" y="3957638"/>
          <p14:tracePt t="257138" x="4759325" y="3867150"/>
          <p14:tracePt t="257172" x="4740275" y="3775075"/>
          <p14:tracePt t="257211" x="4740275" y="3730625"/>
          <p14:tracePt t="257315" x="4640263" y="3784600"/>
          <p14:tracePt t="257349" x="4476750" y="3957638"/>
          <p14:tracePt t="257386" x="4367213" y="4140200"/>
          <p14:tracePt t="257420" x="4321175" y="4459288"/>
          <p14:tracePt t="257459" x="4476750" y="4614863"/>
          <p14:tracePt t="257494" x="4630738" y="4587875"/>
          <p14:tracePt t="257532" x="4749800" y="4413250"/>
          <p14:tracePt t="257566" x="4740275" y="4359275"/>
          <p14:tracePt t="257604" x="4613275" y="4332288"/>
          <p14:tracePt t="257638" x="4513263" y="4332288"/>
          <p14:tracePt t="257641" x="4503738" y="4332288"/>
          <p14:tracePt t="257676" x="4494213" y="4340225"/>
          <p14:tracePt t="257712" x="4494213" y="4349750"/>
          <p14:tracePt t="257782" x="5078413" y="4259263"/>
          <p14:tracePt t="257817" x="5414963" y="4130675"/>
          <p14:tracePt t="257853" x="5451475" y="4103688"/>
          <p14:tracePt t="257889" x="5543550" y="4094163"/>
          <p14:tracePt t="257928" x="5643563" y="4094163"/>
          <p14:tracePt t="257964" x="5653088" y="4094163"/>
          <p14:tracePt t="258002" x="5653088" y="4086225"/>
          <p14:tracePt t="258036" x="5588000" y="3994150"/>
          <p14:tracePt t="258040" x="5588000" y="3984625"/>
          <p14:tracePt t="258079" x="5570538" y="3967163"/>
          <p14:tracePt t="258121" x="5724525" y="3940175"/>
          <p14:tracePt t="258169" x="6072188" y="4003675"/>
          <p14:tracePt t="258216" x="5999163" y="4159250"/>
          <p14:tracePt t="258253" x="5770563" y="4295775"/>
          <p14:tracePt t="258291" x="5616575" y="4303713"/>
          <p14:tracePt t="258327" x="5643563" y="4276725"/>
          <p14:tracePt t="258368" x="5999163" y="4295775"/>
          <p14:tracePt t="258407" x="6099175" y="4422775"/>
          <p14:tracePt t="258409" x="6099175" y="4468813"/>
          <p14:tracePt t="258448" x="5989638" y="4624388"/>
          <p14:tracePt t="258488" x="5797550" y="4632325"/>
          <p14:tracePt t="258521" x="5743575" y="4568825"/>
          <p14:tracePt t="258524" x="5743575" y="4541838"/>
          <p14:tracePt t="258564" x="5926138" y="4286250"/>
          <p14:tracePt t="258606" x="6381750" y="4003675"/>
          <p14:tracePt t="258646" x="6518275" y="3903663"/>
          <p14:tracePt t="258692" x="6664325" y="3857625"/>
          <p14:tracePt t="258731" x="7010400" y="3948113"/>
          <p14:tracePt t="258773" x="7083425" y="4057650"/>
          <p14:tracePt t="258814" x="6773863" y="4195763"/>
          <p14:tracePt t="258859" x="6372225" y="4232275"/>
          <p14:tracePt t="258897" x="6391275" y="4195763"/>
          <p14:tracePt t="258900" x="6427788" y="4186238"/>
          <p14:tracePt t="258940" x="6956425" y="4203700"/>
          <p14:tracePt t="258991" x="7037388" y="4432300"/>
          <p14:tracePt t="259027" x="6810375" y="4495800"/>
          <p14:tracePt t="259062" x="6610350" y="4495800"/>
          <p14:tracePt t="259321" x="6610350" y="4568825"/>
          <p14:tracePt t="259353" x="6618288" y="4697413"/>
          <p14:tracePt t="259407" x="6600825" y="4797425"/>
          <p14:tracePt t="259486" x="6591300" y="4797425"/>
          <p14:tracePt t="259520" x="6581775" y="4797425"/>
          <p14:tracePt t="259619" x="6573838" y="4797425"/>
          <p14:tracePt t="259940" x="6573838" y="4751388"/>
          <p14:tracePt t="261437" x="6573838" y="4778375"/>
          <p14:tracePt t="261469" x="6508750" y="4714875"/>
          <p14:tracePt t="261507" x="6435725" y="4514850"/>
          <p14:tracePt t="261540" x="6354763" y="4405313"/>
          <p14:tracePt t="261575" x="6080125" y="4286250"/>
          <p14:tracePt t="261610" x="5935663" y="4240213"/>
          <p14:tracePt t="261656" x="5862638" y="4213225"/>
          <p14:tracePt t="261689" x="5834063" y="4167188"/>
          <p14:tracePt t="261725" x="5797550" y="4149725"/>
          <p14:tracePt t="261761" x="5797550" y="4122738"/>
          <p14:tracePt t="261798" x="5789613" y="4086225"/>
          <p14:tracePt t="261832" x="5761038" y="4013200"/>
          <p14:tracePt t="261870" x="5734050" y="3967163"/>
          <p14:tracePt t="261905" x="5724525" y="3940175"/>
          <p14:tracePt t="261944" x="5707063" y="3911600"/>
          <p14:tracePt t="261979" x="5707063" y="3884613"/>
          <p14:tracePt t="262924" x="5707063" y="3894138"/>
          <p14:tracePt t="262960" x="5716588" y="3940175"/>
          <p14:tracePt t="262998" x="5734050" y="3994150"/>
          <p14:tracePt t="263274" x="5734050" y="3976688"/>
          <p14:tracePt t="263823" x="5724525" y="4021138"/>
          <p14:tracePt t="263856" x="5724525" y="4040188"/>
          <p14:tracePt t="263895" x="5724525" y="4049713"/>
          <p14:tracePt t="263929" x="5724525" y="4021138"/>
          <p14:tracePt t="263966" x="5697538" y="3875088"/>
          <p14:tracePt t="264003" x="5634038" y="3721100"/>
          <p14:tracePt t="264007" x="5616575" y="3694113"/>
          <p14:tracePt t="264043" x="5580063" y="3638550"/>
          <p14:tracePt t="264079" x="5580063" y="3629025"/>
          <p14:tracePt t="264113" x="5770563" y="3629025"/>
          <p14:tracePt t="264150" x="6072188" y="3694113"/>
          <p14:tracePt t="264185" x="6062663" y="3784600"/>
          <p14:tracePt t="264222" x="5862638" y="4013200"/>
          <p14:tracePt t="264258" x="5597525" y="4122738"/>
          <p14:tracePt t="264259" x="5551488" y="4130675"/>
          <p14:tracePt t="264295" x="5451475" y="4130675"/>
          <p14:tracePt t="264330" x="5441950" y="4086225"/>
          <p14:tracePt t="264366" x="5634038" y="4003675"/>
          <p14:tracePt t="264403" x="5780088" y="4030663"/>
          <p14:tracePt t="264443" x="5907088" y="4195763"/>
          <p14:tracePt t="264476" x="5834063" y="4276725"/>
          <p14:tracePt t="264514" x="5434013" y="4349750"/>
          <p14:tracePt t="264548" x="5351463" y="4368800"/>
          <p14:tracePt t="264650" x="5351463" y="4359275"/>
          <p14:tracePt t="264684" x="5341938" y="4322763"/>
          <p14:tracePt t="264722" x="5341938" y="4286250"/>
          <p14:tracePt t="264755" x="5341938" y="4268788"/>
          <p14:tracePt t="264793" x="5360988" y="4259263"/>
          <p14:tracePt t="264828" x="5497513" y="4276725"/>
          <p14:tracePt t="264865" x="5807075" y="4303713"/>
          <p14:tracePt t="264901" x="6099175" y="4303713"/>
          <p14:tracePt t="264939" x="6308725" y="4286250"/>
          <p14:tracePt t="264973" x="6435725" y="4303713"/>
          <p14:tracePt t="265011" x="6464300" y="4313238"/>
          <p14:tracePt t="265047" x="6481763" y="4313238"/>
          <p14:tracePt t="266099" x="6481763" y="4286250"/>
          <p14:tracePt t="266133" x="6481763" y="4276725"/>
          <p14:tracePt t="266728" x="6500813" y="4259263"/>
          <p14:tracePt t="266829" x="6508750" y="4259263"/>
          <p14:tracePt t="267130" x="6508750" y="4276725"/>
          <p14:tracePt t="267230" x="6508750" y="4286250"/>
          <p14:tracePt t="269642" x="6537325" y="4340225"/>
          <p14:tracePt t="269678" x="6627813" y="4395788"/>
          <p14:tracePt t="269715" x="6819900" y="4449763"/>
          <p14:tracePt t="269751" x="7102475" y="4459288"/>
          <p14:tracePt t="269790" x="7348538" y="4422775"/>
          <p14:tracePt t="269824" x="7402513" y="4386263"/>
          <p14:tracePt t="269862" x="7429500" y="4303713"/>
          <p14:tracePt t="269898" x="7429500" y="4203700"/>
          <p14:tracePt t="269935" x="7366000" y="4076700"/>
          <p14:tracePt t="269973" x="7329488" y="4040188"/>
          <p14:tracePt t="270010" x="7302500" y="4003675"/>
          <p14:tracePt t="270044" x="7292975" y="3957638"/>
          <p14:tracePt t="270081" x="7292975" y="3930650"/>
          <p14:tracePt t="270115" x="7292975" y="3903663"/>
          <p14:tracePt t="273219" x="7302500" y="3903663"/>
          <p14:tracePt t="273357" x="7302500" y="3911600"/>
          <p14:tracePt t="273392" x="7302500" y="3921125"/>
          <p14:tracePt t="273464" x="7302500" y="3930650"/>
          <p14:tracePt t="273535" x="7302500" y="3921125"/>
          <p14:tracePt t="273608" x="7302500" y="3930650"/>
          <p14:tracePt t="277490" x="7302500" y="3940175"/>
          <p14:tracePt t="277563" x="7312025" y="3940175"/>
          <p14:tracePt t="277768" x="7319963" y="3921125"/>
          <p14:tracePt t="277874" x="7319963" y="3930650"/>
          <p14:tracePt t="279358" x="7302500" y="3921125"/>
          <p14:tracePt t="279394" x="7265988" y="3903663"/>
          <p14:tracePt t="279431" x="7248525" y="3894138"/>
          <p14:tracePt t="279754" x="7229475" y="3894138"/>
          <p14:tracePt t="279790" x="7192963" y="3875088"/>
          <p14:tracePt t="279938" x="7192963" y="3867150"/>
          <p14:tracePt t="283594" x="7192963" y="3848100"/>
          <p14:tracePt t="283628" x="7192963" y="3840163"/>
          <p14:tracePt t="283665" x="7183438" y="3840163"/>
          <p14:tracePt t="284218" x="7175500" y="3857625"/>
          <p14:tracePt t="284253" x="7175500" y="3875088"/>
          <p14:tracePt t="284290" x="7165975" y="3911600"/>
          <p14:tracePt t="284324" x="7183438" y="3930650"/>
          <p14:tracePt t="284326" x="7192963" y="3930650"/>
          <p14:tracePt t="284361" x="7219950" y="3940175"/>
          <p14:tracePt t="284401" x="7375525" y="3994150"/>
          <p14:tracePt t="284435" x="7612063" y="4030663"/>
          <p14:tracePt t="284474" x="7785100" y="4094163"/>
          <p14:tracePt t="284508" x="7831138" y="4149725"/>
          <p14:tracePt t="284546" x="7850188" y="4232275"/>
          <p14:tracePt t="284546" x="7858125" y="4249738"/>
          <p14:tracePt t="284584" x="7858125" y="4376738"/>
          <p14:tracePt t="284623" x="7831138" y="4495800"/>
          <p14:tracePt t="284656" x="7785100" y="4641850"/>
          <p14:tracePt t="284693" x="7721600" y="4741863"/>
          <p14:tracePt t="284727" x="7675563" y="4814888"/>
          <p14:tracePt t="284767" x="7631113" y="4851400"/>
          <p14:tracePt t="284802" x="7594600" y="4887913"/>
          <p14:tracePt t="284840" x="7548563" y="4933950"/>
          <p14:tracePt t="284875" x="7475538" y="4943475"/>
          <p14:tracePt t="284911" x="7356475" y="4943475"/>
          <p14:tracePt t="284948" x="7239000" y="4914900"/>
          <p14:tracePt t="284988" x="7202488" y="4914900"/>
          <p14:tracePt t="285024" x="7165975" y="4897438"/>
          <p14:tracePt t="285063" x="7119938" y="4887913"/>
          <p14:tracePt t="285098" x="7110413" y="4887913"/>
          <p14:tracePt t="285100" x="7102475" y="4887913"/>
          <p14:tracePt t="285137" x="7073900" y="4878388"/>
          <p14:tracePt t="285175" x="7046913" y="4860925"/>
          <p14:tracePt t="285209" x="7010400" y="4833938"/>
          <p14:tracePt t="285248" x="6964363" y="4805363"/>
          <p14:tracePt t="285284" x="6937375" y="4760913"/>
          <p14:tracePt t="285321" x="6892925" y="4660900"/>
          <p14:tracePt t="285355" x="6873875" y="4587875"/>
          <p14:tracePt t="285393" x="6892925" y="4505325"/>
          <p14:tracePt t="285427" x="6964363" y="4441825"/>
          <p14:tracePt t="285466" x="7129463" y="4376738"/>
          <p14:tracePt t="285467" x="7175500" y="4368800"/>
          <p14:tracePt t="285502" x="7458075" y="4368800"/>
          <p14:tracePt t="285541" x="7585075" y="4368800"/>
          <p14:tracePt t="285579" x="7667625" y="4432300"/>
          <p14:tracePt t="285618" x="7758113" y="4605338"/>
          <p14:tracePt t="285656" x="7740650" y="4805363"/>
          <p14:tracePt t="285701" x="7494588" y="5033963"/>
          <p14:tracePt t="285738" x="7256463" y="5126038"/>
          <p14:tracePt t="285778" x="7073900" y="5106988"/>
          <p14:tracePt t="285815" x="6946900" y="4951413"/>
          <p14:tracePt t="285851" x="6900863" y="4887913"/>
          <p14:tracePt t="285886" x="6892925" y="4860925"/>
          <p14:tracePt t="285991" x="6892925" y="4851400"/>
          <p14:tracePt t="286025" x="6892925" y="4841875"/>
          <p14:tracePt t="286064" x="6883400" y="4824413"/>
          <p14:tracePt t="286168" x="6883400" y="4814888"/>
          <p14:tracePt t="286473" x="6883400" y="4797425"/>
          <p14:tracePt t="286507" x="6883400" y="4787900"/>
          <p14:tracePt t="286645" x="6746875" y="4841875"/>
          <p14:tracePt t="286680" x="6537325" y="4870450"/>
          <p14:tracePt t="286718" x="6418263" y="4860925"/>
          <p14:tracePt t="286753" x="6391275" y="4824413"/>
          <p14:tracePt t="286791" x="6372225" y="4714875"/>
          <p14:tracePt t="286825" x="6381750" y="4559300"/>
          <p14:tracePt t="286865" x="6454775" y="4459288"/>
          <p14:tracePt t="286899" x="6564313" y="4386263"/>
          <p14:tracePt t="286938" x="6746875" y="4340225"/>
          <p14:tracePt t="286971" x="6892925" y="4349750"/>
          <p14:tracePt t="287010" x="7192963" y="4405313"/>
          <p14:tracePt t="287044" x="7339013" y="4459288"/>
          <p14:tracePt t="287083" x="7439025" y="4568825"/>
          <p14:tracePt t="287117" x="7485063" y="4778375"/>
          <p14:tracePt t="287156" x="7439025" y="4960938"/>
          <p14:tracePt t="287190" x="7339013" y="5053013"/>
          <p14:tracePt t="287227" x="7175500" y="5126038"/>
          <p14:tracePt t="287263" x="7029450" y="5126038"/>
          <p14:tracePt t="287302" x="6873875" y="4970463"/>
          <p14:tracePt t="287337" x="6819900" y="4878388"/>
          <p14:tracePt t="287374" x="6791325" y="4668838"/>
          <p14:tracePt t="287411" x="6846888" y="4478338"/>
          <p14:tracePt t="287449" x="7000875" y="4386263"/>
          <p14:tracePt t="287486" x="7375525" y="4340225"/>
          <p14:tracePt t="287524" x="7867650" y="4422775"/>
          <p14:tracePt t="287559" x="8013700" y="4568825"/>
          <p14:tracePt t="287597" x="8040688" y="4714875"/>
          <p14:tracePt t="287632" x="7977188" y="4841875"/>
          <p14:tracePt t="287670" x="7721600" y="5024438"/>
          <p14:tracePt t="287704" x="7548563" y="5097463"/>
          <p14:tracePt t="287740" x="7366000" y="5097463"/>
          <p14:tracePt t="287775" x="7239000" y="4960938"/>
          <p14:tracePt t="287812" x="7165975" y="4824413"/>
          <p14:tracePt t="287846" x="7146925" y="4668838"/>
          <p14:tracePt t="287883" x="7183438" y="4551363"/>
          <p14:tracePt t="287918" x="7219950" y="4514850"/>
          <p14:tracePt t="287921" x="7248525" y="4505325"/>
          <p14:tracePt t="287956" x="7385050" y="4486275"/>
          <p14:tracePt t="287994" x="7621588" y="4605338"/>
          <p14:tracePt t="288031" x="7731125" y="4824413"/>
          <p14:tracePt t="288071" x="7712075" y="4924425"/>
          <p14:tracePt t="288109" x="7612063" y="4960938"/>
          <p14:tracePt t="288153" x="7448550" y="4906963"/>
          <p14:tracePt t="288189" x="7356475" y="4787900"/>
          <p14:tracePt t="288227" x="7329488" y="4714875"/>
          <p14:tracePt t="288262" x="7329488" y="4651375"/>
          <p14:tracePt t="288300" x="7348538" y="4624388"/>
          <p14:tracePt t="288336" x="7385050" y="4624388"/>
          <p14:tracePt t="288373" x="7485063" y="4632325"/>
          <p14:tracePt t="288409" x="7502525" y="4641850"/>
          <p14:tracePt t="288448" x="7502525" y="4651375"/>
          <p14:tracePt t="288484" x="7502525" y="4668838"/>
          <p14:tracePt t="288522" x="7502525" y="4678363"/>
          <p14:tracePt t="288556" x="7485063" y="4687888"/>
          <p14:tracePt t="288627" x="7485063" y="4697413"/>
          <p14:tracePt t="288698" x="7475538" y="4697413"/>
          <p14:tracePt t="288766" x="7458075" y="4714875"/>
          <p14:tracePt t="288802" x="7448550" y="4724400"/>
          <p14:tracePt t="288939" x="7439025" y="4724400"/>
          <p14:tracePt t="288972" x="7429500" y="4724400"/>
          <p14:tracePt t="289010" x="7421563" y="4714875"/>
          <p14:tracePt t="289044" x="7412038" y="4705350"/>
          <p14:tracePt t="289082" x="7392988" y="4678363"/>
          <p14:tracePt t="289119" x="7385050" y="4651375"/>
          <p14:tracePt t="289156" x="7385050" y="4641850"/>
          <p14:tracePt t="289531" x="7385050" y="4614863"/>
          <p14:tracePt t="289565" x="7375525" y="4578350"/>
          <p14:tracePt t="289739" x="7375525" y="4559300"/>
          <p14:tracePt t="293142" x="7375525" y="4568825"/>
          <p14:tracePt t="293179" x="7421563" y="4614863"/>
          <p14:tracePt t="293217" x="7575550" y="4678363"/>
          <p14:tracePt t="293251" x="7667625" y="4741863"/>
          <p14:tracePt t="293255" x="7675563" y="4751388"/>
          <p14:tracePt t="293291" x="7712075" y="4787900"/>
          <p14:tracePt t="293328" x="7748588" y="4824413"/>
          <p14:tracePt t="293363" x="7758113" y="4851400"/>
          <p14:tracePt t="293400" x="7758113" y="4860925"/>
          <p14:tracePt t="293435" x="7758113" y="4887913"/>
          <p14:tracePt t="293437" x="7748588" y="4887913"/>
          <p14:tracePt t="293472" x="7740650" y="4897438"/>
          <p14:tracePt t="293509" x="7731125" y="4897438"/>
          <p14:tracePt t="293543" x="7721600" y="4897438"/>
          <p14:tracePt t="293579" x="7704138" y="4897438"/>
          <p14:tracePt t="293614" x="7675563" y="4860925"/>
          <p14:tracePt t="293651" x="7667625" y="4841875"/>
          <p14:tracePt t="293685" x="7658100" y="4833938"/>
          <p14:tracePt t="293724" x="7658100" y="4824413"/>
          <p14:tracePt t="293760" x="7648575" y="4814888"/>
          <p14:tracePt t="293798" x="7648575" y="4797425"/>
          <p14:tracePt t="293831" x="7639050" y="4778375"/>
          <p14:tracePt t="293868" x="7639050" y="4760913"/>
          <p14:tracePt t="293974" x="7639050" y="4751388"/>
          <p14:tracePt t="294272" x="7639050" y="4732338"/>
          <p14:tracePt t="294452" x="7639050" y="4724400"/>
          <p14:tracePt t="294486" x="7648575" y="4714875"/>
          <p14:tracePt t="295024" x="7648575" y="4705350"/>
          <p14:tracePt t="295059" x="7639050" y="4687888"/>
          <p14:tracePt t="295096" x="7631113" y="4660900"/>
          <p14:tracePt t="295132" x="7621588" y="4641850"/>
          <p14:tracePt t="295169" x="7621588" y="4624388"/>
          <p14:tracePt t="295203" x="7639050" y="4624388"/>
          <p14:tracePt t="295305" x="7648575" y="4624388"/>
          <p14:tracePt t="346844" x="6262688" y="1778000"/>
          <p14:tracePt t="346883" x="5005388" y="2352675"/>
          <p14:tracePt t="346918" x="4557713" y="2735263"/>
          <p14:tracePt t="346955" x="4384675" y="3036888"/>
          <p14:tracePt t="346992" x="4357688" y="3046413"/>
          <p14:tracePt t="347064" x="4294188" y="2963863"/>
          <p14:tracePt t="347097" x="4094163" y="2781300"/>
          <p14:tracePt t="347135" x="3729038" y="2635250"/>
          <p14:tracePt t="347169" x="3300413" y="2608263"/>
          <p14:tracePt t="347209" x="2990850" y="2727325"/>
          <p14:tracePt t="347246" x="2679700" y="2909888"/>
          <p14:tracePt t="347248" x="2589213" y="2954338"/>
          <p14:tracePt t="347284" x="2133600" y="3109913"/>
          <p14:tracePt t="347323" x="1531938" y="3146425"/>
          <p14:tracePt t="347359" x="1366838" y="3082925"/>
          <p14:tracePt t="347361" x="1358900" y="3063875"/>
          <p14:tracePt t="347399" x="1385888" y="2844800"/>
          <p14:tracePt t="347437" x="1504950" y="2617788"/>
          <p14:tracePt t="347472" x="1531938" y="2562225"/>
          <p14:tracePt t="347511" x="1541463" y="2544763"/>
          <p14:tracePt t="347545" x="1568450" y="2554288"/>
          <p14:tracePt t="347583" x="1704975" y="2608263"/>
          <p14:tracePt t="347617" x="2133600" y="2625725"/>
          <p14:tracePt t="347655" x="2998788" y="2589213"/>
          <p14:tracePt t="347690" x="3446463" y="2589213"/>
          <p14:tracePt t="347727" x="3656013" y="2598738"/>
          <p14:tracePt t="347762" x="4111625" y="2698750"/>
          <p14:tracePt t="347800" x="4311650" y="2800350"/>
          <p14:tracePt t="347834" x="4321175" y="2817813"/>
          <p14:tracePt t="347938" x="4267200" y="2644775"/>
          <p14:tracePt t="347972" x="4129088" y="2416175"/>
          <p14:tracePt t="347975" x="4094163" y="2371725"/>
          <p14:tracePt t="348014" x="3965575" y="2233613"/>
          <p14:tracePt t="348051" x="3948113" y="2252663"/>
          <p14:tracePt t="348085" x="3975100" y="2763838"/>
          <p14:tracePt t="348127" x="4111625" y="3328988"/>
          <p14:tracePt t="348165" x="4221163" y="3511550"/>
          <p14:tracePt t="348202" x="4267200" y="3382963"/>
          <p14:tracePt t="348240" x="4494213" y="2654300"/>
          <p14:tracePt t="348276" x="4740275" y="2024063"/>
          <p14:tracePt t="348311" x="4776788" y="1870075"/>
          <p14:tracePt t="348349" x="4776788" y="1860550"/>
          <p14:tracePt t="348384" x="4730750" y="2416175"/>
          <p14:tracePt t="348422" x="4776788" y="3027363"/>
          <p14:tracePt t="348458" x="4959350" y="3017838"/>
          <p14:tracePt t="348495" x="5441950" y="2654300"/>
          <p14:tracePt t="348529" x="5724525" y="2452688"/>
          <p14:tracePt t="348567" x="5826125" y="2335213"/>
          <p14:tracePt t="348638" x="5661025" y="2489200"/>
          <p14:tracePt t="348672" x="5159375" y="3009900"/>
          <p14:tracePt t="348710" x="4932363" y="3173413"/>
          <p14:tracePt t="348743" x="4922838" y="3182938"/>
          <p14:tracePt t="348815" x="4922838" y="3173413"/>
          <p14:tracePt t="348849" x="4922838" y="3155950"/>
          <p14:tracePt t="348888" x="4922838" y="3146425"/>
          <p14:tracePt t="349694" x="4913313" y="3000375"/>
          <p14:tracePt t="349728" x="4868863" y="2817813"/>
          <p14:tracePt t="349766" x="4813300" y="2608263"/>
          <p14:tracePt t="349801" x="4776788" y="2416175"/>
          <p14:tracePt t="349841" x="4722813" y="2262188"/>
          <p14:tracePt t="349876" x="4676775" y="2133600"/>
          <p14:tracePt t="349914" x="4649788" y="1997075"/>
          <p14:tracePt t="349948" x="4630738" y="1960563"/>
          <p14:tracePt t="349989" x="4603750" y="1860550"/>
          <p14:tracePt t="350024" x="4557713" y="1751013"/>
          <p14:tracePt t="350062" x="4513263" y="1714500"/>
          <p14:tracePt t="350095" x="4494213" y="1677988"/>
          <p14:tracePt t="350132" x="4467225" y="1660525"/>
          <p14:tracePt t="350165" x="4448175" y="1641475"/>
          <p14:tracePt t="350205" x="4440238" y="1624013"/>
          <p14:tracePt t="350240" x="4440238" y="1614488"/>
          <p14:tracePt t="350444" x="4503738" y="1668463"/>
          <p14:tracePt t="350478" x="4622800" y="1797050"/>
          <p14:tracePt t="350515" x="4886325" y="2006600"/>
          <p14:tracePt t="350549" x="5132388" y="2179638"/>
          <p14:tracePt t="350551" x="5178425" y="2233613"/>
          <p14:tracePt t="350587" x="5387975" y="2425700"/>
          <p14:tracePt t="350626" x="5441950" y="2481263"/>
          <p14:tracePt t="350660" x="5451475" y="2481263"/>
          <p14:tracePt t="350894" x="5451475" y="2471738"/>
          <p14:tracePt t="350929" x="5441950" y="2471738"/>
          <p14:tracePt t="350967" x="5405438" y="2571750"/>
          <p14:tracePt t="351000" x="5368925" y="2681288"/>
          <p14:tracePt t="351004" x="5368925" y="2690813"/>
          <p14:tracePt t="351039" x="5360988" y="2708275"/>
          <p14:tracePt t="351110" x="5324475" y="2608263"/>
          <p14:tracePt t="351144" x="5232400" y="2435225"/>
          <p14:tracePt t="351181" x="5105400" y="2206625"/>
          <p14:tracePt t="351216" x="5032375" y="2070100"/>
          <p14:tracePt t="351254" x="4886325" y="2006600"/>
          <p14:tracePt t="351287" x="4776788" y="2006600"/>
          <p14:tracePt t="351325" x="4603750" y="2189163"/>
          <p14:tracePt t="351359" x="4503738" y="2316163"/>
          <p14:tracePt t="351399" x="4448175" y="2481263"/>
          <p14:tracePt t="351433" x="4413250" y="2690813"/>
          <p14:tracePt t="351473" x="4567238" y="2881313"/>
          <p14:tracePt t="351508" x="4767263" y="2927350"/>
          <p14:tracePt t="351547" x="4941888" y="2836863"/>
          <p14:tracePt t="351582" x="4968875" y="2644775"/>
          <p14:tracePt t="351620" x="4932363" y="2589213"/>
          <p14:tracePt t="351654" x="4905375" y="2581275"/>
          <p14:tracePt t="351790" x="4905375" y="2571750"/>
          <p14:tracePt t="351826" x="4895850" y="2571750"/>
          <p14:tracePt t="352569" x="5068888" y="2571750"/>
          <p14:tracePt t="352603" x="5470525" y="2471738"/>
          <p14:tracePt t="352641" x="6181725" y="2416175"/>
          <p14:tracePt t="352676" x="7010400" y="2262188"/>
          <p14:tracePt t="352712" x="7494588" y="2043113"/>
          <p14:tracePt t="352747" x="7867650" y="1804988"/>
          <p14:tracePt t="352784" x="8086725" y="1431925"/>
          <p14:tracePt t="352819" x="8096250" y="1185863"/>
          <p14:tracePt t="352858" x="8059738" y="1066800"/>
          <p14:tracePt t="352858" x="8050213" y="1057275"/>
          <p14:tracePt t="352893" x="8040688" y="1057275"/>
          <p14:tracePt t="352930" x="8096250" y="1249363"/>
          <p14:tracePt t="352965" x="8369300" y="1641475"/>
          <p14:tracePt t="352967" x="8442325" y="1760538"/>
          <p14:tracePt t="353002" x="8688388" y="1987550"/>
          <p14:tracePt t="353040" x="8842375" y="2125663"/>
          <p14:tracePt t="353043" x="8851900" y="2133600"/>
          <p14:tracePt t="353081" x="8861425" y="2233613"/>
          <p14:tracePt t="353122" x="8742363" y="2508250"/>
          <p14:tracePt t="353155" x="8605838" y="2671763"/>
          <p14:tracePt t="353194" x="8578850" y="2698750"/>
          <p14:tracePt t="353228" x="8523288" y="2635250"/>
          <p14:tracePt t="353265" x="8469313" y="2571750"/>
          <p14:tracePt t="353300" x="8469313" y="2562225"/>
          <p14:tracePt t="353336" x="8451850" y="2562225"/>
          <p14:tracePt t="353371" x="8432800" y="2525713"/>
          <p14:tracePt t="353410" x="8296275" y="2352675"/>
          <p14:tracePt t="353445" x="8077200" y="2152650"/>
          <p14:tracePt t="353481" x="7831138" y="1960563"/>
          <p14:tracePt t="353515" x="7648575" y="1906588"/>
          <p14:tracePt t="353553" x="7458075" y="1870075"/>
          <p14:tracePt t="353586" x="7356475" y="1878013"/>
          <p14:tracePt t="353629" x="7192963" y="2016125"/>
          <p14:tracePt t="353663" x="7129463" y="2216150"/>
          <p14:tracePt t="353703" x="7083425" y="2481263"/>
          <p14:tracePt t="353742" x="7175500" y="2544763"/>
          <p14:tracePt t="353782" x="7219950" y="2471738"/>
          <p14:tracePt t="353817" x="7275513" y="2316163"/>
          <p14:tracePt t="353855" x="7156450" y="2206625"/>
          <p14:tracePt t="353889" x="6791325" y="2160588"/>
          <p14:tracePt t="353928" x="6718300" y="2170113"/>
          <p14:tracePt t="353964" x="6718300" y="2179638"/>
          <p14:tracePt t="361009" x="6718300" y="2189163"/>
          <p14:tracePt t="361043" x="6545263" y="2233613"/>
          <p14:tracePt t="361080" x="6172200" y="2352675"/>
          <p14:tracePt t="361114" x="5734050" y="2398713"/>
          <p14:tracePt t="361153" x="5434013" y="2425700"/>
          <p14:tracePt t="361187" x="5122863" y="2481263"/>
          <p14:tracePt t="361226" x="4722813" y="2525713"/>
          <p14:tracePt t="361262" x="4549775" y="2498725"/>
          <p14:tracePt t="361299" x="4430713" y="2416175"/>
          <p14:tracePt t="361334" x="4421188" y="2362200"/>
          <p14:tracePt t="361335" x="4440238" y="2335213"/>
          <p14:tracePt t="361375" x="4594225" y="2233613"/>
          <p14:tracePt t="361409" x="4922838" y="2170113"/>
          <p14:tracePt t="361449" x="5478463" y="2197100"/>
          <p14:tracePt t="361486" x="5753100" y="2335213"/>
          <p14:tracePt t="361523" x="5807075" y="2481263"/>
          <p14:tracePt t="361558" x="5843588" y="2508250"/>
          <p14:tracePt t="361598" x="6153150" y="2481263"/>
          <p14:tracePt t="361633" x="6737350" y="2262188"/>
          <p14:tracePt t="361673" x="7785100" y="2125663"/>
          <p14:tracePt t="361707" x="7913688" y="2106613"/>
          <p14:tracePt t="361746" x="7913688" y="2270125"/>
          <p14:tracePt t="361781" x="7840663" y="2508250"/>
          <p14:tracePt t="361820" x="7758113" y="2625725"/>
          <p14:tracePt t="361856" x="7675563" y="2644775"/>
          <p14:tracePt t="361858" x="7594600" y="2644775"/>
          <p14:tracePt t="361899" x="7037388" y="2444750"/>
          <p14:tracePt t="361902" x="6956425" y="2398713"/>
          <p14:tracePt t="361941" x="6764338" y="2243138"/>
          <p14:tracePt t="361977" x="6791325" y="2143125"/>
          <p14:tracePt t="362012" x="6983413" y="2033588"/>
          <p14:tracePt t="362050" x="7429500" y="1979613"/>
          <p14:tracePt t="362087" x="7804150" y="2143125"/>
          <p14:tracePt t="362126" x="7777163" y="2462213"/>
          <p14:tracePt t="362160" x="7602538" y="2571750"/>
          <p14:tracePt t="362198" x="7329488" y="2544763"/>
          <p14:tracePt t="362234" x="7175500" y="2389188"/>
          <p14:tracePt t="362270" x="7156450" y="2306638"/>
          <p14:tracePt t="362306" x="7248525" y="2279650"/>
          <p14:tracePt t="362344" x="7356475" y="2306638"/>
          <p14:tracePt t="362378" x="7366000" y="2325688"/>
          <p14:tracePt t="362453" x="7375525" y="2325688"/>
          <p14:tracePt t="362759" x="7375525" y="2316163"/>
          <p14:tracePt t="363666" x="7375525" y="2298700"/>
          <p14:tracePt t="367928" x="7385050" y="2389188"/>
          <p14:tracePt t="367963" x="7392988" y="2508250"/>
          <p14:tracePt t="368004" x="7366000" y="2554288"/>
          <p14:tracePt t="368039" x="7292975" y="2589213"/>
          <p14:tracePt t="368076" x="7175500" y="2589213"/>
          <p14:tracePt t="368116" x="7073900" y="2544763"/>
          <p14:tracePt t="368119" x="7065963" y="2535238"/>
          <p14:tracePt t="368157" x="7029450" y="2481263"/>
          <p14:tracePt t="368196" x="7010400" y="2435225"/>
          <p14:tracePt t="368231" x="7037388" y="2362200"/>
          <p14:tracePt t="368270" x="7092950" y="2262188"/>
          <p14:tracePt t="368306" x="7156450" y="2216150"/>
          <p14:tracePt t="368343" x="7256463" y="2170113"/>
          <p14:tracePt t="368379" x="7366000" y="2125663"/>
          <p14:tracePt t="368416" x="7502525" y="2070100"/>
          <p14:tracePt t="368451" x="7621588" y="2079625"/>
          <p14:tracePt t="368454" x="7667625" y="2106613"/>
          <p14:tracePt t="368491" x="7785100" y="2189163"/>
          <p14:tracePt t="368528" x="7813675" y="2289175"/>
          <p14:tracePt t="368563" x="7777163" y="2435225"/>
          <p14:tracePt t="368599" x="7694613" y="2508250"/>
          <p14:tracePt t="368637" x="7502525" y="2554288"/>
          <p14:tracePt t="368673" x="7348538" y="2535238"/>
          <p14:tracePt t="368709" x="7283450" y="2489200"/>
          <p14:tracePt t="368748" x="7275513" y="2452688"/>
          <p14:tracePt t="368783" x="7275513" y="2425700"/>
          <p14:tracePt t="368822" x="7275513" y="2398713"/>
          <p14:tracePt t="368856" x="7275513" y="2379663"/>
          <p14:tracePt t="368959" x="7283450" y="2371725"/>
          <p14:tracePt t="371865" x="7283450" y="2362200"/>
          <p14:tracePt t="371899" x="7283450" y="2352675"/>
          <p14:tracePt t="378080" x="7329488" y="2508250"/>
          <p14:tracePt t="378118" x="7375525" y="2681288"/>
          <p14:tracePt t="378160" x="7248525" y="3046413"/>
          <p14:tracePt t="378196" x="7019925" y="3292475"/>
          <p14:tracePt t="378237" x="6754813" y="3592513"/>
          <p14:tracePt t="378271" x="6391275" y="3930650"/>
          <p14:tracePt t="378310" x="5724525" y="4386263"/>
          <p14:tracePt t="378344" x="4868863" y="4668838"/>
          <p14:tracePt t="378383" x="3856038" y="4814888"/>
          <p14:tracePt t="378420" x="2962275" y="4687888"/>
          <p14:tracePt t="378459" x="2552700" y="4313238"/>
          <p14:tracePt t="378493" x="2360613" y="3840163"/>
          <p14:tracePt t="378533" x="2360613" y="3338513"/>
          <p14:tracePt t="378568" x="2543175" y="3000375"/>
          <p14:tracePt t="378605" x="2954338" y="2708275"/>
          <p14:tracePt t="378639" x="3636963" y="2452688"/>
          <p14:tracePt t="378678" x="4494213" y="2262188"/>
          <p14:tracePt t="378714" x="5387975" y="2125663"/>
          <p14:tracePt t="378755" x="6564313" y="2306638"/>
          <p14:tracePt t="378789" x="7029450" y="2598738"/>
          <p14:tracePt t="378826" x="7192963" y="3082925"/>
          <p14:tracePt t="378862" x="7138988" y="3602038"/>
          <p14:tracePt t="378901" x="6864350" y="4103688"/>
          <p14:tracePt t="378935" x="6491288" y="4495800"/>
          <p14:tracePt t="378972" x="5643563" y="4805363"/>
          <p14:tracePt t="379009" x="4922838" y="4714875"/>
          <p14:tracePt t="379046" x="4603750" y="4359275"/>
          <p14:tracePt t="379082" x="4549775" y="3948113"/>
          <p14:tracePt t="379120" x="4713288" y="3638550"/>
          <p14:tracePt t="379155" x="5187950" y="3419475"/>
          <p14:tracePt t="379193" x="5816600" y="3392488"/>
          <p14:tracePt t="379231" x="6281738" y="3438525"/>
          <p14:tracePt t="379270" x="6372225" y="3465513"/>
          <p14:tracePt t="379375" x="6372225" y="3475038"/>
          <p14:tracePt t="379883" x="6372225" y="3465513"/>
          <p14:tracePt t="379987" x="6372225" y="3455988"/>
          <p14:tracePt t="380850" x="6372225" y="3438525"/>
          <p14:tracePt t="380954" x="6372225" y="3411538"/>
          <p14:tracePt t="381059" x="6391275" y="3392488"/>
          <p14:tracePt t="388333" x="6391275" y="3411538"/>
          <p14:tracePt t="388369" x="6372225" y="3465513"/>
          <p14:tracePt t="388407" x="6345238" y="3502025"/>
          <p14:tracePt t="388476" x="6335713" y="3502025"/>
          <p14:tracePt t="388510" x="6326188" y="3502025"/>
          <p14:tracePt t="391407" x="6299200" y="3482975"/>
          <p14:tracePt t="391442" x="6099175" y="3429000"/>
          <p14:tracePt t="391481" x="5870575" y="3375025"/>
          <p14:tracePt t="391516" x="5716588" y="3355975"/>
          <p14:tracePt t="391518" x="5680075" y="3355975"/>
          <p14:tracePt t="391557" x="5478463" y="3382963"/>
          <p14:tracePt t="391594" x="5086350" y="3402013"/>
          <p14:tracePt t="391631" x="4676775" y="3411538"/>
          <p14:tracePt t="391671" x="4048125" y="3338513"/>
          <p14:tracePt t="391705" x="3692525" y="3328988"/>
          <p14:tracePt t="391742" x="2908300" y="3375025"/>
          <p14:tracePt t="391776" x="2506663" y="3375025"/>
          <p14:tracePt t="391815" x="2316163" y="3411538"/>
          <p14:tracePt t="391850" x="2151063" y="3556000"/>
          <p14:tracePt t="391888" x="1987550" y="3657600"/>
          <p14:tracePt t="391923" x="1878013" y="3702050"/>
          <p14:tracePt t="391962" x="1751013" y="3748088"/>
          <p14:tracePt t="391999" x="1595438" y="3738563"/>
          <p14:tracePt t="392038" x="1504950" y="3648075"/>
          <p14:tracePt t="392039" x="1468438" y="3621088"/>
          <p14:tracePt t="392073" x="1358900" y="3502025"/>
          <p14:tracePt t="392114" x="1285875" y="3282950"/>
          <p14:tracePt t="392149" x="1239838" y="3127375"/>
          <p14:tracePt t="392187" x="1203325" y="2954338"/>
          <p14:tracePt t="392222" x="1203325" y="2800350"/>
          <p14:tracePt t="392262" x="1212850" y="2717800"/>
          <p14:tracePt t="392295" x="1212850" y="2671763"/>
          <p14:tracePt t="392333" x="1249363" y="2608263"/>
          <p14:tracePt t="392366" x="1285875" y="2535238"/>
          <p14:tracePt t="392370" x="1303338" y="2508250"/>
          <p14:tracePt t="392409" x="1458913" y="2398713"/>
          <p14:tracePt t="392447" x="1741488" y="2270125"/>
          <p14:tracePt t="392483" x="1968500" y="2052638"/>
          <p14:tracePt t="392521" x="2024063" y="1979613"/>
          <p14:tracePt t="392556" x="2033588" y="1970088"/>
          <p14:tracePt t="392594" x="2033588" y="1960563"/>
          <p14:tracePt t="392730" x="2024063" y="1997075"/>
          <p14:tracePt t="392766" x="1987550" y="2033588"/>
          <p14:tracePt t="392806" x="1931988" y="2079625"/>
          <p14:tracePt t="392842" x="1795463" y="2116138"/>
          <p14:tracePt t="392844" x="1768475" y="2133600"/>
          <p14:tracePt t="392880" x="1549400" y="2262188"/>
          <p14:tracePt t="392922" x="1093788" y="2544763"/>
          <p14:tracePt t="392956" x="838200" y="2717800"/>
          <p14:tracePt t="392994" x="711200" y="2854325"/>
          <p14:tracePt t="393031" x="692150" y="2900363"/>
          <p14:tracePt t="393068" x="701675" y="2990850"/>
          <p14:tracePt t="393102" x="747713" y="3228975"/>
          <p14:tracePt t="393139" x="884238" y="3519488"/>
          <p14:tracePt t="393175" x="1112838" y="3830638"/>
          <p14:tracePt t="393213" x="1568450" y="3857625"/>
          <p14:tracePt t="393247" x="2124075" y="3730625"/>
          <p14:tracePt t="393284" x="2643188" y="3429000"/>
          <p14:tracePt t="393318" x="2844800" y="2873375"/>
          <p14:tracePt t="393357" x="2752725" y="2243138"/>
          <p14:tracePt t="393393" x="2489200" y="1778000"/>
          <p14:tracePt t="393430" x="2114550" y="1531938"/>
          <p14:tracePt t="393465" x="1649413" y="1441450"/>
          <p14:tracePt t="393502" x="1385888" y="1441450"/>
          <p14:tracePt t="393503" x="1339850" y="1449388"/>
          <p14:tracePt t="393537" x="1103313" y="1587500"/>
          <p14:tracePt t="393576" x="830263" y="1797050"/>
          <p14:tracePt t="393611" x="538163" y="2233613"/>
          <p14:tracePt t="393649" x="309563" y="2844800"/>
          <p14:tracePt t="393684" x="336550" y="3219450"/>
          <p14:tracePt t="393723" x="611188" y="3611563"/>
          <p14:tracePt t="393763" x="1003300" y="3884613"/>
          <p14:tracePt t="393766" x="1103313" y="3903663"/>
          <p14:tracePt t="393805" x="1585913" y="3940175"/>
          <p14:tracePt t="393843" x="1931988" y="3784600"/>
          <p14:tracePt t="393876" x="2124075" y="3621088"/>
          <p14:tracePt t="393916" x="2306638" y="3346450"/>
          <p14:tracePt t="393951" x="2333625" y="3163888"/>
          <p14:tracePt t="393989" x="2316163" y="3119438"/>
          <p14:tracePt t="394024" x="2306638" y="3100388"/>
          <p14:tracePt t="394061" x="2306638" y="3073400"/>
          <p14:tracePt t="394098" x="2287588" y="3054350"/>
          <p14:tracePt t="394136" x="2287588" y="3046413"/>
          <p14:tracePt t="394239" x="2279650" y="3046413"/>
          <p14:tracePt t="394678" x="2233613" y="3027363"/>
          <p14:tracePt t="394715" x="2078038" y="2963863"/>
          <p14:tracePt t="394755" x="1831975" y="2808288"/>
          <p14:tracePt t="394788" x="1685925" y="2763838"/>
          <p14:tracePt t="394828" x="1576388" y="2735263"/>
          <p14:tracePt t="394864" x="1385888" y="2744788"/>
          <p14:tracePt t="394901" x="1358900" y="2754313"/>
          <p14:tracePt t="394974" x="1358900" y="2771775"/>
          <p14:tracePt t="395011" x="1395413" y="3054350"/>
          <p14:tracePt t="395050" x="1458913" y="3455988"/>
          <p14:tracePt t="395085" x="1558925" y="3684588"/>
          <p14:tracePt t="395124" x="1568450" y="3711575"/>
          <p14:tracePt t="395932" x="1568450" y="3694113"/>
          <p14:tracePt t="396171" x="1558925" y="3694113"/>
          <p14:tracePt t="396343" x="1558925" y="3684588"/>
          <p14:tracePt t="397692" x="1658938" y="3730625"/>
          <p14:tracePt t="397728" x="1685925" y="3748088"/>
          <p14:tracePt t="397765" x="1695450" y="3748088"/>
          <p14:tracePt t="397801" x="1704975" y="3721100"/>
          <p14:tracePt t="397840" x="1731963" y="3548063"/>
          <p14:tracePt t="397876" x="1704975" y="3375025"/>
          <p14:tracePt t="397914" x="1668463" y="3236913"/>
          <p14:tracePt t="397951" x="1641475" y="3090863"/>
          <p14:tracePt t="397988" x="1612900" y="2927350"/>
          <p14:tracePt t="398024" x="1585913" y="2690813"/>
          <p14:tracePt t="398063" x="1604963" y="2508250"/>
          <p14:tracePt t="398097" x="1649413" y="2279650"/>
          <p14:tracePt t="398142" x="1668463" y="2143125"/>
          <p14:tracePt t="398177" x="1668463" y="2125663"/>
          <p14:tracePt t="398217" x="1612900" y="2206625"/>
          <p14:tracePt t="398251" x="1285875" y="2662238"/>
          <p14:tracePt t="398287" x="1039813" y="2854325"/>
          <p14:tracePt t="398322" x="939800" y="2954338"/>
          <p14:tracePt t="398359" x="930275" y="2954338"/>
          <p14:tracePt t="398395" x="1011238" y="3009900"/>
          <p14:tracePt t="398433" x="1266825" y="3200400"/>
          <p14:tracePt t="398467" x="1495425" y="3584575"/>
          <p14:tracePt t="398505" x="1668463" y="3848100"/>
          <p14:tracePt t="398539" x="1668463" y="3857625"/>
          <p14:tracePt t="398577" x="1714500" y="3794125"/>
          <p14:tracePt t="398611" x="2197100" y="3246438"/>
          <p14:tracePt t="398649" x="2543175" y="2927350"/>
          <p14:tracePt t="398684" x="2589213" y="2836863"/>
          <p14:tracePt t="398721" x="2606675" y="2808288"/>
          <p14:tracePt t="398755" x="2616200" y="2808288"/>
          <p14:tracePt t="398991" x="2616200" y="2900363"/>
          <p14:tracePt t="399026" x="2679700" y="3100388"/>
          <p14:tracePt t="399063" x="2708275" y="3146425"/>
          <p14:tracePt t="399264" x="2698750" y="3136900"/>
          <p14:tracePt t="399400" x="2689225" y="3136900"/>
          <p14:tracePt t="399434" x="2679700" y="3136900"/>
          <p14:tracePt t="400038" x="2679700" y="3127375"/>
          <p14:tracePt t="400073" x="2689225" y="3090863"/>
          <p14:tracePt t="400112" x="2708275" y="3046413"/>
          <p14:tracePt t="400148" x="2735263" y="3009900"/>
          <p14:tracePt t="400186" x="2744788" y="2990850"/>
          <p14:tracePt t="409909" x="2917825" y="2863850"/>
          <p14:tracePt t="409943" x="3017838" y="2781300"/>
          <p14:tracePt t="410113" x="3017838" y="2790825"/>
          <p14:tracePt t="410184" x="2981325" y="2808288"/>
          <p14:tracePt t="410218" x="2962275" y="2808288"/>
          <p14:tracePt t="410221" x="2954338" y="2808288"/>
          <p14:tracePt t="410257" x="2908300" y="2808288"/>
          <p14:tracePt t="410294" x="2817813" y="2827338"/>
          <p14:tracePt t="410329" x="2762250" y="2844800"/>
          <p14:tracePt t="410367" x="2725738" y="2854325"/>
          <p14:tracePt t="410469" x="2716213" y="2854325"/>
          <p14:tracePt t="411074" x="2698750" y="2844800"/>
          <p14:tracePt t="411107" x="2662238" y="2781300"/>
          <p14:tracePt t="411145" x="2598738" y="2708275"/>
          <p14:tracePt t="411179" x="2462213" y="2625725"/>
          <p14:tracePt t="411217" x="2343150" y="2581275"/>
          <p14:tracePt t="411252" x="2170113" y="2554288"/>
          <p14:tracePt t="411293" x="2005013" y="2544763"/>
          <p14:tracePt t="411327" x="1851025" y="2544763"/>
          <p14:tracePt t="411364" x="1768475" y="2544763"/>
          <p14:tracePt t="411400" x="1731963" y="2498725"/>
          <p14:tracePt t="411438" x="1704975" y="2462213"/>
          <p14:tracePt t="411472" x="1695450" y="2435225"/>
          <p14:tracePt t="411510" x="1695450" y="2398713"/>
          <p14:tracePt t="411544" x="1695450" y="2389188"/>
          <p14:tracePt t="411648" x="1695450" y="2343150"/>
          <p14:tracePt t="411684" x="1704975" y="2279650"/>
          <p14:tracePt t="411721" x="1731963" y="2160588"/>
          <p14:tracePt t="411755" x="1751013" y="2089150"/>
          <p14:tracePt t="411794" x="1758950" y="2033588"/>
          <p14:tracePt t="411829" x="1768475" y="1997075"/>
          <p14:tracePt t="411867" x="1768475" y="1933575"/>
          <p14:tracePt t="411901" x="1768475" y="1897063"/>
          <p14:tracePt t="411939" x="1768475" y="1887538"/>
          <p14:tracePt t="412012" x="1722438" y="2133600"/>
          <p14:tracePt t="412047" x="1495425" y="2489200"/>
          <p14:tracePt t="412088" x="1303338" y="2598738"/>
          <p14:tracePt t="412123" x="1222375" y="2625725"/>
          <p14:tracePt t="412162" x="1166813" y="2625725"/>
          <p14:tracePt t="412308" x="1193800" y="2625725"/>
          <p14:tracePt t="412342" x="1239838" y="2625725"/>
          <p14:tracePt t="412381" x="1258888" y="2608263"/>
          <p14:tracePt t="412416" x="1258888" y="2598738"/>
          <p14:tracePt t="412454" x="1285875" y="2562225"/>
          <p14:tracePt t="412489" x="1293813" y="2525713"/>
          <p14:tracePt t="412528" x="1303338" y="2517775"/>
          <p14:tracePt t="412598" x="1330325" y="2554288"/>
          <p14:tracePt t="412634" x="1522413" y="2917825"/>
          <p14:tracePt t="412673" x="1741488" y="3328988"/>
          <p14:tracePt t="412708" x="1795463" y="3392488"/>
          <p14:tracePt t="412747" x="1831975" y="3338513"/>
          <p14:tracePt t="412782" x="2060575" y="3046413"/>
          <p14:tracePt t="412821" x="2379663" y="2735263"/>
          <p14:tracePt t="412857" x="2708275" y="2625725"/>
          <p14:tracePt t="412895" x="2835275" y="2654300"/>
          <p14:tracePt t="412931" x="2862263" y="2708275"/>
          <p14:tracePt t="412972" x="2862263" y="2727325"/>
          <p14:tracePt t="413079" x="2808288" y="2754313"/>
          <p14:tracePt t="413114" x="2352675" y="2881313"/>
          <p14:tracePt t="413150" x="2051050" y="2881313"/>
          <p14:tracePt t="413185" x="1987550" y="2781300"/>
          <p14:tracePt t="413221" x="1978025" y="2517775"/>
          <p14:tracePt t="413255" x="1931988" y="2425700"/>
          <p14:tracePt t="413294" x="1841500" y="2462213"/>
          <p14:tracePt t="413329" x="1531938" y="2808288"/>
          <p14:tracePt t="413368" x="1366838" y="3046413"/>
          <p14:tracePt t="413403" x="1431925" y="3046413"/>
          <p14:tracePt t="413441" x="1824038" y="2808288"/>
          <p14:tracePt t="413476" x="2133600" y="2708275"/>
          <p14:tracePt t="413514" x="2324100" y="2873375"/>
          <p14:tracePt t="413550" x="2552700" y="3090863"/>
          <p14:tracePt t="413589" x="2698750" y="3073400"/>
          <p14:tracePt t="413623" x="2789238" y="2881313"/>
          <p14:tracePt t="413663" x="2789238" y="2790825"/>
          <p14:tracePt t="413741" x="2808288" y="2844800"/>
          <p14:tracePt t="413779" x="2808288" y="2863850"/>
          <p14:tracePt t="413884" x="2589213" y="2909888"/>
          <p14:tracePt t="413919" x="2570163" y="2982913"/>
          <p14:tracePt t="413958" x="2708275" y="3090863"/>
          <p14:tracePt t="413994" x="2862263" y="3073400"/>
          <p14:tracePt t="414032" x="2852738" y="2982913"/>
          <p14:tracePt t="414070" x="2735263" y="2927350"/>
          <p14:tracePt t="414110" x="2589213" y="2954338"/>
          <p14:tracePt t="414143" x="2498725" y="2990850"/>
          <p14:tracePt t="414146" x="2498725" y="3000375"/>
          <p14:tracePt t="414182" x="2498725" y="3009900"/>
          <p14:tracePt t="414220" x="2525713" y="3017838"/>
          <p14:tracePt t="414254" x="2543175" y="3009900"/>
          <p14:tracePt t="414394" x="2543175" y="2982913"/>
          <p14:tracePt t="414429" x="2543175" y="2936875"/>
          <p14:tracePt t="414466" x="2552700" y="2917825"/>
          <p14:tracePt t="416109" x="2060575" y="3000375"/>
          <p14:tracePt t="416143" x="1612900" y="3027363"/>
          <p14:tracePt t="416181" x="1395413" y="3000375"/>
          <p14:tracePt t="416215" x="1349375" y="2927350"/>
          <p14:tracePt t="416254" x="1312863" y="2771775"/>
          <p14:tracePt t="416288" x="1293813" y="2698750"/>
          <p14:tracePt t="416326" x="1285875" y="2635250"/>
          <p14:tracePt t="416362" x="1276350" y="2608263"/>
          <p14:tracePt t="416433" x="1258888" y="2608263"/>
          <p14:tracePt t="416469" x="1120775" y="2735263"/>
          <p14:tracePt t="416505" x="1084263" y="2946400"/>
          <p14:tracePt t="416540" x="1212850" y="3109913"/>
          <p14:tracePt t="416578" x="1431925" y="3090863"/>
          <p14:tracePt t="416613" x="1558925" y="2963863"/>
          <p14:tracePt t="416651" x="1549400" y="2817813"/>
          <p14:tracePt t="416686" x="1422400" y="2698750"/>
          <p14:tracePt t="416724" x="1349375" y="2681288"/>
          <p14:tracePt t="416757" x="1349375" y="2735263"/>
          <p14:tracePt t="416795" x="1522413" y="2954338"/>
          <p14:tracePt t="416829" x="2005013" y="3090863"/>
          <p14:tracePt t="416867" x="2370138" y="2963863"/>
          <p14:tracePt t="416901" x="2416175" y="2854325"/>
          <p14:tracePt t="416941" x="2389188" y="2827338"/>
          <p14:tracePt t="416979" x="2251075" y="2900363"/>
          <p14:tracePt t="417017" x="2143125" y="3082925"/>
          <p14:tracePt t="417052" x="2187575" y="3119438"/>
          <p14:tracePt t="417092" x="2343150" y="3027363"/>
          <p14:tracePt t="417133" x="2433638" y="2900363"/>
          <p14:tracePt t="417135" x="2452688" y="2873375"/>
          <p14:tracePt t="417178" x="2552700" y="2763838"/>
          <p14:tracePt t="417183" x="2570163" y="2754313"/>
          <p14:tracePt t="417223" x="2698750" y="2681288"/>
          <p14:tracePt t="417267" x="2917825" y="2544763"/>
          <p14:tracePt t="417301" x="2954338" y="2508250"/>
          <p14:tracePt t="417341" x="2990850" y="2498725"/>
          <p14:tracePt t="417377" x="3044825" y="2498725"/>
          <p14:tracePt t="417417" x="3054350" y="2508250"/>
          <p14:tracePt t="417452" x="3054350" y="2544763"/>
          <p14:tracePt t="417490" x="3090863" y="2671763"/>
          <p14:tracePt t="417525" x="3127375" y="2817813"/>
          <p14:tracePt t="417563" x="3171825" y="3017838"/>
          <p14:tracePt t="417597" x="3181350" y="3054350"/>
          <p14:tracePt t="419673" x="2716213" y="3073400"/>
          <p14:tracePt t="419707" x="2143125" y="3082925"/>
          <p14:tracePt t="419743" x="1758950" y="3009900"/>
          <p14:tracePt t="419778" x="1641475" y="2927350"/>
          <p14:tracePt t="419815" x="1504950" y="2808288"/>
          <p14:tracePt t="419849" x="1376363" y="2717800"/>
          <p14:tracePt t="419889" x="1266825" y="2654300"/>
          <p14:tracePt t="419924" x="1193800" y="2654300"/>
          <p14:tracePt t="419961" x="1076325" y="2854325"/>
          <p14:tracePt t="419996" x="1020763" y="3219450"/>
          <p14:tracePt t="420033" x="1120775" y="3255963"/>
          <p14:tracePt t="420068" x="1458913" y="3163888"/>
          <p14:tracePt t="420108" x="1558925" y="2917825"/>
          <p14:tracePt t="420142" x="1558925" y="2827338"/>
          <p14:tracePt t="420180" x="1522413" y="2827338"/>
          <p14:tracePt t="420215" x="1512888" y="2909888"/>
          <p14:tracePt t="420251" x="1741488" y="3146425"/>
          <p14:tracePt t="420286" x="2270125" y="3109913"/>
          <p14:tracePt t="420324" x="2470150" y="3017838"/>
          <p14:tracePt t="420358" x="2489200" y="2873375"/>
          <p14:tracePt t="420396" x="2443163" y="2817813"/>
          <p14:tracePt t="420431" x="2370138" y="2827338"/>
          <p14:tracePt t="420468" x="2206625" y="2982913"/>
          <p14:tracePt t="420504" x="2151063" y="3119438"/>
          <p14:tracePt t="420542" x="2224088" y="3163888"/>
          <p14:tracePt t="420576" x="2333625" y="3136900"/>
          <p14:tracePt t="420615" x="2379663" y="3100388"/>
          <p14:tracePt t="420684" x="2379663" y="3073400"/>
          <p14:tracePt t="420822" x="2379663" y="3054350"/>
          <p14:tracePt t="420857" x="2397125" y="3017838"/>
          <p14:tracePt t="420895" x="2406650" y="2936875"/>
          <p14:tracePt t="420929" x="2389188" y="2836863"/>
          <p14:tracePt t="420969" x="2316163" y="2744788"/>
          <p14:tracePt t="421003" x="2260600" y="2744788"/>
          <p14:tracePt t="421040" x="2078038" y="2909888"/>
          <p14:tracePt t="421075" x="1987550" y="3155950"/>
          <p14:tracePt t="421113" x="2124075" y="3292475"/>
          <p14:tracePt t="421148" x="2287588" y="3265488"/>
          <p14:tracePt t="421186" x="2316163" y="3236913"/>
          <p14:tracePt t="421288" x="2316163" y="3228975"/>
          <p14:tracePt t="421323" x="2316163" y="3209925"/>
          <p14:tracePt t="421430" x="2316163" y="3200400"/>
          <p14:tracePt t="421502" x="2316163" y="3192463"/>
          <p14:tracePt t="421574" x="2306638" y="3192463"/>
          <p14:tracePt t="423250" x="2306638" y="3182938"/>
          <p14:tracePt t="423284" x="2316163" y="3173413"/>
          <p14:tracePt t="425070" x="2224088" y="3109913"/>
          <p14:tracePt t="425104" x="2041525" y="3000375"/>
          <p14:tracePt t="425144" x="1887538" y="2927350"/>
          <p14:tracePt t="425179" x="1795463" y="2890838"/>
          <p14:tracePt t="425217" x="1677988" y="2808288"/>
          <p14:tracePt t="425253" x="1512888" y="2744788"/>
          <p14:tracePt t="425290" x="1339850" y="2698750"/>
          <p14:tracePt t="425325" x="1193800" y="2671763"/>
          <p14:tracePt t="425364" x="1120775" y="2681288"/>
          <p14:tracePt t="425400" x="1057275" y="2754313"/>
          <p14:tracePt t="425439" x="1003300" y="2954338"/>
          <p14:tracePt t="425474" x="1047750" y="3119438"/>
          <p14:tracePt t="425511" x="1222375" y="3155950"/>
          <p14:tracePt t="425546" x="1449388" y="3073400"/>
          <p14:tracePt t="425584" x="1612900" y="2863850"/>
          <p14:tracePt t="425619" x="1568450" y="2717800"/>
          <p14:tracePt t="425657" x="1476375" y="2662238"/>
          <p14:tracePt t="425692" x="1458913" y="2662238"/>
          <p14:tracePt t="425728" x="1504950" y="2735263"/>
          <p14:tracePt t="425762" x="1695450" y="2863850"/>
          <p14:tracePt t="425764" x="1741488" y="2873375"/>
          <p14:tracePt t="425801" x="2014538" y="2909888"/>
          <p14:tracePt t="425841" x="2106613" y="2863850"/>
          <p14:tracePt t="425875" x="2106613" y="2800350"/>
          <p14:tracePt t="425878" x="2097088" y="2790825"/>
          <p14:tracePt t="425915" x="2014538" y="2781300"/>
          <p14:tracePt t="425953" x="1868488" y="2863850"/>
          <p14:tracePt t="425990" x="1778000" y="3017838"/>
          <p14:tracePt t="426028" x="1824038" y="3136900"/>
          <p14:tracePt t="426061" x="1978025" y="3146425"/>
          <p14:tracePt t="426100" x="2097088" y="3036888"/>
          <p14:tracePt t="426135" x="2114550" y="2900363"/>
          <p14:tracePt t="426174" x="2078038" y="2844800"/>
          <p14:tracePt t="426209" x="2041525" y="2836863"/>
          <p14:tracePt t="427472" x="2041525" y="2827338"/>
          <p14:tracePt t="427542" x="2041525" y="2817813"/>
          <p14:tracePt t="427615" x="2041525" y="2836863"/>
          <p14:tracePt t="427650" x="1987550" y="2936875"/>
          <p14:tracePt t="427691" x="1951038" y="3036888"/>
          <p14:tracePt t="427725" x="1905000" y="3090863"/>
          <p14:tracePt t="427763" x="1868488" y="3127375"/>
          <p14:tracePt t="427796" x="1851025" y="3136900"/>
          <p14:tracePt t="427835" x="1804988" y="3146425"/>
          <p14:tracePt t="427871" x="1741488" y="3155950"/>
          <p14:tracePt t="427910" x="1668463" y="3127375"/>
          <p14:tracePt t="427943" x="1585913" y="3090863"/>
          <p14:tracePt t="427982" x="1541463" y="3036888"/>
          <p14:tracePt t="428018" x="1495425" y="2900363"/>
          <p14:tracePt t="428057" x="1458913" y="2836863"/>
          <p14:tracePt t="428092" x="1449388" y="2817813"/>
          <p14:tracePt t="428138" x="1439863" y="2781300"/>
          <p14:tracePt t="428173" x="1431925" y="2771775"/>
          <p14:tracePt t="428211" x="1431925" y="2763838"/>
          <p14:tracePt t="428548" x="1431925" y="2754313"/>
          <p14:tracePt t="428583" x="1439863" y="2727325"/>
          <p14:tracePt t="428621" x="1439863" y="2681288"/>
          <p14:tracePt t="428656" x="1439863" y="2654300"/>
          <p14:tracePt t="428693" x="1439863" y="2617788"/>
          <p14:tracePt t="428727" x="1439863" y="2589213"/>
          <p14:tracePt t="428765" x="1439863" y="2554288"/>
          <p14:tracePt t="428801" x="1439863" y="2544763"/>
          <p14:tracePt t="429007" x="1431925" y="2544763"/>
          <p14:tracePt t="429473" x="1422400" y="2535238"/>
          <p14:tracePt t="429508" x="1403350" y="2517775"/>
          <p14:tracePt t="429545" x="1366838" y="2508250"/>
          <p14:tracePt t="429579" x="1339850" y="2481263"/>
          <p14:tracePt t="429617" x="1293813" y="2471738"/>
          <p14:tracePt t="429652" x="1222375" y="2471738"/>
          <p14:tracePt t="429690" x="1130300" y="2489200"/>
          <p14:tracePt t="429725" x="1093788" y="2517775"/>
          <p14:tracePt t="429762" x="1003300" y="2562225"/>
          <p14:tracePt t="429796" x="957263" y="2625725"/>
          <p14:tracePt t="429836" x="911225" y="2781300"/>
          <p14:tracePt t="429872" x="884238" y="2900363"/>
          <p14:tracePt t="429874" x="884238" y="2927350"/>
          <p14:tracePt t="429909" x="903288" y="3027363"/>
          <p14:tracePt t="429947" x="1003300" y="3146425"/>
          <p14:tracePt t="429982" x="1157288" y="3219450"/>
          <p14:tracePt t="430020" x="1249363" y="3173413"/>
          <p14:tracePt t="430057" x="1293813" y="3000375"/>
          <p14:tracePt t="430094" x="1266825" y="2854325"/>
          <p14:tracePt t="430130" x="1222375" y="2690813"/>
          <p14:tracePt t="430168" x="1193800" y="2654300"/>
          <p14:tracePt t="430273" x="1249363" y="2771775"/>
          <p14:tracePt t="430309" x="1512888" y="2917825"/>
          <p14:tracePt t="430346" x="1914525" y="2963863"/>
          <p14:tracePt t="430382" x="2179638" y="2917825"/>
          <p14:tracePt t="430421" x="2260600" y="2844800"/>
          <p14:tracePt t="430455" x="2287588" y="2781300"/>
          <p14:tracePt t="430458" x="2287588" y="2771775"/>
          <p14:tracePt t="430494" x="2287588" y="2727325"/>
          <p14:tracePt t="430531" x="2243138" y="2671763"/>
          <p14:tracePt t="430567" x="2197100" y="2654300"/>
          <p14:tracePt t="430605" x="2097088" y="2644775"/>
          <p14:tracePt t="430639" x="2070100" y="2654300"/>
          <p14:tracePt t="430677" x="2024063" y="2727325"/>
          <p14:tracePt t="430712" x="1978025" y="2900363"/>
          <p14:tracePt t="430749" x="1997075" y="3073400"/>
          <p14:tracePt t="430783" x="2060575" y="3109913"/>
          <p14:tracePt t="430822" x="2179638" y="3063875"/>
          <p14:tracePt t="430856" x="2270125" y="2844800"/>
          <p14:tracePt t="430895" x="2270125" y="2698750"/>
          <p14:tracePt t="430930" x="2233613" y="2644775"/>
          <p14:tracePt t="430967" x="2197100" y="2635250"/>
          <p14:tracePt t="431002" x="2170113" y="2635250"/>
          <p14:tracePt t="431038" x="2133600" y="2635250"/>
          <p14:tracePt t="431076" x="2124075" y="2644775"/>
          <p14:tracePt t="431113" x="2114550" y="2644775"/>
          <p14:tracePt t="431384" x="2106613" y="2654300"/>
          <p14:tracePt t="431419" x="2097088" y="2654300"/>
          <p14:tracePt t="431689" x="2106613" y="2654300"/>
          <p14:tracePt t="431859" x="2114550" y="2654300"/>
          <p14:tracePt t="475408" x="2297113" y="2562225"/>
          <p14:tracePt t="475442" x="2671763" y="2335213"/>
          <p14:tracePt t="475480" x="3054350" y="2052638"/>
          <p14:tracePt t="475515" x="3208338" y="1568450"/>
          <p14:tracePt t="475552" x="3127375" y="957263"/>
          <p14:tracePt t="475586" x="2781300" y="565150"/>
          <p14:tracePt t="475626" x="1851025" y="382588"/>
          <p14:tracePt t="475659" x="1358900" y="528638"/>
          <p14:tracePt t="475698" x="947738" y="930275"/>
          <p14:tracePt t="475732" x="728663" y="1385888"/>
          <p14:tracePt t="475768" x="692150" y="2016125"/>
          <p14:tracePt t="475803" x="811213" y="2662238"/>
          <p14:tracePt t="475841" x="1358900" y="3173413"/>
          <p14:tracePt t="475875" x="2679700" y="3255963"/>
          <p14:tracePt t="475914" x="3883025" y="2635250"/>
          <p14:tracePt t="475948" x="4357688" y="1970088"/>
          <p14:tracePt t="475987" x="4586288" y="947738"/>
          <p14:tracePt t="476021" x="4257675" y="428625"/>
          <p14:tracePt t="476060" x="3783013" y="301625"/>
          <p14:tracePt t="476094" x="3336925" y="309563"/>
          <p14:tracePt t="476130" x="2881313" y="482600"/>
          <p14:tracePt t="476165" x="2516188" y="811213"/>
          <p14:tracePt t="476203" x="2233613" y="1295400"/>
          <p14:tracePt t="476240" x="2170113" y="1951038"/>
          <p14:tracePt t="476242" x="2179638" y="2079625"/>
          <p14:tracePt t="476279" x="2443163" y="2781300"/>
          <p14:tracePt t="476315" x="2898775" y="3282950"/>
          <p14:tracePt t="476350" x="4021138" y="3584575"/>
          <p14:tracePt t="476388" x="5187950" y="3419475"/>
          <p14:tracePt t="476422" x="5697538" y="3127375"/>
          <p14:tracePt t="476458" x="5789613" y="2909888"/>
          <p14:tracePt t="476494" x="5716588" y="2771775"/>
          <p14:tracePt t="476533" x="5534025" y="2654300"/>
          <p14:tracePt t="476566" x="5378450" y="2635250"/>
          <p14:tracePt t="476604" x="5195888" y="2662238"/>
          <p14:tracePt t="476638" x="5014913" y="2754313"/>
          <p14:tracePt t="476677" x="4667250" y="3000375"/>
          <p14:tracePt t="476710" x="4567238" y="3273425"/>
          <p14:tracePt t="476749" x="4667250" y="3529013"/>
          <p14:tracePt t="476782" x="4913313" y="3694113"/>
          <p14:tracePt t="476820" x="5141913" y="3748088"/>
          <p14:tracePt t="476853" x="5187950" y="3748088"/>
          <p14:tracePt t="476993" x="5178425" y="3738563"/>
          <p14:tracePt t="477027" x="5141913" y="3702050"/>
          <p14:tracePt t="477065" x="5105400" y="3684588"/>
          <p14:tracePt t="477099" x="5095875" y="3675063"/>
          <p14:tracePt t="477602" x="5095875" y="3665538"/>
          <p14:tracePt t="477637" x="5114925" y="3657600"/>
          <p14:tracePt t="478838" x="5151438" y="3657600"/>
          <p14:tracePt t="478872" x="5351463" y="3648075"/>
          <p14:tracePt t="478910" x="5570538" y="3629025"/>
          <p14:tracePt t="478945" x="5753100" y="3592513"/>
          <p14:tracePt t="478985" x="5989638" y="3556000"/>
          <p14:tracePt t="479020" x="6199188" y="3556000"/>
          <p14:tracePt t="479057" x="6518275" y="3519488"/>
          <p14:tracePt t="479091" x="6846888" y="3482975"/>
          <p14:tracePt t="479093" x="6956425" y="3465513"/>
          <p14:tracePt t="479131" x="7256463" y="3475038"/>
          <p14:tracePt t="479169" x="7602538" y="3519488"/>
          <p14:tracePt t="479204" x="7986713" y="3584575"/>
          <p14:tracePt t="479243" x="8286750" y="3611563"/>
          <p14:tracePt t="479280" x="8669338" y="3629025"/>
          <p14:tracePt t="479318" x="8988425" y="365760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74.7|2.7|21.1|4.6|9|7.5|1.7"/>
</p:tagLst>
</file>

<file path=ppt/tags/tag10.xml><?xml version="1.0" encoding="utf-8"?>
<p:tagLst xmlns:a="http://schemas.openxmlformats.org/drawingml/2006/main" xmlns:r="http://schemas.openxmlformats.org/officeDocument/2006/relationships" xmlns:p="http://schemas.openxmlformats.org/presentationml/2006/main">
  <p:tag name="TIMING" val="|45.3|44.6|4.8|3.4|3.9|18.9|5.7|3.3|4.1|42.2|3.8|2.7|3.4|36.5"/>
</p:tagLst>
</file>

<file path=ppt/tags/tag2.xml><?xml version="1.0" encoding="utf-8"?>
<p:tagLst xmlns:a="http://schemas.openxmlformats.org/drawingml/2006/main" xmlns:r="http://schemas.openxmlformats.org/officeDocument/2006/relationships" xmlns:p="http://schemas.openxmlformats.org/presentationml/2006/main">
  <p:tag name="TIMING" val="|9.2|41.9|9.5|5.2|3.5|7.6"/>
</p:tagLst>
</file>

<file path=ppt/tags/tag3.xml><?xml version="1.0" encoding="utf-8"?>
<p:tagLst xmlns:a="http://schemas.openxmlformats.org/drawingml/2006/main" xmlns:r="http://schemas.openxmlformats.org/officeDocument/2006/relationships" xmlns:p="http://schemas.openxmlformats.org/presentationml/2006/main">
  <p:tag name="TIMING" val="|14.1|23.5|34.2|20.1|21.4|25.6"/>
</p:tagLst>
</file>

<file path=ppt/tags/tag4.xml><?xml version="1.0" encoding="utf-8"?>
<p:tagLst xmlns:a="http://schemas.openxmlformats.org/drawingml/2006/main" xmlns:r="http://schemas.openxmlformats.org/officeDocument/2006/relationships" xmlns:p="http://schemas.openxmlformats.org/presentationml/2006/main">
  <p:tag name="TIMING" val="|2|22|5.6|28|15|13.2|21.4"/>
</p:tagLst>
</file>

<file path=ppt/tags/tag5.xml><?xml version="1.0" encoding="utf-8"?>
<p:tagLst xmlns:a="http://schemas.openxmlformats.org/drawingml/2006/main" xmlns:r="http://schemas.openxmlformats.org/officeDocument/2006/relationships" xmlns:p="http://schemas.openxmlformats.org/presentationml/2006/main">
  <p:tag name="TIMING" val="|4.1|18.7|16|25.8|15.1"/>
</p:tagLst>
</file>

<file path=ppt/tags/tag6.xml><?xml version="1.0" encoding="utf-8"?>
<p:tagLst xmlns:a="http://schemas.openxmlformats.org/drawingml/2006/main" xmlns:r="http://schemas.openxmlformats.org/officeDocument/2006/relationships" xmlns:p="http://schemas.openxmlformats.org/presentationml/2006/main">
  <p:tag name="TIMING" val="|3.7|34.6|8.9|20.7|24.5|6.8|10.3|4.7|4.2"/>
</p:tagLst>
</file>

<file path=ppt/tags/tag7.xml><?xml version="1.0" encoding="utf-8"?>
<p:tagLst xmlns:a="http://schemas.openxmlformats.org/drawingml/2006/main" xmlns:r="http://schemas.openxmlformats.org/officeDocument/2006/relationships" xmlns:p="http://schemas.openxmlformats.org/presentationml/2006/main">
  <p:tag name="TIMING" val="|3.3|7.6|27.4|29.5|13.1|46.2|6.1|22.3|53.8|13.8|63.6"/>
</p:tagLst>
</file>

<file path=ppt/tags/tag8.xml><?xml version="1.0" encoding="utf-8"?>
<p:tagLst xmlns:a="http://schemas.openxmlformats.org/drawingml/2006/main" xmlns:r="http://schemas.openxmlformats.org/officeDocument/2006/relationships" xmlns:p="http://schemas.openxmlformats.org/presentationml/2006/main">
  <p:tag name="TIMING" val="|13.4|20.9|11.8|5.2|32.2|3.2|95.6|39.8"/>
</p:tagLst>
</file>

<file path=ppt/tags/tag9.xml><?xml version="1.0" encoding="utf-8"?>
<p:tagLst xmlns:a="http://schemas.openxmlformats.org/drawingml/2006/main" xmlns:r="http://schemas.openxmlformats.org/officeDocument/2006/relationships" xmlns:p="http://schemas.openxmlformats.org/presentationml/2006/main">
  <p:tag name="TIMING" val="|9.9|8|19.1|33.7|2.9|68.7|3.2|56.7"/>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00"/>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00"/>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36</TotalTime>
  <Words>630</Words>
  <Application>Microsoft Office PowerPoint</Application>
  <PresentationFormat>全屏显示(4:3)</PresentationFormat>
  <Paragraphs>175</Paragraphs>
  <Slides>12</Slides>
  <Notes>12</Notes>
  <HiddenSlides>0</HiddenSlides>
  <MMClips>12</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4" baseType="lpstr">
      <vt:lpstr>等线</vt:lpstr>
      <vt:lpstr>仿宋_GB2312</vt:lpstr>
      <vt:lpstr>华文行楷</vt:lpstr>
      <vt:lpstr>楷体</vt:lpstr>
      <vt:lpstr>楷体_GB2312</vt:lpstr>
      <vt:lpstr>宋体</vt:lpstr>
      <vt:lpstr>Arial</vt:lpstr>
      <vt:lpstr>Times New Roman</vt:lpstr>
      <vt:lpstr>Wingdings</vt: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NKYuezhao</cp:lastModifiedBy>
  <cp:revision>528</cp:revision>
  <dcterms:created xsi:type="dcterms:W3CDTF">2002-07-17T03:06:00Z</dcterms:created>
  <dcterms:modified xsi:type="dcterms:W3CDTF">2021-03-24T09:04: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